
<file path=[Content_Types].xml><?xml version="1.0" encoding="utf-8"?>
<Types xmlns="http://schemas.openxmlformats.org/package/2006/content-types"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1.xml" ContentType="application/vnd.openxmlformats-officedocument.presentationml.notesSlide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notesSlides/notesSlide2.xml" ContentType="application/vnd.openxmlformats-officedocument.presentationml.notesSlide+xml"/>
  <Override PartName="/ppt/ink/ink768.xml" ContentType="application/inkml+xml"/>
  <Override PartName="/ppt/notesSlides/notesSlide3.xml" ContentType="application/vnd.openxmlformats-officedocument.presentationml.notesSlide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notesSlides/notesSlide4.xml" ContentType="application/vnd.openxmlformats-officedocument.presentationml.notesSlide+xml"/>
  <Override PartName="/ppt/ink/ink813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notesSlides/notesSlide9.xml" ContentType="application/vnd.openxmlformats-officedocument.presentationml.notesSlide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notesSlides/notesSlide10.xml" ContentType="application/vnd.openxmlformats-officedocument.presentationml.notesSlide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510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notesSlides/notesSlide19.xml" ContentType="application/vnd.openxmlformats-officedocument.presentationml.notesSlide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5" r:id="rId2"/>
    <p:sldMasterId id="2147483673" r:id="rId3"/>
    <p:sldMasterId id="2147483678" r:id="rId4"/>
    <p:sldMasterId id="2147483683" r:id="rId5"/>
  </p:sldMasterIdLst>
  <p:notesMasterIdLst>
    <p:notesMasterId r:id="rId29"/>
  </p:notesMasterIdLst>
  <p:sldIdLst>
    <p:sldId id="289" r:id="rId6"/>
    <p:sldId id="290" r:id="rId7"/>
    <p:sldId id="291" r:id="rId8"/>
    <p:sldId id="292" r:id="rId9"/>
    <p:sldId id="293" r:id="rId10"/>
    <p:sldId id="294" r:id="rId11"/>
    <p:sldId id="260" r:id="rId12"/>
    <p:sldId id="283" r:id="rId13"/>
    <p:sldId id="262" r:id="rId14"/>
    <p:sldId id="284" r:id="rId15"/>
    <p:sldId id="265" r:id="rId16"/>
    <p:sldId id="268" r:id="rId17"/>
    <p:sldId id="285" r:id="rId18"/>
    <p:sldId id="287" r:id="rId19"/>
    <p:sldId id="286" r:id="rId20"/>
    <p:sldId id="269" r:id="rId21"/>
    <p:sldId id="272" r:id="rId22"/>
    <p:sldId id="276" r:id="rId23"/>
    <p:sldId id="278" r:id="rId24"/>
    <p:sldId id="279" r:id="rId25"/>
    <p:sldId id="281" r:id="rId26"/>
    <p:sldId id="288" r:id="rId27"/>
    <p:sldId id="282" r:id="rId28"/>
  </p:sldIdLst>
  <p:sldSz cx="12192000" cy="6858000"/>
  <p:notesSz cx="6858000" cy="12192000"/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1"/>
    <p:restoredTop sz="94610"/>
  </p:normalViewPr>
  <p:slideViewPr>
    <p:cSldViewPr snapToGrid="0" snapToObjects="1" showGuides="1">
      <p:cViewPr varScale="1">
        <p:scale>
          <a:sx n="45" d="100"/>
          <a:sy n="45" d="100"/>
        </p:scale>
        <p:origin x="56" y="150"/>
      </p:cViewPr>
      <p:guideLst>
        <p:guide orient="horz" pos="2166"/>
        <p:guide pos="384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23:50.6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35 3127 0,'0'0'0,"0"0"0,0 0 15,2-21-15,-2 21 0,3-18 0,-2 7 16,0 1-16,-1-1 0,0-1 15,0 0-15,-2-1 0,0-1 16,-1 2-16,-2-1 0,0 0 16,-2 1-16,-5-4 0,-4 1 15,-2 1-15,-4 1 0,-4 1 16,-1 2-16,-6-1 0,-4 2 0,-11-1 16,-3 3-16,0 2 0,2 2 15,-14-3-15,-2 0 0,-1 1 16,-2 3-16,-11 1 0,0 2 15,4 1-15,3 2 0,-7 1 16,3 1-16,5 1 0,4 2 16,-29 13-16,8 6 0,2-2 15,2-1-15,-1 3 0,0 2 16,5 4-16,4 2 0,-3-1 16,0 1-16,8 2 0,6 3 0,-3 2 15,-3 3-15,6-1 0,5-2 16,0 6-16,2 4 0,6-3 15,6-2-15,4 0 0,4 0 16,6 1-16,6 1 0,1 0 16,0-1-16,8 0 0,3-2 15,7 0-15,3 0 0,2 4 0,1 4 16,4-3-16,5-1 16,6-1-16,4 0 0,2 6 0,2 3 15,-2-2-15,0 0 0,4 0 16,5 1-16,5-3 0,4-2 15,4 3-15,2 1 0,-1-4 16,0-3-16,10 0 0,7-3 16,-4-6-16,-2-4 0,8-7 15,5-4-15,5-2 0,3-1 0,5-2 16,6-3-16,-3-1 0,-2-3 16,15-2-16,9-3 0,-5-4 15,-3-5-15,3 0 0,0-1 16,1 1-16,2 0 0,14-9 15,9-7-15,-1-4 0,-1-2 16,9-3-16,6 0 0,-2 0 16,-2 0-16,0-4 0,-1-2 15,-9-2-15,-6 0 0,-3-8 16,-3-6-16,-6 2 0,-7 4 0,1-4 16,-1 0-16,-6 0 0,-4 0 15,-2-3-15,1-3 0,-6 1 16,-2-1-16,-4 1 0,-2-1 15,-13 4-15,-11 1 0,-3-5 16,-5-5-16,-10 9 0,-8 7 16,-2-9-16,0-3 0,-9-1 15,-5-2-15,-7 0 0,-5 2 16,-4 1-16,-1 2 0,-9-3 16,-8-3-16,3 11 0,0 7 0,-11-7 15,-8-4-15,-3 3 0,0 0 16,-10-1-16,-6-2 0,-9 2 15,-5 1-15,-3-1 0,-3 0 16,-3 5-16,-1 0 0,-8 5 16,-7 1-16,5 4 0,1 2 15,-8 3-15,-7-1 0,2 7 0,2 2 16,-13 1-16,-10 0 16,4 3-16,2 3 0,-14 5 0,-8 3 15,2 4-15,1 2 0,-15 4 16,-7 1-16,3 6 0,0 1 15,-14 6-15,-11 4 0,5 9 16,5 4-16,-14 10 0,-7 4 16,1 3-16,1-1 0,-13 19 15,-7 10-15,9 6 0,7 2 0,-17 20 16,-11 15-16,5 9 16,4 8-16,-8 30 0,-7 21 15,13 3-15,8 1 0,64-60 16,47-44-16,30-29 0</inkml:trace>
  <inkml:trace contextRef="#ctx0" brushRef="#br0" timeOffset="8149.9273">24014 3932 0,'0'0'0,"0"0"15,0 0-15,-18-11 0,18 11 0,-13-9 16,4 3-16,-1 0 0,0 0 15,0-1-15,-1 0 0,1-2 16,0 2-16,1-1 0,-1 2 16,0 1-16,0-1 0,1 2 15,1-1-15,2 2 0,0 0 16,3 0-16,1 1 0,2 2 0,0 0 16,4 1-16,3 2 15,1 0-15,2 1 0,5 1 0,2-1 16,4 2-16,2-1 0,13 0 15,2-2-15,2-1 0,1 1 16,15-3-16,4-1 0,-2-1 16,-2 0-16,13-2 0,0-2 15,-5 3-15,-6-1 0,10 1 16,-3 2-16,-10 0 0,-7 0 0,5 1 16,-3-1-16,-8 1 15,-5 1-15,-4 1 0,-3 2 0,-6 0 16,-1-2-16,1 3 0,-1 1 15,-6 2-15,-3 2 0,-4-3 16,-3-2-16,-1 0 0</inkml:trace>
  <inkml:trace contextRef="#ctx0" brushRef="#br0" timeOffset="8466.6927">23769 4467 0,'0'0'0,"0"0"16,0 0-16,0 0 0,25-3 0,-25 3 16,39-2-16,-15 2 15,3-1-15,8-1 0,7-1 16,10-2-16,-3 0 0,19-1 0,3 0 15,9 0-15,-7 0 0,5-2 16,2-3-16,1 3 0,-12 4 0,13-1 16,0 1-16,-8 3 15,-8 2-15,31 2 0,-6 3 16,-18-3-16,-13-1 0,-18 0 0,-13-1 16,-9 0-16</inkml:trace>
  <inkml:trace contextRef="#ctx0" brushRef="#br0" timeOffset="8599.3688">25917 4192 0,'0'0'0,"0"0"0,0 0 16,0 0-16,0 0 0,0 0 15,16 18-15,-16-18 0</inkml:trace>
  <inkml:trace contextRef="#ctx0" brushRef="#br0" timeOffset="12349.9242">16043 15607 0,'0'0'0,"-15"-3"15,-9-1-15,-6-4 0,-2-1 0,-18-5 16,-16-3 0,2 2-16,3 3 0,-10 0 0,-1 4 15,-9 1-15,4 4 0,2 2 16,1 0-16,4-1 0,3-1 0,-33 1 16,8 0-16,10 5 0,8 1 15,-1 0-15,-1-1 0,1 4 16,1 2-16,-2 5 0,0 3 15,1 3-15,0 2 0,-2 4 16,-2 2-16,4 1 0,4-1 0,-1 5 16,-3 2-16,8 1 0,8-1 15,-2 1-15,0 2 0,-1-4 16,0 1-16,4 1 0,0 2 16,9 2-16,6 0 0,-4 5 15,-1 5-15,5 1 0,3 2 16,-1-2-16,1-1 0,3-3 15,4-2-15,6 4 0,3 3 16,0-1-16,0-1 0,0 1 16,1 2-16,7-6 0,6-5 0,1 3 15,1 3-15,2-1 0,4 0 16,1-4-16,2-3 16,1 3-16,0 2 0,5 1 0,2 1 15,1-1-15,2-1 0,10 1 16,8 1-16,-1-6 0,1-2 15,2 1-15,3 2 0,2-4 16,2 0-16,2-2 0,2 1 16,0-6-16,1-2 0,4-3 0,1-2 15,1 3-15,-1 0 0,8 0 16,4-1-16,6-5 0,2-3 16,5-2-16,3 0 0,-6 2 15,-4 1-15,7-3 0,5-1 16,1-7-16,-1-4 0,4-3 15,3-2-15,2-3 0,3-3 0,2-5 16,1-6-16,-3 3 16,-2 1-16,3 4 0,1 2 15,-1-3-15,2-1 0,2 1 0,1-1 16,-31 5-16,-20 1 0,55-23 16,36-17-16,-20 2 0,-14 1 0,-19 0 15,-13 0-15,2 0 16,1 0-16,0 1 0,0 0 15,-5-2-15,-1-3 0,-5-9 16,-3-4-16,-4 3 0,-3 3 0,-1-5 16,-3-3-16,-4-8 0,-2-4 15,-5 2-15,-3 2 16,-2 0-16,0-1 0,-9-6 0,-8-5 16,-7 6-16,-6 4 0,-3-5 15,-1-1-15,-3-1 0,-2 0 16,-6 0-16,-4-4 0,-5 3 15,-4 1-15,-3 2 0,-3 2 16,-3 10-16,-2 7 0,-2-1 16,-2-2-16,-1 2 0,2 2 15,-6 0-15,-1 2 0,-2 14 0,-2 10 16,0 0-16,1 1 0,15 9 16,9 6-16,9 5 0</inkml:trace>
  <inkml:trace contextRef="#ctx0" brushRef="#br0" timeOffset="13316.7094">27083 3774 0,'0'0'16,"0"0"-16,0 0 0,0 0 16,0 0-16,0 0 0,31 3 15,-31-3-15,42 7 0,-10-2 0,7 4 16,3 0-16,1 1 0,21 7 16,6 3-16,11 6 0,-5-1 15,16 11-15,13 11 16,-15-1-16,-11-1 0,31 28 0,2 8 15,-20-11-15,-15-9 0,1 9 16,1 7-16,-9-10 0,-7-6 0,6 18 16,5 10-16,-8-8 15,-5-8-15,3 19 0,4 11 16,-11-11-16,-6-6 0,1 12 16,1 9-16,-10-12 0,-7-10 0,5 7 15,3 5-15,-9-12 0,-5-9 16,1 4-16,1 4 0,-7-13 15,-3-8-15,-6 12 0,-6 5 16,-4-7-16,-2-9 0,-14 2 16,-9 2-16,-11-8 0,-6-7 0,11-17 15,7-10-15,6-9 0</inkml:trace>
  <inkml:trace contextRef="#ctx0" brushRef="#br0" timeOffset="13703.0502">26844 6835 0,'0'0'0,"-8"-8"16,0-2-16,4-1 0,1-3 0,6-14 15,7-9-15,5-7 0,6-3 16,18-25-16,9-11 0,14-17 15,2 1-15,26-26 0,25-20 16,37-40-16,-17 24 0,4 7 16,4 5-16,-16 18 0,-11 15 15,9 0-15,8 4 0,-12 12 0,-8 10 16,15-1-16,10 0 16,-14 15-16,-11 8 0,17 1 15,11-2-15,-5 11 0,-4 7 0,0 3 16,3 1-16,-21 8 0,-16 6 15,-6 5-15,-2 6 16,-21 5-16,-12 5 0,-11 2 0,-9 3 16,-9 3-16,-9 3 0,-4 9 15,-6 6-15,-11 0 0,-5 3 0,1-6 16,3-3-16,1-4 0</inkml:trace>
  <inkml:trace contextRef="#ctx0" brushRef="#br0" timeOffset="14566.7918">28677 4594 0,'0'0'0,"0"0"0,0 0 16,0 0-16,0 0 0,5-23 0,-5 23 15,0 0-15,8-21 0,-8 21 16,0 0-16,25-13 0,-15 11 0,1 2 16,0 3-16,-3 2 15,0 4-15,-2 3 0,-3 5 16,-2 2-16,-3 3 0,-5 9 16,-4 4-16,-1-5 0,-1-2 0,-3 2 15,2-3-15,1-7 0,2-2 0,1-6 16,0-4-16,1-5 15,0-3-15,5-7 0,3-6 16,1-1-16,2-5 0,4-7 16,1-4-16,2 0 0,1 3 15,-1 4-15,-1 4 0,-3 4 0,0 4 16,-1 4-16,-1 5 16,-1 4-16,0 3 0,-5 8 0,-1 6 15,-2-1-15,0 0 0,-3 4 16,0-2-16,1-4 0,3-3 15,1-5-15,0-5 0,0-1 16,-1-4-16,3-3 0,0-5 16,1-1-16,0-3 0,1 0 0,2-2 15,1 0-15,1-1 0,-2 3 16,1 3-16,-1 2 0,-1 3 16,2 1-16,-2 0 15,1 3-15,0 0 0,0 1 0,2-1 16,-2 2-16,0 0 0,1 0 15,1 2-15,-1-2 0,0 1 16,2-1-16,-1-1 0,1-2 16,-1 0-16,1 0 0,1-2 15,-1 1-15,0-2 0,-2 3 0,-1-1 16,-2 4-16,3-3 0,-3 6 16,-1 3-16,-2 2 0,1 0 15,-2 6-15,-3 3 0,0 2 16,1 0-16,-5 9 0,-1 1 15,0 1-15,-2 1 0,1 5 16,-1 5-16,-2 11 0,2-2 0,-1 17 16,0 5-16,3-2 15,2-1-15,1 18 0,2 6 16,1-5-16,3-2 0,0 46 16,0 12-16,0-19 0,0-11 0,-1 5 15,1 4-15,-2-8 0,-2-6 16,-2 11-16,-2 6 0,1-9 15,1-6-15,5 14 0,2 10 16,4-10-16,2-7 0,5 17 16,2 12-16,0-13 0,0-5 15,-3-41-15,-4-27 0,0-19 0</inkml:trace>
  <inkml:trace contextRef="#ctx0" brushRef="#br0" timeOffset="24283.0042">24132 6509 0,'0'0'0,"0"0"0,0 0 0,0 0 16,16 18-16,-16-18 0,29 15 15,-10-5-15,2 0 0,5 2 16,4 0-16,3 0 0,2 0 0,14 6 15,1 2-15,10 4 16,-4 0-16,11 4 0,0 0 16,-8 0-16,-4-1 0,8 4 15,-1 2-15,-10-7 0,-7-2 0,7 0 16,1-1-16,-10-3 0,-6-4 16,-3 0-16,-3-2 0,-4-3 15,-3-3-15,-8 0 0,-4-1 16,-5-3-16,-1-2 0,-9 1 15,-4 2-15,-5 1 0,-4 0 0,-11 4 16,-10 2-16,0 4 0,-3 2 16,-12 7-16,-11 6 15,-9 4-15,0-2 0,-21 8 0,-6 2 16,12-4-16,9-1 0,-34 19 16,14-3-16,19-14 0,12-9 15,10-9-15,9-5 0,8-6 16,6-1-16,6 1 0,5 3 15,9 2-15,5 2 0,3-6 16,1-4-16,3-3 0</inkml:trace>
  <inkml:trace contextRef="#ctx0" brushRef="#br0" timeOffset="25348.2955">30604 8393 0,'0'0'0,"16"0"16,0-1-16,0 1 0,0 0 0,9 3 15,1-2-15,8 2 0,1-2 16,-1 0-16,-3 0 0,-4 0 16,-5-1-16,-4 0 0</inkml:trace>
  <inkml:trace contextRef="#ctx0" brushRef="#br0" timeOffset="31908.3699">21458 5195 0,'0'0'0,"0"0"16,0 0-16,29-7 0,-29 7 0,32-3 15,-10 3-15,2-1 0,2 1 16,8 2-16,0 3 0,-2 3 16,-2 2-16,-3 2 0,0 4 15,1 7-15,-2 3 0,-8 5 16,-4 3-16,-9 1 0,-6 0 16,-4 2-16,-4 1 0,-7 4 0,-4-3 15,-2-5-15,-1-3 16,0-4-16,0-5 0,-1-4 0,-2-6 15,2-2-15,1-5 0,5 0 16,4-2-16,3 0 0</inkml:trace>
  <inkml:trace contextRef="#ctx0" brushRef="#br0" timeOffset="32082.9428">21555 5427 0,'0'0'0,"0"0"16,0 0-16,0 0 0,0 0 15,0 0-15,0 0 0,0 0 0,20 25 16,-20-25-16,9 32 0,-6-11 15,-1 1-15,-2 4 0,-1 4 16,-2 3-16,-1 0 0,-2 9 16,1 1-16,-1 6 0,2-2 15,2-6-15,0-5 0,7-11 16,4-8-16,-2-2 0,-1-4 16,-2-2-16</inkml:trace>
  <inkml:trace contextRef="#ctx0" brushRef="#br0" timeOffset="32300.1238">22208 5039 0,'0'0'0,"0"0"0,0 0 16,0 0-16,0 34 0,0-34 16,-1 40-16,0-15 0,0 3 0,-3 4 15,0 4-15,-4 12 16,-2 2-16,-2 10 0,-1 0 0,0-5 15,-1-1-15,2 2 16,4-7-16,1-15 0,3-10 0,0-5 16,1-5-16,1-3 0</inkml:trace>
  <inkml:trace contextRef="#ctx0" brushRef="#br0" timeOffset="32450.2048">22153 5521 0,'0'0'0,"0"0"15,0 0-15,0 0 0,0 0 0,0 0 16,20-14-16,-20 14 0,27-11 15,-27 11-15,39-8 0,-18 4 16,-1 1-16,1-1 0,1 1 16,3-1-16,-2 2 0,-2-1 15,-1-2-15,-4 1 0,-1 1 0,-4 0 16</inkml:trace>
  <inkml:trace contextRef="#ctx0" brushRef="#br0" timeOffset="32666.8586">22565 4911 0,'0'0'0,"0"0"0,0 0 0,0 0 16,0 0-16,0 0 0,6 35 15,-6-35-15,-4 45 0,0-15 16,-2 5-16,0 3 0,-1 4 16,-3 14-16,-1 4 0,-1 11 0,1 1 15,0 10-15,1-3 0,2 6 16,4-9-16,6-4 15,5-4-15,4-9 0,3-12 0,-3-15 16,-3-7-16,-3-9 0</inkml:trace>
  <inkml:trace contextRef="#ctx0" brushRef="#br0" timeOffset="33076.0836">22998 5086 0,'0'0'0,"0"0"16,0 0-16,25 5 0,-25-5 0,29 9 16,-9-3-16,3 2 0,3 1 15,7 4-15,1 3 0,-1 0 16,-1 1-16,8 4 0,-1-1 15,-4-3-15,-7-1 0,-2-2 16,-4 1-16,-4-4 0,-2-1 16,-3-2-16,-2-1 0,-2-1 15,-2-1-15,-2-1 0,0-1 16,-3 0-16,0-2 0,-2-1 16,2 4-16,-3 0 0,-2 2 0,-5 2 15,-4 2-15,-5 2 0,-4 2 16,-13 8-16,-7 4 0,3-3 15,0 0-15,-9 10 0,0 0 16,-2 4-16,7-6 0,9-5 16,7-6-16,7-6 0,6-4 0,10-14 15,10-9-15,-3 2 0,1 3 16,-2 1-16</inkml:trace>
  <inkml:trace contextRef="#ctx0" brushRef="#br0" timeOffset="33483.3806">23706 4747 0,'0'0'0,"0"0"16,0 0-16,0 0 0,0 0 0,0 0 15,0 0-15,0 0 0,17 18 16,-17-18-16,22 15 0,-22-15 15,33 18-15,-11-9 0,3-1 16,2 0-16,1 0 0,12 0 16,2-1-16,0 1 0,0 0 15,10 1-15,-1-1 0,-3-1 16,-4 0-16,2 3 0,-5 1 16,-8-1-16,-5 0 0,-4-2 15,-3 1-15,-4-1 0,-2 1 0,-2 1 16,-1 4-16,-5-2 0,-5 2 15,-5 9-15,-6 3 0,-5 5 16,-4 1-16,-11 8 0,-8 6 16,-12 11-16,-3-1 0,-10 18 15,-3 5-15,1 5 0,7-5 16,-18 37-16,9-3 0,17-15 16,11-9-16,14 0 0,10 0 15,4-27-15,3-20 0,3-13 0</inkml:trace>
  <inkml:trace contextRef="#ctx0" brushRef="#br0" timeOffset="33690.6079">25206 5122 0,'0'0'16,"0"0"-16,0 0 0,0 0 15,7 23-15,-7-23 0,0 0 16,9 22-16</inkml:trace>
  <inkml:trace contextRef="#ctx0" brushRef="#br0" timeOffset="35766.2666">23242 9612 0,'0'0'0,"0"0"0,-12 3 15,4-2-15,1 0 0,1 0 16,2 0-16,-2-1 0,1 0 16,0 0-16,2 1 0,1 0 15,-1-1-15,3 0 0,0 5 16,2-2-16,-1 0 0,1 3 0,1 0 16,0 1-16,1 3 0,-2 4 15,1 5-15,-1 2 0,1 3 16,-2 5-16,-1 4 0,0 13 15,0 1-15,-2 12 0,-3 0 16,1-3-16,-2-3 0,2 6 16,1-2-16,-1-7 0,2-7 15,1 3-15,2-4 0,3-8 0,3-6 16,6-6-16,6-3 16,1-3-16,0 0 0,1-9 0,4-2 15,3-5-15,2-5 0,6-8 16,3-5-16,1-2 0,1-2 15,-5 3-15,-8 4 0,-8 4 0</inkml:trace>
  <inkml:trace contextRef="#ctx0" brushRef="#br0" timeOffset="36516.8108">23948 9840 0,'0'0'0,"0"0"0,0 0 15,0 0-15,0 0 0,-3 32 0,3-32 16,-1 40-16,1-16 0,0 7 16,-1 5-16,1-2 0,1 0 15,2 6-15,0-1 0,2 1 16,1-6-16,2-7 0,2-6 16,1-6-16,1-4 0,5-10 0,5-6 15,2-6-15,-1-5 0,5-10 16,5-8-16,-1-1 0,-2-1 0,5-10 15,0-4-15,-1-3 16,-6 5-16,-7 8 0,-5 6 16,-5 7-16,-3 6 0,-6 4 15,-3 4-15,0 5 0,-2 3 0,-1 3 16,-3 4-16,0 5 16,-1 3-16,1 5 0,2 3 15,0-5-15,2-1 0,2 1 16,1 0-16,2-3 0,1 0 0,5-4 15,2-1-15,1-1 0,0-1 0,3-1 16,2 0-16,-3-1 16,0-1-16,7 0 0,2 0 15,-5 0-15,-1 0 0,4 3 16,0 1-16,-5-1 0,1-1 0,3 1 16,0 1-16,-3-3 0,-2-2 15,1-1-15,-2-1 16,-1-3-16,-1-2 0,1-5 0,1-6 15,1-1-15,-1-2 0,7-8 16,3-2-16,-1 1 0,-2 0 0,-2 0 16,0-2-16,-1 4 15,-2 3-15,0-1 0,-1 2 16,-3 5-16,-2 2 0,-3 4 0,-1 5 16,-2 2-16,-1 2 0,0 1 15,0 0-15,-2 4 16,3 0-16,-1 4 0,1 1 0,-1 4 15,1 2-15,0 6 0,0 4 16,1 4-16,-1 2 0,0 6 16,0 5-16,1 8 0,-2 1 0,0 5 15,0 7-15,-1 8 16,1-3-16,-1 13 0,1 2 16,0-7-16,0-5 0,3 6 15,1-4-15,1-12 0,0-7 0,5-5 16,0-21-16,-4-20 0,-1-10 15,-2 3-15,-2 1 0,-1 0 16</inkml:trace>
  <inkml:trace contextRef="#ctx0" brushRef="#br0" timeOffset="36733.2541">25260 9646 0,'0'0'0,"0"0"15,0 0-15,0 0 0,0 0 16,0 0-16,23-3 0,-23 3 16,32 1-16,-32-1 0,42-1 15,-19 0-15,2-1 0,2 1 16,0 2-16,5-1 0,-3-1 0,1 0 16,0-2-16,-3 0 0,-5 0 15,-3 2-15</inkml:trace>
  <inkml:trace contextRef="#ctx0" brushRef="#br0" timeOffset="37166.3445">25567 9175 0,'0'0'15,"0"0"-15,0 0 0,0 0 0,31 4 16,-31-4-16,41 0 0,-16-1 15,3-1-15,-1 0 0,1 0 16,5 0-16,-2 1 0,-3 3 16,0 4-16,-4 0 0,-2 1 15,-4 6-15,-3 3 0,-2 1 0,-4 0 16,0 12-16,-3 8 0,-4-1 16,-2-1-16,0 6 0,0 3 15,1-1-15,1-2 0,2 8 16,0 0-16,0-6 0,2-4 0,3 7 15,2 1-15,-2-5 16,-2-4-16,0-1 0,-2-3 16,1-5-16,-2-5 0,0-4 15,-2-4-15,-1-3 0,-1-3 0,-7-1 16,-4-1-16,-6 1 16,-6-2-16,-12 1 0,-7 0 15,1 0-15,0 2 0,-7-1 0,-3-2 16,4 0-16,6 0 0,-4-1 15,2-1-15,11-3 0,8-1 0,5-1 16,5 1-16,4-1 0</inkml:trace>
  <inkml:trace contextRef="#ctx0" brushRef="#br0" timeOffset="37650.3081">26653 9218 0,'0'0'0,"0"0"0,0 0 15,28 12-15,-15-7 0,6 2 16,5 2-16,1-2 0,3 0 0,11 3 16,6 1-16,5 0 0,-3-1 15,-3 1-15,-4 2 16,-1-2-16,-3-1 0,4 2 0,-5-2 15,-6 0-15,-6-1 0,-4 1 16,-4-2-16,-4-1 0,-3-1 16,-5 1-16,-1 0 0,-7 0 15,-4-1-15,-8 8 0,-9 6 16,-5 4-16,-5 3 0,-7 4 16,-5 2-16,-4 7 0,5-2 0,-5 3 15,0-3-15,12-8 0,9-5 16,8-7-16,11-8 15,4-4-15,3-1 0,0-2 0</inkml:trace>
  <inkml:trace contextRef="#ctx0" brushRef="#br0" timeOffset="38067.002">28215 8727 0,'0'0'0,"0"0"0,0 0 0,0 0 15,0 0-15,-15-14 0,15 14 16,-20 2-16,20-2 0,-41 19 16,10-2-16,-1 0 0,0 1 0,-7 5 15,0-1-15,-2 1 0,7-5 16,7-2-16,3-4 0,7-2 15,2-1-15,8 2 0,3 1 16,6-1-16,1-1 0,6 3 16,3 3-16,-1-1 0,2 2 0,7 9 15,2 5-15,-2-2 16,-1 0-16,-3 3 0,0 1 16,-1 6-16,-3 0 0,0 1 0,0-1 15,-3-3-15,-1-2 16,0-2-16,0-2 0,0-2 0,0-3 0,4-3 15,3-1-15,1-7 16,-1-6-16,5-11 0,3-8 16,3-12-16,0-9 0,-5 8 15,-4 5-15,-4 3 0</inkml:trace>
  <inkml:trace contextRef="#ctx0" brushRef="#br0" timeOffset="38233.57">28557 8639 0,'0'0'0,"0"0"15,0 0-15,0 0 0,0 0 0,8 32 16,-5-13-16,0 4 16,1 2-16,-3 5 0,-1 3 15,-1 1-15,0 3 0,-2 10 16,0 2-16,-1 5 0,-2-5 0,2 1 16,0-6-16,3-12 0,1-6 15,0-7-15,0-4 0,0-3 16</inkml:trace>
  <inkml:trace contextRef="#ctx0" brushRef="#br0" timeOffset="38365.9457">28642 8956 0,'0'0'16,"0"0"-16,0 0 0,0 0 15,0 0-15,0 0 0,12-17 16,-12 17-16,24-10 0,-7 5 16,2-3-16,-1 1 0,1-1 0,-2 1 15,-3 2-15,-2-1 0</inkml:trace>
  <inkml:trace contextRef="#ctx0" brushRef="#br0" timeOffset="38583.7855">28999 8385 0,'0'0'0,"0"0"16,0 0-16,0 0 0,0 0 0,0 0 16,17 34-16,-15-13 0,0 4 15,-1 8-15,0 7 0,-1 2 16,-1 2-16,-1 21 0,-1 20 15,-1-1-15,2-2 0,1 18 16,2 14-16,1-17 0,3-13 16,6 15-16,3-11 0,8-28 15,5-21-15,-8-28 0,-4-17 16,-5 0-16,-3 3 0,-2 1 0</inkml:trace>
  <inkml:trace contextRef="#ctx0" brushRef="#br0" timeOffset="38766.7827">29298 8609 0,'0'0'0,"0"0"16,0 0-16,25-8 0,-25 8 0,36-6 16,-10 3-16,2 1 0,0 0 15,9-1-15,-1 0 0,-5 1 16,-6 0-16,-4 0 0,-3 0 15,-3 1-15</inkml:trace>
  <inkml:trace contextRef="#ctx0" brushRef="#br0" timeOffset="38949.7807">29480 8330 0,'0'0'0,"0"0"16,0 0-16,0 28 0,0-28 0,-1 41 15,-1-10-15,-2 4 0,1 1 16,-4 19-16,-2 7 0,1 7 16,0-6-16,0-2 0,2-12 15,1-10-15,2-9 0,0-6 16</inkml:trace>
  <inkml:trace contextRef="#ctx0" brushRef="#br0" timeOffset="39416.6311">29671 8285 0,'0'0'0,"0"0"15,0 0-15,0 0 0,26-3 0,-26 3 16,41-4-16,-17 3 0,3-1 16,0 1-16,2 1 0,3 0 15,-4 1-15,-2-1 0,-4 2 16,-3-2-16,-3 0 0,-2 2 15,0 3-15,-2 1 0,-1 0 16,-1 4-16,-1 4 0,-2 0 16,1 2-16,-1 5 0,-2 4 15,-2 0-15,1 2 0,-2 2 16,-1 2-16,0 5 0,-1-5 0,0 4 16,1 2-16,-2-3 0,-1 0 15,1 5-15,0 0 16,1-1-16,2-1 0,0-1 0,0 0 15,1 0-15,-1 0 0,1-1 16,0 1-16,1 0 0,-2-2 16,1-1-16,2 2 0,-2-5 15,1-2-15,1 3 0,-2-4 16,-1-8-16,0-5 0,1-1 16,0 0-16,-2-2 0,-1-1 0,-1-5 15,-1-2-15,-3-1 0,-2 0 16,-14-2-16,-11-3 0,-7 1 15,-5 0-15,-14 1 0,-13 1 16,5 0-16,14 0 0,11 0 16</inkml:trace>
  <inkml:trace contextRef="#ctx0" brushRef="#br0" timeOffset="39643.4311">30312 8708 0,'0'0'0,"0"0"0,0 0 0,0 0 15,0 0-15,0 0 0,0 0 16,-19-13-16</inkml:trace>
  <inkml:trace contextRef="#ctx0" brushRef="#br0" timeOffset="40849.7543">22027 6657 0,'0'0'0,"0"0"15,0 0-15,0 0 0,0 0 16,0 0-16,-10-21 0,10 21 15,0 0-15,-13-12 0,2 10 16,-4 5-16,-5 1 0,-10 4 16,-8 1-16,-14 5 0,-5 3 15,-22 7-15,-9 4 0,-10 5 16,5-2-16,-14 5 0,2 1 16,3-3-16,14-5 0,-24 11 15,19-5-15,19-9 0,13-6 0,15-4 16,7-3-16,13 0 0,8-1 15,7-5-15,4-2 16,4 3-16,1 1 0,4-3 0,3 0 16,1 3-16,2 2 15,4 1-15,3 0 0,2-1 0,2 1 0,1-2 16,3 2-16,2-3 16,0-2-16,8 3 0,6 1 0,1 0 15,-2 0-15,15 2 0,5-1 16,-3-2-16,0 0 0,4 0 15,4 1-15,-8-2 0,-5 0 16,7 1-16,-1 0 0,-7-2 16,-6-1-16,-1 0 0,-1 1 15,-9-3-15,-6-1 0,-2 0 16,-2-1-16,-5 1 0,-5 0 0,-4-1 16,-2 0-16,-1-2 0</inkml:trace>
  <inkml:trace contextRef="#ctx0" brushRef="#br0" timeOffset="41433.3413">16855 7498 0,'0'0'0,"8"0"16,2 0-16,2-1 0,3 1 0,10-4 15,6 0-15,4 0 16,5-1-16,14-3 0,3-1 0,6-1 16,4-2-16,20-5 0,4-1 15,13 1-15,0 3 0,14 1 16,-3 3-16,39 3 0,-17 6 0,-1 0 15,2-3-15,-7 8 16,-2 3-16,7 0 0,5 1 16,-2-3-16,-2-2 0,-43-2 0,-31 1 15,-18-1-15</inkml:trace>
  <inkml:trace contextRef="#ctx0" brushRef="#br0" timeOffset="41916.6586">25576 7423 0,'0'0'0,"22"-2"16,4 1-16,5 1 0,2 2 0,25-2 15,11 0-15,16-2 0,0 0 0,24 1 16,8 0-16,6-1 15,-8 1-15,51-1 0,-14-1 16,-24 1-16,-17 0 0,2-2 0,4-1 16,-14-2-16,-12 1 0,10-4 15,6-1-15,-8 2 0,-7 1 16,10 2-16,5 0 0,-10-1 16,-8-3-16,8 0 0,3 1 15,-8 2-15,-6 3 0,0 2 16,-1 2-16,-10 2 0,-8 1 0,1 2 15,2 2-15,-15 2 0,-11 1 16,-13-2-16,-10-4 0,-7 0 16</inkml:trace>
  <inkml:trace contextRef="#ctx0" brushRef="#br0" timeOffset="61774.852">17988 2983 0,'0'0'0,"-23"4"15,-3 1-15,-1 1 0,-2-1 0,-14 5 16,-7 1-16,-9 5 0,2 0 15,-13 6-15,1 5 16,5-2-16,3 1 0,-15 11 0,-3 4 16,4 0-16,3 0 0,-35 32 15,9 5-15,19-8 0,13-8 0,0 5 16,-2 5-16,8-10 16,6-4-16,2 8 0,-1 7 15,6-5-15,6-5 0,2 1 16,0 1-16,13-9 0,6-8 0,7 7 15,4 6-15,4-9 0,4-4 16,5 3-16,1 2 0,3 0 16,1 0-16,11 1 0,8 1 15,6-5-15,4-4 0,5 7 16,4 4-16,1-13 0,0-6 0,12-1 16,7 1-16,-3-12 0,-2-6 15,5 5-15,3 6 0,0-4 16,-2-4-16,8-7 0,6-6 15,-7 1-15,-6-1 0,10-3 16,4-4-16,-3-1 0,-4-2 16,9-7-16,5-7 0,-7-5 15,-5-5-15,10-12 0,7-7 16,-6-1-16,-4-1 0,9-6 16,5-5-16,-8 0 0,-6-1 0,2-5 15,1-4-15,-7 6 0,-3 1 16,-2-1-16,-1-2 15,-13 5-15,-6 2 0,-3-7 16,-2-4-16,-9 6 0,-5 6 0,0-5 16,2-2-16,-12 7 0,-5 2 15,-2-7-15,0-5 0,-1 2 16,-1 1-16,-3-4 0,-4-1 16,-2 1-16,-2 2 0,-2 2 15,-2 2-15,-3 6 0,-1 3 0,-7 0 16,-3 0-16,-8 5 0,-4 4 15,-4-2-15,-4-1 0,0 8 16,1 5-16,-11 0 0,-6-2 16,1 5-16,1 3 0,-5 0 15,-3 1-15,0 3 0,-1 3 0,-4-3 16,-3-2-16,6 7 0,4 6 16,-11 3-16,-7 2 15,2 4-15,3 2 0,-9 0 0,-5 0 16,4 2-16,3-1 0,-7 9 15,-6 6-15,9-1 0,7 0 16,-8 4-16,-5 4 16,5 6-16,4 2 0,-8 8 0,-4 4 15,8-2-15,6-3 0,3 3 16,3 1-16,8-3 0,9-3 0,8 1 16,7 4-16,5-5 15,3 0-15,9-1 0,8-1 16,7-6-16,4-5 0,-1-7 0,0-7 15,-2-2-15</inkml:trace>
  <inkml:trace contextRef="#ctx0" brushRef="#br0" timeOffset="62116.9314">19904 2228 0,'0'0'0,"0"0"15,0 0-15,9 23 0,-9-23 0,8 25 16,0-6-16,1 3 0,0 1 15,1 6-15,1 5 0,2 11 16,-1-2-16,0 14 0,-2 2 16,-2-2-16,-3-2 0,1 9 15,-2-3-15,-1-9 0,-2-7 0,-1-1 16,-1-6-16,1-5 0,1-2 16,1-9-16,1-6 15,2-10-15,0-8 0,-2 0 16,0 1-16,-1 0 0</inkml:trace>
  <inkml:trace contextRef="#ctx0" brushRef="#br0" timeOffset="62649.8483">20251 2460 0,'0'0'0,"11"-4"0,7-3 16,3-2-16,2-1 0,14-2 0,9-1 15,10-1-15,-1 3 0,9 2 16,-2 2-16,-8 4 0,-8 2 15,0 3-15,-7 2 0,-6 2 16,-3 3-16,-6 4 0,-5 1 16,-8-2-16,-4 2 0,-11 5 15,-9 3-15,-8 4 0,-7 1 0,-14 7 16,-11 4-16,-4-1 0,-5 0 16,-17 8-16,-16 8 15,18-12-15,12-9 0,-8-4 0,25-20 16,19-9-16,14-5 0,22-12 15,18-9-15,3 7 0,13-6 0,16-9 16,13-7-16,-3 7 16,-2 3-16,28-6 0,-14 11 15,-21 10-15,-13 5 0,-13 11 16,-9 7-16,-9 5 0,-5 2 16,-8 14-16,-5 10 0,-7-9 0,-6 3 15,-12 9-15,-9 10 16,-5 1-16,-4 3 0,-36 32 0,-2-3 15,16-13-15,13-8 0,11-10 16,7-5-16,14-15 0,8-9 0,8-12 16,7-7-16,1-4 15,0 0-15,9-14 0,3-5 16,3 1-16,6-5 0,10-19 16,8-11-16,1-4 0,3-2 0,7-8 15,5-6-15,11-24 0,-15 14 16,-19 5-16,-12 4 15,-1 18-15,-3 12 0,-4 15 0,-4 9 16,-3 5-16</inkml:trace>
  <inkml:trace contextRef="#ctx0" brushRef="#br0" timeOffset="62983.3439">20591 2019 0,'0'0'0,"0"0"0,0 0 16,0 0-16,0 0 0,0 0 15,0 0-15,0 0 0,0 0 0,-7 32 16,7-32-16,-8 36 0,3-16 16,-2 10-16,-1 6 0,-1 1 15,-2 5-15,-4 18 0,0 9 16,-4 13-16,1-3 0,0 19 16,-2 15-16,4-13 0,4-9 0,1 27 15,5-3-15,3-20 16,4-14-16,5-10 0,3-8 15,4-13-15,4-11 0,11-5 0,9-5 16,-4-9-16,-1-8 0,10-11 16,7-7-16,1-6 0,-2-5 0,16-16 15,11-12-15,-1-2 16,0-1-16,20-9 0,15-8 16,-34 22-16,-23 12 0,-17 11 0</inkml:trace>
  <inkml:trace contextRef="#ctx0" brushRef="#br0" timeOffset="63150.0071">21918 2866 0,'0'0'0,"0"0"0,0 0 15,0 0-15,0 0 0,0 0 16,24 16-16,-24-16 0,29 26 0,-29-26 15,25 22-15,-15-13 0</inkml:trace>
  <inkml:trace contextRef="#ctx0" brushRef="#br0" timeOffset="63340.3088">22421 2838 0,'0'0'0,"0"0"0,0 0 16,12 20-16,-12-20 0,14 24 16,-8-14-16,-2-2 0</inkml:trace>
  <inkml:trace contextRef="#ctx0" brushRef="#br0" timeOffset="67507.6099">10582 7721 0,'0'0'0,"0"0"15,0 0-15,0 0 0,0 0 0,0 0 16,0 0-16,0 0 0,0 0 0,0 0 16,0 0-1,0 0-15,25 3 0,-25-3 16,22 3-16,-22-3 0,30 4 0,-11-2 16,6 2-16,1-1 0,2-1 0,14 1 15,5-3-15,0 1 16,2 0-16,16 0 0,3-2 15,-3 0-15,-2-2 0,15 1 0,3 0 16,7 0-16,-6 0 0,13-1 16,-1 2-16,-8-2 0,-5 0 15,40 2-15,-6 1 0,-12-3 16,-6 1-16,4-2 0,1 2 16,-12 2-16,-10 4 0,10 0 15,7 2-15,-7-4 0,-5-4 0,4 6 16,2 3-16,-7 4 0,-6 1 15,11 1-15,5 0 0,-10-5 16,-8-1-16,5-1 0,2 1 16,-7 0-16,-4 3 0,3-2 15,1 2-15,-6-4 0,-5-1 0,1 1 16,2 4 0,-11-6-16,-10-1 0,5 1 0,2-2 15,-8 0-15,-5-1 0,1 1 0,0-1 16,-9-2-16,-7-1 15,2 1-15,-1 1 0,0-1 0,-2-1 16,-5 1-16,-5-1 16,-5 2-16,-2 3 0,0-3 0,-2 0 15,-3-1-15,-1-1 0,-2 2 16,2 0-16,-2 0 0,-1 3 16,1-3-16,0 0 0,0 0 15,0 0-15,0 2 0,0 0 16,1 1-16,1 2 0,0-3 0,0 1 15,-2-3-15</inkml:trace>
  <inkml:trace contextRef="#ctx0" brushRef="#br0" timeOffset="68367.0317">18313 7742 0,'0'0'0,"0"0"16,0 0-16,0 0 0,0 0 0,35-4 15,-35 4-15,37 0 16,-16 2-16,5 0 0,4 2 16,3-2-16,2 0 0,13 6 15,0 2-15,8 4 0,-4 1 0,0 1 16,-1 2-16,3 3 0,-6 0 15,-7 3-15,-6 3 0,-6-2 16,-5 0-16,-1 3 0,-4-2 16,-8-5-16,-4-2 0,-7 3 15,-6 1-15,-4-1 0,-3 0 16,-11 0-16,-8 0 0,-2-1 16,-2 1-16,-2 1 0,-4 3 15,-6-3-15,3-5 0,4-6 16,5-3-16,7-4 0,6-4 0,6-5 15,3-4-15,7-6 0,3-3 16,5-5-16,5-6 0,3-1 16,2-2-16,1-3 0,1-2 15,-3 5-15,-2 6 0,0-2 16,-2 5-16,-1 6 0,-1 3 0,-2 6 16,-1 2-16,-1 5 0,0 0 15,0 4-15,0 5 16,0 3-16,-1 3 0,-2 9 0,-2 8 15,1 1-15,0 3 0,-3 5 16,-1 4-16,-1 11 0,0-2 16,0 2-16,1 2 15,1 3-15,2-6 0,-1 1 16,2 1-16,1-2 0,3-9 0,3-7 0,2-5 16,8-10-16,4-4 0,-4-7 15,-4-3-15,-2-4 0</inkml:trace>
  <inkml:trace contextRef="#ctx0" brushRef="#br0" timeOffset="69016.5665">19511 7957 0,'0'0'0,"0"0"15,0 0-15,0 0 0,0 0 0,0 0 16,0 0-16,-11 25 0,11-25 15,-14 33-15,6-10 0,1 3 16,-1 1-16,-1 4 0,0 4 16,-1 7-16,1-1 0,2 9 15,1 0-15,5-10 0,3-5 0,3-3 16,0-2-16,3-3 16,1-5-16,3-4 0,2-5 15,4-5-15,2-4 0,1-9 0,2-6 16,2-7-16,4-6 0,4-13 15,-2-9-15,-4 1 0,-1 0 16,0-11-16,-4-2 0,-2 5 16,-3 6-16,-6-1 15,-7 5-15,-5 5 0,-5 4 0,-5 4 16,-3 3-16,0 9 0,-2 6 0,-10 6 16,-8 5-16,-1 5 15,1 2-15,-2 5 0,-3 3 16,6-1-16,5 0 0,3-3 15,5 0-15,6-4 0,4-1 0,8-3 16,4-3-16,6-3 0,4-5 16,11-5-16,8-2 0,1-6 15,1-2-15,5-2 0,4 2 16,-2 2-16,1 4 0,5-2 16,0 2-16,-7 4 0,-3 3 0,-1 5 15,0 5-15,-5 3 0,-4 3 16,-1 7-16,-1 4 15,-4 3-15,-4 3 0,-1 9 0,-3 8 16,-5 0-16,-2 0 0,-5 13 16,-3 7-16,-3-1 0,-2-1 0,-2 9 15,-1 1-15,3-8 16,-1-4-16,0 15 0,3-13 16,3-18-16,1-14 0,2-12 15,2-7-15,0-6 0,2 0 0,2-12 16,5-12-16,-3 10 0,-3 3 15,0 4-15</inkml:trace>
  <inkml:trace contextRef="#ctx0" brushRef="#br0" timeOffset="69200.3108">20175 8201 0,'0'0'15,"0"0"-15,0 0 0,0 0 0,14-15 16,-14 15-16,19-15 0,-6 7 16,3-1-16,4-1 0,3-1 15,1 2-15,0-1 0,10-2 16,3-1-16,-3 3 0,-1 2 0,6-2 15,-3 3-15,-4-1 0,-3 2 16,-5 2-16,-3 0 0,-2-1 16,-2 0-16,0-6 0,0-5 15,-2 3-15,-4 2 0,-2 2 16</inkml:trace>
  <inkml:trace contextRef="#ctx0" brushRef="#br0" timeOffset="69583.8969">20977 7344 0,'0'0'0,"0"0"15,0 0-15,0 0 0,0 0 0,0 0 16,0 0-16,-8-19 0,6 16 16,2 3-16,-2 4 0,1 1 15,0 1-15,-1 3 16,-1 3-16,-1 4 0,1 2 0,-1 4 16,-1 4-16,1 3 0,-2 3 15,0 13-15,0 4 0,0 12 16,0 1-16,0 13 0,-1-1 15,0 1-15,2 0 0,-2 13 16,1-1-16,-3 7 0,-1-4 0,0 9 16,0-4-16,1 18 0,5-12 0,-4-14 15,-2-9-15,4-9 16,0-6-16,3-4 0,-1-3 16,1-7-16,0-5 0,-5 6 15,-1 7-15,2-10 0,-1-8 0,3-7 16,2-5-16,1-4 0,2-2 15,0-4-15,0-1 0,0-3 16,-1-2-16,1-9 0,0-2 16,0 0-16,0 0 0,-2 0 15,2 0-15,-4-5 0,1-1 0,1 1 16,0 1-16,-1 1 0</inkml:trace>
  <inkml:trace contextRef="#ctx0" brushRef="#br0" timeOffset="70134.1802">18679 9723 0,'0'0'15,"0"0"-15,0 0 0,0 0 0,0 0 16,25 8-16,-25-8 0,29 4 16,-29-4-16,40 0 0,-13 1 15,3-1-15,2 0 0,-32 0 0,44-1 16,3-1-16,0 1 0,-3 2 16,11 1-16,0 3 0,-5-3 15,-5 1-15,6 5 0,-5 3 16,-9 0-16,-6 2 0,-9-1 0,-5 0 15,-5 2-15,-4 2 0,-8 7 16,-7 5-16,-4 0 0,-2 0 0,-12 6 16,-10 7-16,-1-3 15,0 1-15,-11 7 0,-1 1 16,6-7-16,3-7 0,-4 1 16,3-3-16,5-10 0,6-7 0,2-8 15,3-7-15,11-7 0,7-6 16,2 4-16,0 3 15,2 3-15</inkml:trace>
  <inkml:trace contextRef="#ctx0" brushRef="#br0" timeOffset="70349.7795">18972 9878 0,'0'0'0,"0"0"0,0 0 0,0 0 16,0 0-16,0 0 0,0 0 16,0 0-16,0 0 0,0 0 15,0 0-15,0 0 0,-7 26 0,7-26 16,1 36-16,0-14 0,0 2 15,0 5-15,0 5 0,-1 9 16,-2-1-16,-1 11 16,-1 1-16,1-2 0,0-1 0,0 6 15,1-4-15,1-7 0,1-6 0,3-6 16,3-5-16,5-8 16,4-6-16,-3-4 0,-2-3 0,-2-1 15</inkml:trace>
  <inkml:trace contextRef="#ctx0" brushRef="#br0" timeOffset="70600.7191">19834 9578 0,'0'0'16,"0"0"-16,0 0 0,0 0 0,8 21 15,-8-21-15,4 33 16,-1-10-16,-1 1 0,-2 7 0,-2 5 15,-3 11-15,-1 2 0,-4 15 16,-1 1-16,1-4 0,1-1 16,-1 6-16,2-2 0,1-4 15,0-11-15,3-11 0,0-6 16,2-11-16,2-6 0,0-15 0,3-8 16,0 3-16,-2 0 0,0 1 15</inkml:trace>
  <inkml:trace contextRef="#ctx0" brushRef="#br0" timeOffset="70783.9322">19891 9961 0,'0'0'0,"0"0"0,0 0 0,0 0 16,0 0-16,0 0 15,11-17-15,-11 17 0,17-9 0,-2 2 16,3 0-16,1-1 0,0 0 16,3 0-16,2 0 0,6-3 15,-3 1-15,0 2 0,-1 4 16,-1-2-16,-2 0 0,0 0 15,0-2-15,-2-1 0,-2-2 0,-1 0 16,-2 1-16,-3 3 0</inkml:trace>
  <inkml:trace contextRef="#ctx0" brushRef="#br0" timeOffset="71041.4576">20329 9251 0,'0'0'15,"0"0"-15,0 0 0,0 0 0,0 0 16,0 0-16,0 0 15,0 0-15,0 0 0,-6 24 0,8-5 16,-1 6-16,0 4 0,-3 8 16,-2 7-16,-2 15 0,-1 0 0,-1 19 15,-1 1-15,0 9 16,1-5-16,2 18 0,0 4 16,1 3-16,0-11 0,3 45 15,1-9-15,1-18 0,0-13 16,-1 6-16,-1 5 0,0-9 0,1-6 15,0-2-15,-1-1 16,1-30-16,0-21 0,1-12 16</inkml:trace>
  <inkml:trace contextRef="#ctx0" brushRef="#br0" timeOffset="71267.3189">20662 10214 0,'0'0'16,"0"0"-16,0 0 0,0 0 15,0 0-15,0 0 0,0 0 0,0 0 0</inkml:trace>
  <inkml:trace contextRef="#ctx0" brushRef="#br0" timeOffset="86900.8031">25009 10797 0,'0'0'0,"0"0"0,-17-8 16,5 5-16,-1 0 0,-10 0 0,-5 1 15,-4 0-15,-3 2 0,-4 1 16,-5 3-16,-11 2 15,-2 0-15,-12 5 0,-3-1 16,3 2-16,0 2 0,-9 3 0,2 2 16,6-1-16,4 2 0,-6 1 15,2-2-15,6-2 0,3-1 16,-23 8-16,10 0 0,8 4 16,5 3-16,-1 3 0,0 2 15,5 1-15,7 4 0,-4 2 16,-2 4-16,1 1 0,1-2 0,7 9 15,5 6-15,2-6 0,4-2 16,0 0-16,0-3 0,7 2 16,3 2-16,1-2 0,-1 1 15,6-5-15,1-5 0,7 3 16,4 3-16,5-3 0,2-3 0,2 1 16,2 1-16,4-2 0,1-2 15,6 5-15,1 5 0,6-6 16,4-4-16,1 0 0,-2 1 15,2 1-15,3 1 0,6 2 16,5 1-16,-5-5 0,-2-4 0,5-1 16,4-1-1,-4 2-15,0 1 0,3-4 0,2-1 16,-1-2-16,-3-3 0,10 4 16,7 4-16,5-6 15,3-6-15,-6 3 0,-3 0 0,-4-3 16,-4-1-16,12-5 0,7-5 15,-2-3-15,-1-2 0,0 2 16,4 2-16,-7-4 0,-2-3 16,3-4-16,4-5 0,4-3 15,0-2-15,1 1 0,-1 2 16,-6-2-16,-5-2 0,5-2 0,3 1 16,-1-3-16,0-2 0,0-7 15,3-4-15,-5 1 0,-5-1 16,16-8-16,9-6 15,3-8-15,1-5 0,-25 10 16,-15 5-16,7-6 0,4-7 16,1 3-16,-3 0 0,1-4 15,2-2-15,-10 3 0,-5 5 0,-1-8 16,-1-4-16,-3 6 0,-4 5 16,-1-9-16,-1-8 15,-6 11-15,-5 5 0,1-9 0,1-7 16,-6 10-16,-5 7 0,-3-7 15,-3-3-15,-1 5 0,1 5 16,-5-7-16,-2-5 16,-2 9-16,-1 5 0,-3-5 0,-1-5 15,2 5-15,-2 3 0,-6 0 16,-5-2-16,1 6 0,0 6 0,-8-6 16,-6-3-16,4 7 0,2 5 15,-11 0-15,-8-1 16,7 5-16,7 1 0,-10 0 0,-6 0 15,5 3-15,3 3 0,-10-1 16,-7 0-16,5 3 0,5 3 0,-10 3 16,-7 2-16,5 7 15,2 3-15,-13 2 0,-8-1 16,8 4-16,4 2 0,-17 9 0,-10 7 16,6 4-16,5 1 0,-11 14 15,-6 9-15,7-1 0,5 1 16,-15 20-16,-12 14 0,18-5 15,12-2-15,26-23 0,17-17 16,13-11-16</inkml:trace>
  <inkml:trace contextRef="#ctx0" brushRef="#br0" timeOffset="89405.1807">26148 13179 0,'0'0'0,"0"0"0,0 0 16,0 0-16,0 0 0,0 0 15,0 0-15,0 0 0,32-2 16,-32 2-16,0 0 0,0 0 16</inkml:trace>
  <inkml:trace contextRef="#ctx0" brushRef="#br0" timeOffset="89830.1659">26106 13305 0,'0'0'16,"0"0"-16,0 0 0,0 0 0</inkml:trace>
  <inkml:trace contextRef="#ctx0" brushRef="#br0" timeOffset="90423.1364">26048 13387 0,'0'0'0,"0"0"0,0 0 16,0 0-16,0 0 0,0 0 0</inkml:trace>
  <inkml:trace contextRef="#ctx0" brushRef="#br0" timeOffset="133458.9715">18376 11384 0,'0'0'0,"-6"-4"0,0-3 16,-2 2-16,-1-1 0,-3-4 0,-1-3 15,-3-4-15,0-2 0,-2 2 16,-1 0-16,1 1 0,-1-2 16,-8-5-16,-1-3 15,1 5-15,3 4 0,-1-1 0,-1 2 16,1-2-16,0 1 0,-4 0 16,-3 3-16,3 1 0,3 0 15,-5-2-15,-3-1 0,-4-1 16,5 0-16,-2 3 0,-1 1 15,1 2-15,2 1 0,-1 2 16,-1 1-16,-4 2 0,0-2 0,-5 0 16,3 3-16,4 1 0,1 2 15,-11 2-15,-3 1 0,4-2 16,3-1-16,-4 3 0,-1 3 16,2 1-16,1 1 0,-3 3 15,-4 3-15,5 4 0,2 1 16,-9-1-16,0-3 0,5 0 15,5-2-15,-2 1 0,-3-1 16,4 1-16,3-2 0,-1 5 0,0 5 16,2 0-16,4-1 0,-2 4 15,1 2-15,4 2 0,5 1 16,-4 2-16,-3 2 0,3 0 16,2 0-16,1 8 0,-2 5 15,3-1-15,1-2 0,-8 24 16,5-2-16,9-10 0,7-5 0,1 4 15,3 3-15,1-5 0,2-3 16,1-1-16,2-3 0,1 0 16,3 2-16,7 2 0,4 1 15,-2-4-15,1-3 0,-2-13 16,-3-9-16,0-8 0</inkml:trace>
  <inkml:trace contextRef="#ctx0" brushRef="#br0" timeOffset="135317.2259">25200 10776 0,'0'0'0,"-8"-9"0,-2 0 16,2 2-16,-2 0 0,-6-4 0,-1-1 15,-3-1-15,-1 0 0,-6 1 16,-4 0-16,-2 2 0,-2 2 16,-16 1-16,-4 3 0,-1 1 15,-1 3-15,-19 3 0,-5 5 16,-6 4-16,6 1 0,-15 6 16,0 2-16,9 3 0,7 2 15,-34 17-15,9-1 0,19-2 16,12-4-16,0 4 0,1 2 0,5-3 15,3-2-15,-1 7 0,1 6 16,10 1-16,6 3 0,-5-1 16,-3 0-16,7-2 0,7-2 15,-3 12-15,-4 7 16,4-3-16,3-2 0,2 11 0,4 7 16,4-9-16,3-5 0,0 3 15,0 5-15,9-6 0,6-3 16,5 5-16,2 6 0,5-11 0,3-7 15,4 4-15,4 5 16,1-5-16,1 0 0,2-1 16,2 0-16,5-2 0,3 0 0,1 3 15,1 4-15,2-12 0,-1-8 16,12 7-16,6 6 0,-4-10 16,-1-4-16,6 0 0,4-2 15,-4-3-15,-3-3 0,10-1 16,7-1-16,0-4 0,-1-3 0,8 1 15,6 1-15,-7-8 0,-5-5 16,8 2-16,6 1 0,-6-6 16,-2-4-16,6 0 0,4-1 15,-4 1-15,-3 0 0,7-4 16,5-5-16,-3 0 0,-2-2 0,6-1 16,3-1-16,-4-1 0,-3-1 15,5-4-15,3-6 16,-7 1-16,-3-2 0,2-3 0,3-2 15,-5 3-15,-4 1 0,8-8 16,4-7-16,-13 5 0,-10 3 16,10 0-16,5-2 0,-6-5 15,-5-6-15,3-4 0,3-1 16,-5 1-16,-2 3 0,2-2 16,1 1-16,-9-6 0,-5-5 0,7-5 15,3-4-15,0 5 16,0 4-16,-1-7 0,-1-4 15,-8 2-15,-6 1 0,4-6 16,3-5-16,-10 11 0,-7 8 0,1-2 16,-1-1-16,-5 6 0,-6 3 15,-1-5-15,0-4 0,-3 3 16,-2 1-16,0-2 0,0-1 16,-5 3-16,-3 2 0,-2-2 15,0-3-15,-4 4 0,-1 4 0,-3-5 16,-2-5-16,0 5 0,1 4 15,-3-1-15,-1-3 16,-4 6-16,-1 2 0,-4-4 0,-2-1 16,-3 7-16,-2 0 0,-5-1 15,-4-2-15,4 3 0,2 2 0,-9 1 16,-7 1-16,6 2 16,4 1-16,-7-2 0,-6 1 15,4 3-15,1 3 0,-5-4 16,-4-1-16,5 2 0,4 2 0,-10-1 15,-5-1-15,4 4 0,5 1 16,-5 0-16,-4 0 16,0 7-16,1 4 0,-4-2 0,-2-3 15,1 1-15,-1 1 0,-5 0 16,-7 2-16,9 2 0,6 1 16,-8 2-16,-4 2 0,3 1 15,2 2-15,-5 3 0,-2 2 16,2 0-16,2 0 0,-5 2 15,-2 0-15,8 5 0,6 5 0,-10 3 16,-7 4-16,4-2 0,1 0 16,-3 3-16,-3 2 0,2 2 15,2 0-15,-6 12 0,-4 7 16,7-7-16,7-2 0,-7 10 16,-5 6-16,8-2 0,3-1 15,-2 6-15,-4 3 0,9-3 16,5-3-16,-5 10 0,-3 6 15,4-2-15,4-3 0,-2 11 16,-1 5-16,7 1 0,6-1 0,-3 5 16,-2 3-16,18-27 0,11-19 15,9-12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422 41850,'-47'0,"39"8,0 0,0-1,1 1,-9 24,0-1,1-8,-1 1,8 15,1 0,-1 0,0 0,8-16,0 1,8-1,0 1,23-24,0 0,0 0,0 0,8-16,0 0,-31 9,0-1,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150 31596,'47'-31,"-24"24,1-1,-1 8,0 0,-7 0,0 0,15 8,0-1,-15-7,-1 0,-7 0,0 0,-8-7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1"/>
    </inkml:context>
    <inkml:brush xml:id="br0">
      <inkml:brushProperty name="width" value="0.03142" units="cm"/>
      <inkml:brushProperty name="height" value="0.03142" units="cm"/>
      <inkml:brushProperty name="color" value="#00BFF3"/>
    </inkml:brush>
  </inkml:definitions>
  <inkml:trace contextRef="#ctx0" brushRef="#br0">59900 22900 700,'25'-25'0,"0"0"0,0 0 0,0 0 0,-2 1 4,-3 4 9,-3 3 8,-2 3 9,2 4 5,9 7 1,10 6 1,10 7 1,4 11-4,0 20-9,0 18-9,0 20-9,-2 5-6,-3-6 1,-3-6-2,-2-6 1,-6-7-13,-6-6-24,-6-6-23,-6-6-23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2"/>
    </inkml:context>
    <inkml:brush xml:id="br0">
      <inkml:brushProperty name="width" value="0.04567" units="cm"/>
      <inkml:brushProperty name="height" value="0.04567" units="cm"/>
      <inkml:brushProperty name="color" value="#00BFF3"/>
    </inkml:brush>
  </inkml:definitions>
  <inkml:trace contextRef="#ctx0" brushRef="#br0">61850 23850 481,'-44'3'93,"13"6"-12,12 7-12,13 6-12,7 9-9,4 13-7,3 12-6,3 13-7,-1 10-6,-2 10-4,-3 10-4,-3 9-5,-6 10-5,-5 14-8,-7 11-7,-5 14-8,-3-3-5,4-15-7,3-15-5,3-16-6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2"/>
    </inkml:context>
    <inkml:brush xml:id="br0">
      <inkml:brushProperty name="width" value="0.05607" units="cm"/>
      <inkml:brushProperty name="height" value="0.05607" units="cm"/>
      <inkml:brushProperty name="color" value="#00BFF3"/>
    </inkml:brush>
  </inkml:definitions>
  <inkml:trace contextRef="#ctx0" brushRef="#br0">62200 23300 392,'25'-46'0,"0"10"2,0 10 0,0 9 1,9-1 3,19-8 6,19-10 5,19-9 5,10-1-1,4 10-5,3 10-5,3 9-6,-2 7-3,-6 7-1,-6 6 0,-6 7-1,-9 5 1,-8 7 2,-10 6 2,-9 7 1,-10 4 2,-9 3 3,-10 3 2,-8 4 2,-8 2 2,-2 4 1,-3 3 2,-3 3 2,-2 3 1,0 3 2,0 3 2,0 4 2,-2 2 0,-3 4-2,-3 3-1,-2 3-3,-1 6-1,3 9-3,3 10-2,4 10-2,1 7-2,0 6-1,0 7-2,0 6-1,1-4-2,4-11-1,3-14-2,3-11-1,1-12-1,1-9-3,-1-10-2,1-8-1,-15-20-12,-28-28-22,-28-28-22,-27-27-22,-14-22-3,4-11 15,3-14 14,3-11 15,-10-20 9,-21-24 1,-22-26 3,-22-24 1,7 8 5,39 45 6,36 43 6,39 45 7,16 19 5,-3-3 4,-3-3 4,-2-2 5,2-3 3,9 1 1,10-1 1,10 1 2,11 1 1,17 3 2,15 3 3,16 4 2,10 1 0,7 0-3,6 0-4,7 0-2,0 1-4,-2 4-3,-3 3-3,-3 3-3,-7 6-2,-9 9-1,-10 10-1,-8 10 0,-11 7-4,-8 6-4,-10 7-6,-9 6-5,-15 9-3,-18 13-1,-19 12-3,-18 13-1,-10 1 0,0-9 1,0-10 1,0-8 2,0-8 0,0-2 3,0-3 1,0-3 2,0-6 3,0-5 2,0-7 3,0-5 3,4-6 3,10-3 3,10-3 4,9-2 3,13-5 3,20-2 3,18-3 1,20-3 3,16-6-2,16-5-3,15-7-5,17-5-4,7-6-4,0-3-6,0-3-6,0-2-5,-2-1-4,-3 3-3,-3 3-2,-2 4-4,-9 1 0,-12 0 2,-13 0 1,-12 0 3,-9 1 0,-2 4 2,-3 3 2,-3 3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3"/>
    </inkml:context>
    <inkml:brush xml:id="br0">
      <inkml:brushProperty name="width" value="0.04057" units="cm"/>
      <inkml:brushProperty name="height" value="0.04057" units="cm"/>
      <inkml:brushProperty name="color" value="#00BFF3"/>
    </inkml:brush>
  </inkml:definitions>
  <inkml:trace contextRef="#ctx0" brushRef="#br0">62800 23700 542,'-68'-24'6,"17"4"14,15 3 13,16 3 13,9 12 5,3 22-1,3 22-1,4 23-3,1 16-3,0 13-6,0 12-7,0 13-6,1 13-8,4 17-9,3 15-11,3 16-9,-1-2-9,-2-19-6,-3-18-6,-3-19-7,-1-16-7,4-12-7,3-13-6,3-12-7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3"/>
    </inkml:context>
    <inkml:brush xml:id="br0">
      <inkml:brushProperty name="width" value="0.04628" units="cm"/>
      <inkml:brushProperty name="height" value="0.04628" units="cm"/>
      <inkml:brushProperty name="color" value="#00BFF3"/>
    </inkml:brush>
  </inkml:definitions>
  <inkml:trace contextRef="#ctx0" brushRef="#br0">64850 23100 475,'1'-91'5,"4"19"10,3 19 10,3 19 10,-5 26 7,-12 34 2,-13 35 4,-12 35 2,-15 18-5,-15 3-13,-15 3-13,-16 4-14,-4-6-9,10-11-5,10-14-6,9-11-5,9-11-3,9-5 1,10-7-1,10-5 2,11-11-5,17-11-8,15-14-9,16-11-8,10-11 1,7-5 11,6-7 9,7-5 12,0-1 9,-2 6 10,-3 7 10,-3 6 10,-6 9 4,-5 13-2,-7 12-1,-5 13-2,-6 9 2,-3 6 6,-3 7 8,-2 6 5,-6 6 3,-6 6-5,-6 7-3,-6 6-3,-4-1-4,1-5-4,-1-7-3,1-5-4,-1-9-4,1-9-3,-1-10-5,1-8-3,7-23-5,16-34-6,15-35-7,17-33-6,13-22-1,13-5 4,12-7 5,13-5 3,4 2 4,-3 13 1,-3 12 1,-2 13 1,0 7-1,7 4-2,6 3-4,7 3-3,-7 6-1,-19 9-2,-18 10-1,-19 10-1,-21 4-6,-21 0-11,-22 0-11,-22 0-10,-11 0-1,0 0 14,0 0 12,0 0 12,0 1 8,0 4 2,0 3 3,0 3 2,1 3 2,4 3 0,3 3 1,3 4 1,3 1 4,3 0 8,3 0 8,4 0 7,4 4 8,6 10 6,7 10 7,6 9 7,4 7 1,4 7-5,3 6-3,3 7-6,4 8-3,7 14-4,6 11-3,7 14-5,7 11-4,9 14-6,10 11-7,10 14-6,5 2-3,4-6 1,3-6 2,3-6 1,1-10-10,1-12-20,-1-13-19,1-12-21,-6-15-5,-8-15 7,-10-15 7,-9-16 8,-9-10 5,-5-3 3,-7-3 1,-5-2 3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4"/>
    </inkml:context>
    <inkml:brush xml:id="br0">
      <inkml:brushProperty name="width" value="0.03431" units="cm"/>
      <inkml:brushProperty name="height" value="0.03431" units="cm"/>
      <inkml:brushProperty name="color" value="#00BFF3"/>
    </inkml:brush>
  </inkml:definitions>
  <inkml:trace contextRef="#ctx0" brushRef="#br0">65900 23250 641,'-22'-27'5,"6"-3"11,7-3 10,6-2 11,13 3 7,23 14 1,22 11 3,22 14 3,8 13-7,-2 16-15,-3 15-15,-3 17-16,-9 2-7,-11-9-4,-14-10-2,-11-8-2,-7-6-10,0 1-16,0-1-17,0 1-16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4"/>
    </inkml:context>
    <inkml:brush xml:id="br0">
      <inkml:brushProperty name="width" value="0.04274" units="cm"/>
      <inkml:brushProperty name="height" value="0.04274" units="cm"/>
      <inkml:brushProperty name="color" value="#00BFF3"/>
    </inkml:brush>
  </inkml:definitions>
  <inkml:trace contextRef="#ctx0" brushRef="#br0">67650 23950 514,'-47'-2'0,"6"-3"0,7-3 0,6-2 0,3-1 9,0 3 18,0 3 17,0 4 17,0 4 5,0 6-9,0 7-8,0 6-10,-2 9-6,-3 13-4,-3 12-4,-2 13-4,-5 7-5,-2 4-8,-3 3-7,-3 3-7,-2 1-4,0 1-1,0-1-2,0 1-1,3-9-6,6-15-10,7-15-11,6-16-1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4"/>
    </inkml:context>
    <inkml:brush xml:id="br0">
      <inkml:brushProperty name="width" value="0.04613" units="cm"/>
      <inkml:brushProperty name="height" value="0.04613" units="cm"/>
      <inkml:brushProperty name="color" value="#00BFF3"/>
    </inkml:brush>
  </inkml:definitions>
  <inkml:trace contextRef="#ctx0" brushRef="#br0">66850 22650 476,'51'31'98,"4"13"-14,3 12-12,3 13-14,4 10-9,7 10-7,6 10-6,7 9-6,5 7-6,7 7-7,6 6-7,7 7-6,4 8-9,3 14-9,3 11-9,4 14-10,1 8-9,0 7-7,0 6-9,0 7-8,-10-18 0,-18-41 6,-19-40 8,-18-40 7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5"/>
    </inkml:context>
    <inkml:brush xml:id="br0">
      <inkml:brushProperty name="width" value="0.04656" units="cm"/>
      <inkml:brushProperty name="height" value="0.04656" units="cm"/>
      <inkml:brushProperty name="color" value="#00BFF3"/>
    </inkml:brush>
  </inkml:definitions>
  <inkml:trace contextRef="#ctx0" brushRef="#br0">69100 22050 472,'1'-46'0,"4"10"0,3 10 0,3 9 0,6 2 6,9-2 12,10-3 11,10-3 12,5 5 5,4 17-1,3 15-2,3 16-2,-4 13-6,-8 14-9,-10 11-10,-9 14-10,-12 10-7,-11 9-3,-14 10-4,-11 10-4,-11-1-1,-5-9-3,-7-10 0,-5-8-3,-3-12 1,4-12-1,3-13-1,3-12 1,4-9 1,7-2 2,6-3 2,7-3 3,4-1 1,3 4 0,3 3 1,4 3 0,4 1 3,6 1 6,7-1 6,6 1 7,4 1 3,4 3 2,3 3 3,3 4 2,-4 4 1,-8 6 0,-10 7 1,-9 6-1,-7 4 1,-3 4-1,-3 3-1,-2 3 0,-3-2-2,1-6 0,-1-6 0,1-6-2,1-7 0,3-6-1,3-6-2,4-6 0,5-20-12,10-30-23,10-32-23,9-30-22,1-14-8,-6 7 9,-6 6 8,-6 7 9,-4 4 3,1 3 2,-1 3 1,1 4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6"/>
    </inkml:context>
    <inkml:brush xml:id="br0">
      <inkml:brushProperty name="width" value="0.06346" units="cm"/>
      <inkml:brushProperty name="height" value="0.06346" units="cm"/>
      <inkml:brushProperty name="color" value="#00BFF3"/>
    </inkml:brush>
  </inkml:definitions>
  <inkml:trace contextRef="#ctx0" brushRef="#br0">70100 22750 346,'46'-68'0,"-5"17"0,-7 15 0,-5 16 0,3 1 5,17-12 10,15-13 10,16-12 10,4-1 1,-6 14-5,-6 11-7,-6 14-6,-6 5-4,-2 1-3,-3-1-4,-3 1-3,-4 1-3,-3 3-4,-3 3-3,-2 4-4,-11-4-6,-15-9-8,-15-10-8,-16-8-8,-10-9 1,-3-6 9,-3-6 10,-2-6 10,-1-6 6,3-2 3,3-3 3,4-3 3,2 4 2,4 13 0,3 12 1,3 13 1,1 12 6,1 13 11,-1 12 13,1 13 13,2 15 0,7 19-8,6 19-8,7 19-9,0 9-6,-2 0 0,-3 0-1,-3 0-2,-2 3-2,0 6-5,0 7-5,0 6-4,-8 3-4,-16 0-2,-15 0-3,-15 0-1,-11-5-2,-2-9-2,-3-10 0,-3-8-2,-2-11-1,0-8 0,0-10 1,0-9-1,6-9 2,13-5 1,12-7 2,13-5 2,23-15 2,34-22 4,35-22 2,35-21 3,16-9 2,1 7-2,-1 6-1,1 7 0,-3 2-1,-2 1 0,-3-1 0,-3 1 0,-9 4 0,-11 9 1,-14 10 1,-11 10 0,-12 8 3,-9 10 3,-10 10 3,-8 9 5,-15 6 1,-19 3-2,-18 3 1,-19 4-2,-10 4-1,1 6 0,-1 7-2,1 6-1,-1 1-2,1-3 0,-1-3-3,1-2-1,2-3-1,7 1-1,6-1 0,7 1-1,4-3 0,3-2-1,3-3 0,4-3-2,15-7-4,28-9-8,28-10-9,29-8-9,10-11-2,-6-8 0,-6-10 2,-6-9 1,-1-4 2,7 4 1,6 3 3,7 3 0,0-2 2,-2-6-1,-3-6 1,-3-6-1,-6-6 0,-5-2 0,-7-3 0,-5-3 0,-8 1 2,-5 6 4,-7 7 3,-5 6 4,-8 3 5,-5 0 4,-7 0 6,-5 0 5,-8 4 12,-5 10 20,-7 10 18,-5 9 21,0 7 2,10 7-11,10 6-13,9 7-12,4 4-8,1 3-5,-1 3-4,1 4-4,1 2-4,3 4-4,3 3-3,4 3-4,1 1-1,0 1-1,0-1 0,0 1 0,-2-3-6,-3-2-13,-3-3-13,-2-3-1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739 30766,'-16'-16,"1"47,-1 1,8 22,0 1,-7 31,-1 0,1 39,-1 0,0 16,1 0,7-102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6"/>
    </inkml:context>
    <inkml:brush xml:id="br0">
      <inkml:brushProperty name="width" value="0.03503" units="cm"/>
      <inkml:brushProperty name="height" value="0.03503" units="cm"/>
      <inkml:brushProperty name="color" value="#00BFF3"/>
    </inkml:brush>
  </inkml:definitions>
  <inkml:trace contextRef="#ctx0" brushRef="#br0">70450 22450 628,'-16'-24'25,"19"4"8,19 3 7,19 3 6,12-2 2,6-6-5,7-6-4,6-6-4,4-2-7,4 3-8,3 3-9,3 4-7,3 1-10,3 0-9,3 0-10,4 0-9,-9 1-9,-18 4-9,-19 3-8,-18 3-9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0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64250 12500 333,'157'63'167,"51"46"-1,49 47 1,51 47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3"/>
    </inkml:context>
    <inkml:brush xml:id="br0">
      <inkml:brushProperty name="width" value="0.05257" units="cm"/>
      <inkml:brushProperty name="height" value="0.05257" units="cm"/>
      <inkml:brushProperty name="color" value="#F2395B"/>
    </inkml:brush>
  </inkml:definitions>
  <inkml:trace contextRef="#ctx0" brushRef="#br0">40900 30800 418,'-44'-49'0,"13"4"0,12 3 0,13 3 0,10-1 5,10-2 11,10-3 10,9-3 10,4 4 4,1 13-3,-1 12-2,1 13-3,7 4-1,16-3-2,15-3-2,17-2 0,5-1-3,-3 3-3,-3 3-3,-2 4-4,0 2-1,7 4-2,6 3-2,7 3 0,0 4-1,-2 7-1,-3 6-1,-3 7 0,-2 0 0,0-2-2,0-3 0,0-3 0,0-4-2,0-3-1,0-3-1,0-2-2,-4-5 0,-5-2 1,-7-3 1,-5-3 0,-4-4 0,0-3 1,0-3 0,0-2 0,3-5 0,6-2 0,7-3 1,6-3-1,3-2 1,0 0 0,0 0 0,0 0 0,-2 1 1,-3 4-1,-3 3 0,-2 3 0,-1 1-1,3 1 1,3-1 0,4 1-1,-1 1 1,-3 3 0,-3 3-1,-2 4 0,-3 1 0,1 0 0,-1 0 1,1 0 1,-1 0-1,1 0 1,-1 0-2,1 0 1,-1 0-1,1 0 0,-1 0 0,1 0 0,-3 1 0,-2 4 0,-3 3-1,-3 3 0,-4 1 0,-3 1-1,-3-1-1,-2 1 0,-3 1 0,1 3 0,-1 3 1,1 4 0,2-3-1,7-5 1,6-7 0,7-5 0,0-6 0,-2-3 3,-3-3 2,-3-2 2,-1-3 1,4 1-1,3-1-1,3 1-1,-2-1-2,-6 1-1,-6-1-1,-6 1-1,-4-3-3,1-2-4,-1-3-3,1-3-5,-4-1-6,-6 4-11,-6 3-10,-6 3-11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6"/>
    </inkml:context>
    <inkml:brush xml:id="br0">
      <inkml:brushProperty name="width" value="0.05192" units="cm"/>
      <inkml:brushProperty name="height" value="0.05192" units="cm"/>
      <inkml:brushProperty name="color" value="#F2395B"/>
    </inkml:brush>
  </inkml:definitions>
  <inkml:trace contextRef="#ctx0" brushRef="#br0">56850 28450 423,'0'-50'4,"0"0"8,0 0 8,0 0 8,0 9 8,0 19 6,0 19 7,0 19 7,-2 15 0,-3 13-8,-3 12-7,-2 13-8,-5 10-6,-2 10-3,-3 10-3,-3 9-3,-4 6-3,-3 3-1,-3 3-1,-2 4-1,-3 8-4,1 17-9,-1 15-7,1 16-8,1 9-4,3 3 0,3 3-1,4 4 1,2-10-3,4-22-4,3-22-3,3-21-4,3-20-1,3-15-1,3-15 0,4-16-1,4-15 1,6-11 0,7-14 0,6-11-1,1-9 3,-3-3 4,-3-3 4,-2-2 5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7"/>
    </inkml:context>
    <inkml:brush xml:id="br0">
      <inkml:brushProperty name="width" value="0.04215" units="cm"/>
      <inkml:brushProperty name="height" value="0.04215" units="cm"/>
      <inkml:brushProperty name="color" value="#F2395B"/>
    </inkml:brush>
  </inkml:definitions>
  <inkml:trace contextRef="#ctx0" brushRef="#br0">57400 29350 521,'25'-24'6,"0"4"11,0 3 11,0 3 11,-8 9 5,-16 16 1,-15 15-2,-15 17 1,-14 10-4,-8 6-7,-10 7-6,-9 6-7,-7 1-4,-3-3-3,-3-3-2,-2-2-3,2-3-2,9 1-3,10-1-3,10 1-2,7-4 0,6-6 2,7-6 2,6-6 3,7-4 1,10 1-1,10-1-1,9 1 0,12-4-1,16-6 0,15-6 0,17-6 0,8-6-1,4-2-5,3-3-3,3-3-4,-1-1-5,-2 4-9,-3 3-6,-3 3-9,-4 1-2,-3 1 4,-3-1 3,-2 1 4,-8 1-3,-8 3-6,-10 3-6,-9 4-7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7"/>
    </inkml:context>
    <inkml:brush xml:id="br0">
      <inkml:brushProperty name="width" value="0.0473" units="cm"/>
      <inkml:brushProperty name="height" value="0.0473" units="cm"/>
      <inkml:brushProperty name="color" value="#F2395B"/>
    </inkml:brush>
  </inkml:definitions>
  <inkml:trace contextRef="#ctx0" brushRef="#br0">58450 30150 465,'-24'-27'5,"4"-3"11,3-3 11,3-2 10,3-1 4,3 3-7,3 3-4,4 4-6,-6 4-3,-11 6 2,-14 7 0,-11 6 1,-7 7 0,0 10-3,0 10-3,0 9-2,0 7-2,0 7 1,0 6-1,0 7 0,3 2 0,6 1-2,7-1 0,6 1-2,4-4-1,4-6-2,3-6-3,3-6-1,12-7-4,22-6-7,22-6-7,23-6-5,10-13-5,0-19-2,0-18-2,0-19-3,-4-8 0,-5 3 0,-7 3 0,-5 4 0,-9 2 3,-9 4 6,-10 3 7,-8 3 5,-6 10 15,1 20 22,-1 18 22,1 20 23,-1 8 3,1 1-14,-1-1-14,1 1-15,-3 1-12,-2 3-11,-3 3-12,-3 4-10,1-1-9,6-3-9,7-3-7,6-2-9,3-6-3,0-6-2,0-6-1,0-6 0,0-7 1,0-6 6,0-6 6,0-6 5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7"/>
    </inkml:context>
    <inkml:brush xml:id="br0">
      <inkml:brushProperty name="width" value="0.03943" units="cm"/>
      <inkml:brushProperty name="height" value="0.03943" units="cm"/>
      <inkml:brushProperty name="color" value="#F2395B"/>
    </inkml:brush>
  </inkml:definitions>
  <inkml:trace contextRef="#ctx0" brushRef="#br0">59200 30100 557,'23'-63'-20,"-3"26"31,-3 24 33,-2 26 31,-5 15 10,-2 6-15,-3 7-14,-3 6-14,-2 6-11,0 6-8,0 7-8,0 6-8,-2 4-4,-3 4-2,-3 3-3,-2 3-2,-1-2-6,3-6-13,3-6-11,4-6-13,-1-9-7,-3-8-5,-3-10-5,-2-9-5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8"/>
    </inkml:context>
    <inkml:brush xml:id="br0">
      <inkml:brushProperty name="width" value="0.03734" units="cm"/>
      <inkml:brushProperty name="height" value="0.03734" units="cm"/>
      <inkml:brushProperty name="color" value="#F2395B"/>
    </inkml:brush>
  </inkml:definitions>
  <inkml:trace contextRef="#ctx0" brushRef="#br0">59850 29150 589,'-16'-46'73,"19"10"-7,19 10-7,19 9-8,10 6-7,4 3-7,3 3-7,3 4-8,4 1-6,7 0-7,6 0-5,7 0-8,-1 0-5,-6 0-7,-6 0-6,-6 0-7,-7 1-1,-6 4 5,-6 3 3,-6 3 5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8"/>
    </inkml:context>
    <inkml:brush xml:id="br0">
      <inkml:brushProperty name="width" value="0.03704" units="cm"/>
      <inkml:brushProperty name="height" value="0.03704" units="cm"/>
      <inkml:brushProperty name="color" value="#F2395B"/>
    </inkml:brush>
  </inkml:definitions>
  <inkml:trace contextRef="#ctx0" brushRef="#br0">59950 29650 593,'-47'21'4,"6"-5"7,7-7 7,6-5 8,12-4 6,19 0 8,19 0 6,19 0 7,10 0-1,4 0-11,3 0-9,3 0-11,3 0-7,3 0-5,3 0-3,4 0-4,4 1-9,6 4-11,7 3-13,6 3-11,-5 1-5,-16 1 1,-15-1 2,-15 1 1,-9-1 2,1 1 1,-1-1 0,1 1 2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9"/>
    </inkml:context>
    <inkml:brush xml:id="br0">
      <inkml:brushProperty name="width" value="0.04807" units="cm"/>
      <inkml:brushProperty name="height" value="0.04807" units="cm"/>
      <inkml:brushProperty name="color" value="#F2395B"/>
    </inkml:brush>
  </inkml:definitions>
  <inkml:trace contextRef="#ctx0" brushRef="#br0">62250 29450 457,'50'-22'115,"0"6"-26,0 7-25,0 6-25,1 1-13,4-3-2,3-3-1,3-2-2,7-1-1,14 3-2,11 3-1,14 4-2,7 1-1,3 0-2,3 0 0,4 0-2,2 0-2,4 0-1,3 0-2,3 0-2,1 0-2,1 0-3,-1 0-2,1 0-2,1 0-2,3 0 0,3 0-2,4 0-1,-3 1 0,-5 4-2,-7 3-1,-5 3-2,8 1 0,26 1-2,24-1 0,26 1-2,5-3 0,-11-2 1,-14-3 0,-11-3 0,-7-4 1,0-3 0,0-3 0,0-2 1,-4-3-1,-5 1-1,-7-1-2,-5 1-1,-8-3-2,-5-2 1,-7-3-1,-5-3-1,-12 1 1,-16 6 0,-15 7 2,-15 6 0,-14 1 3,-8-3 5,-10-3 3,-9-2 5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27 27841,'0'-16,"-23"-15,0-1,15 25,0-1,8-8,0 1,-7 7,-1 0,8 16,0 0,0 31,0 0,0 31,0 0,0 16,0 0,0-62,0-1,0-7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9"/>
    </inkml:context>
    <inkml:brush xml:id="br0">
      <inkml:brushProperty name="width" value="0.04385" units="cm"/>
      <inkml:brushProperty name="height" value="0.04385" units="cm"/>
      <inkml:brushProperty name="color" value="#F2395B"/>
    </inkml:brush>
  </inkml:definitions>
  <inkml:trace contextRef="#ctx0" brushRef="#br0">64050 27250 501,'0'-40'51,"0"23"-3,0 22 0,0 22-3,-2 15-2,-3 9-4,-3 10-5,-2 10-5,-5 8-2,-2 10-3,-3 10-3,-3 9-2,-4 7-2,-3 7 0,-3 6-2,-2 7-2,-1 0-5,3-2-10,3-3-10,4-3-11,2-9-10,4-11-10,3-14-10,3-11-10,4-14 0,7-11 12,6-14 11,7-11 12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0"/>
    </inkml:context>
    <inkml:brush xml:id="br0">
      <inkml:brushProperty name="width" value="0.04319" units="cm"/>
      <inkml:brushProperty name="height" value="0.04319" units="cm"/>
      <inkml:brushProperty name="color" value="#F2395B"/>
    </inkml:brush>
  </inkml:definitions>
  <inkml:trace contextRef="#ctx0" brushRef="#br0">64550 28250 509,'-2'-38'7,"-3"26"16,-3 24 15,-2 26 15,-5 13 3,-2 4-8,-3 3-8,-3 3-9,-2 1-4,0 1-1,0-1-2,0 1-2,3-3-1,6-2-3,7-3-2,6-3-3,4-4-3,4-3-3,3-3-3,3-2-3,4-8-1,7-8 0,6-10 2,7-9 1,4-9-2,3-5-8,3-7-7,4-5-7,1-9-6,0-9-4,0-10-6,0-8-4,-4-4 1,-5 3 4,-7 3 7,-5 4 5,-8-1 4,-5-3 6,-7-3 5,-5-2 4,-8 0 4,-5 7 2,-7 6 3,-5 7 2,-6 2 1,-3 1-3,-3-1-3,-2 1-3,-1 1-5,3 3-7,3 3-8,4 4-7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0"/>
    </inkml:context>
    <inkml:brush xml:id="br0">
      <inkml:brushProperty name="width" value="0.03398" units="cm"/>
      <inkml:brushProperty name="height" value="0.03398" units="cm"/>
      <inkml:brushProperty name="color" value="#F2395B"/>
    </inkml:brush>
  </inkml:definitions>
  <inkml:trace contextRef="#ctx0" brushRef="#br0">65300 27200 647,'-18'-22'49,"17"6"4,15 7 6,16 6 4,7 3-6,1 0-16,-1 0-17,1 0-17,-1 1-16,1 4-14,-1 3-14,1 3-14,-3 1-7,-2 1 1,-3-1 1,-3 1 1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0"/>
    </inkml:context>
    <inkml:brush xml:id="br0">
      <inkml:brushProperty name="width" value="0.03715" units="cm"/>
      <inkml:brushProperty name="height" value="0.03715" units="cm"/>
      <inkml:brushProperty name="color" value="#F2395B"/>
    </inkml:brush>
  </inkml:definitions>
  <inkml:trace contextRef="#ctx0" brushRef="#br0">65850 26700 592,'68'-22'22,"-11"6"4,-14 7 3,-11 6 3,-6 3 0,4 0-1,3 0-1,3 0-2,-2 3-2,-6 6-3,-6 7-3,-6 6-3,-6 6-1,-2 6 0,-3 7-1,-3 6 0,-7 6-2,-9 6-4,-10 7-4,-8 6-2,-9 1-5,-6-3-4,-6-3-3,-6-2-4,1-5-2,9-2 2,10-3 0,10-3 2,4-6 1,0-5 4,0-7 3,0-5 3,10-8 0,23-5-2,22-7-2,22-5-2,10-9-3,1-9-1,-1-10-3,1-8-3,-3-6-5,-2 1-9,-3-1-8,-3 1-10,-6 1-1,-5 3 5,-7 3 6,-5 4 5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0"/>
    </inkml:context>
    <inkml:brush xml:id="br0">
      <inkml:brushProperty name="width" value="0.03209" units="cm"/>
      <inkml:brushProperty name="height" value="0.03209" units="cm"/>
      <inkml:brushProperty name="color" value="#F2395B"/>
    </inkml:brush>
  </inkml:definitions>
  <inkml:trace contextRef="#ctx0" brushRef="#br0">66800 27100 685,'1'46'107,"4"-5"-23,3-7-22,3-5-22,1-1-20,1 6-18,-1 7-19,1 6-18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1"/>
    </inkml:context>
    <inkml:brush xml:id="br0">
      <inkml:brushProperty name="width" value="0.04475" units="cm"/>
      <inkml:brushProperty name="height" value="0.04475" units="cm"/>
      <inkml:brushProperty name="color" value="#F2395B"/>
    </inkml:brush>
  </inkml:definitions>
  <inkml:trace contextRef="#ctx0" brushRef="#br0">67300 26500 491,'0'50'113,"0"0"-27,0 0-25,0 0-25,1 0-15,4 0 0,3 0-2,3 0-1,1 1-1,1 4-2,-1 3-2,1 3-1,-1 1 0,1 1-2,-1-1 1,1 1-1,-1-3-1,1-2-1,-1-3-2,1-3-1,-3-4-2,-2-3-1,-3-3-1,-3-2-2,-7-1-3,-9 3-2,-10 3-3,-8 4-3,-8-1-1,-2-3 2,-3-3 1,-3-2 3,-4-6-5,-3-6-13,-3-6-11,-2-6-13,2-6-4,9-2 3,10-3 5,10-3 3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1"/>
    </inkml:context>
    <inkml:brush xml:id="br0">
      <inkml:brushProperty name="width" value="0.02523" units="cm"/>
      <inkml:brushProperty name="height" value="0.02523" units="cm"/>
      <inkml:brushProperty name="color" value="#F2395B"/>
    </inkml:brush>
  </inkml:definitions>
  <inkml:trace contextRef="#ctx0" brushRef="#br0">67300 26600 871,'48'-22'6,"-3"6"7,-3 7 8,-2 6 8,0 3-1,7 0-9,6 0-8,7 0-10,-3 1-9,-8 4-13,-10 3-12,-9 3-11,-7 1-4,-3 1 7,-3-1 6,-2 1 5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1"/>
    </inkml:context>
    <inkml:brush xml:id="br0">
      <inkml:brushProperty name="width" value="0.04133" units="cm"/>
      <inkml:brushProperty name="height" value="0.04133" units="cm"/>
      <inkml:brushProperty name="color" value="#F2395B"/>
    </inkml:brush>
  </inkml:definitions>
  <inkml:trace contextRef="#ctx0" brushRef="#br0">68750 27400 532,'21'26'93,"-5"4"-15,-7 3-16,-5 3-16,-11 4-10,-11 7-4,-14 6-4,-11 7-4,-9 5-4,-3 7-4,-3 6-5,-2 7-4,-5 4-2,-2 3-1,-3 3-1,-3 4-1,2-6-2,10-11-4,10-14-4,9-11-4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1"/>
    </inkml:context>
    <inkml:brush xml:id="br0">
      <inkml:brushProperty name="width" value="0.03662" units="cm"/>
      <inkml:brushProperty name="height" value="0.03662" units="cm"/>
      <inkml:brushProperty name="color" value="#F2395B"/>
    </inkml:brush>
  </inkml:definitions>
  <inkml:trace contextRef="#ctx0" brushRef="#br0">67950 27800 600,'3'-44'9,"6"13"19,7 12 17,6 13 19,4 13 2,4 17-12,3 15-12,3 16-13,-1 10-9,-2 7-2,-3 6-5,-3 7-4,-1 2-6,4 1-12,3-1-11,3 1-11,-1-3-9,-2-2-7,-3-3-7,-3-3-7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2"/>
    </inkml:context>
    <inkml:brush xml:id="br0">
      <inkml:brushProperty name="width" value="0.03731" units="cm"/>
      <inkml:brushProperty name="height" value="0.03731" units="cm"/>
      <inkml:brushProperty name="color" value="#F2395B"/>
    </inkml:brush>
  </inkml:definitions>
  <inkml:trace contextRef="#ctx0" brushRef="#br0">69200 27450 589,'-22'-13'118,"6"26"-25,7 24-24,6 26-25,1 13-15,-3 4-6,-3 3-7,-2 3-5,-5 1-5,-2 1-5,-3-1-2,-3 1-5,-1-3-2,4-2-3,3-3-2,3-3-2,3-7-12,3-9-18,3-10-20,4-8-18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32 31400,'-63'0,"55"0,0 0,-7 23,-1 1,16 7,0 1,0 15,0-1,0 9,0 0,0-8,0 0,8-8,0 0,0 0,-1 1,-7-9,0 0,0-7,0-1,-23 1,-1-1,1-15,0 0,-1-8,1 0,7-24,0 1,1-16,-1-1,16-6,0-1,0 31,0 0,8 1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2"/>
    </inkml:context>
    <inkml:brush xml:id="br0">
      <inkml:brushProperty name="width" value="0.04368" units="cm"/>
      <inkml:brushProperty name="height" value="0.04368" units="cm"/>
      <inkml:brushProperty name="color" value="#F2395B"/>
    </inkml:brush>
  </inkml:definitions>
  <inkml:trace contextRef="#ctx0" brushRef="#br0">69700 27800 503,'-46'29'84,"10"10"-13,10 10-13,9 9-13,6 6-8,3 3-6,3 3-6,4 4-4,-1-3-3,-3-5-1,-3-7 0,-2-5-1,-1-6-1,3-3-2,3-3-2,4-2-1,8-8-4,17-8-5,15-10-4,16-9-5,4-13-7,-6-16-8,-6-15-8,-6-15-8,-4-9-3,1 1 3,-1-1 3,1 1 3,-6-1 4,-8 1 6,-10-1 7,-9 1 6,-9 2 6,-5 7 5,-7 6 4,-5 7 6,-8 5 2,-5 7 1,-7 6 1,-5 7 0,-4 4-6,0 3-12,0 3-12,0 4-13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2"/>
    </inkml:context>
    <inkml:brush xml:id="br0">
      <inkml:brushProperty name="width" value="0.03156" units="cm"/>
      <inkml:brushProperty name="height" value="0.03156" units="cm"/>
      <inkml:brushProperty name="color" value="#F2395B"/>
    </inkml:brush>
  </inkml:definitions>
  <inkml:trace contextRef="#ctx0" brushRef="#br0">70200 27150 697,'48'-21'106,"-3"10"-22,-3 10-23,-2 9-23,-5 4-25,-2 1-24,-3-1-24,-3 1-26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2"/>
    </inkml:context>
    <inkml:brush xml:id="br0">
      <inkml:brushProperty name="width" value="0.03582" units="cm"/>
      <inkml:brushProperty name="height" value="0.03582" units="cm"/>
      <inkml:brushProperty name="color" value="#F2395B"/>
    </inkml:brush>
  </inkml:definitions>
  <inkml:trace contextRef="#ctx0" brushRef="#br0">70900 26500 614,'68'-22'41,"-11"6"-5,-14 7-5,-11 6-6,-9 7-1,-3 10 3,-3 10 4,-2 9 3,-6 7 0,-6 7-6,-6 6-5,-6 7-4,-7 2-5,-6 1-4,-6-1-4,-6 1-3,-4-4-5,1-6-2,-1-6-4,1-6-3,2-6-2,7-2 2,6-3 0,7-3 1,11-9-2,20-11-5,18-14-3,20-11-5,6-7-1,-2 0 2,-3 0 3,-3 0 3,-4-2-1,-3-3-6,-3-3-4,-2-2-6,-5 0-1,-2 7 4,-3 6 3,-3 7 4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3"/>
    </inkml:context>
    <inkml:brush xml:id="br0">
      <inkml:brushProperty name="width" value="0.03515" units="cm"/>
      <inkml:brushProperty name="height" value="0.03515" units="cm"/>
      <inkml:brushProperty name="color" value="#F2395B"/>
    </inkml:brush>
  </inkml:definitions>
  <inkml:trace contextRef="#ctx0" brushRef="#br0">71750 26750 625,'-24'23'2,"4"-3"3,3-3 3,3-2 3,3 0 5,3 7 8,3 6 8,4 7 8,1 2 2,0 1-4,0-1-4,0 1-4,0 1-3,0 3-2,0 3-4,0 4-2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3"/>
    </inkml:context>
    <inkml:brush xml:id="br0">
      <inkml:brushProperty name="width" value="0.04617" units="cm"/>
      <inkml:brushProperty name="height" value="0.04617" units="cm"/>
      <inkml:brushProperty name="color" value="#F2395B"/>
    </inkml:brush>
  </inkml:definitions>
  <inkml:trace contextRef="#ctx0" brushRef="#br0">72200 26450 476,'23'-16'104,"-3"19"-21,-3 19-22,-2 19-22,-1 9-12,3 0-4,3 0-3,4 0-3,1 1-1,0 4 1,0 3 0,0 3 1,-2 1 0,-3 1-2,-3-1-2,-2 1-2,-3-3-2,1-2-3,-1-3-4,1-3-1,-4-4-3,-6-3-2,-6-3 0,-6-2-1,-7-3-3,-6 1-4,-6-1-4,-6 1-4,-9-3-5,-8-2-4,-10-3-5,-9-3-5,-7-6-2,-3-5-1,-3-7 1,-2-5 0,3-4 3,14 0 6,11 0 6,14 0 6,7-4 1,3-5-3,3-7-4,4-5-3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3"/>
    </inkml:context>
    <inkml:brush xml:id="br0">
      <inkml:brushProperty name="width" value="0.0308" units="cm"/>
      <inkml:brushProperty name="height" value="0.0308" units="cm"/>
      <inkml:brushProperty name="color" value="#F2395B"/>
    </inkml:brush>
  </inkml:definitions>
  <inkml:trace contextRef="#ctx0" brushRef="#br0">72250 26500 714,'96'-22'6,"-5"6"12,-7 7 12,-5 6 12,-6 3 4,-3 0-4,-3 0-5,-2 0-4,-8 4-10,-8 10-14,-10 10-16,-9 9-15,-9 4-13,-5 1-12,-7-1-10,-5 1-12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4"/>
    </inkml:context>
    <inkml:brush xml:id="br0">
      <inkml:brushProperty name="width" value="0.03921" units="cm"/>
      <inkml:brushProperty name="height" value="0.03921" units="cm"/>
      <inkml:brushProperty name="color" value="#F2395B"/>
    </inkml:brush>
  </inkml:definitions>
  <inkml:trace contextRef="#ctx0" brushRef="#br0">69150 29300 561,'25'-24'46,"0"4"-5,0 3-3,0 3-4,7 1-4,17 1-3,15-1-4,16 1-2,13-1-4,14 1 0,11-1-2,14 1-1,7 1 0,3 3-1,3 3 0,4 4-1,4 1 0,6 0 1,7 0 0,6 0 0,3 0-3,0 0-7,0 0-8,0 0-6,-4-2-8,-5-3-10,-7-3-9,-5-2-10,-11-1-5,-11 3 1,-14 3 0,-11 4 1,-17-1 3,-18-3 8,-19-3 6,-18-2 8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7"/>
    </inkml:context>
    <inkml:brush xml:id="br0">
      <inkml:brushProperty name="width" value="0.06522" units="cm"/>
      <inkml:brushProperty name="height" value="0.06522" units="cm"/>
      <inkml:brushProperty name="color" value="#F2395B"/>
    </inkml:brush>
  </inkml:definitions>
  <inkml:trace contextRef="#ctx0" brushRef="#br0">67900 29700 337,'-22'-47'8,"6"6"16,7 7 17,6 6 16,7 7 6,10 10-4,10 10-3,9 9-5,-1 9-3,-8 9-6,-10 10-5,-9 10-5,-5 8-4,0 10-3,0 10-3,0 9-3,0 1-2,0-6-4,0-6-3,0-6-2,0 7-5,0 22-7,0 22-5,0 23-7,-4 10-8,-5 0-11,-7 0-10,-5 0-12,-3-11 0,4-22 10,3-22 10,3-21 11,1-15-1,1-6-12,-1-6-12,1-6-12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9"/>
    </inkml:context>
    <inkml:brush xml:id="br0">
      <inkml:brushProperty name="width" value="0.05463" units="cm"/>
      <inkml:brushProperty name="height" value="0.05463" units="cm"/>
      <inkml:brushProperty name="color" value="#F2395B"/>
    </inkml:brush>
  </inkml:definitions>
  <inkml:trace contextRef="#ctx0" brushRef="#br0">49150 29400 402,'-44'-47'6,"13"6"11,12 7 11,13 6 12,9 3 4,6 0 0,7 0-2,6 0-1,4 6 0,4 13 0,3 12-1,3 13 0,-1 10-3,-2 10-6,-3 10-7,-3 9-7,-4 6-3,-3 3-2,-3 3-1,-2 4-2,-3 1-2,1 0-1,-1 0-2,1 0-3,1 0-1,3 0-4,3 0-3,4 0-2,2-5-2,4-9 3,3-10 1,3-8 1,3-17 2,3-21 2,3-22 3,4-22 1,8-22 1,17-22-2,15-22 1,16-21-2,10-14-1,7-2-2,6-3-2,7-3-2,4-1-2,3 4-3,3 3-1,4 3-4,-4 7-4,-9 14-7,-10 11-7,-8 14-8,-17 13-6,-21 16-7,-22 15-6,-22 17-7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08"/>
    </inkml:context>
    <inkml:brush xml:id="br0">
      <inkml:brushProperty name="width" value="0.06175" units="cm"/>
      <inkml:brushProperty name="height" value="0.06175" units="cm"/>
      <inkml:brushProperty name="color" value="#F2395B"/>
    </inkml:brush>
  </inkml:definitions>
  <inkml:trace contextRef="#ctx0" brushRef="#br0">11500 34800 356,'-50'21'0,"0"-5"0,0-7 0,0-5 0,3-6 0,6-3 0,7-3 0,6-2 0,9 2 12,13 9 25,12 10 25,13 10 25,7 0 3,4-5-17,3-7-18,3-5-17,3-3-10,3 4-6,3 3-4,4 3-4,2-1-3,4-2 0,3-3-2,3-3 0,1-2-1,1 0-2,-1 0-1,1 0-1,2 0-1,7 0 1,6 0 0,7 0 1,4-4 0,3-5-1,3-7-2,4-5 0,2-4-1,4 0 1,3 0-1,3 0 1,-1 1 0,-2 4-1,-3 3 0,-3 3 0,-2 1-2,0 1 0,0-1-1,0 1 0,0 1-1,0 3-1,0 3 0,0 4 0,-2 1 1,-3 0 0,-3 0 0,-2 0 2,-5 0-1,-2 0 1,-3 0 1,-3 0-1,-1 0 0,4 0 1,3 0 0,3 0 0,-1 1 0,-2 4 0,-3 3 1,-3 3-1,-1 1 1,4 1-1,3-1 1,3 1-1,3-3 1,3-2 0,3-3-1,4-3 1,1-2 0,0 0 0,0 0 1,0 0 0,4 0 1,10 0-1,10 0 0,9 0 0,10-4 0,14-5 0,11-7 0,14-5 1,-4-3-1,-19 4 0,-18 3 0,-19 3-1,-8 1 0,3 1 0,3-1 0,4 1-1,1 1 0,0 3 0,0 3 0,0 4 0,0 1 0,0 0-1,0 0 0,0 0-2,-4 0 1,-5 0 0,-7 0 0,-5 0 1,-6 0 0,-3 0-2,-3 0 0,-2 0-1,-6 0-1,-6 0-2,-6 0-1,-6 0-1,-6 0-9,-2 0-15,-3 0-16,-3 0-15,-12-7-7,-18-11-2,-19-14 0,-18-11-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00 32316,'16'0,"-9"0,1 0,16 0,-1 0,32 0,0 0,7 0,0 0,-22-8,-1 0,-24 16,1 0,-24 15,0 0,-15-7,-1 0,-7-1,0 1,15-8,1 0,7-1,0 1,8 8,0-1,8 17,0-1,15-8,0 1,-7-9,0 1,-1-8,1 0,7-40,1 1,-16 16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09"/>
    </inkml:context>
    <inkml:brush xml:id="br0">
      <inkml:brushProperty name="width" value="0.05022" units="cm"/>
      <inkml:brushProperty name="height" value="0.05022" units="cm"/>
      <inkml:brushProperty name="color" value="#F2395B"/>
    </inkml:brush>
  </inkml:definitions>
  <inkml:trace contextRef="#ctx0" brushRef="#br0">14150 30250 438,'159'-44'69,"-31"13"-12,-31 12-12,-31 13-12,-18 9-7,-3 6-5,-3 7-4,-2 6-4,-5 3-3,-2 0-1,-3 0-1,-3 0-1,-7 4-1,-9 10 0,-10 10-1,-8 9-1,-11 7-1,-8 7-1,-10 6-3,-9 7-1,-5-1-2,0-6 0,0-6-2,0-6-1,1-9-1,4-8-2,3-10-3,3-9-1,4-16-5,7-22-3,6-22-6,7-21-5,4-15 1,3-6 4,3-6 6,4-6 5,2 1 5,4 9 5,3 10 5,3 10 5,1 21 13,1 34 21,-1 35 19,1 35 21,-3 14 2,-2-2-14,-3-3-16,-3-3-15,-2-2-10,0 0-5,0 0-5,0 0-5,0 0-2,0 0 0,0 0 0,0 0 1,0-2-13,0-3-26,0-3-28,0-2-26,3-9-7,6-12 15,7-13 14,6-12 14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09"/>
    </inkml:context>
    <inkml:brush xml:id="br0">
      <inkml:brushProperty name="width" value="0.04255" units="cm"/>
      <inkml:brushProperty name="height" value="0.04255" units="cm"/>
      <inkml:brushProperty name="color" value="#F2395B"/>
    </inkml:brush>
  </inkml:definitions>
  <inkml:trace contextRef="#ctx0" brushRef="#br0">15550 30050 517,'1'-43'7,"4"17"16,3 15 16,3 16 15,-1 13 4,-2 14-8,-3 11-7,-3 14-7,-2 10-6,0 9-4,0 10-4,0 10-4,-2 2-2,-3-3-1,-3-3 0,-2-2-1,-5-5-3,-2-2-6,-3-3-5,-3-3-7,-1-6-2,4-5 1,3-7 1,3-5 0,3-15-12,3-22-27,3-22-26,4-21-26,2-17-3,4-8 23,3-10 23,3-9 21,1-4 14,1 4 6,-1 3 5,1 3 5,1 3 5,3 3 7,3 3 5,4 4 6,1 4 3,0 6-1,0 7-1,0 6 0,1 3 2,4 0 5,3 0 3,3 0 6,1 3-1,1 6-4,-1 7-5,1 6-4,-1 4-7,1 4-6,-1 3-8,1 3-7,-3 1-6,-2 1-7,-3-1-5,-3 1-7,-2-1-4,0 1-4,0-1-3,0 1-4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09"/>
    </inkml:context>
    <inkml:brush xml:id="br0">
      <inkml:brushProperty name="width" value="0.04831" units="cm"/>
      <inkml:brushProperty name="height" value="0.04831" units="cm"/>
      <inkml:brushProperty name="color" value="#F2395B"/>
    </inkml:brush>
  </inkml:definitions>
  <inkml:trace contextRef="#ctx0" brushRef="#br0">16500 29650 455,'-2'-35'52,"-3"32"9,-3 31 8,-2 32 8,-3 18-2,1 6-13,-1 7-12,1 6-14,-1 7-9,1 10-8,-1 10-7,1 9-8,-3 7-4,-2 7-3,-3 6-4,-3 7-2,1-6-7,6-15-10,7-15-9,6-16-11,3-16-4,0-16 1,0-15 0,0-15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10"/>
    </inkml:context>
    <inkml:brush xml:id="br0">
      <inkml:brushProperty name="width" value="0.0446" units="cm"/>
      <inkml:brushProperty name="height" value="0.0446" units="cm"/>
      <inkml:brushProperty name="color" value="#F2395B"/>
    </inkml:brush>
  </inkml:definitions>
  <inkml:trace contextRef="#ctx0" brushRef="#br0">18100 30300 493,'-24'-24'0,"4"4"0,3 3 0,3 3 0,1 1 4,1 1 9,-1-1 9,1 1 9,-4 2 6,-6 7 4,-6 6 3,-6 7 3,-7 8-2,-6 14-7,-6 11-7,-6 14-8,-6 5-4,-2 1-3,-3-1-3,-3 1-2,-1-1-1,4 1-1,3-1-1,3 1 0,6-6-1,9-8-2,10-10-3,10-9-1,10-4 0,13 4 1,12 3 1,13 3 2,10-2 0,10-6-2,10-6-1,9-6-2,6-4-1,3 1-2,3-1-2,4 1-2,1-1-3,0 1-4,0-1-5,0 1-5,-2-1-4,-3 1-6,-3-1-5,-2 1-7,-6-1 1,-6 1 6,-6-1 4,-6 1 6,-6-3 1,-2-2-3,-3-3-3,-3-3-3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10"/>
    </inkml:context>
    <inkml:brush xml:id="br0">
      <inkml:brushProperty name="width" value="0.06507" units="cm"/>
      <inkml:brushProperty name="height" value="0.06507" units="cm"/>
      <inkml:brushProperty name="color" value="#F2395B"/>
    </inkml:brush>
  </inkml:definitions>
  <inkml:trace contextRef="#ctx0" brushRef="#br0">18400 29600 338,'-46'-25'0,"10"0"0,10 0 0,9 0 0,6 0 7,3 0 13,3 0 15,4 0 14,10 3 5,19 6-3,19 7-3,19 6-3,7 4-5,-3 4-7,-3 3-6,-2 3-7,-1 3-5,3 3-5,3 3-3,4 4-4,2-1-2,4-3-1,3-3-1,3-2 0,-2-1-2,-6 3-3,-6 3-2,-6 4-3,-7 4 1,-6 6 2,-6 7 4,-6 6 2,-13 7 7,-19 10 8,-18 10 9,-19 9 7,-8 1 4,3-6-3,3-6-3,4-6-3,-1 1-4,-3 9-3,-3 10-4,-2 10-4,-5 10-4,-2 13-2,-3 12-2,-3 13-4,-6 13-6,-5 17-8,-7 15-10,-5 16-9,0 12-7,10 9-3,10 10-4,9 10-3,6-18-4,3-44-4,3-43-4,4-44-3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1"/>
    </inkml:context>
    <inkml:brush xml:id="br0">
      <inkml:brushProperty name="width" value="0.04069" units="cm"/>
      <inkml:brushProperty name="height" value="0.04069" units="cm"/>
      <inkml:brushProperty name="color" value="#F2395B"/>
    </inkml:brush>
  </inkml:definitions>
  <inkml:trace contextRef="#ctx0" brushRef="#br0">37250 34300 540,'53'23'74,"6"-3"-16,7-3-15,6-2-16,1-5-9,-3-2-4,-3-3-3,-2-3-4,5-2-3,16 0-3,15 0-4,17 0-3,10-2-1,6-3 2,7-3 1,6-2 1,4-1 1,4 3 0,3 3-1,3 4-1,-4 1 1,-8 0 0,-10 0 2,-9 0 0,-1 0 2,10 0 1,10 0 1,9 0 2,9 0 0,9 0 0,10 0-1,10 0-1,-6 0 1,-18 0-2,-19 0 1,-18 0-1,-1 0 0,19 0 0,19 0 1,19 0 0,5 0 1,-5 0-1,-7 0 1,-5 0 0,-6 0 0,-3 0-1,-3 0-1,-2 0-1,-1 0 0,3 0 1,3 0-1,4 0 2,2 0-2,4 0-1,3 0-1,3 0-3,-1-2 0,-2-3 0,-3-3 1,-3-2 0,-1-3 0,4 1 0,3-1 2,3 1 0,-1 1 0,-2 3 1,-3 3-1,-3 4 1,-4 2-1,-3 4 1,-3 3 0,-2 3 0,-8 1 0,-8 1 0,-10-1 1,-9 1 0,-2-1-1,6 1 2,7-1-1,6 1 0,6-1 1,6 1-1,7-1 0,6 1 0,1-3-1,-3-2 1,-3-3-1,-2-3-1,-3-2 1,1 0 0,-1 0 1,1 0-1,2 0 1,7 0-1,6 0-1,7 0 0,0-2-1,-2-3 1,-3-3 0,-3-2 1,-6-1 0,-5 3 0,-7 3 1,-5 4 0,-4-1 1,0-3-1,0-3-1,0-2 0,-4-1 0,-5 3 3,-7 3 2,-5 4 1,-3 1 2,4 0-2,3 0 0,3 0-2,-1-2 1,-2-3-1,-3-3 0,-3-2 1,-4-1 0,-3 3 0,-3 3 1,-2 4 0,-3 1 1,1 0-2,-1 0 0,1 0 0,-3 0-1,-2 0-1,-3 0 0,-3 0 0,-2 0 0,0 0 0,0 0 0,0 0 0,0 1 0,0 4-1,0 3 0,0 3-1,3-1-1,6-2 0,7-3 0,6-3 1,4-2-1,4 0 1,3 0 0,3 0 0,3-2 0,3-3 0,3-3 0,4-2-1,-1-3 0,-3 1-1,-3-1 0,-2 1 0,-1-1-1,3 1-1,3-1-1,4 1-1,1 1 0,0 3 1,0 3 0,0 4 1,-4 1 1,-5 0 1,-7 0 0,-5 0 0,-4 0 1,0 0 2,0 0 1,0 0 1,1 0 0,4 0 0,3 0-1,3 0-1,1-2 0,1-3 1,-1-3 0,1-2 1,2-1 1,7 3 3,6 3 2,7 4 2,2 1-2,1 0-6,-1 0-5,1 0-6,-4 0-1,-6 0 4,-6 0 3,-6 0 4,-2 1 0,3 4-5,3 3-4,4 3-3,-1-1-2,-3-2 3,-3-3 1,-2-3 3,-5-2 1,-2 0 0,-3 0-1,-3 0 1,-1 0-1,4 0 0,3 0 0,3 0-1,-1-2-1,-2-3 1,-3-3-1,-3-2-1,-4-3 0,-3 1 1,-3-1-1,-2 1 0,-3-1 1,1 1 1,-1-1 1,1 1 1,-3-1 1,-2 1 0,-3-1 2,-3 1-1,-6 1 2,-5 3-1,-7 3 2,-5 4-1,-4-1 1,0-3 0,0-3-1,0-2-1,0-1 1,0 3 2,0 3 0,0 4 1,0 1-1,0 0-4,0 0-3,0 0-4,-2 0-3,-3 0-1,-3 0-2,-2 0-1,-6-2-2,-6-3-4,-6-3-2,-6-2-4,-4-5-1,1-2-1,-1-3-1,1-3 0,-1-2 1,1 0 1,-1 0 2,1 0 2,-4 1 3,-6 4 5,-6 3 4,-6 3 5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2"/>
    </inkml:context>
    <inkml:brush xml:id="br0">
      <inkml:brushProperty name="width" value="0.05567" units="cm"/>
      <inkml:brushProperty name="height" value="0.05567" units="cm"/>
      <inkml:brushProperty name="color" value="#F2395B"/>
    </inkml:brush>
  </inkml:definitions>
  <inkml:trace contextRef="#ctx0" brushRef="#br0">65500 34500 395,'73'0'79,"-3"0"-9,-3 0-11,-2 0-9,3 0-8,14 0-4,11 0-5,14 0-5,3-2-4,-2-3-6,-3-3-6,-3-2-5,-6-3-3,-5 1-2,-7-1 0,-5 1-3,-22 7-12,-33 16-25,-35 15-25,-34 17-24,-18 3-5,1-5 17,-1-7 18,1-5 16,-1-6 12,1-3 6,-1-3 7,1-2 6,1-5 5,3-2 1,3-3 3,4-3 1,2-1 5,4 4 7,3 3 6,3 3 7,3 1 3,3 1 1,3-1-1,4 1 0,2 4 4,4 9 6,3 10 8,3 10 7,3 7 0,3 6-8,3 7-7,4 6-7,1 6-6,0 6-3,0 7-4,0 6-2,0 7-3,0 10 0,0 10 0,0 9 0,-4 9-1,-5 9-1,-7 10 0,-5 10-1,-4 7-5,0 6-9,0 7-11,0 6-9,-2 7-5,-3 10-2,-3 10-2,-2 9 0,-1-5-2,3-19-4,3-18-3,4-19-3,1-19-1,0-19 2,0-18 1,0-19 1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2"/>
    </inkml:context>
    <inkml:brush xml:id="br0">
      <inkml:brushProperty name="width" value="0.03668" units="cm"/>
      <inkml:brushProperty name="height" value="0.03668" units="cm"/>
      <inkml:brushProperty name="color" value="#F2395B"/>
    </inkml:brush>
  </inkml:definitions>
  <inkml:trace contextRef="#ctx0" brushRef="#br0">65000 36300 599,'15'-49'10,"32"4"19,31 3 19,32 3 19,18 1 4,6 1-14,7-1-12,6 1-14,3 1-9,0 3-8,0 3-7,0 4-8,-8 2-6,-16 4-5,-15 3-5,-15 3-6,-14 3-1,-8 3 1,-10 3 1,-9 4 1,-9-1-6,-5-3-12,-7-3-14,-5-2-11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3"/>
    </inkml:context>
    <inkml:brush xml:id="br0">
      <inkml:brushProperty name="width" value="0.05085" units="cm"/>
      <inkml:brushProperty name="height" value="0.05085" units="cm"/>
      <inkml:brushProperty name="color" value="#F2395B"/>
    </inkml:brush>
  </inkml:definitions>
  <inkml:trace contextRef="#ctx0" brushRef="#br0">67450 34950 432,'-29'-19'91,"-5"13"-16,-7 12-16,-5 13-16,-9 13-10,-9 17-3,-10 15-4,-8 16-3,-8 10-4,-2 7-7,-3 6-6,-3 7-6,2-3-4,10-8-2,10-10-3,9-9-2,10-10-4,14-9-8,11-10-5,14-8-8,14-9 0,20-6 4,18-6 3,20-6 5,3-2 7,-8 3 9,-10 3 11,-9 4 9,-9 2 7,-5 4 4,-7 3 4,-5 3 3,-4 3 2,0 3-1,0 3 0,0 4-1,0 1-2,0 0-3,0 0-3,0 0-3,-4 0-2,-5 0-2,-7 0-2,-5 0-2,3-15-11,17-27-22,15-28-21,16-28-22,12-20-5,9-8 10,10-10 12,10-9 11,2-2 9,-3 6 6,-3 7 7,-2 6 6,-5 9 3,-2 13 0,-3 12 0,-3 13 0,-4 7 5,-3 4 12,-3 3 13,-2 3 11,-6 7 6,-6 14-1,-6 11-1,-6 14-1,-4 8-1,1 7-3,-1 6-3,1 7-2,-3 4-3,-2 3-4,-3 3-5,-3 4-3,-6-3-3,-5-5 0,-7-7-1,-5-5 0,-8-3-5,-5 4-12,-7 3-11,-5 3-12,-1-16-11,6-34-14,7-35-14,6-33-13,10-18 0,17 0 13,15 0 13,16 0 13,4 3 12,-6 6 7,-6 7 7,-6 6 9,-4 7 7,1 10 5,-1 10 7,1 9 5,-4 10 9,-6 14 13,-6 11 13,-6 14 12,-10 10 0,-12 9-12,-13 10-12,-12 10-13,-9 4-10,-2 0-7,-3 0-7,-3 0-8,-2-2-3,0-3-2,0-3-2,0-2-1,3-8-4,6-8-6,7-10-6,6-9-6,9-12-4,13-11-1,12-14 0,13-11-2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3"/>
    </inkml:context>
    <inkml:brush xml:id="br0">
      <inkml:brushProperty name="width" value="0.03757" units="cm"/>
      <inkml:brushProperty name="height" value="0.03757" units="cm"/>
      <inkml:brushProperty name="color" value="#F2395B"/>
    </inkml:brush>
  </inkml:definitions>
  <inkml:trace contextRef="#ctx0" brushRef="#br0">66500 37200 585,'70'-22'18,"-9"6"5,-10 7 3,-8 6 5,-6 6 1,1 6 0,-1 7 0,1 6-1,1 4 0,3 4-1,3 3-1,4 3-1,1-1-3,0-2-5,0-3-6,0-3-4,-2-2-7,-3 0-8,-3 0-7,-2 0-7,-3-4-13,1-5-18,-1-7-18,1-5-18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312 31666,'-31'-16,"23"39,1 1,-1 15,0 0,8 0,0 0,0 0,0 0,16-8,-1 0,16-15,1 0,22-32,1 0,-8-23,0 0,-39 24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3"/>
    </inkml:context>
    <inkml:brush xml:id="br0">
      <inkml:brushProperty name="width" value="0.04952" units="cm"/>
      <inkml:brushProperty name="height" value="0.04952" units="cm"/>
      <inkml:brushProperty name="color" value="#F2395B"/>
    </inkml:brush>
  </inkml:definitions>
  <inkml:trace contextRef="#ctx0" brushRef="#br0">68250 35500 444,'29'-44'7,"10"13"15,10 12 14,9 13 15,1 12 4,-6 13-7,-6 12-7,-6 13-6,-6 12-4,-2 13-3,-3 12-2,-3 13-2,-4 7-2,-3 4-1,-3 3 1,-2 3-2,-6 1-1,-6 1-3,-6-1-3,-6 1-3,-7-4-4,-6-6-3,-6-6-5,-6-6-5,-6-4-2,-2 1-5,-3-1-3,-3 1-3,-2-9-3,0-15-3,0-15-1,0-16-2,0-12 0,0-5 2,0-7 3,0-5 2,3-14 3,6-18 3,7-19 3,6-18 2,6-14 2,6-5 1,7-7 1,6-5 1,15-11 1,26-11 0,24-14 1,26-11 0,15-4-2,6 6-4,7 7-6,6 6-4,-8 15-2,-22 26 3,-22 24 3,-21 26 2,-12 10-1,1-3-2,-1-3-5,1-2-2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6"/>
    </inkml:context>
    <inkml:brush xml:id="br0">
      <inkml:brushProperty name="width" value="0.04993" units="cm"/>
      <inkml:brushProperty name="height" value="0.04993" units="cm"/>
      <inkml:brushProperty name="color" value="#F2395B"/>
    </inkml:brush>
  </inkml:definitions>
  <inkml:trace contextRef="#ctx0" brushRef="#br0">70250 34150 440,'120'4'8,"-9"10"15,-10 10 16,-8 9 15,-14 2 1,-15-2-12,-15-3-13,-16-3-12,-15 2-7,-11 10-2,-14 10 0,-11 9 0,-14 4-10,-11 1-17,-14-1-18,-11 1-16,-6-4-7,4-6 7,3-6 6,3-6 6,3-9 7,3-8 7,3-10 8,4-9 6,2-9 6,4-5 1,3-7 1,3-5 2,3-4 2,3 0 2,3 0 4,4 0 3,2 7 9,4 17 16,3 15 16,3 16 17,-1 12 2,-2 9-12,-3 10-12,-3 10-12,-4 7-8,-3 6-3,-3 7-3,-2 6-3,-1 3-2,3 0-1,3 0 0,4 0-1,1-5-3,0-9-5,0-10-4,0-8-5,12-22-8,26-30-14,24-32-12,26-30-14,19-31-2,17-28 5,15-28 6,16-27 6,4-5 7,-6 23 7,-6 22 8,-6 22 6,-9 18 6,-8 16 6,-10 15 4,-9 17 5,-12 10 2,-11 6-1,-14 7-2,-11 6 0,-9 6 3,-3 6 7,-3 7 8,-2 6 7,-12 10 1,-19 17-5,-18 15-5,-19 16-5,-16 12-6,-12 9-5,-13 10-6,-12 10-4,-4 0-6,7-5-4,6-7-4,7-5-5,2-9 0,1-9 1,-1-10 2,1-8 2,2-11 4,7-8 4,6-10 5,7-9 4,7-7 5,9-3 2,10-3 4,10-2 3,19-8 2,32-8 1,31-10 2,32-9 2,18-9-3,6-5-7,7-7-5,6-5-7,1-3-5,-3 4-4,-3 3-3,-2 3-5,-8 3-2,-8 3-1,-10 3-1,-9 4-1,-12 2-1,-11 4-1,-14 3-1,-11 3 0,-17-1-1,-18-2 2,-19-3 1,-18-3 1,-9-4 3,4-3 4,3-3 3,3-2 5,3 0 2,3 7 3,3 6 2,4 7 2,1 2 2,0 1-1,0-1 0,0 1 0,1 12 10,4 25 18,3 25 20,3 25 19,3 12 3,3 1-14,3-1-14,4 1-14,1 2-9,0 7-6,0 6-5,0 7-5,0 0-5,0-2-2,0-3-4,0-3-3,-2-4-3,-3-3-5,-3-3-4,-2-2-3,-6-9-3,-6-12 2,-6-13 1,-6-12 1,-6-10 1,-2-6 1,-3-6 0,-3-6 1,-4-9 1,-3-8 4,-3-10 2,-2-9 3,0-10 3,7-9 2,6-10 3,7-8 2,5-6 1,7 1-1,6-1-2,7 1 0,10 1 1,16 3 4,15 3 5,17 4 5,11-1-2,10-3-8,10-3-7,9-2-7,6-1-7,3 3-2,3 3-4,4 4-3,1-1-3,0-3 0,0-3-1,0-2-1,-4-3 1,-5 1 2,-7-1 2,-5 1 1,-9-1 4,-9 1 3,-10-1 3,-8 1 4,-8 4 4,-2 9 8,-3 10 7,-3 10 6,-6 11 11,-5 17 13,-7 15 14,-5 16 14,-4 12 3,0 9-7,0 10-8,0 10-7,-4 4-7,-5 0-7,-7 0-8,-5 0-8,-3-2-5,4-3-7,3-3-5,3-2-7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6"/>
    </inkml:context>
    <inkml:brush xml:id="br0">
      <inkml:brushProperty name="width" value="0.05763" units="cm"/>
      <inkml:brushProperty name="height" value="0.05763" units="cm"/>
      <inkml:brushProperty name="color" value="#F2395B"/>
    </inkml:brush>
  </inkml:definitions>
  <inkml:trace contextRef="#ctx0" brushRef="#br0">72050 34350 381,'0'-38'12,"0"26"22,0 24 24,0 26 23,0 19 4,0 17-14,0 15-14,0 16-13,0 20-10,0 25-4,0 25-4,0 25-4,-4 21-4,-5 20-2,-7 18-3,-5 20-2,-8 11-5,-5 7-6,-7 6-5,-5 7-6,0 0-8,10-2-11,10-3-10,9-3-10,6-18-5,3-31 2,3-31 0,4-31 1,2-32 4,4-31 7,3-31 8,3-31 7,-1-20 3,-2-5-2,-3-7-2,-3-5-2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6"/>
    </inkml:context>
    <inkml:brush xml:id="br0">
      <inkml:brushProperty name="width" value="0.03645" units="cm"/>
      <inkml:brushProperty name="height" value="0.03645" units="cm"/>
      <inkml:brushProperty name="color" value="#F2395B"/>
    </inkml:brush>
  </inkml:definitions>
  <inkml:trace contextRef="#ctx0" brushRef="#br0">71350 36550 603,'-19'-133'93,"13"34"-15,12 35-15,13 35-15,9 21-12,6 9-7,7 10-6,6 10-8,3 5-6,0 4-6,0 3-6,0 3-6,0-1-7,0-2-7,0-3-8,0-3-9,-4-4-6,-5-3-6,-7-3-6,-5-2-6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6"/>
    </inkml:context>
    <inkml:brush xml:id="br0">
      <inkml:brushProperty name="width" value="0.03935" units="cm"/>
      <inkml:brushProperty name="height" value="0.03935" units="cm"/>
      <inkml:brushProperty name="color" value="#F2395B"/>
    </inkml:brush>
  </inkml:definitions>
  <inkml:trace contextRef="#ctx0" brushRef="#br0">72950 34650 559,'28'-47'3,"6"6"8,7 7 7,6 6 7,6 4 9,6 4 13,7 3 11,6 3 12,1 4-2,-3 7-17,-3 6-16,-2 7-17,-11 11-16,-15 20-16,-15 18-17,-16 20-16,-13 3-9,-9-8-2,-10-10 0,-8-9-2,-4-10 4,3-9 8,3-10 9,4-8 8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7"/>
    </inkml:context>
    <inkml:brush xml:id="br0">
      <inkml:brushProperty name="width" value="0.05971" units="cm"/>
      <inkml:brushProperty name="height" value="0.05971" units="cm"/>
      <inkml:brushProperty name="color" value="#F2395B"/>
    </inkml:brush>
  </inkml:definitions>
  <inkml:trace contextRef="#ctx0" brushRef="#br0">73150 35200 368,'-47'23'1,"6"-3"3,7-3 1,6-2 4,3-1 3,0 3 8,0 3 6,0 4 7,1 4 1,4 6-4,3 7-3,3 6-4,1 7-3,1 10-2,-1 10-2,1 9-3,-3 6 0,-2 3 5,-3 3 3,-3 4 5,-1-3-2,4-5-5,3-7-5,3-5-6,17-28-10,31-46-17,32-47-16,31-47-16,15-29-4,1-8 9,-1-10 9,1-9 9,-6 4 7,-8 19 6,-10 19 6,-9 19 5,-9 16 6,-5 17 4,-7 15 6,-5 16 5,-15 16 5,-22 20 9,-22 18 6,-21 20 8,-18 13-1,-12 9-10,-13 10-10,-12 10-10,-5 4-6,3 0-2,3 0-1,4 0-2,5-7-2,10-11-2,10-14-2,9-11-3,20-12-3,31-9-3,32-10-3,31-8-3,12-8 1,-6-2 4,-6-3 6,-6-3 4,-7-2 2,-6 0 0,-6 0 1,-6 0-1,-12 6 3,-15 13 6,-15 12 6,-16 13 6,-13 4 0,-9-3-4,-10-3-4,-8-2-4,-11-1-5,-8 3-4,-10 3-4,-9 4-4,-5-1-1,0-3 1,0-3 1,0-2 1,0-3 2,0 1 2,0-1 2,0 1 2,7-4 4,17-6 5,15-6 5,16-6 6,20-4 3,25 1 3,25-1 1,25 1 3,26-7-1,29-12-5,28-13-4,28-12-5,18-5-5,10 3-6,10 3-5,9 4-6,12-1-9,16-3-8,15-3-11,17-2-9,-9 2-5,-31 9 0,-31 10-1,-31 10 0,-26 2-1,-18-3-4,-19-3-3,-18-2-3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0"/>
    </inkml:context>
    <inkml:brush xml:id="br0">
      <inkml:brushProperty name="width" value="0.04419" units="cm"/>
      <inkml:brushProperty name="height" value="0.04419" units="cm"/>
      <inkml:brushProperty name="color" value="#F2395B"/>
    </inkml:brush>
  </inkml:definitions>
  <inkml:trace contextRef="#ctx0" brushRef="#br0">13150 50650 497,'-68'-24'8,"17"4"15,15 3 15,16 3 15,21-1 4,29-2-6,28-3-6,28-3-6,18-4-6,10-3-4,10-3-4,9-2-4,1-3-6,-6 1-5,-6-1-7,-6 1-6,-6 2-6,-2 7-6,-3 6-7,-3 7-6,-12 0-7,-18-2-9,-19-3-8,-18-3-8,-20-4 1,-18-3 7,-19-3 10,-18-2 8,-12-11 7,-3-15 5,-3-15 4,-2-16 4,-1-8 4,3 0 2,3 0 2,4 0 3,2 6 2,4 13 2,3 12 4,3 13 2,4 10 1,7 10-1,6 10-1,7 9 0,2 15 10,1 22 25,-1 22 23,1 23 24,1 16 3,3 13-14,3 12-17,4 13-15,1 13-11,0 17-9,0 15-6,0 16-8,-4 13-6,-5 14-5,-7 11-3,-5 14-6,-3 14-5,4 20-8,3 18-8,3 20-7,3-1-5,3-19-2,3-18-3,4-19-1,1-27 0,0-34 7,0-35 6,0-33 5,1-29 4,4-22 1,3-22 0,3-21 1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0"/>
    </inkml:context>
    <inkml:brush xml:id="br0">
      <inkml:brushProperty name="width" value="0.03953" units="cm"/>
      <inkml:brushProperty name="height" value="0.03953" units="cm"/>
      <inkml:brushProperty name="color" value="#F2395B"/>
    </inkml:brush>
  </inkml:definitions>
  <inkml:trace contextRef="#ctx0" brushRef="#br0">14300 50550 556,'-27'-21'7,"-3"10"15,-3 10 15,-2 9 15,-8 10 3,-8 14-9,-10 11-9,-9 14-8,-7 8-6,-3 7-4,-3 6-4,-2 7-5,-1-3-2,3-8-3,3-10-1,4-9-2,2-5-1,4 0 4,3 0 2,3 0 3,21-5 2,42-9-1,40-10 1,41-8-1,24-17-7,10-21-19,10-22-16,9-22-17,-1-8-6,-8 6 7,-10 7 5,-9 6 7,-15 6 1,-18 6-4,-19 7-5,-18 6-3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1"/>
    </inkml:context>
    <inkml:brush xml:id="br0">
      <inkml:brushProperty name="width" value="0.03818" units="cm"/>
      <inkml:brushProperty name="height" value="0.03818" units="cm"/>
      <inkml:brushProperty name="color" value="#F2395B"/>
    </inkml:brush>
  </inkml:definitions>
  <inkml:trace contextRef="#ctx0" brushRef="#br0">14550 50100 576,'-44'-71'30,"13"10"3,12 10 3,13 9 2,15 7-1,19 7-4,19 6-4,19 7-3,10 4-2,4 3 2,3 3 1,3 4 2,3 1-4,3 0-7,3 0-8,4 0-7,-3-2-7,-5-3-4,-7-3-4,-5-2-4,-9-3-6,-9 1-7,-10-1-7,-8 1-6,-15-3-6,-19-2-3,-18-3-4,-19-3-4,-10-2 4,1 0 13,-1 0 12,1 0 11,1 0 9,3 0 1,3 0 3,4 0 2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1"/>
    </inkml:context>
    <inkml:brush xml:id="br0">
      <inkml:brushProperty name="width" value="0.04141" units="cm"/>
      <inkml:brushProperty name="height" value="0.04141" units="cm"/>
      <inkml:brushProperty name="color" value="#F2395B"/>
    </inkml:brush>
  </inkml:definitions>
  <inkml:trace contextRef="#ctx0" brushRef="#br0">15500 49250 531,'-91'-68'0,"19"17"0,19 15 0,19 16 0,4 9 4,-9 3 7,-10 3 9,-8 4 7,0 11 7,14 23 7,11 22 8,14 22 7,7 10-2,3 1-7,3-1-9,4 1-8,1-1-7,0 1-6,0-1-5,0 1-7,0-3-5,0-2-6,0-3-7,0-3-7,4-13-9,10-22-13,10-22-12,9-21-13,6-20-2,3-15 8,3-15 7,4-16 9,-3-4 7,-5 10 7,-7 10 9,-5 9 8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427 31581,'-47'-31,"31"31,1 0,-1 16,0-1,1 48,-1 0,-7 62,-1 0,-23 86,0 0,24-109,-1 0,1-47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2"/>
    </inkml:context>
    <inkml:brush xml:id="br0">
      <inkml:brushProperty name="width" value="0.04879" units="cm"/>
      <inkml:brushProperty name="height" value="0.04879" units="cm"/>
      <inkml:brushProperty name="color" value="#F2395B"/>
    </inkml:brush>
  </inkml:definitions>
  <inkml:trace contextRef="#ctx0" brushRef="#br0">15550 49400 450,'90'-158'2,"-18"34"4,-19 35 4,-18 35 4,-12 25 7,-3 20 11,-3 18 9,-2 20 12,-11 16-1,-15 16-9,-15 15-10,-16 17-9,-13 13-8,-9 13-4,-10 12-6,-8 13-5,-6 2-5,1-5-5,-1-7-5,1-5-4,2-14-4,7-18-2,6-19-3,7-18-2,4-14 0,3-5 3,3-7 3,4-5 2,10-9 9,19-9 15,19-10 15,19-8 16,9 2 5,0 16-3,0 15-3,0 17-3,-5 10-3,-9 6-4,-10 7-2,-8 6-3,-8 1-4,-2-3-2,-3-3-3,-3-2-2,13-28-11,32-49-16,31-51-17,32-49-17,13-21-2,-3 9 11,-3 10 12,-2 10 11,-6 10 9,-6 13 5,-6 12 7,-6 13 5,-9 10 5,-8 10 6,-10 10 5,-9 9 4,-15 18 5,-18 29 3,-19 28 3,-18 28 4,-12 10-2,-3-5-6,-3-7-5,-2-5-6,2-8-5,9-5-4,10-7-4,10-5-4,16-15-9,26-22-14,24-22-13,26-21-14,12-10-1,0 3 9,0 3 11,0 4 8,-5 4 8,-9 6 2,-10 7 4,-8 6 2,-14 7 3,-15 10-1,-15 10-1,-16 9 1,-16 9-1,-16 9 1,-15 10-1,-15 10 0,-12 4-1,-6 0-2,-6 0-3,-6 0-2,-4-2-1,1-3-1,-1-3 1,1-2 0,1-6 5,3-6 10,3-6 9,4-6 10,10-7 6,19-6 3,19-6 2,19-6 2,26-12 2,34-15 1,35-15-1,35-16 2,22-8-5,14 0-6,11 0-7,14 0-8,2 1-4,-6 4-3,-6 3-2,-6 3-2,-10 4-5,-12 7-6,-13 6-7,-12 7-5,-13 4-5,-12 3-6,-13 3-5,-12 4-4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2"/>
    </inkml:context>
    <inkml:brush xml:id="br0">
      <inkml:brushProperty name="width" value="0.0373" units="cm"/>
      <inkml:brushProperty name="height" value="0.0373" units="cm"/>
      <inkml:brushProperty name="color" value="#F2395B"/>
    </inkml:brush>
  </inkml:definitions>
  <inkml:trace contextRef="#ctx0" brushRef="#br0">15700 51200 589,'-69'1'46,"13"4"-2,12 3-2,13 3-2,4 7-1,-3 14 0,-3 11-1,-2 14-2,-6 10-3,-6 9-8,-6 10-8,-6 10-8,-6 4-6,-2 0-7,-3 0-5,-3 0-7,2-5-3,10-9-2,10-10-1,9-8-3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2"/>
    </inkml:context>
    <inkml:brush xml:id="br0">
      <inkml:brushProperty name="width" value="0.03487" units="cm"/>
      <inkml:brushProperty name="height" value="0.03487" units="cm"/>
      <inkml:brushProperty name="color" value="#F2395B"/>
    </inkml:brush>
  </inkml:definitions>
  <inkml:trace contextRef="#ctx0" brushRef="#br0">15200 52150 630,'76'3'8,"4"6"15,3 7 15,3 6 15,-2 4 4,-6 4-7,-6 3-8,-6 3-8,-6 3-7,-2 3-8,-3 3-6,-3 4-8,-2-3-7,0-5-11,0-7-9,0-5-1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3"/>
    </inkml:context>
    <inkml:brush xml:id="br0">
      <inkml:brushProperty name="width" value="0.05815" units="cm"/>
      <inkml:brushProperty name="height" value="0.05815" units="cm"/>
      <inkml:brushProperty name="color" value="#F2395B"/>
    </inkml:brush>
  </inkml:definitions>
  <inkml:trace contextRef="#ctx0" brushRef="#br0">17600 49050 378,'48'-68'0,"-3"17"0,-3 15 0,-2 16 0,-3 15 4,1 16 9,-1 15 8,1 17 9,-9 17-2,-15 23-11,-15 22-11,-16 22-12,-16 13-8,-16 7-3,-15 6-4,-15 7-4,-11-6 0,-2-15 3,-3-15 3,-3-16 2,1-13 4,6-9 2,7-10 4,6-8 2,4-8 2,4-2 1,3-3 1,3-3 0,6-7 5,9-9 11,10-10 9,10-8 10,10-8 4,13-2-2,12-3-2,13-3-2,15-7-1,19-9-3,19-10-1,19-8-1,9-8-4,0-2-2,0-3-4,0-3-2,-2-2-6,-3 0-5,-3 0-7,-2 0-6,-9 3-4,-12 6-3,-13 7-2,-12 6-2,-16 3-4,-19 0-6,-18 0-6,-19 0-6,-12 0 0,-2 0 7,-3 0 7,-3 0 6,-2 1 7,0 4 5,0 3 6,0 3 5,1 3 4,4 3 2,3 3 0,3 4 2,4 5 5,7 10 6,6 10 8,7 9 7,4 6 4,3 3 0,3 3-2,4 4 1,1 2-3,0 4-4,0 3-3,0 3-4,0-1-4,0-2-5,0-3-4,0-3-4,9-12-8,19-18-12,19-19-12,19-18-11,5-15-4,-5-9 4,-7-10 4,-5-8 5,-4-4 2,0 3 2,0 3 1,0 4 1,-5 4 4,-9 6 5,-10 7 7,-8 6 6,-8 13 9,-2 23 13,-3 22 13,-3 22 14,-4 12 1,-3 3-9,-3 3-9,-2 4-9,0-4-8,7-9-5,6-10-6,7-8-6,5-17-7,7-21-10,6-22-9,7-22-9,7-15-4,9-5 4,10-7 4,10-5 2,2-4 5,-3 0 3,-3 0 3,-2 0 4,-6 4 5,-6 10 6,-6 10 5,-6 9 6,-6 7 7,-2 7 6,-3 6 7,-3 7 7,-9 13 4,-11 22 4,-14 22 2,-11 23 3,-11 11-3,-5 4-8,-7 3-9,-5 3-7,-8 3-5,-5 3-2,-7 3-2,-5 4 0,-8 2-6,-5 4-9,-7 3-7,-5 3-9,-11 4-4,-11 7 2,-14 6 2,-11 7 1,-4-4 1,6-12 0,7-13 2,6-12 0,10-12 3,17-8 8,15-10 6,16-9 7,21-13 6,29-16 5,28-15 5,28-15 4,23-18 1,19-19-3,19-18-2,19-19-3,9-8-2,0 3-1,0 3-2,0 4-1,-5 5-3,-9 10-4,-10 10-4,-8 9-4,-8 6-3,-2 3-3,-3 3-3,-3 4-2,-17 2-10,-27 4-17,-28 3-17,-28 3-17,-17-4-3,-2-8 14,-3-10 13,-3-9 13,-2-2 10,0 6 7,0 7 8,0 6 8,3 6 7,6 6 8,7 7 8,6 6 9,6 9 7,6 13 8,7 12 7,6 13 8,3 10-1,0 10-10,0 10-9,0 9-10,-2 9-4,-3 9 0,-3 10 1,-2 10 1,-1 2-1,3-3-2,3-3-3,4-2-3,4-9-2,6-12-4,7-13-3,6-12-4,6-12-1,6-8-2,7-10 0,6-9-2,7-10-4,10-9-10,10-10-9,9-8-9,7-11-8,7-8-9,6-10-8,7-9-8,-6-2 1,-15 6 11,-15 7 12,-16 6 10,-10 3 4,-3 0-3,-3 0-3,-2 0-3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3"/>
    </inkml:context>
    <inkml:brush xml:id="br0">
      <inkml:brushProperty name="width" value="0.04299" units="cm"/>
      <inkml:brushProperty name="height" value="0.04299" units="cm"/>
      <inkml:brushProperty name="color" value="#F2395B"/>
    </inkml:brush>
  </inkml:definitions>
  <inkml:trace contextRef="#ctx0" brushRef="#br0">21150 51650 511,'135'-61'184,"-27"28"-47,-28 28-47,-28 29-46,-20 15-27,-8 3-6,-10 3-6,-9 4-5,-5 4-12,0 6-20,0 7-19,0 6-2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4"/>
    </inkml:context>
    <inkml:brush xml:id="br0">
      <inkml:brushProperty name="width" value="0.03665" units="cm"/>
      <inkml:brushProperty name="height" value="0.03665" units="cm"/>
      <inkml:brushProperty name="color" value="#F2395B"/>
    </inkml:brush>
  </inkml:definitions>
  <inkml:trace contextRef="#ctx0" brushRef="#br0">21150 52500 600,'-40'1'14,"23"4"27,22 3 28,22 3 27,12 4-3,3 7-33,3 6-33,4 7-35,-4 2-25,-9 1-19,-10-1-18,-8 1-19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4"/>
    </inkml:context>
    <inkml:brush xml:id="br0">
      <inkml:brushProperty name="width" value="0.04073" units="cm"/>
      <inkml:brushProperty name="height" value="0.04073" units="cm"/>
      <inkml:brushProperty name="color" value="#F2395B"/>
    </inkml:brush>
  </inkml:definitions>
  <inkml:trace contextRef="#ctx0" brushRef="#br0">29900 49300 540,'-2'-58'8,"-3"34"18,-3 35 16,-2 35 18,-6 19 3,-6 7-8,-6 6-9,-6 7-10,-7 7-6,-6 9-4,-6 10-6,-6 10-3,-7 4-5,-6 0-3,-6 0-3,-6 0-3,1-5-3,9-9-1,10-10-3,10-8-1,21-28-14,34-43-25,35-44-25,35-43-24,8-17-3,-15 14 19,-15 11 19,-16 14 2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5"/>
    </inkml:context>
    <inkml:brush xml:id="br0">
      <inkml:brushProperty name="width" value="0.04809" units="cm"/>
      <inkml:brushProperty name="height" value="0.04809" units="cm"/>
      <inkml:brushProperty name="color" value="#F2395B"/>
    </inkml:brush>
  </inkml:definitions>
  <inkml:trace contextRef="#ctx0" brushRef="#br0">29850 49500 457,'25'-65'9,"0"23"11,0 22 10,0 22 10,0 16 4,0 14-4,0 11-3,0 14-2,0 7-5,0 3-2,0 3-4,0 4-4,0 1-1,0 0 0,0 0 0,0 0 1,-4 0-1,-5 0-1,-7 0-3,-5 0-2,-4 0-1,0 0-2,0 0-1,0 0-2,0-2-3,0-3-3,0-3-3,0-2-4,4-12-2,10-19-2,10-18-1,9-19-2,9-21 1,9-21 2,10-22 3,10-22 2,5-16 1,4-9 2,3-10 1,3-8 2,-2-6 0,-6 1 0,-6-1 1,-6 1-1,-4 2 0,1 7 0,-1 6 1,1 7-1,-7 10-1,-12 16-2,-13 15-2,-12 17-3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6"/>
    </inkml:context>
    <inkml:brush xml:id="br0">
      <inkml:brushProperty name="width" value="0.05945" units="cm"/>
      <inkml:brushProperty name="height" value="0.05945" units="cm"/>
      <inkml:brushProperty name="color" value="#F2395B"/>
    </inkml:brush>
  </inkml:definitions>
  <inkml:trace contextRef="#ctx0" brushRef="#br0">32450 50150 370,'46'-4'4,"-5"-5"8,-7-7 8,-5-5 8,-6-8 1,-3-5-4,-3-7-4,-2-5-6,-5-6-3,-2-3-1,-3-3-1,-3-2-2,-4-1-1,-3 3 1,-3 3 0,-2 4 0,-6 7-1,-6 13-2,-6 12-3,-6 13-3,-4 9 0,1 6-1,-1 7 2,1 6 0,-4 9 1,-6 13 0,-6 12 1,-6 13 1,-4 7 2,1 4 2,-1 3 3,1 3 2,2-2 1,7-6 0,6-6-1,7-6 0,4-4 0,3 1 1,3-1 1,4 1 2,5-4-1,10-6-4,10-6-4,9-6-3,15-13-7,22-19-11,22-18-11,23-19-10,5-12-3,-9-2 4,-10-3 6,-8-3 5,-8-2 2,-2 0 1,-3 0 1,-3 0 2,-6 1 1,-5 4 3,-7 3 3,-5 3 3,-4 10 10,0 20 14,0 18 16,0 20 15,-2 10 3,-3 3-9,-3 3-8,-2 4-9,0-3-6,7-5-1,6-7-3,7-5-2,2-6-3,1-3-2,-1-3-4,1-2-2,2-6-4,7-6-5,6-6-5,7-6-5,2-9-3,1-8-3,-1-10-3,1-9-2,-3-10 0,-2-9 1,-3-10 2,-3-8 0,-2-6 4,0 1 2,0-1 4,0 1 2,-4 1 5,-5 3 3,-7 3 4,-5 4 4,-6 5 5,-3 10 3,-3 10 5,-2 9 5,-5 21 8,-2 35 15,-3 35 15,-3 34 14,-2 15-1,0-3-13,0-3-15,0-2-15,-4-3-9,-5 1-7,-7-1-6,-5 1-6,-3-4-2,4-6 2,3-6 0,3-6 2,-1-2-9,-2 3-23,-3 3-21,-3 4-22,2-20-10,10-40 1,10-40 3,9-41 0,7-18 9,7 7 14,6 6 15,7 7 15,2 4 12,1 3 11,-1 3 11,1 4 11,1 4 3,3 6-1,3 7-2,4 6-2,1 6 1,0 6 3,0 7 3,0 6 3,-2 3-1,-3 0-6,-3 0-6,-2 0-7,-3 1-6,1 4-6,-1 3-7,1 3-6,-3-1-7,-2-2-7,-3-3-8,-3-3-6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6"/>
    </inkml:context>
    <inkml:brush xml:id="br0">
      <inkml:brushProperty name="width" value="0.04757" units="cm"/>
      <inkml:brushProperty name="height" value="0.04757" units="cm"/>
      <inkml:brushProperty name="color" value="#F2395B"/>
    </inkml:brush>
  </inkml:definitions>
  <inkml:trace contextRef="#ctx0" brushRef="#br0">35050 49300 462,'0'-69'5,"0"13"10,0 12 10,0 13 9,0 13 8,0 17 4,0 15 5,0 16 4,0 12-2,0 9-7,0 10-7,0 10-7,-2 10-6,-3 13-3,-3 12-4,-2 13-4,-3 6-5,1 0-8,-1 0-8,1 0-7,-1-2-3,1-3 4,-1-3 4,1-2 3,1-11-5,3-15-14,3-15-14,4-16-15,2-12-8,4-5-2,3-7-3,3-5-2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963 25066,'0'-16,"0"24,0 0,0 46,0 1,0-39,0-1,-8 24,1 0,-1 0,1 1,7-17,0 0,0-7,0 0,-8-16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7"/>
    </inkml:context>
    <inkml:brush xml:id="br0">
      <inkml:brushProperty name="width" value="0.05927" units="cm"/>
      <inkml:brushProperty name="height" value="0.05927" units="cm"/>
      <inkml:brushProperty name="color" value="#F2395B"/>
    </inkml:brush>
  </inkml:definitions>
  <inkml:trace contextRef="#ctx0" brushRef="#br0">37250 49150 371,'-25'-69'5,"0"13"10,0 12 11,0 13 10,-7 13 4,-11 17 0,-14 15 0,-11 16-2,-9 15-1,-3 16-6,-3 15-3,-2 17-5,-1 10-3,3 6-1,3 7-1,4 6 0,5-2-3,10-9-3,10-10-4,9-8-3,12-11-4,16-8-8,15-10-6,17-9-7,16-18-3,19-24 1,19-26 0,19-24 0,9-18-1,0-9-4,0-10-4,0-8-3,-5-1 0,-9 9 3,-10 10 4,-8 10 4,-12 7 6,-12 6 7,-13 7 8,-12 6 7,-10 12 12,-6 19 13,-6 19 14,-6 19 13,-6 12 3,-2 6-7,-3 7-9,-3 6-8,1 1-5,6-3-4,7-3-4,6-2-4,3-5-3,0-2-3,0-3-3,0-3-2,7-4-1,17-3 2,15-3 2,16-2 3,9-11-7,3-15-13,3-15-14,4-16-13,2-18-7,4-18 4,3-19 3,3-18 3,-2-12 3,-6-3 4,-6-3 5,-6-2 5,-10 3 2,-12 14 3,-13 11 1,-12 14 3,-9 8 2,-2 7 0,-3 6 1,-3 7 1,-1-6 2,4-15 2,3-15 3,3-16 3,-5 1 1,-12 19 0,-13 19-2,-12 19 1,-10 10-3,-6 4-1,-6 3-3,-6 3-2,-4 9-1,1 16 0,-1 15 1,1 17 0,2 8-7,7 4-14,6 3-13,7 3-14,5-2-8,7-6 1,6-6 0,7-6-1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7"/>
    </inkml:context>
    <inkml:brush xml:id="br0">
      <inkml:brushProperty name="width" value="0.0481" units="cm"/>
      <inkml:brushProperty name="height" value="0.0481" units="cm"/>
      <inkml:brushProperty name="color" value="#F2395B"/>
    </inkml:brush>
  </inkml:definitions>
  <inkml:trace contextRef="#ctx0" brushRef="#br0">38550 49700 457,'96'-18'8,"-5"17"18,-7 15 17,-5 16 17,-12 10 1,-16 7-12,-15 6-15,-15 7-13,-15 5-7,-12 7-3,-13 6-3,-12 7-1,-9-1-3,-2-6-2,-3-6-3,-3-6-1,4-6-1,13-2 2,12-3 2,13-3 2,12-7 2,13-9 0,12-10 0,13-8 1,7-6 0,4 1 0,3-1 1,3 1 0,-2 2 0,-6 7 1,-6 6 0,-6 7 2,-6 4 0,-2 3 2,-3 3 0,-3 4 1,-6 4 0,-5 6-1,-7 7-2,-5 6-1,-12 9-2,-16 13 0,-15 12 0,-15 13-1,-17 12-7,-15 13-11,-15 12-11,-16 13-12,-2-7-4,13-24 1,12-26 1,13-24 2,7-17-4,4-5-10,3-7-9,3-5-1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8"/>
    </inkml:context>
    <inkml:brush xml:id="br0">
      <inkml:brushProperty name="width" value="0.03429" units="cm"/>
      <inkml:brushProperty name="height" value="0.03429" units="cm"/>
      <inkml:brushProperty name="color" value="#F2395B"/>
    </inkml:brush>
  </inkml:definitions>
  <inkml:trace contextRef="#ctx0" brushRef="#br0">26450 54350 641,'121'-24'79,"-5"4"-12,-7 3-13,-5 3-13,-3 3-8,4 3-6,3 3-3,3 4-6,1 1-6,1 0-8,-1 0-9,1 0-7,-9 1-7,-15 4-5,-15 3-6,-16 3-4,-13 3-6,-9 3-3,-10 3-4,-8 4-3,-9 1 1,-6 0 9,-6 0 7,-6 0 8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9"/>
    </inkml:context>
    <inkml:brush xml:id="br0">
      <inkml:brushProperty name="width" value="0.05565" units="cm"/>
      <inkml:brushProperty name="height" value="0.05565" units="cm"/>
      <inkml:brushProperty name="color" value="#F2395B"/>
    </inkml:brush>
  </inkml:definitions>
  <inkml:trace contextRef="#ctx0" brushRef="#br0">27000 54850 395,'-69'21'0,"13"-5"0,12-7 0,13-5 0,7 0 5,4 10 9,3 10 10,3 9 10,-1 9 1,-2 9-7,-3 10-8,-3 10-7,-4 0-5,-3-5 0,-3-7-1,-2-5-1,6-11-3,20-11-7,18-14-5,20-11-6,16-14-3,16-11 2,15-14 1,17-11 2,3-4 1,-5 6 3,-7 7 1,-5 6 2,-9 4 2,-9 4 0,-10 3 0,-8 3 0,-12 6 1,-12 9 4,-13 10 2,-12 10 4,-13 8 1,-12 10 1,-13 10 2,-12 9 1,-9 2-1,-2-2 0,-3-3-1,-3-3-1,1-4-2,6-3-2,7-3-3,6-2-1,6-6-2,6-6 1,7-6 0,6-6 1,3 4-4,0 16-7,0 15-8,0 17-7,-5 10 0,-9 6 6,-10 7 7,-8 6 6,-6 1 4,1-3 3,-1-3 1,1-2 3,2-9 2,7-12 1,6-13 1,7-12 0,13-18 5,22-21 8,22-22 7,23-22 8,13-13 0,6-3-6,7-3-6,6-2-7,10-8-6,17-8-6,15-10-6,16-9-5,-1-1-4,-15 10-3,-15 10-1,-16 9-3,-10 1-2,-3-6-2,-3-6-4,-2-6-2,-6-7-2,-6-6 1,-6-6 1,-6-6 0,-7-9 1,-6-8 3,-6-10 2,-6-9 2,-6-4 3,-2 4 1,-3 3 1,-3 3 3,-4 7 2,-3 14 3,-3 11 3,-2 14 4,-3 13 3,1 16 5,-1 15 5,1 17 5,5 11 9,14 10 13,11 10 14,14 9 14,11 15 1,14 22-9,11 22-10,14 23-9,0 10-7,-8 0-3,-10 0-4,-9 0-4,-1 10-2,10 23-3,10 22-3,9 22-3,-1 16-4,-8 14-8,-10 11-5,-9 14-7,-7 2-8,-3-6-6,-3-6-7,-2-6-7,-1-12-1,3-15 2,3-15 3,4-16 3,-1-19-1,-3-22-4,-3-22-6,-2-21-4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9"/>
    </inkml:context>
    <inkml:brush xml:id="br0">
      <inkml:brushProperty name="width" value="0.04241" units="cm"/>
      <inkml:brushProperty name="height" value="0.04241" units="cm"/>
      <inkml:brushProperty name="color" value="#F2395B"/>
    </inkml:brush>
  </inkml:definitions>
  <inkml:trace contextRef="#ctx0" brushRef="#br0">29650 55350 518,'-74'-118'63,"4"67"3,3 65 5,3 66 3,-2 34-5,-6 3-15,-6 3-15,-6 4-15,-4-3-11,1-5-6,-1-7-6,1-5-5,1-8-4,3-5-2,3-7-2,4-5-1,4-9-8,6-9-13,7-10-14,6-8-12,6-11-5,6-8 3,7-10 4,6-9 4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9"/>
    </inkml:context>
    <inkml:brush xml:id="br0">
      <inkml:brushProperty name="width" value="0.03312" units="cm"/>
      <inkml:brushProperty name="height" value="0.03312" units="cm"/>
      <inkml:brushProperty name="color" value="#F2395B"/>
    </inkml:brush>
  </inkml:definitions>
  <inkml:trace contextRef="#ctx0" brushRef="#br0">28300 53450 664,'26'-44'4,"4"13"9,3 12 9,3 13 8,1 6 4,1 0-4,-1 0-2,1 0-3,4 4-2,9 10 1,10 10 0,10 9-1,0 10-1,-5 14-6,-7 11-5,-5 14-4,-8-1-17,-5-12-25,-7-13-27,-5-12-26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9"/>
    </inkml:context>
    <inkml:brush xml:id="br0">
      <inkml:brushProperty name="width" value="0.04085" units="cm"/>
      <inkml:brushProperty name="height" value="0.04085" units="cm"/>
      <inkml:brushProperty name="color" value="#F2395B"/>
    </inkml:brush>
  </inkml:definitions>
  <inkml:trace contextRef="#ctx0" brushRef="#br0">32300 55400 538,'-46'-46'0,"10"10"0,10 10 0,9 9 0,2 10 11,-2 14 22,-3 11 21,-3 14 23,-7 13 3,-9 16-15,-10 15-16,-8 17-14,-9 11-11,-6 10-7,-6 10-5,-6 9-8,-1-1-4,7-8-6,6-10-4,7-9-6,7-13-5,9-16-9,10-15-8,10-15-8,11-18-5,17-19-1,15-18-1,16-19-1,4-10 4,-6 1 7,-6-1 10,-6 1 7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0"/>
    </inkml:context>
    <inkml:brush xml:id="br0">
      <inkml:brushProperty name="width" value="0.04912" units="cm"/>
      <inkml:brushProperty name="height" value="0.04912" units="cm"/>
      <inkml:brushProperty name="color" value="#F2395B"/>
    </inkml:brush>
  </inkml:definitions>
  <inkml:trace contextRef="#ctx0" brushRef="#br0">31900 55650 447,'48'-88'12,"-3"26"12,-3 24 12,-2 26 11,-3 19 6,1 17-4,-1 15-3,1 16-4,-3 15-3,-2 16-4,-3 15-5,-3 17-5,-4-4-4,-3-22-3,-3-22-4,-2-21-3,-3-7-2,1 9 1,-1 10 0,1 10 1,2-1-3,7-9-6,6-10-5,7-8-6,0-17-2,-2-21 4,-3-22 3,-3-22 2,2-19 3,10-16 1,10-15 1,9-15 1,2-12 0,-2-6-3,-3-6 0,-3-6-3,-4-2-1,-3 3-1,-3 3 0,-2 4-1,-3 7-2,1 13-3,-1 12-2,1 13-3,-3 21-9,-2 32-16,-3 31-14,-3 32-17,-6 11-2,-5-5 6,-7-7 9,-5-5 7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0"/>
    </inkml:context>
    <inkml:brush xml:id="br0">
      <inkml:brushProperty name="width" value="0.06655" units="cm"/>
      <inkml:brushProperty name="height" value="0.06655" units="cm"/>
      <inkml:brushProperty name="color" value="#F2395B"/>
    </inkml:brush>
  </inkml:definitions>
  <inkml:trace contextRef="#ctx0" brushRef="#br0">34850 55950 330,'-24'-74'4,"4"4"7,3 3 7,3 3 7,-1 4 2,-2 7-3,-3 6-5,-3 7-3,-4 5-3,-3 7-1,-3 6-1,-2 7-1,-6 5-1,-6 7 0,-6 6-1,-6 7 0,-6 10 1,-2 16 0,-3 15 1,-3 17 1,-1 8 0,4 4 0,3 3 0,3 3-1,4-2 0,7-6 0,6-6-1,7-6-1,5-6 0,7-2-1,6-3-1,7-3-1,8-6-3,14-5-6,11-7-5,14-5-5,10-12-5,9-16-1,10-15-2,10-15-3,2-11 0,-3-2 0,-3-3 1,-2-3 1,-8 1 1,-8 6 5,-10 7 4,-9 6 4,-7 12 11,-3 19 16,-3 19 17,-2 19 16,-3 9 3,1 0-9,-1 0-9,1 0-11,7-5-7,16-9-5,15-10-6,17-8-6,8-14-5,4-15-5,3-15-4,3-16-6,1-12-1,1-5 1,-1-7 0,1-5 1,-4-6 1,-6-3-2,-6-3 1,-6-2-1,-9-1 1,-8 3 1,-10 3 3,-9 4 2,-7-1 2,-3-3 3,-3-3 3,-2-2 2,-5 2 3,-2 9 5,-3 10 3,-3 10 4,-1 16 10,4 26 15,3 24 15,3 26 15,-1 16 1,-2 10-13,-3 10-14,-3 9-13,-2 7-8,0 7-3,0 6-2,0 7-4,-4-1-1,-5-6-1,-7-6 0,-5-6-1,-3-6-1,4-2 0,3-3-1,3-3-1,7-24-16,14-44-31,11-43-31,14-44-30,7-16-2,3 13 26,3 12 27,4 13 26,1 9 16,0 6 6,0 7 5,0 6 6,3 4 3,6 4 1,7 3 1,6 3 1,3 3-1,0 3-4,0 3-4,0 4-4,-4 1-4,-5 0-5,-7 0-5,-5 0-5,-12 3-6,-16 6-8,-15 7-8,-15 6-9,-9-2 2,1-9 11,-1-10 10,1-8 1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1"/>
    </inkml:context>
    <inkml:brush xml:id="br0">
      <inkml:brushProperty name="width" value="0.05699" units="cm"/>
      <inkml:brushProperty name="height" value="0.05699" units="cm"/>
      <inkml:brushProperty name="color" value="#F2395B"/>
    </inkml:brush>
  </inkml:definitions>
  <inkml:trace contextRef="#ctx0" brushRef="#br0">36900 55450 386,'4'-125'-1,"10"0"1,10 0 0,9 0-1,1 10 2,-6 23 3,-6 22 3,-6 22 2,-6 27 13,-2 35 21,-3 35 21,-3 34 21,-4 21 4,-3 10-12,-3 10-13,-2 9-13,-5 4-11,-2 1-11,-3-1-9,-3 1-11,-2 2-8,0 7-5,0 6-7,0 7-6,0-1-2,0-6 4,0-6 2,0-6 3,3-13-5,6-19-14,7-18-13,6-19-1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100 25596,'0'-15,"8"7,0 0,15 1,0-1,-7 16,0-1,-1 9,1-1,-1-7,1 0,-8-8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1"/>
    </inkml:context>
    <inkml:brush xml:id="br0">
      <inkml:brushProperty name="width" value="0.05386" units="cm"/>
      <inkml:brushProperty name="height" value="0.05386" units="cm"/>
      <inkml:brushProperty name="color" value="#F2395B"/>
    </inkml:brush>
  </inkml:definitions>
  <inkml:trace contextRef="#ctx0" brushRef="#br0">38400 54950 408,'0'-116'3,"0"19"6,0 19 6,0 19 6,0 12 4,0 6 4,0 7 2,0 6 3,-5 10 3,-9 17 0,-10 15 1,-8 16 2,-11 15-2,-8 16-6,-10 15-5,-9 17-5,-2 7-4,6 0-1,7 0-2,6 0-2,9-5-1,13-9 2,12-10 0,13-8 1,7-8-1,4-2-3,3-3-4,3-3-3,7-6-5,14-5-5,11-7-4,14-5-6,3-6-2,-2-3 1,-3-3 0,-3-2 1,-4 3-1,-3 14 0,-3 11 0,-2 14-2,-15 5 5,-25 1 11,-25-1 9,-25 1 10,-16 2 3,-6 7-5,-6 6-3,-6 7-5,-1-4-1,7-12 0,6-13 0,7-12 0,5-10-8,7-6-17,6-6-16,7-6-16,7-10-7,9-12 3,10-13 4,10-12 3,7-5 3,6 3 3,7 3 4,6 4 3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1"/>
    </inkml:context>
    <inkml:brush xml:id="br0">
      <inkml:brushProperty name="width" value="0.06122" units="cm"/>
      <inkml:brushProperty name="height" value="0.06122" units="cm"/>
      <inkml:brushProperty name="color" value="#F2395B"/>
    </inkml:brush>
  </inkml:definitions>
  <inkml:trace contextRef="#ctx0" brushRef="#br0">39450 55350 359,'-25'-41'8,"0"19"18,0 19 16,0 19 17,0 15 5,0 13-6,0 12-6,0 13-6,0 6-5,0 0-4,0 0-4,0 0-5,1 0-3,4 0-3,3 0-3,3 0-4,3 0-1,3 0 1,3 0-1,4 0 1,11-11-8,23-22-12,22-22-14,22-21-13,8-23-6,-2-21 2,-3-22 1,-3-22 3,-6-15 2,-5-5 3,-7-7 3,-5-5 4,-8-6 3,-5-3 2,-7-3 3,-5-2 4,-9 6 1,-9 20 3,-10 18 3,-8 20 1,-9 11 2,-6 7 1,-6 6 1,-6 7 0,-6 11-2,-2 20-5,-3 18-5,-3 20-4,2 14-3,10 14 2,10 11 0,9 14 2,6 0-3,3-8-4,3-10-4,4-9-5,-1-9-2,-3-5-2,-3-7 0,-2-5-2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2"/>
    </inkml:context>
    <inkml:brush xml:id="br0">
      <inkml:brushProperty name="width" value="0.0541" units="cm"/>
      <inkml:brushProperty name="height" value="0.0541" units="cm"/>
      <inkml:brushProperty name="color" value="#F2395B"/>
    </inkml:brush>
  </inkml:definitions>
  <inkml:trace contextRef="#ctx0" brushRef="#br0">40150 55600 406,'48'0'5,"-3"0"11,-3 0 10,-2 0 10,-5 4 4,-2 10-4,-3 10-3,-3 9-4,-6 7-2,-5 7-2,-7 6-2,-5 7-2,-9 5-2,-9 7-4,-10 6-3,-8 7-3,-3-3-3,7-8-1,6-10-3,7-9-1,10-5-2,16 0-2,15 0-1,17 0-2,10-5 1,6-9 3,7-10 5,6-8 2,3-3 4,0 7 3,0 6 3,0 7 2,-4 4 2,-5 3 0,-7 3-1,-5 4 1,-11 4-1,-11 6-2,-14 7-2,-11 6 0,-17 12-3,-18 19-2,-19 19-3,-18 19-1,-18 10-7,-16 4-7,-15 3-9,-15 3-9,-12-2-2,-6-6 4,-6-6 4,-6-6 4,10-15-9,29-21-22,28-22-22,28-22-22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4"/>
    </inkml:context>
    <inkml:brush xml:id="br0">
      <inkml:brushProperty name="width" value="0.04052" units="cm"/>
      <inkml:brushProperty name="height" value="0.04052" units="cm"/>
      <inkml:brushProperty name="color" value="#F2395B"/>
    </inkml:brush>
  </inkml:definitions>
  <inkml:trace contextRef="#ctx0" brushRef="#br0">41550 50450 542,'75'4'99,"0"10"-19,0 10-19,0 9-19,3 6-12,6 3-3,7 3-6,6 4-4,3 1-2,0 0-2,0 0-2,0 0 0,1 1-3,4 4-4,3 3-4,3 3-3,-1 1-4,-2 1-2,-3-1-2,-3 1-3,-4-4 0,-3-6 0,-3-6 2,-2-6 1,-11-4 0,-15 1-3,-15-1-2,-16 1-3,-10-1 1,-3 1 3,-3-1 2,-2 1 3,-12-1 3,-19 1 5,-18-1 3,-19 1 4,-10 1 4,1 3 4,-1 3 3,1 4 4,-3 2 1,-2 4 0,-3 3 0,-3 3-1,-2 3-1,0 3-1,0 3-1,0 4-1,-2 4-4,-3 6-5,-3 7-5,-2 6-4,-5 7-7,-2 10-6,-3 10-7,-3 9-6,-2 9-3,0 9 3,0 10 1,0 10 2,7-12-5,17-31-11,15-31-12,16-31-12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7"/>
    </inkml:context>
    <inkml:brush xml:id="br0">
      <inkml:brushProperty name="width" value="0.0371" units="cm"/>
      <inkml:brushProperty name="height" value="0.0371" units="cm"/>
      <inkml:brushProperty name="color" value="#F2395B"/>
    </inkml:brush>
  </inkml:definitions>
  <inkml:trace contextRef="#ctx0" brushRef="#br0">47200 50650 592,'187'-24'130,"-24"4"-32,-26 3-30,-24 3-32,-15-1-17,-3-2-1,-3-3-2,-2-3-2,-8 1-5,-8 6-12,-10 7-10,-9 6-11,-15 9-11,-18 13-10,-19 12-12,-18 13-11,-12 2 0,-3-5 10,-3-7 11,-2-5 1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7"/>
    </inkml:context>
    <inkml:brush xml:id="br0">
      <inkml:brushProperty name="width" value="0.04148" units="cm"/>
      <inkml:brushProperty name="height" value="0.04148" units="cm"/>
      <inkml:brushProperty name="color" value="#F2395B"/>
    </inkml:brush>
  </inkml:definitions>
  <inkml:trace contextRef="#ctx0" brushRef="#br0">47750 50800 530,'-71'1'1,"10"4"3,10 3 3,9 3 3,4 3 3,1 3 3,-1 3 3,1 4 4,1 2 0,3 4 0,3 3-2,4 3-2,2 4 1,4 7 1,3 6 3,3 7 1,3 7 0,3 9-1,3 10-1,4 10-1,1 10-1,0 13-4,0 12-2,0 13-2,0 2-2,0-5-2,0-7-2,0-5-2,0-15-1,0-22-2,0-22 0,0-21-1,-4 5-2,-5 35 1,-7 35 0,-5 34 0,-6 15-3,-3-3-4,-3-3-5,-2-2-4,-5-5-5,-2-2-2,-3-3-3,-3-3-4,-1-10-1,4-16 1,3-15-1,3-15 0,-2-15-1,-6-12-1,-6-13-3,-6-12-2,1-12 1,9-8 4,10-10 4,10-9 3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8"/>
    </inkml:context>
    <inkml:brush xml:id="br0">
      <inkml:brushProperty name="width" value="0.03383" units="cm"/>
      <inkml:brushProperty name="height" value="0.03383" units="cm"/>
      <inkml:brushProperty name="color" value="#F2395B"/>
    </inkml:brush>
  </inkml:definitions>
  <inkml:trace contextRef="#ctx0" brushRef="#br0">46150 52100 650,'1'-46'2,"4"10"3,3 10 5,3 9 4,9 4 3,16 1 4,15-1 4,17 1 3,16-1 3,19 1-1,19-1 2,19 1-1,13-3-3,10-2-7,10-3-8,9-3-8,-1-2-1,-8 0 2,-10 0 4,-9 0 2,-12 1-8,-11 4-17,-14 3-19,-11 3-18,-17 1-8,-18 1 3,-19-1 3,-18 1 3,-15-4 5,-9-6 6,-10-6 7,-8-6 8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8"/>
    </inkml:context>
    <inkml:brush xml:id="br0">
      <inkml:brushProperty name="width" value="0.04013" units="cm"/>
      <inkml:brushProperty name="height" value="0.04013" units="cm"/>
      <inkml:brushProperty name="color" value="#F2395B"/>
    </inkml:brush>
  </inkml:definitions>
  <inkml:trace contextRef="#ctx0" brushRef="#br0">48850 51350 548,'-46'-69'1,"10"13"1,10 12 2,9 13 2,1 10 5,-6 10 10,-6 10 11,-6 9 9,-7 10 2,-6 14-4,-6 11-4,-6 14-5,-6 8-5,-2 7-4,-3 6-6,-3 7-4,-4 4-4,-3 3-2,-3 3-1,-2 4-3,3-3-2,14-5-4,11-7-3,14-5-4,8-11-4,7-11-6,6-14-6,7-11-7,10-14-3,16-11-2,15-14-1,17-11-1,3-6 3,-5 4 10,-7 3 9,-5 3 8,-4 3 9,0 3 6,0 3 8,0 4 8,-4 5 5,-5 10 6,-7 10 5,-5 9 6,-3 7 1,4 7 0,3 6-2,3 7-1,-1 4-3,-2 3-5,-3 3-6,-3 4-5,-4-1-4,-3-3-3,-3-3-3,-2-2-2,-3-1-4,1 3-6,-1 3-3,1 4-6,-1-4-6,1-9-8,-1-10-10,1-8-8,7-18-4,16-25 1,15-25 1,17-25 2,7-22 1,0-19 2,0-18 2,0-19 3,0-8 3,0 3 8,0 3 5,0 4 8,0 7 5,0 13 5,0 12 4,0 13 6,-2 10 2,-3 10-1,-3 10 1,-2 9-1,-3 9 5,1 9 8,-1 10 10,1 10 9,-4 10 4,-6 13-2,-6 12-2,-6 13-1,-6 9-4,-2 6-5,-3 7-5,-3 6-6,-6 3-3,-5 0-3,-7 0-2,-5 0-3,-9 3 0,-9 6-1,-10 7 1,-8 6 0,-4-2-5,3-9-12,3-10-12,4-8-11,2-11-6,4-8 1,3-10 0,3-9 1,4-18-3,7-24-8,6-26-7,7-24-6,7-12 2,9 4 12,10 3 13,10 3 12,2 4 9,-3 7 3,-3 6 3,-2 7 4,-3 8 10,1 14 14,-1 11 15,1 14 15,-7 11 3,-12 14-8,-13 11-7,-12 14-9,-12 7-5,-8 3-3,-10 3-3,-9 4-4,-7 2-4,-3 4-4,-3 3-4,-2 3-5,0-1-5,7-2-6,6-3-7,7-3-6,7-9-5,9-11-5,10-14-4,10-11-5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9"/>
    </inkml:context>
    <inkml:brush xml:id="br0">
      <inkml:brushProperty name="width" value="0.03277" units="cm"/>
      <inkml:brushProperty name="height" value="0.03277" units="cm"/>
      <inkml:brushProperty name="color" value="#F2395B"/>
    </inkml:brush>
  </inkml:definitions>
  <inkml:trace contextRef="#ctx0" brushRef="#br0">47900 53700 671,'95'25'37,"-9"0"5,-10 0 5,-8 0 5,-4 1-3,3 4-11,3 3-10,4 3-10,1 1-8,0 1-4,0-1-5,0 1-4,-4-3-5,-5-2-4,-7-3-5,-5-3-4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9"/>
    </inkml:context>
    <inkml:brush xml:id="br0">
      <inkml:brushProperty name="width" value="0.04202" units="cm"/>
      <inkml:brushProperty name="height" value="0.04202" units="cm"/>
      <inkml:brushProperty name="color" value="#F2395B"/>
    </inkml:brush>
  </inkml:definitions>
  <inkml:trace contextRef="#ctx0" brushRef="#br0">49500 52250 523,'3'-46'4,"6"10"9,7 10 8,6 9 8,4 6 3,4 3-1,3 3-3,3 4-1,3 8-1,3 17-2,3 15 0,4 16-2,-1 9-1,-3 3-1,-3 3-2,-2 4-2,-8 2-1,-8 4 0,-10 3 1,-9 3-1,-9 4 0,-5 7-2,-7 6-2,-5 7-2,-8-1-2,-5-6-3,-7-6-4,-5-6-2,-4-9-4,0-8-3,0-10-5,0-9-3,1-12-2,4-11 1,3-14 0,3-11 1,1-12 0,1-9 0,-1-10-1,1-8 0,4-12 1,9-12 3,10-13 3,10-12 3,13-12 2,19-8 0,19-10 0,19-9 1,10-4-1,4 4 1,3 3 0,3 3 1,1 3-2,1 3-3,-1 3-1,1 4-3,-3 1-4,-2 0-4,-3 0-5,-3 0-5,-9 7-1,-11 17 3,-14 15 1,-11 16 3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626 24666,'0'-16,"-8"32,0-1,0 40,1 0,-1 15,0 0,0-15,1 0,-9-8,1 0,15-32,0 1,-8-8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9"/>
    </inkml:context>
    <inkml:brush xml:id="br0">
      <inkml:brushProperty name="width" value="0.03497" units="cm"/>
      <inkml:brushProperty name="height" value="0.03497" units="cm"/>
      <inkml:brushProperty name="color" value="#F2395B"/>
    </inkml:brush>
  </inkml:definitions>
  <inkml:trace contextRef="#ctx0" brushRef="#br0">51350 50250 629,'3'-46'2,"6"10"5,7 10 4,6 9 4,7 9 8,10 9 9,10 10 9,9 10 9,-1 7 2,-8 6-8,-10 7-8,-9 6-7,-9 6-9,-5 6-12,-7 7-10,-5 6-10,-9 4-10,-9 4-4,-10 3-6,-8 3-5,-8-1-5,-2-2-1,-3-3-4,-3-3-1,1-10 1,6-16 8,7-15 6,6-15 7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0"/>
    </inkml:context>
    <inkml:brush xml:id="br0">
      <inkml:brushProperty name="width" value="0.04694" units="cm"/>
      <inkml:brushProperty name="height" value="0.04694" units="cm"/>
      <inkml:brushProperty name="color" value="#F2395B"/>
    </inkml:brush>
  </inkml:definitions>
  <inkml:trace contextRef="#ctx0" brushRef="#br0">51000 51350 468,'-47'4'30,"6"10"-2,7 10-1,6 9-1,4 6-2,4 3-3,3 3-2,3 4-2,7-4-4,14-9-5,11-10-4,14-8-5,14-15-2,20-19 0,18-18-2,20-19 1,6-7-3,-2 7-1,-3 6-3,-3 7-3,-10 7 2,-16 9 3,-15 10 4,-15 10 4,-12 7 4,-6 6 3,-6 7 3,-6 6 3,-16 12 3,-25 19 0,-25 19 0,-25 19 2,-16 13-1,-6 10-2,-6 10-2,-6 9-1,-1 1-4,7-6-3,6-6-4,7-6-5,4-10-1,3-12 0,3-13 1,4-12-1,4-10 1,6-6 2,7-6 2,6-6 2,12-7 3,19-6 6,19-6 6,19-6 6,19-9 1,23-8-7,22-10-4,22-9-7,12-10-2,3-9 0,3-10-1,4-8 1,1-3-5,0 7-7,0 6-8,0 7-8,-8 4-3,-16 3 1,-15 3 0,-15 4 1,-14 2 1,-8 4 2,-10 3 2,-9 3 2,-13-2 1,-16-6-2,-15-6 1,-15-6-1,-7-7 2,3-6 6,3-6 5,4-6 6,1-1 5,0 7 5,0 6 5,0 7 4,0 7 4,0 9 4,0 10 4,0 10 3,3 18 4,6 28 4,7 28 4,6 29 4,4 7-2,4-12-7,3-13-7,3-12-8,1-4-5,1 7-6,-1 6-4,1 7-5,-3 4-4,-2 3-5,-3 3-4,-3 4-3,-7-3-5,-9-5-3,-10-7-4,-8-5-3,-6-8-4,1-5-2,-1-7-2,1-5-3,-1-9 2,1-9 3,-1-10 4,1-8 5,-1-11 3,1-8 3,-1-10 2,1-9 4,1-7 3,3-3 3,3-3 3,4-2 3,4-5 4,6-2 5,7-3 3,6-3 4,9-1 3,13 4 2,12 3 0,13 3 1,10 1 0,10 1-2,10-1-3,9 1-3,1-1-7,-6 1-11,-6-1-13,-6 1-11,-4-1-7,1 1 0,-1-1-1,1 1-1,-1-3 1,1-2 2,-1-3 3,1-3 3,-4-4 3,-6-3 2,-6-3 4,-6-2 4,-2-3 2,3 1 4,3-1 3,4 1 3,-3 1 5,-5 3 5,-7 3 6,-5 4 6,-6 5 5,-3 10 4,-3 10 5,-2 9 4,-3 15 3,1 22 3,-1 22 2,1 23 3,-4 11-3,-6 4-7,-6 3-7,-6 3-7,-7 1-5,-6 1-4,-6-1-4,-6 1-4,-1-4-5,7-6-7,6-6-9,7-6-6,7-16-13,9-25-19,10-25-18,10-25-18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0"/>
    </inkml:context>
    <inkml:brush xml:id="br0">
      <inkml:brushProperty name="width" value="0.05594" units="cm"/>
      <inkml:brushProperty name="height" value="0.05594" units="cm"/>
      <inkml:brushProperty name="color" value="#F2395B"/>
    </inkml:brush>
  </inkml:definitions>
  <inkml:trace contextRef="#ctx0" brushRef="#br0">53400 50550 393,'0'-47'0,"0"6"0,0 7 0,0 6 0,1 7 10,4 10 20,3 10 20,3 9 21,1 10 4,1 14-12,-1 11-12,1 14-11,-1 13-8,1 16-2,-1 15-5,1 17-2,-3 19-2,-2 26-2,-3 24-2,-3 26-1,-6 26-3,-5 28-2,-7 28-5,-5 29-2,-1 16-6,6 7-5,7 6-7,6 7-6,6-10-6,6-25-7,7-25-8,6-25-8,3-25-2,0-25 2,0-25 3,0-25 1,-2-27 5,-3-28 6,-3-28 6,-2-27 6,-3-19 1,1-5-2,-1-7-4,1-5-3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1"/>
    </inkml:context>
    <inkml:brush xml:id="br0">
      <inkml:brushProperty name="width" value="0.03224" units="cm"/>
      <inkml:brushProperty name="height" value="0.03224" units="cm"/>
      <inkml:brushProperty name="color" value="#F2395B"/>
    </inkml:brush>
  </inkml:definitions>
  <inkml:trace contextRef="#ctx0" brushRef="#br0">53100 52050 682,'1'-91'0,"4"19"0,3 19 0,3 19 0,12 13 11,22 10 21,22 10 22,23 9 22,0 10-2,-18 14-26,-19 11-26,-18 14-24,-12 5-12,-3 1 2,-3-1 4,-2 1 2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1"/>
    </inkml:context>
    <inkml:brush xml:id="br0">
      <inkml:brushProperty name="width" value="0.03971" units="cm"/>
      <inkml:brushProperty name="height" value="0.03971" units="cm"/>
      <inkml:brushProperty name="color" value="#F2395B"/>
    </inkml:brush>
  </inkml:definitions>
  <inkml:trace contextRef="#ctx0" brushRef="#br0">54250 50950 554,'50'-47'0,"0"6"0,0 7 0,0 6 0,0 4 8,0 4 15,0 3 17,0 3 16,3 4 3,6 7-6,7 6-9,6 7-6,1 2-7,-3 1-4,-3-1-3,-2 1-5,-9 2-4,-12 7-8,-13 6-5,-12 7-8,-13 4-8,-12 3-11,-13 3-12,-12 4-10,-5-3-8,3-5-5,3-7-3,4-5-4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1"/>
    </inkml:context>
    <inkml:brush xml:id="br0">
      <inkml:brushProperty name="width" value="0.04869" units="cm"/>
      <inkml:brushProperty name="height" value="0.04869" units="cm"/>
      <inkml:brushProperty name="color" value="#F2395B"/>
    </inkml:brush>
  </inkml:definitions>
  <inkml:trace contextRef="#ctx0" brushRef="#br0">54800 51300 451,'-49'4'2,"4"10"5,3 10 4,3 9 3,3 7 5,3 7 2,3 6 2,4 7 3,1 2 2,0 1 1,0-1 2,0 1 1,3-3-2,6-2-5,7-3-5,6-3-6,13-12-6,23-18-6,22-19-7,22-18-6,10-12-4,1-3-4,-1-3-2,1-2-4,-3 0 3,-2 7 6,-3 6 6,-3 7 7,-10 8 6,-16 14 7,-15 11 6,-15 14 8,-18 10 1,-19 9 0,-18 10-1,-19 10-2,-10 2-3,1-3-5,-1-3-6,1-2-5,2-6-4,7-6-2,6-6-1,7-6-2,0-4-5,-2 1-5,-3-1-6,-3 1-7,-1-3 0,4-2 5,3-3 5,3-3 5,-2-1 3,-6 4 4,-6 3 2,-6 3 2,-4 1 3,1 1 2,-1-1 1,1 1 2,-1-3 3,1-2 3,-1-3 4,1-3 3,10-2 7,22 0 9,22 0 8,23 0 10,19-4-2,19-5-11,19-7-11,19-5-10,12-4-8,6 0-5,7 0-6,6 0-4,3 0-5,0 0-4,0 0-6,0 0-4,3 0-7,6 0-10,7 0-10,6 0-10,-12 0 1,-27 0 11,-28 0 11,-28 0 11,-15 1 3,1 4-3,-1 3-4,1 3-3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2"/>
    </inkml:context>
    <inkml:brush xml:id="br0">
      <inkml:brushProperty name="width" value="0.03615" units="cm"/>
      <inkml:brushProperty name="height" value="0.03615" units="cm"/>
      <inkml:brushProperty name="color" value="#F2395B"/>
    </inkml:brush>
  </inkml:definitions>
  <inkml:trace contextRef="#ctx0" brushRef="#br0">56750 50100 608,'3'-43'0,"6"17"0,7 15 0,6 16 0,3 15 11,0 16 20,0 15 22,0 17 21,-2 3 2,-3-5-16,-3-7-18,-2-5-17,-5-3-12,-2 4-6,-3 3-8,-3 3-8,-2-2-7,0-6-9,0-6-9,0-6-9,4-9-7,10-8-3,10-10-5,9-9-3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2"/>
    </inkml:context>
    <inkml:brush xml:id="br0">
      <inkml:brushProperty name="width" value="0.04517" units="cm"/>
      <inkml:brushProperty name="height" value="0.04517" units="cm"/>
      <inkml:brushProperty name="color" value="#F2395B"/>
    </inkml:brush>
  </inkml:definitions>
  <inkml:trace contextRef="#ctx0" brushRef="#br0">57800 50200 487,'25'-46'-1,"0"10"1,0 10-1,0 9 0,-7 10 7,-11 14 17,-14 11 15,-11 14 16,-12 8 4,-9 7-9,-10 6-9,-8 7-10,-12 7-6,-12 9-5,-13 10-3,-12 10-5,-4 0-3,7-5-2,6-7-2,7-5-2,8-9-1,14-9 0,11-10-1,14-8 1,18-11-2,25-8-2,25-10-3,25-9-2,18-9 0,14-5 1,11-7 2,14-5 1,3-4 1,-2 0 1,-3 0 0,-3 0 1,-10 3-1,-16 6 1,-15 7-1,-15 6 0,-26 15-3,-34 26-4,-35 24-4,-33 26-4,-22 10-2,-5-3 1,-7-3 1,-5-2 0,-1-5 1,6-2 0,7-3 2,6-3 0,1-4 2,-3-3 5,-3-3 4,-2-2 4,3-8 6,14-8 6,11-10 7,14-9 7,18-7 5,25-3 5,25-3 4,25-2 5,21-8-1,20-8-8,18-10-8,20-9-7,11-5-7,7 0-9,6 0-7,7 0-8,0 0-5,-2 0-1,-3 0-2,-3 0-2,-9 0-2,-11 0-6,-14 0-4,-11 0-5,-14 0-3,-11 0 0,-14 0-1,-11 0-1,-18-4 0,-22-5 0,-22-7 1,-21-5 0,-9-3 4,7 4 8,6 3 9,7 3 7,2 3 6,1 3 6,-1 3 6,1 4 4,2 5 9,7 10 12,6 10 10,7 9 12,4 10 2,3 14-7,3 11-8,4 14-7,-3 7-6,-5 3-2,-7 3-4,-5 4-3,-8 4-3,-5 6-4,-7 7-3,-5 6-4,-12 7-3,-16 10-1,-15 10-2,-15 9-1,-4-4-6,9-15-8,10-15-9,10-16-9,10-13-5,13-9-2,12-10-3,13-8-1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3"/>
    </inkml:context>
    <inkml:brush xml:id="br0">
      <inkml:brushProperty name="width" value="0.03424" units="cm"/>
      <inkml:brushProperty name="height" value="0.03424" units="cm"/>
      <inkml:brushProperty name="color" value="#F2395B"/>
    </inkml:brush>
  </inkml:definitions>
  <inkml:trace contextRef="#ctx0" brushRef="#br0">57050 52850 642,'48'1'0,"-3"4"0,-3 3 0,-2 3 0,2 7 9,9 14 18,10 11 18,10 14 17,4 3 3,0-2-12,0-3-12,0-3-12,-2-4-11,-3-3-10,-3-3-8,-2-2-9,-8-5-2,-8-2 5,-10-3 5,-9-3 4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4"/>
    </inkml:context>
    <inkml:brush xml:id="br0">
      <inkml:brushProperty name="width" value="0.05083" units="cm"/>
      <inkml:brushProperty name="height" value="0.05083" units="cm"/>
      <inkml:brushProperty name="color" value="#F2395B"/>
    </inkml:brush>
  </inkml:definitions>
  <inkml:trace contextRef="#ctx0" brushRef="#br0">59350 50450 432,'-11'-58'5,"-22"34"7,-22 35 9,-21 35 9,-10 19 1,3 7-6,3 6-5,4 7-6,7-3-5,13-8-5,12-10-3,13-9-5,20-12-6,28-11-9,28-14-9,29-11-8,13-11-1,1-5 4,-1-7 6,1-5 4,-3-3 5,-2 4 4,-3 3 4,-3 3 4,-9 3 5,-11 3 3,-14 3 5,-11 4 5,-12 5 3,-9 10 4,-10 10 4,-8 9 4,-12 6 2,-12 3 0,-13 3 0,-12 4 0,-9 1-1,-2 0-5,-3 0-2,-3 0-5,2-2-2,10-3-4,10-3-4,9-2-2,21-8-8,35-8-10,35-10-12,34-9-11,12-9-4,-9-5 3,-10-7 3,-8-5 3,-9-1 5,-6 6 8,-6 7 7,-6 6 8,-15 9 9,-21 13 10,-22 12 12,-22 13 9,-13 6 3,-3 0-6,-3 0-6,-2 0-7,-11 7-4,-15 17-4,-15 15-2,-16 16-3,-5 1-2,6-12-1,7-13 0,6-12-1,7-12 0,10-8-1,10-10 0,9-9-1,9-7 1,9-3 3,10-3 2,10-2 3,22-8 0,39-8-3,36-10-3,39-9-2,19-10-4,4-9-3,3-10-3,3-8-5,-5-6-2,-12 1-4,-13-1-3,-12 1-3,-10 4 0,-6 9 1,-6 10 2,-6 10 2,-10 10 1,-12 13-1,-13 12-1,-12 13-2,-10 10 5,-6 10 7,-6 10 9,-6 9 8,-6 1 1,-2-6-3,-3-6-5,-3-6-3,-6-6-3,-5-2 1,-7-3-1,-5-3 1,-3-6 0,4-5 1,3-7 0,3-5 2,3-4-1,3 0 1,3 0-1,4 0 0,4 7 14,6 17 28,7 15 28,6 16 27,4 7 5,4 1-17,3-1-19,3 1-18,-1-3-11,-2-2-4,-3-3-5,-3-3-5,-1-1-3,4 4-3,3 3-3,3 3-2,-1 1-3,-2 1-2,-3-1-4,-3 1-1,-12-6-9,-18-8-15,-19-10-14,-18-9-15,-6-12-4,10-11 5,10-14 6,9-11 5,6-14 4,3-11 2,3-14 3,4-11 2,1-7 4,0 0 4,0 0 5,0 0 4,1 3 5,4 6 7,3 7 5,3 6 5,-2 12 12,-6 19 14,-6 19 16,-6 19 15,-6 13 0,-2 10-14,-3 10-14,-3 9-15,-2 2-12,0-2-8,0-3-10,0-3-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162 41981,'0'-31,"-8"39,0 0,1 23,-1 0,8 0,0 1,-8 15,0-1,1-7,-1 1,8-9,0 0,0-23,0 0,0-24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98 25050,'-31'16,"15"-1,0 1,16 23,0 0,-15 8,-1 0,-15 0,0-1,0-7,0 0,15-23,0 0,9-16,-1 0,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4"/>
    </inkml:context>
    <inkml:brush xml:id="br0">
      <inkml:brushProperty name="width" value="0.04337" units="cm"/>
      <inkml:brushProperty name="height" value="0.04337" units="cm"/>
      <inkml:brushProperty name="color" value="#F2395B"/>
    </inkml:brush>
  </inkml:definitions>
  <inkml:trace contextRef="#ctx0" brushRef="#br0">59900 53150 507,'26'23'3,"4"-3"5,3-3 7,3-2 5,6 0 7,9 7 6,10 6 7,10 7 7,0 2 2,-5 1-4,-7-1-3,-5 1-3,-8-3-4,-5-2-5,-7-3-3,-5-3-5,-9-1-12,-9 4-18,-10 3-20,-8 3-2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6"/>
    </inkml:context>
    <inkml:brush xml:id="br0">
      <inkml:brushProperty name="width" value="0.04695" units="cm"/>
      <inkml:brushProperty name="height" value="0.04695" units="cm"/>
      <inkml:brushProperty name="color" value="#F2395B"/>
    </inkml:brush>
  </inkml:definitions>
  <inkml:trace contextRef="#ctx0" brushRef="#br0">11350 30400 468,'-13'-22'9,"26"6"17,24 7 18,26 6 18,8 4 2,-5 4-12,-7 3-14,-5 3-12,-1 6-8,6 9-2,7 10-3,6 10-2,-4 2-2,-11-3-3,-14-3-3,-11-2-3,-11 2 0,-5 9 0,-7 10 1,-5 10 0,-8 2 1,-5-3-3,-7-3-2,-5-2-1,-9-3-2,-9 1 2,-10-1 0,-8 1 0,-3-6-1,7-8-4,6-10-5,7-9-3,2-13-5,1-16-5,-1-15-5,1-15-6,4-14-1,9-8 6,10-10 4,10-9 4,4-1 4,0 10 3,0 10 2,0 9 3,0 6 4,0 3 4,0 3 6,0 4 4,0 10 10,0 19 17,0 19 17,0 19 16,0 12 3,0 6-9,0 7-10,0 6-10,0 3-7,0 0-3,0 0-5,0 0-3,0 1-5,0 4-3,0 3-5,0 3-5,-2 3-3,-3 3-6,-3 3-5,-2 4-5,-1-6-5,3-11-6,3-14-4,4-11-6,5-15-5,10-16-6,10-15-5,9-15-6,1-12 1,-6-6 7,-6-6 6,-6-6 8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7"/>
    </inkml:context>
    <inkml:brush xml:id="br0">
      <inkml:brushProperty name="width" value="0.03914" units="cm"/>
      <inkml:brushProperty name="height" value="0.03914" units="cm"/>
      <inkml:brushProperty name="color" value="#F2395B"/>
    </inkml:brush>
  </inkml:definitions>
  <inkml:trace contextRef="#ctx0" brushRef="#br0">12550 30550 562,'0'-61'27,"0"28"11,0 28 13,0 29 11,1 18 1,4 9-11,3 10-9,3 10-11,-1 7-7,-2 6-6,-3 7-5,-3 6-6,-4 1-4,-3-3-6,-3-3-5,-2-2-4,-3-6-3,1-6 2,-1-6 0,1-6 1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7"/>
    </inkml:context>
    <inkml:brush xml:id="br0">
      <inkml:brushProperty name="width" value="0.0323" units="cm"/>
      <inkml:brushProperty name="height" value="0.0323" units="cm"/>
      <inkml:brushProperty name="color" value="#F2395B"/>
    </inkml:brush>
  </inkml:definitions>
  <inkml:trace contextRef="#ctx0" brushRef="#br0">12600 31350 681,'23'-71'4,"-3"10"8,-3 10 8,-2 9 7,-1 7 6,3 7-1,3 6 1,4 7 0,2 4-2,4 3-4,3 3-4,3 4-5,1 1-4,1 0-6,-1 0-4,1 0-7,-1 1-5,1 4-7,-1 3-7,1 3-7,-3-1-7,-2-2-7,-3-3-6,-3-3-6,-4-1 1,-3 4 9,-3 3 10,-2 3 9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7"/>
    </inkml:context>
    <inkml:brush xml:id="br0">
      <inkml:brushProperty name="width" value="0.05215" units="cm"/>
      <inkml:brushProperty name="height" value="0.05215" units="cm"/>
      <inkml:brushProperty name="color" value="#F2395B"/>
    </inkml:brush>
  </inkml:definitions>
  <inkml:trace contextRef="#ctx0" brushRef="#br0">13500 29850 421,'1'-85'15,"4"32"18,3 31 19,3 32 20,-1 22 3,-2 17-9,-3 15-12,-3 16-9,-2 10-9,0 7-5,0 6-6,0 7-5,0 8-4,0 14-3,0 11-1,0 14-2,-4 8-7,-5 7-10,-7 6-12,-5 7-10,-1-4-9,6-12-3,7-13-5,6-12-5,4-18-3,4-21-5,3-22-4,3-22-4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8"/>
    </inkml:context>
    <inkml:brush xml:id="br0">
      <inkml:brushProperty name="width" value="0.05294" units="cm"/>
      <inkml:brushProperty name="height" value="0.05294" units="cm"/>
      <inkml:brushProperty name="color" value="#F2395B"/>
    </inkml:brush>
  </inkml:definitions>
  <inkml:trace contextRef="#ctx0" brushRef="#br0">15450 30600 415,'-47'3'16,"6"6"7,7 7 7,6 6 8,1 6 3,-3 6-2,-3 7 0,-2 6-2,-6 4-3,-6 4-5,-6 3-5,-6 3-5,-6-1-4,-2-2-2,-3-3-3,-3-3-2,-1-4-1,4-3-1,3-3-1,3-2-1,3-5-1,3-2-2,3-3-1,4-3-3,11-6 2,23-5 6,22-7 6,22-5 5,16-1 2,14 6 1,11 7-1,14 6 0,3 3-2,-2 0-5,-3 0-4,-3 0-4,-2 0-2,0 0 0,0 0 0,0 0 1,-4-2-2,-5-3-4,-7-3-4,-5-2-5,-4-3-4,0 1-3,0-1-3,0 1-4,-2-1-4,-3 1-3,-3-1-4,-2 1-3,-3-1-2,1 1 2,-1-1 1,1 1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9"/>
    </inkml:context>
    <inkml:brush xml:id="br0">
      <inkml:brushProperty name="width" value="0.06018" units="cm"/>
      <inkml:brushProperty name="height" value="0.06018" units="cm"/>
      <inkml:brushProperty name="color" value="#F2395B"/>
    </inkml:brush>
  </inkml:definitions>
  <inkml:trace contextRef="#ctx0" brushRef="#br0">16000 29900 365,'-40'-24'38,"23"4"3,22 3 4,22 3 3,12 3-2,3 3-8,3 3-7,4 4-8,2 1-4,4 0-1,3 0 0,3 0-1,3 0-2,3 0-4,3 0-4,4 0-3,-3 1-2,-5 4-2,-7 3 0,-5 3-2,-6 3-1,-3 3-1,-3 3-1,-2 4-1,-5 4 2,-2 6 4,-3 7 4,-3 6 4,-7 1 2,-9-3 0,-10-3 0,-8-2 0,-8 0 1,-2 7 5,-3 6 2,-3 7 5,-2 4 0,0 3-2,0 3-3,0 4-2,-2 5-3,-3 10-2,-3 10-3,-2 9-3,-5 12-3,-2 16-3,-3 15-3,-3 17-4,-4 19-8,-3 26-16,-3 24-14,-2 26-15,3-12-3,14-46 8,11-47 8,14-47 9,5-24 1,1 1-5,-1-1-5,1 1-5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0"/>
    </inkml:context>
    <inkml:brush xml:id="br0">
      <inkml:brushProperty name="width" value="0.03615" units="cm"/>
      <inkml:brushProperty name="height" value="0.03615" units="cm"/>
      <inkml:brushProperty name="color" value="#F2395B"/>
    </inkml:brush>
  </inkml:definitions>
  <inkml:trace contextRef="#ctx0" brushRef="#br0">52900 28800 608,'-40'0'31,"23"0"2,22 0 4,22 0 3,15 0 0,9 0-5,10 0-4,10 0-5,5 1-3,4 4-2,3 3-2,3 3-3,-1-1-2,-2-2-3,-3-3-3,-3-3-3,-2-2-4,0 0-3,0 0-5,0 0-4,-2 0-2,-3 0 1,-3 0 1,-2 0 0,-15 1-10,-25 4-19,-25 3-20,-25 3-20,-11-1-1,3-2 18,3-3 18,4-3 18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0"/>
    </inkml:context>
    <inkml:brush xml:id="br0">
      <inkml:brushProperty name="width" value="0.04037" units="cm"/>
      <inkml:brushProperty name="height" value="0.04037" units="cm"/>
      <inkml:brushProperty name="color" value="#F2395B"/>
    </inkml:brush>
  </inkml:definitions>
  <inkml:trace contextRef="#ctx0" brushRef="#br0">53700 28950 544,'-138'1'-1,"26"4"4,24 3 4,26 3 4,13 4 2,4 7 0,3 6 2,3 7-1,3 2 3,3 1 2,3-1 4,4 1 3,4 1 1,6 3-2,7 3-1,6 4-1,3 4-2,0 6-1,0 7-1,0 6-2,1 3-1,4 0-1,3 0 0,3 0-1,-1 6-1,-2 13-2,-3 12-1,-3 13-3,-2 9-1,0 6-1,0 7-1,0 6-1,-4 1-3,-5-3-9,-7-3-7,-5-2-7,-6-5-7,-3-2-4,-3-3-7,-2-3-4,0-9-1,7-11 4,6-14 4,7-11 3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0"/>
    </inkml:context>
    <inkml:brush xml:id="br0">
      <inkml:brushProperty name="width" value="0.03942" units="cm"/>
      <inkml:brushProperty name="height" value="0.03942" units="cm"/>
      <inkml:brushProperty name="color" value="#F2395B"/>
    </inkml:brush>
  </inkml:definitions>
  <inkml:trace contextRef="#ctx0" brushRef="#br0">53550 30050 558,'25'-47'1,"0"6"4,0 7 3,0 6 3,3 4 5,6 4 7,7 3 6,6 3 7,1 4 2,-3 7-3,-3 6-3,-2 7-4,-5 4-3,-2 3-2,-3 3-3,-3 4-3,-4 4-2,-3 6-2,-3 7-2,-2 6-2,-9 7-3,-12 10-3,-13 10-2,-12 9-5,-12 6-1,-8 3-4,-10 3-2,-9 4-2,-5-4-4,0-9-2,0-10-4,0-8-3,1-12-2,4-12 0,3-13 1,3-12-1,4-10 0,7-6 0,6-6-1,7-6-1,4-12 2,3-15 4,3-15 2,4-16 5,2-10 2,4-3 3,3-3 3,3-2 2,3 0 3,3 7 5,3 6 4,4 7 4,2 7 5,4 9 3,3 10 6,3 10 3,4 7 4,7 6 3,6 7 3,7 6 3,4 9 0,3 13-2,3 12-3,4 13-2,2 9-2,4 6-4,3 7-4,3 6-2,1 1-4,1-3-2,-1-3-3,1-2-2,-3-6-4,-2-6-6,-3-6-4,-3-6-5,-4-7-6,-3-6-8,-3-6-8,-2-6-8,-1-7-4,3-6 1,3-6-1,4-6 0,-3-7 1,-5-6 2,-7-6 1,-5-6 2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050 25366,'0'-16,"0"39,0 1,15 23,1-1,-1-7,1 0,-1 8,1 0,-16-32,0 1,8-8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1"/>
    </inkml:context>
    <inkml:brush xml:id="br0">
      <inkml:brushProperty name="width" value="0.04891" units="cm"/>
      <inkml:brushProperty name="height" value="0.04891" units="cm"/>
      <inkml:brushProperty name="color" value="#F2395B"/>
    </inkml:brush>
  </inkml:definitions>
  <inkml:trace contextRef="#ctx0" brushRef="#br0">55050 28550 449,'46'-71'2,"-5"10"5,-7 10 3,-5 9 5,-3 6 4,4 3 2,3 3 5,3 4 2,-1 7 1,-2 13-3,-3 12-4,-3 13-2,-4 10-4,-3 10-5,-3 10-5,-2 9-5,-12 12-4,-19 16-4,-18 15-5,-19 17-4,-8-1-4,3-16-3,3-15-2,4-15-3,-1-6-1,-3 7 0,-3 6-1,-2 7 0,2-6 4,9-15 5,10-15 8,10-16 6,4-10 5,0-3 3,0-3 4,0-2 3,9-6 4,19-6 5,19-6 4,19-6 4,12-6 1,6-2-4,7-3-3,6-3-3,-2-1-3,-9 4 0,-10 3-2,-8 3 0,-8 4 1,-2 7 4,-3 6 4,-3 7 4,-7 8 3,-9 14 2,-10 11 1,-8 14 3,-6 2-2,1-6-6,-1-6-4,1-6-5,1-1-4,3 7 0,3 6-1,4 7-1,-1 5-1,-3 7-1,-3 6-1,-2 7-2,-3 4 0,1 3-1,-1 3 0,1 4-1,-1-4 1,1-9 0,-1-10 0,1-8 2,8-15-6,20-19-9,18-18-10,20-19-11,11-29-5,7-36-1,6-39 0,7-36-2,0-22-1,-2-2-4,-3-3-3,-3-3-3,-6 5 1,-5 17 3,-7 15 4,-5 16 3,-8 18 6,-5 22 7,-7 22 7,-5 23 8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2"/>
    </inkml:context>
    <inkml:brush xml:id="br0">
      <inkml:brushProperty name="width" value="0.05378" units="cm"/>
      <inkml:brushProperty name="height" value="0.05378" units="cm"/>
      <inkml:brushProperty name="color" value="#F2395B"/>
    </inkml:brush>
  </inkml:definitions>
  <inkml:trace contextRef="#ctx0" brushRef="#br0">56400 29100 409,'1'-47'0,"4"6"0,3 7 0,3 6 0,-1 1 0,-2-3 0,-3-3 1,-3-2 0,-1-1 2,4 3 3,3 3 4,3 4 2,3 4 5,3 6 5,3 7 4,4 6 5,1 10 4,0 17 3,0 15 2,0 16 3,-5 9-1,-9 3-4,-10 3-5,-8 4-5,-6 1-3,1 0-3,-1 0-4,1 0-3,-1-2-1,1-3-2,-1-3-1,1-2-1,2-3-1,7 1 0,6-1 0,7 1-1,11-10-6,20-19-12,18-18-12,20-19-13,2-10-4,-12 1 3,-13-1 2,-12 1 3,-9-3 1,-2-2 1,-3-3 1,-3-3 0,-10 1-2,-16 6-4,-15 7-4,-15 6-4,-12 3-1,-6 0 6,-6 0 5,-6 0 4,-6 0 5,-2 0 5,-3 0 5,-3 0 4,-1 0 2,4 0 3,3 0 0,3 0 2,3-2 2,3-3 1,3-3 1,4-2 2,2-3 3,4 1 3,3-1 4,3 1 3,3 1 3,3 3 2,3 3 2,4 4 3,2 8 2,4 17 3,3 15 5,3 16 3,3 9-1,3 3-2,3 3-5,4 4-2,1 2-4,0 4 0,0 3-2,0 3-1,0-1-1,0-2-2,0-3-2,0-3-2,1-4-2,4-3-2,3-3 0,3-2-3,4-6-1,7-6-2,6-6-2,7-6-2,4-7-3,3-6-4,3-6-4,4-6-4,2-6-2,4-2-1,3-3 0,3-3 0,3-6-3,3-5-3,3-7-4,4-5-3,2-8-4,4-5 0,3-7-2,3-5-2,-2-9-1,-6-9 0,-6-10-2,-6-8-1,-9-1 2,-8 9 5,-10 10 6,-9 10 4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2"/>
    </inkml:context>
    <inkml:brush xml:id="br0">
      <inkml:brushProperty name="width" value="0.04653" units="cm"/>
      <inkml:brushProperty name="height" value="0.04653" units="cm"/>
      <inkml:brushProperty name="color" value="#F2395B"/>
    </inkml:brush>
  </inkml:definitions>
  <inkml:trace contextRef="#ctx0" brushRef="#br0">57800 28750 472,'1'-69'5,"4"13"8,3 12 8,3 13 9,3 9 5,3 6 1,3 7 1,4 6 1,2 3-1,4 0-5,3 0-4,3 0-5,-2 6-4,-6 13-5,-6 12-5,-6 13-6,-7 9-4,-6 6-6,-6 7-5,-6 6-5,-9 3-6,-8 0-9,-10 0-8,-9 0-8,-2-4-3,6-5 5,7-7 3,6-5 4,4-8 5,4-5 7,3-7 5,3-5 7,3-4 5,3 0 6,3 0 5,4 0 6,1 1 5,0 4 4,0 3 5,0 3 4,0 3 3,0 3-2,0 3 1,0 4-2,0 4 2,0 6 2,0 7 3,0 6 3,0 4 1,0 4-2,0 3 0,0 3-1,0 3-2,0 3-3,0 3-3,0 4-3,-2-4-2,-3-9-2,-3-10-4,-2-8-2,10-36-16,25-58-33,25-60-31,25-59-31,3-15-5,-19 32 21,-18 31 23,-19 32 21,-10 13 13,1-3 1,-1-3 3,1-2 3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3"/>
    </inkml:context>
    <inkml:brush xml:id="br0">
      <inkml:brushProperty name="width" value="0.04572" units="cm"/>
      <inkml:brushProperty name="height" value="0.04572" units="cm"/>
      <inkml:brushProperty name="color" value="#F2395B"/>
    </inkml:brush>
  </inkml:definitions>
  <inkml:trace contextRef="#ctx0" brushRef="#br0">58400 29300 481,'23'-25'0,"-3"0"0,-3 0 0,-2 0 0,0-4 1,7-5 2,6-7 3,7-5 2,2-1 4,1 6 4,-1 7 5,1 6 4,2 4 4,7 4 0,6 3 1,7 3 2,2 1-2,1 1-4,-1-1-4,1 1-3,-3-1-4,-2 1-2,-3-1-2,-3 1-2,-4 1-1,-3 3 0,-3 3 1,-2 4 0,-3 1-4,1 0-9,-1 0-10,1 0-8,-9-10-10,-15-18-10,-15-19-9,-16-18-10,-8-9 2,0 4 15,0 3 13,0 3 14,0 3 9,0 3 2,0 3 3,0 4 3,1 2 5,4 4 5,3 3 5,3 3 6,1 10 8,1 20 10,-1 18 9,1 20 10,-1 14 1,1 14-10,-1 11-9,1 14-9,-4 7-6,-6 3-4,-6 3-2,-6 4-4,-6 2-3,-2 4-3,-3 3-2,-3 3-3,-6-1-4,-5-2-2,-7-3-4,-5-3-4,-1-6-1,6-5 0,7-7 1,6-5 0,6-8 0,6-5 1,7-7-1,6-5 0,23-19-3,41-27-6,40-28-6,42-28-6,13-12-3,-12 7 4,-13 6 1,-12 7 4,-12 4 3,-8 3 5,-10 3 5,-9 4 5,-9 4 5,-5 6 6,-7 7 7,-5 6 5,-6 7 4,-3 10 2,-3 10 3,-2 9 3,-9 7 0,-12 7-1,-13 6-1,-12 7-3,-10 5-1,-6 7-2,-6 6-3,-6 7-3,-6 2-2,-2 1-2,-3-1-2,-3 1-2,-1-3-1,4-2-1,3-3-1,3-3-1,3-6 0,3-5-2,3-7 1,4-5-2,4-6 1,6-3-1,7-3 1,6-2-1,15-8-3,26-8-6,24-10-6,26-9-7,10-9-3,-3-5 2,-3-7 2,-2-5 1,2-11-1,9-11-3,10-14-4,10-11-3,-1-3-1,-9 10 4,-10 10 3,-8 9 3,-8 4 0,-2 1-4,-3-1-3,-3 1-5,-2 1 2,0 3 5,0 3 5,0 4 6,-5 2 5,-9 4 2,-10 3 3,-8 3 3,-6 1 1,1 1 1,-1-1 1,1 1 0,-1 5 11,1 14 21,-1 11 22,1 14 21,-1 7 6,1 3-11,-1 3-10,1 4-10,-3 1-8,-2 0-5,-3 0-5,-3 0-6,-1 0-5,4 0-6,3 0-5,3 0-7,1 0-7,1 0-8,-1 0-7,1 0-8,1-4-12,3-5-16,3-7-15,4-5-16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3"/>
    </inkml:context>
    <inkml:brush xml:id="br0">
      <inkml:brushProperty name="width" value="0.03375" units="cm"/>
      <inkml:brushProperty name="height" value="0.03375" units="cm"/>
      <inkml:brushProperty name="color" value="#F2395B"/>
    </inkml:brush>
  </inkml:definitions>
  <inkml:trace contextRef="#ctx0" brushRef="#br0">61550 29850 651,'70'1'59,"-9"4"-2,-10 3-2,-8 3 0,-8 4-8,-2 7-11,-3 6-11,-3 7-12,-6 4-11,-5 3-13,-7 3-12,-5 4-13,-6-3-5,-3-5 1,-3-7 1,-2-5 0,-3-4 1,1 0-1,-1 0-1,1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3"/>
    </inkml:context>
    <inkml:brush xml:id="br0">
      <inkml:brushProperty name="width" value="0.03756" units="cm"/>
      <inkml:brushProperty name="height" value="0.03756" units="cm"/>
      <inkml:brushProperty name="color" value="#F2395B"/>
    </inkml:brush>
  </inkml:definitions>
  <inkml:trace contextRef="#ctx0" brushRef="#br0">61400 30800 585,'-40'6'85,"23"13"-5,22 12-5,22 13-6,12 7-12,3 4-22,3 3-21,4 3-22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5"/>
    </inkml:context>
    <inkml:brush xml:id="br0">
      <inkml:brushProperty name="width" value="0.03337" units="cm"/>
      <inkml:brushProperty name="height" value="0.03337" units="cm"/>
      <inkml:brushProperty name="color" value="#F2395B"/>
    </inkml:brush>
  </inkml:definitions>
  <inkml:trace contextRef="#ctx0" brushRef="#br0">20200 47700 659,'70'-19'73,"-9"13"-11,-10 12-13,-8 13-12,-6 9-7,1 6-3,-1 7-1,1 6-3,-4 6-10,-6 6-16,-6 7-17,-6 6-17,-6-4-6,-2-11 2,-3-14 4,-3-11 4,-4-7 0,-3 0-4,-3 0-2,-2 0-4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6"/>
    </inkml:context>
    <inkml:brush xml:id="br0">
      <inkml:brushProperty name="width" value="0.03591" units="cm"/>
      <inkml:brushProperty name="height" value="0.03591" units="cm"/>
      <inkml:brushProperty name="color" value="#F2395B"/>
    </inkml:brush>
  </inkml:definitions>
  <inkml:trace contextRef="#ctx0" brushRef="#br0">19700 49000 612,'48'-24'5,"-3"4"8,-3 3 9,-2 3 9,0 6 3,7 9-1,6 10-1,7 10-2,2 8-2,1 10-5,-1 10-5,1 9-4,-6 9-2,-8 9-1,-10 10-1,-9 10-1,-9 5-1,-5 4 0,-7 3 0,-5 3-1,-4-2 0,0-6-2,0-6 0,0-6-2,0-9 0,0-8 0,0-10-1,0-9 1,0-16-3,0-22-8,0-22-8,0-21-8,6-24-5,13-25-3,12-25-5,13-25-3,6-19-1,0-12 0,0-13 0,0-12 2,-5 9 1,-9 31 6,-10 32 3,-8 31 6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6"/>
    </inkml:context>
    <inkml:brush xml:id="br0">
      <inkml:brushProperty name="width" value="0.04279" units="cm"/>
      <inkml:brushProperty name="height" value="0.04279" units="cm"/>
      <inkml:brushProperty name="color" value="#F2395B"/>
    </inkml:brush>
  </inkml:definitions>
  <inkml:trace contextRef="#ctx0" brushRef="#br0">21450 47800 514,'25'-68'0,"0"17"0,0 15 0,0 16 0,0 9 5,0 3 10,0 3 9,0 4 10,1 2 4,4 4-2,3 3-2,3 3-2,-1 4-3,-2 7-3,-3 6-5,-3 7-2,-4 5-4,-3 7-1,-3 6-1,-2 7-2,-3 7-1,1 9 0,-1 10 0,1 10 0,-4 10-1,-6 13 0,-6 12 0,-6 13-2,-4-1 1,1-11-1,-1-14 0,1-11 0,1-9 0,3-3-3,3-3 0,4-2-3,7-12-1,13-19-3,12-18-4,13-19-3,4-15-2,-3-8-3,-3-10-2,-2-9-3,0-9-2,7-5-3,6-7-3,7-5-2,-4-1-3,-12 6-2,-13 7-1,-12 6-2,-12 6-1,-8 6-1,-10 7 1,-9 6-1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6"/>
    </inkml:context>
    <inkml:brush xml:id="br0">
      <inkml:brushProperty name="width" value="0.04392" units="cm"/>
      <inkml:brushProperty name="height" value="0.04392" units="cm"/>
      <inkml:brushProperty name="color" value="#F2395B"/>
    </inkml:brush>
  </inkml:definitions>
  <inkml:trace contextRef="#ctx0" brushRef="#br0">21300 49450 500,'-88'-19'28,"26"13"4,24 12 4,26 13 6,15 13 0,6 17-3,7 15-4,6 16-4,1 7-3,-3 1-3,-3-1-4,-2 1-2,-3-4-3,1-6 0,-1-6-1,1-6-2,-1-6 0,1-2-1,-1-3-2,1-3 0,2-6-3,7-5-1,6-7-3,7-5-3,5-8-1,7-5-2,6-7-3,7-5-2,2-4-3,1 0-2,-1 0-3,1 0-3,2-4-5,7-5-10,6-7-9,7-5-10,-1-8-1,-6-5 6,-6-7 6,-6-5 5,-9-1 6,-8 6 3,-10 7 4,-9 6 3,-7 3 2,-3 0 3,-3 0 0,-2 0 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250 24430,'0'-15,"8"7,0 1,15 7,0 0,16 0,0 0,-15 0,-1 0,-15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6"/>
    </inkml:context>
    <inkml:brush xml:id="br0">
      <inkml:brushProperty name="width" value="0.04322" units="cm"/>
      <inkml:brushProperty name="height" value="0.04322" units="cm"/>
      <inkml:brushProperty name="color" value="#F2395B"/>
    </inkml:brush>
  </inkml:definitions>
  <inkml:trace contextRef="#ctx0" brushRef="#br0">23400 48700 508,'21'-85'10,"-5"32"19,-7 31 19,-5 32 20,-3 22 4,4 17-11,3 15-12,3 16-10,-1 9-8,-2 3-4,-3 3-4,-3 4-4,-4 2-7,-3 4-8,-3 3-10,-2 3-7,-3-4-9,1-8-7,-1-10-8,1-9-8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7"/>
    </inkml:context>
    <inkml:brush xml:id="br0">
      <inkml:brushProperty name="width" value="0.04328" units="cm"/>
      <inkml:brushProperty name="height" value="0.04328" units="cm"/>
      <inkml:brushProperty name="color" value="#F2395B"/>
    </inkml:brush>
  </inkml:definitions>
  <inkml:trace contextRef="#ctx0" brushRef="#br0">23950 47850 508,'23'-24'4,"-3"4"10,-3 3 8,-2 3 9,-1 4 4,3 7-1,3 6-3,4 7-1,1 7-2,0 9-4,0 10-3,0 10-3,-2 5-2,-3 4 1,-3 3-1,-2 3 1,-3 3 0,1 3-1,-1 3 0,1 4 0,-3 2-2,-2 4-1,-3 3-1,-3 3-2,-4 3-2,-3 3-2,-3 3-4,-2 4-3,-3-3-4,1-5-5,-1-7-6,1-5-5,-3-11-3,-2-11-1,-3-14 1,-3-11 0,-4-11-1,-3-5-1,-3-7-1,-2-5 0,-3-8-1,1-5 0,-1-7 0,1-5 1,-1-12 0,1-16 3,-1-15 1,1-15 2,4-14 2,9-8 1,10-10 2,10-9 1,7-1 2,6 10 2,7 10 3,6 9 1,3 9 5,0 9 8,0 10 7,0 10 8,0 11 6,0 17 4,0 15 5,0 16 4,-4 15-2,-5 16-6,-7 15-6,-5 17-7,-11 14-5,-11 17-2,-14 15-3,-11 16-2,-6 5-2,4-2 0,3-3 0,3-3-1,3-9-2,3-11-2,3-14-4,4-11-2,2-14-2,4-11 3,3-14 2,3-11 1,7-18 0,14-22-6,11-22-3,14-21-6,8-17-1,7-8 2,6-10 1,7-9 1,5-9-2,7-5-6,6-7-5,7-5-6,-3 5 1,-8 19 5,-10 19 7,-9 19 6,-7 10 7,-3 4 6,-3 3 6,-2 3 8,-6 4 1,-6 7-2,-6 6-3,-6 7-3,-2 4 8,3 3 18,3 3 17,4 4 19,-1 5 2,-3 10-12,-3 10-12,-2 9-12,-6 10-8,-6 14-3,-6 11-5,-6 14-3,-10 13-3,-12 16-2,-13 15-2,-12 17-2,-7 2-5,1-9-5,-1-10-6,1-8-7,2-12-4,7-12-5,6-13-4,7-12-4,5-19-4,7-25-2,6-25-4,7-25-2,4-13-2,3 1 3,3-1 1,4 1 1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8"/>
    </inkml:context>
    <inkml:brush xml:id="br0">
      <inkml:brushProperty name="width" value="0.05535" units="cm"/>
      <inkml:brushProperty name="height" value="0.05535" units="cm"/>
      <inkml:brushProperty name="color" value="#F2395B"/>
    </inkml:brush>
  </inkml:definitions>
  <inkml:trace contextRef="#ctx0" brushRef="#br0">24850 47650 397,'29'-52'1,"10"-3"4,10-3 2,9-2 4,-1 5 0,-8 16 1,-10 15-1,-9 17 0,-4 7 0,4 0 0,3 0-1,3 0 0,-2 3-2,-6 6-3,-6 7-3,-6 6-3,-6 4-1,-2 4 3,-3 3 2,-3 3 3,-2 3 3,0 3 3,0 3 4,0 4 4,0 1 2,0 0 1,0 0 0,0 0 1,0 3 0,0 6-1,0 7-1,0 6-1,1 4-1,4 4-1,3 3-1,3 3-1,1 6 0,1 9-2,-1 10-1,1 10-1,-1 8-1,1 10-1,-1 10-1,1 9 0,-1 2 0,1-2 0,-1-3 0,1-3 0,-1-9-2,1-11-3,-1-14-4,1-11-2,-1-11-4,1-5 0,-1-7-1,1-5-1,-3-8-3,-2-5-3,-3-7-5,-3-5-5,-12-15-4,-18-22-5,-19-22-7,-18-21-5,-10-20-1,0-15 3,0-15 5,0-16 3,3-13 3,6-9 3,7-10 3,6-8 3,6-8 3,6-2 1,7-3 3,6-3 2,6 4 4,6 13 4,7 12 5,6 13 5,7 10 4,10 10 4,10 10 2,9 9 3,2 7 3,-2 7 0,-3 6 2,-3 7 0,-2 10 1,0 16-2,0 15-2,0 17-1,-7 16-3,-11 19-5,-14 19-5,-11 19-5,-12 16-3,-9 17-1,-10 15-2,-8 16-2,-1-5 0,9-25 1,10-25 0,10-25 1,11-24 0,17-21-1,15-22 0,16-22-1,12-18-3,9-11-3,10-14-3,10-11-4,-3 0 0,-11 17 3,-14 15 4,-11 16 4,-6 5-2,4-2-8,3-3-8,3-3-8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8"/>
    </inkml:context>
    <inkml:brush xml:id="br0">
      <inkml:brushProperty name="width" value="0.03094" units="cm"/>
      <inkml:brushProperty name="height" value="0.03094" units="cm"/>
      <inkml:brushProperty name="color" value="#F2395B"/>
    </inkml:brush>
  </inkml:definitions>
  <inkml:trace contextRef="#ctx0" brushRef="#br0">27050 49000 711,'45'25'104,"-9"0"-23,-10 0-25,-8 0-24,-6 1-18,1 4-13,-1 3-11,1 3-13,-3 1-5,-2 1 0,-3-1 2,-3 1 1,-2-3-4,0-2-6,0-3-9,0-3-6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8"/>
    </inkml:context>
    <inkml:brush xml:id="br0">
      <inkml:brushProperty name="width" value="0.03628" units="cm"/>
      <inkml:brushProperty name="height" value="0.03628" units="cm"/>
      <inkml:brushProperty name="color" value="#F2395B"/>
    </inkml:brush>
  </inkml:definitions>
  <inkml:trace contextRef="#ctx0" brushRef="#br0">26950 50150 606,'-38'0'105,"26"0"-15,24 0-14,26 0-15,15 1-18,6 4-25,7 3-23,6 3-24,-4 3-17,-11 3-11,-14 3-12,-11 4-1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0"/>
    </inkml:context>
    <inkml:brush xml:id="br0">
      <inkml:brushProperty name="width" value="0.0361" units="cm"/>
      <inkml:brushProperty name="height" value="0.0361" units="cm"/>
      <inkml:brushProperty name="color" value="#F2395B"/>
    </inkml:brush>
  </inkml:definitions>
  <inkml:trace contextRef="#ctx0" brushRef="#br0">32100 47750 609,'-25'29'93,"0"10"-19,0 10-20,0 9-20,-7 18-10,-11 29-2,-14 28 0,-11 28-2,-7 10-3,0-5-3,0-7-4,0-5-5,4-11-3,10-11-7,10-14-4,9-11-6,9-15-5,9-16-5,10-15-6,10-15-5,7-18-4,6-19-1,7-18-1,6-19-2,6-19 1,6-19 5,7-18 3,6-19 5,-2-1 5,-9 20 5,-10 18 6,-8 20 5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0"/>
    </inkml:context>
    <inkml:brush xml:id="br0">
      <inkml:brushProperty name="width" value="0.04474" units="cm"/>
      <inkml:brushProperty name="height" value="0.04474" units="cm"/>
      <inkml:brushProperty name="color" value="#F2395B"/>
    </inkml:brush>
  </inkml:definitions>
  <inkml:trace contextRef="#ctx0" brushRef="#br0">32000 48250 491,'25'-44'15,"0"13"7,0 12 7,0 13 8,0 12 1,0 13-5,0 12-6,0 13-4,0 7-2,0 4 0,0 3 1,0 3 0,0-2-1,0-6-3,0-6-3,0-6-3,1-6-3,4-2-4,3-3-4,3-3-2,1-10-4,1-16-1,-1-15-2,1-15-2,5-20-5,14-21-8,11-22-8,14-22-9,0-5 0,-8 13 6,-10 12 6,-9 13 6,-9 9 6,-5 6 3,-7 7 5,-5 6 3,-6 15 12,-3 26 20,-3 24 19,-2 26 19,-5 13 3,-2 4-11,-3 3-13,-3 3-13,-4 3-7,-3 3-5,-3 3-4,-2 4-5,-3 7-3,1 13-5,-1 12-2,1 13-5,-1 9-3,1 6-5,-1 7-3,1 6-5,1-2-2,3-9 2,3-10 1,4-8 2,2-14-2,4-15-3,3-15-4,3-16-4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0"/>
    </inkml:context>
    <inkml:brush xml:id="br0">
      <inkml:brushProperty name="width" value="0.03965" units="cm"/>
      <inkml:brushProperty name="height" value="0.03965" units="cm"/>
      <inkml:brushProperty name="color" value="#F2395B"/>
    </inkml:brush>
  </inkml:definitions>
  <inkml:trace contextRef="#ctx0" brushRef="#br0">34450 47800 554,'-22'-40'9,"6"23"18,7 22 17,6 22 18,1 16 3,-3 14-11,-3 11-11,-2 14-10,-3 7-7,1 3-3,-1 3-3,1 4-2,-1 2-4,1 4-7,-1 3-6,1 3-7,-1-2-6,1-6-8,-1-6-7,1-6-7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1"/>
    </inkml:context>
    <inkml:brush xml:id="br0">
      <inkml:brushProperty name="width" value="0.03521" units="cm"/>
      <inkml:brushProperty name="height" value="0.03521" units="cm"/>
      <inkml:brushProperty name="color" value="#F2395B"/>
    </inkml:brush>
  </inkml:definitions>
  <inkml:trace contextRef="#ctx0" brushRef="#br0">34300 48400 624,'51'0'137,"4"0"-34,3 0-32,3 0-33,1-2-20,1-3-10,-1-3-8,1-2-9,1-3-9,3 1-5,3-1-7,4 1-7,-4-1-4,-9 1-1,-10-1-3,-8 1-1,-8 1 2,-2 3 4,-3 3 4,-3 4 6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1"/>
    </inkml:context>
    <inkml:brush xml:id="br0">
      <inkml:brushProperty name="width" value="0.03909" units="cm"/>
      <inkml:brushProperty name="height" value="0.03909" units="cm"/>
      <inkml:brushProperty name="color" value="#F2395B"/>
    </inkml:brush>
  </inkml:definitions>
  <inkml:trace contextRef="#ctx0" brushRef="#br0">35450 47750 562,'-2'-111'-2,"-3"28"14,-3 28 13,-2 29 15,-1 22 7,3 20 0,3 18-1,4 20 0,1 10-3,0 3-7,0 3-7,0 4-7,-2 5-5,-3 10-4,-3 10-3,-2 9-4,-5 10-6,-2 14-6,-3 11-8,-3 14-7,-1 10-7,4 9-7,3 10-8,3 10-6,3-9-4,3-24 4,3-26 1,4-24 4,1-23 3,0-18 7,0-19 6,0-18 5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750 24066,'0'-16,"-8"32,0-1,-8 24,1 0,-9 24,1-1,-8 9,0-1,-1 1,1-1,16-23,-1 0,24-47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1"/>
    </inkml:context>
    <inkml:brush xml:id="br0">
      <inkml:brushProperty name="width" value="0.04503" units="cm"/>
      <inkml:brushProperty name="height" value="0.04503" units="cm"/>
      <inkml:brushProperty name="color" value="#F2395B"/>
    </inkml:brush>
  </inkml:definitions>
  <inkml:trace contextRef="#ctx0" brushRef="#br0">36950 47550 488,'0'-71'3,"0"10"5,0 10 6,0 9 4,-5 20 11,-9 31 13,-10 32 14,-8 31 14,-11 17 0,-8 3-15,-10 3-14,-9 4-14,-7 5-8,-3 10-2,-3 10-1,-2 9-2,0 6-4,7 3-7,6 3-8,7 4-8,8-6-6,14-11-8,11-14-8,14-11-7,7-15-4,3-16-3,3-15-2,4-15-1,2-17 0,4-15 5,3-15 4,3-16 4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2"/>
    </inkml:context>
    <inkml:brush xml:id="br0">
      <inkml:brushProperty name="width" value="0.05225" units="cm"/>
      <inkml:brushProperty name="height" value="0.05225" units="cm"/>
      <inkml:brushProperty name="color" value="#F2395B"/>
    </inkml:brush>
  </inkml:definitions>
  <inkml:trace contextRef="#ctx0" brushRef="#br0">37000 47450 421,'4'-80'23,"10"41"14,10 40 13,9 42 14,1 21 2,-6 3-9,-6 3-7,-6 4-10,-4 2-6,1 4-3,-1 3-6,1 3-3,-1 3-4,1 3-1,-1 3-3,1 4-2,-1 8-2,1 17-4,-1 15-3,1 16-4,-1 4-5,1-6-5,-1-6-6,1-6-5,-1-9-3,1-8 2,-1-10 2,1-9 1,-1-12-5,1-11-13,-1-14-13,1-11-12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2"/>
    </inkml:context>
    <inkml:brush xml:id="br0">
      <inkml:brushProperty name="width" value="0.03826" units="cm"/>
      <inkml:brushProperty name="height" value="0.03826" units="cm"/>
      <inkml:brushProperty name="color" value="#F2395B"/>
    </inkml:brush>
  </inkml:definitions>
  <inkml:trace contextRef="#ctx0" brushRef="#br0">36400 48950 574,'-83'-25'68,"34"0"-1,35 0 1,35 0 0,24 1-7,16 4-15,15 3-15,17 3-14,7 3-18,0 3-17,0 3-18,0 4-18,-8-1-10,-16-3 0,-15-3-1,-15-2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7"/>
    </inkml:context>
    <inkml:brush xml:id="br0">
      <inkml:brushProperty name="width" value="0.04158" units="cm"/>
      <inkml:brushProperty name="height" value="0.04158" units="cm"/>
      <inkml:brushProperty name="color" value="#F2395B"/>
    </inkml:brush>
  </inkml:definitions>
  <inkml:trace contextRef="#ctx0" brushRef="#br0">44200 46100 529,'0'75'134,"0"0"-30,0 0-32,0 0-31,-2 10-17,-3 23-4,-3 22-2,-2 22-3,-3 8-3,1-2-2,-1-3-1,1-3-3,-4 1-2,-6 6-3,-6 7-2,-6 6-4,-6 6-2,-2 6-4,-3 7-4,-3 6-4,2 1 0,10-3 1,10-3 1,9-2 1,4-12-1,1-19-5,-1-18-4,1-19-4,1-19-2,3-19 1,3-18 2,4-19 0,5-16 1,10-12 0,10-13 0,9-12 0,2-10 1,-2-6 3,-3-6 2,-3-6 4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7"/>
    </inkml:context>
    <inkml:brush xml:id="br0">
      <inkml:brushProperty name="width" value="0.04494" units="cm"/>
      <inkml:brushProperty name="height" value="0.04494" units="cm"/>
      <inkml:brushProperty name="color" value="#F2395B"/>
    </inkml:brush>
  </inkml:definitions>
  <inkml:trace contextRef="#ctx0" brushRef="#br0">45400 47800 489,'0'-47'3,"0"6"8,0 7 5,0 6 8,-5 7 6,-9 10 6,-10 10 7,-8 9 6,-14 13-2,-15 20-9,-15 18-10,-16 20-9,-8 6-7,0-2-2,0-3-3,0-3-2,3-4-3,6-3-2,7-3-3,6-2-3,7-6 0,10-6 1,10-6 2,9-6 2,7-2 0,7 3 2,6 3 1,7 4 0,11-3 2,20-5 1,18-7 1,20-5 2,11-4 1,7 0 3,6 0 3,7 0 1,0 0 1,-2 0-2,-3 0-3,-3 0-1,-4 0-3,-3 0-1,-3 0-3,-2 0-3,-3 0-2,1 0-6,-1 0-6,1 0-4,-3 0-7,-2 0-8,-3 0-7,-3 0-9,-2-2-6,0-3-4,0-3-4,0-2-5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8"/>
    </inkml:context>
    <inkml:brush xml:id="br0">
      <inkml:brushProperty name="width" value="0.04993" units="cm"/>
      <inkml:brushProperty name="height" value="0.04993" units="cm"/>
      <inkml:brushProperty name="color" value="#F2395B"/>
    </inkml:brush>
  </inkml:definitions>
  <inkml:trace contextRef="#ctx0" brushRef="#br0">46550 48900 440,'23'-47'4,"-3"6"6,-3 7 8,-2 6 6,-5 3 4,-2 0-1,-3 0 0,-3 0-1,-6-2-1,-5-3-2,-7-3-1,-5-2-2,-9 2-1,-9 9 0,-10 10-2,-8 10 0,-6 11-1,1 17 0,-1 15-1,1 16-1,1 9 0,3 3-1,3 3-1,4 4-1,2-1 0,4-3-2,3-3-1,3-2 0,6-6-1,9-6 1,10-6 1,10-6 0,13-12-4,19-15-12,19-15-11,19-16-11,5-13-5,-5-9 0,-7-10 0,-5-8 1,-6-3 2,-3 7 5,-3 6 5,-2 7 5,-8 13 13,-8 22 21,-10 22 19,-9 23 21,-4 10 4,4 0-10,3 0-11,3 0-11,3 1-10,3 4-8,3 3-7,4 3-9,2-2-20,4-6-29,3-6-31,3-6-3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8"/>
    </inkml:context>
    <inkml:brush xml:id="br0">
      <inkml:brushProperty name="width" value="0.04469" units="cm"/>
      <inkml:brushProperty name="height" value="0.04469" units="cm"/>
      <inkml:brushProperty name="color" value="#F2395B"/>
    </inkml:brush>
  </inkml:definitions>
  <inkml:trace contextRef="#ctx0" brushRef="#br0">47300 48750 492,'26'-24'3,"4"4"8,3 3 8,3 3 6,-1 3 3,-2 3 0,-3 3-3,-3 4 0,-2 8 0,0 17 2,0 15 3,0 16 3,-8 10-2,-16 7-4,-15 6-5,-15 7-5,-9 0-1,1-2-2,-1-3 0,1-3 0,2-6-2,7-5-2,6-7-1,7-5-3,10-6 1,16-3 0,15-3 1,17-2 1,10-8-4,6-8-7,7-10-9,6-9-8,-1-9-5,-5-5-2,-7-7-2,-5-5-2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5"/>
    </inkml:context>
    <inkml:brush xml:id="br0">
      <inkml:brushProperty name="width" value="0.04857" units="cm"/>
      <inkml:brushProperty name="height" value="0.04857" units="cm"/>
      <inkml:brushProperty name="color" value="#F2395B"/>
    </inkml:brush>
  </inkml:definitions>
  <inkml:trace contextRef="#ctx0" brushRef="#br0">51150 47850 452,'25'-47'5,"0"6"7,0 7 9,0 6 8,-7 6 6,-11 6 3,-14 7 2,-11 6 3,-11 7-2,-5 10-8,-7 10-8,-5 9-8,-8 7-4,-5 7-4,-7 6-2,-5 7-3,-6 0-2,-3-2 0,-3-3-2,-2-3 0,-3-4-1,1-3 0,-1-3 0,1-2 0,2-1-1,7 3-1,6 3 1,7 4-2,5-3 1,7-5 0,6-7 0,7-5 1,13-6 3,22-3 7,22-3 7,23-2 7,13-1 1,6 3-2,7 3-5,6 4-2,6 4-4,6 6 0,7 7-3,6 6-1,1 3-1,-3 0 1,-3 0-1,-2 0 1,-3-2-1,1-3-1,-1-3-2,1-2 0,-1-3 0,1 1-1,-1-1 1,1 1 1,-6-4-2,-8-6-1,-10-6-2,-9-6-3,-5-6-2,0-2-3,0-3-3,0-3-3,-11-6-13,-22-5-25,-22-7-24,-21-5-23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7"/>
    </inkml:context>
    <inkml:brush xml:id="br0">
      <inkml:brushProperty name="width" value="0.04857" units="cm"/>
      <inkml:brushProperty name="height" value="0.04857" units="cm"/>
      <inkml:brushProperty name="color" value="#F2395B"/>
    </inkml:brush>
  </inkml:definitions>
  <inkml:trace contextRef="#ctx0" brushRef="#br0">55650 46200 452,'-22'-30'11,"6"41"20,7 40 20,6 42 21,1 22 5,-3 7-13,-3 6-11,-2 7-12,-5 5-8,-2 7-5,-3 6-6,-3 7-5,-6 2-4,-5 1-1,-7-1-2,-5 1-1,-6 10-5,-3 22-8,-3 22-6,-2 23-8,-1 6-3,3-5-1,3-7 1,4-5-1,5-15 1,10-22-2,10-22 0,9-21-1,6-20 0,3-15-2,3-15-1,4-16-1,2-15-1,4-11 0,3-14-1,3-11 0,3-11 2,3-5 3,3-7 5,4-5 3,1-8 1,0-5-1,0-7-2,0-5-1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7"/>
    </inkml:context>
    <inkml:brush xml:id="br0">
      <inkml:brushProperty name="width" value="0.04204" units="cm"/>
      <inkml:brushProperty name="height" value="0.04204" units="cm"/>
      <inkml:brushProperty name="color" value="#F2395B"/>
    </inkml:brush>
  </inkml:definitions>
  <inkml:trace contextRef="#ctx0" brushRef="#br0">57150 47800 523,'-25'-46'0,"0"10"0,0 10 0,0 9 0,-2 9 6,-3 9 14,-3 10 12,-2 10 14,-8 10 3,-8 13-4,-10 12-5,-9 13-5,-7 6-5,-3 0-6,-3 0-6,-2 0-7,-5 0-3,-2 0-1,-3 0-3,-3 0-2,-1-2-1,4-3 0,3-3-1,3-2-1,7-9 1,14-12-1,11-13 0,14-12 0,5-5 1,1 3 2,-1 3 2,1 4 3,18 2 2,38 4 3,37 3 1,38 3 3,16-1-1,-2-2-3,-3-3-5,-3-3-3,-4 1-3,-3 6-3,-3 7-2,-2 6-3,-6 4-3,-6 4-5,-6 3-4,-6 3-5,-6-1-4,-2-2-5,-3-3-3,-3-3-4,-6-6-1,-5-5 3,-7-7 3,-5-5 3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681 24297,'-16'-16,"9"8,-1 1,8-1,0 0,8 24,-1-1,1 24,0 0,0 16,-1 0,1-1,0 1,0 0,-1-1,1-30,0-1,-8-15,0 0,8-8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8"/>
    </inkml:context>
    <inkml:brush xml:id="br0">
      <inkml:brushProperty name="width" value="0.05229" units="cm"/>
      <inkml:brushProperty name="height" value="0.05229" units="cm"/>
      <inkml:brushProperty name="color" value="#F2395B"/>
    </inkml:brush>
  </inkml:definitions>
  <inkml:trace contextRef="#ctx0" brushRef="#br0">57950 48450 420,'0'-38'58,"0"26"-4,0 24-1,0 26-3,-5 13-4,-9 4-6,-10 3-8,-8 3-5,-8 7-5,-2 14-2,-3 11-2,-3 14-1,-2 10-3,0 9-1,0 10-2,0 10-3,1-1 0,4-9-1,3-10-1,3-8 0,6-14-2,9-15-2,10-15-2,10-16-3,11-18-5,17-18-9,15-19-9,16-18-8,9-20-4,3-18 2,3-19 2,4-18 2,1-10 3,0 0 5,0 0 4,0 0 6,-4 4 4,-5 10 4,-7 10 3,-5 9 3,-8 10 2,-5 14-1,-7 11-1,-5 14-1,-6 13 7,-3 16 14,-3 15 15,-2 17 14,-5 8 4,-2 4-8,-3 3-7,-3 3-8,-2 1-6,0 1-3,0-1-3,0 1-4,-2-3-3,-3-2-1,-3-3-1,-2-3-2,-3-2-2,1 0-5,-1 0-3,1 0-6,-3 0-5,-2 0-9,-3 0-8,-3 0-9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8"/>
    </inkml:context>
    <inkml:brush xml:id="br0">
      <inkml:brushProperty name="width" value="0.04378" units="cm"/>
      <inkml:brushProperty name="height" value="0.04378" units="cm"/>
      <inkml:brushProperty name="color" value="#F2395B"/>
    </inkml:brush>
  </inkml:definitions>
  <inkml:trace contextRef="#ctx0" brushRef="#br0">59300 49600 502,'6'-71'7,"13"10"13,12 10 13,13 9 13,6 10 5,0 14-6,0 11-4,0 14-6,-5 10-4,-9 9-5,-10 10-4,-8 10-4,-9 8-3,-6 10 0,-6 10-2,-6 9-1,-10 4-1,-12 1-1,-13-1-1,-12 1-2,-4-6 0,7-8 0,6-10 0,7-9 0,13-9-4,22-5-8,22-7-8,23-5-8,13-11-6,6-11-7,7-14-5,6-11-6,-1-7 0,-5 0 4,-7 0 4,-5 0 6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8"/>
    </inkml:context>
    <inkml:brush xml:id="br0">
      <inkml:brushProperty name="width" value="0.03513" units="cm"/>
      <inkml:brushProperty name="height" value="0.03513" units="cm"/>
      <inkml:brushProperty name="color" value="#F2395B"/>
    </inkml:brush>
  </inkml:definitions>
  <inkml:trace contextRef="#ctx0" brushRef="#br0">60650 48650 626,'7'-69'7,"17"13"16,15 12 15,16 13 15,15 6 5,16 0-6,15 0-7,17 0-5,0 3-10,-11 6-10,-14 7-13,-11 6-10,-12 4-10,-9 4-8,-10 3-6,-8 3-8,-11 3-8,-8 3-7,-10 3-8,-9 4-8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8"/>
    </inkml:context>
    <inkml:brush xml:id="br0">
      <inkml:brushProperty name="width" value="0.03699" units="cm"/>
      <inkml:brushProperty name="height" value="0.03699" units="cm"/>
      <inkml:brushProperty name="color" value="#F2395B"/>
    </inkml:brush>
  </inkml:definitions>
  <inkml:trace contextRef="#ctx0" brushRef="#br0">61050 48950 594,'-50'21'3,"0"-5"4,0-7 5,0-5 4,17-3 11,34 4 14,35 3 15,35 3 15,14 1-1,-2 1-18,-3-1-19,-3 1-17,-2-3-15,0-2-7,0-3-9,0-3-9,-4-2-5,-5 0 2,-7 0-1,-5 0 1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9"/>
    </inkml:context>
    <inkml:brush xml:id="br0">
      <inkml:brushProperty name="width" value="0.04252" units="cm"/>
      <inkml:brushProperty name="height" value="0.04252" units="cm"/>
      <inkml:brushProperty name="color" value="#F2395B"/>
    </inkml:brush>
  </inkml:definitions>
  <inkml:trace contextRef="#ctx0" brushRef="#br0">62350 48850 517,'56'-46'91,"13"10"-18,12 10-18,13 9-17,16 6-10,23 3-1,22 3-2,22 4-1,12 1-2,3 0-1,3 0-2,4 0-1,-1 0-3,-3 0-4,-3 0-2,-2 0-4,-6 0-3,-6 0-6,-6 0-6,-6 0-4,-10 0-5,-12 0-4,-13 0-5,-12 0-3,-13 0-6,-12 0-4,-13 0-6,-12 0-6,-12-4 0,-8-5 5,-10-7 3,-9-5 5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9"/>
    </inkml:context>
    <inkml:brush xml:id="br0">
      <inkml:brushProperty name="width" value="0.05371" units="cm"/>
      <inkml:brushProperty name="height" value="0.05371" units="cm"/>
      <inkml:brushProperty name="color" value="#F2395B"/>
    </inkml:brush>
  </inkml:definitions>
  <inkml:trace contextRef="#ctx0" brushRef="#br0">64150 45200 409,'-68'-94'0,"17"13"0,15 12 0,16 13 0,10 21 9,7 32 16,6 31 18,7 32 18,0 19 5,-2 10-4,-3 10-4,-3 9-5,-4 9-6,-3 9-10,-3 10-9,-2 10-10,-6 8-5,-6 10 0,-6 10-2,-6 9-1,-2-1 0,3-8-1,3-10 0,4-9 0,4-15-11,6-18-18,7-19-20,6-18-19,9-18-8,13-16 5,12-15 4,13-15 3,2-11 6,-5-2 7,-7-3 6,-5-3 7,-4-4 4,0-3 0,0-3 0,0-2 1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0"/>
    </inkml:context>
    <inkml:brush xml:id="br0">
      <inkml:brushProperty name="width" value="0.05454" units="cm"/>
      <inkml:brushProperty name="height" value="0.05454" units="cm"/>
      <inkml:brushProperty name="color" value="#F2395B"/>
    </inkml:brush>
  </inkml:definitions>
  <inkml:trace contextRef="#ctx0" brushRef="#br0">65150 46000 403,'-4'-66'29,"-5"19"-4,-7 19-4,-5 19-5,-6 10 1,-3 4 5,-3 3 3,-2 3 5,-6 7 1,-6 14-5,-6 11-3,-6 14-4,-6 7-3,-2 3-2,-3 3-3,-3 4-3,-1-1-1,4-3 0,3-3-2,3-2 1,7-6-2,14-6 0,11-6 0,14-6-1,11-6-4,14-2-6,11-3-7,14-3-7,10-6-3,9-5-1,10-7-1,10-5 0,4-8-1,0-5 0,0-7 1,0-5-1,-2-4 0,-3 0-1,-3 0 1,-2 0-2,-6 0 3,-6 0 5,-6 0 3,-6 0 6,-6 0 2,-2 0 3,-3 0 2,-3 0 1,-4 1 12,-3 4 18,-3 3 19,-2 3 20,-5 9 3,-2 16-10,-3 15-10,-3 17-10,-2 7-7,0 0-3,0 0-4,0 0-3,-2 0-3,-3 0-3,-3 0-3,-2 0-4,6-7-10,20-11-15,18-14-15,20-11-17,5-14-4,-6-11 7,-6-14 7,-6-11 7,-6-6 7,-2 4 7,-3 3 7,-3 3 8,-2 9 11,0 16 18,0 15 18,0 17 17,-2 10 4,-3 6-10,-3 7-10,-2 6-10,-3 1-7,1-3-4,-1-3-5,1-2-4,4-5-2,9-2 1,10-3 2,10-3 0,4-7-3,0-9-7,0-10-8,0-8-7,0-12-3,0-12 2,0-13 0,0-12 2,-2-12-1,-3-8-1,-3-10-2,-2-9-2,-5-4-3,-2 4-4,-3 3-5,-3 3-3,-6 6-3,-5 9-1,-7 10 0,-5 10-1,-9 8 1,-9 10 4,-10 10 3,-8 9 3,-6 9 0,1 9-7,-1 10-5,1 10-7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0"/>
    </inkml:context>
    <inkml:brush xml:id="br0">
      <inkml:brushProperty name="width" value="0.05503" units="cm"/>
      <inkml:brushProperty name="height" value="0.05503" units="cm"/>
      <inkml:brushProperty name="color" value="#F2395B"/>
    </inkml:brush>
  </inkml:definitions>
  <inkml:trace contextRef="#ctx0" brushRef="#br0">63700 49300 399,'-2'-47'4,"-3"6"7,-3 7 8,-2 6 7,0 13 9,7 23 11,6 22 10,7 22 11,0 13 0,-2 7-12,-3 6-10,-3 7-10,-6 5-8,-5 7-3,-7 6-4,-5 7-2,-6 5-3,-3 7-4,-3 6-3,-2 7-4,-3 0-1,1-2-1,-1-3 0,1-3-2,1-1-4,3 4-11,3 3-11,4 3-10,2-5-4,4-12 3,3-13 1,3-12 2,3-13-1,3-12-2,3-13-5,4-12-2,2-16-2,4-19 0,3-18 2,3-19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0"/>
    </inkml:context>
    <inkml:brush xml:id="br0">
      <inkml:brushProperty name="width" value="0.04926" units="cm"/>
      <inkml:brushProperty name="height" value="0.04926" units="cm"/>
      <inkml:brushProperty name="color" value="#F2395B"/>
    </inkml:brush>
  </inkml:definitions>
  <inkml:trace contextRef="#ctx0" brushRef="#br0">64600 50350 446,'0'-72'6,"0"6"12,0 7 13,0 6 11,-11 13 5,-22 23-1,-22 22-2,-21 22-3,-12 13-4,1 7-7,-1 6-8,1 7-8,1-1-2,3-6 0,3-6 1,4-6 1,5-4 1,10 1-2,10-1 1,9 1-1,10 2 0,14 7 0,11 6 1,14 7 0,13-3-3,16-8-7,15-10-5,17-9-7,7-9-5,0-5-3,0-7-4,0-5-3,-4-4-5,-5 0-6,-7 0-5,-5 0-6,-3 0-3,4 0 1,3 0 1,3 0 1,-4 1 1,-8 4 4,-10 3 4,-9 3 2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1"/>
    </inkml:context>
    <inkml:brush xml:id="br0">
      <inkml:brushProperty name="width" value="0.05421" units="cm"/>
      <inkml:brushProperty name="height" value="0.05421" units="cm"/>
      <inkml:brushProperty name="color" value="#F2395B"/>
    </inkml:brush>
  </inkml:definitions>
  <inkml:trace contextRef="#ctx0" brushRef="#br0">65600 50800 405,'-69'-90'62,"13"23"-5,12 22-7,13 22-5,4 13-6,-3 7-6,-3 6-6,-2 7-6,-6 7-4,-6 9-1,-6 10-2,-6 10-2,-4 4 0,1 0 3,-1 0 1,1 0 3,4-2 0,9-3-1,10-3-1,10-2-1,11-3-4,17 1-9,15-1-7,16 1-9,10-9-5,7-15-5,6-15-5,7-16-5,4-13-2,3-9 0,3-10 0,4-8 0,-4-3 2,-9 7 5,-10 6 5,-8 7 5,-9 4 5,-6 3 6,-6 3 6,-6 4 5,-7 7 12,-6 13 20,-6 12 18,-6 13 19,-4 9 3,1 6-14,-1 7-14,1 6-13,4 4-13,9 4-12,10 3-10,10 3-12,11-2-17,17-6-21,15-6-22,16-6-21,-1-9-2,-15-8 20,-15-10 19,-16-9 19,-8-5 10,0 0 1,0 0 1,0 0 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547 23781,'47'-31,"-32"31,1 0,-1 23,1 1,-8 15,0 0,-40 16,1-1,0-7,0 0,7-23,1-1,23-15,0 0,8-8,0 0,38-16,1 0,-8 1,0-1,-16 1,1-1,-16 8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1"/>
    </inkml:context>
    <inkml:brush xml:id="br0">
      <inkml:brushProperty name="width" value="0.05542" units="cm"/>
      <inkml:brushProperty name="height" value="0.05542" units="cm"/>
      <inkml:brushProperty name="color" value="#F2395B"/>
    </inkml:brush>
  </inkml:definitions>
  <inkml:trace contextRef="#ctx0" brushRef="#br0">66650 51050 396,'-24'-47'41,"4"6"9,3 7 8,3 6 10,3 12 1,3 19-7,3 19-6,4 19-7,1 10-7,0 4-7,0 3-7,0 3-7,0 6-7,0 9-5,0 10-8,0 10-5,1 10-9,4 13-13,3 12-12,3 13-13,-1-9-3,-2-27 7,-3-28 7,-3-28 6,-4-15-1,-3 1-9,-3-1-8,-2 1-1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6"/>
    </inkml:context>
    <inkml:brush xml:id="br0">
      <inkml:brushProperty name="width" value="0.03548" units="cm"/>
      <inkml:brushProperty name="height" value="0.03548" units="cm"/>
      <inkml:brushProperty name="color" value="#F2395B"/>
    </inkml:brush>
  </inkml:definitions>
  <inkml:trace contextRef="#ctx0" brushRef="#br0">35800 52050 620,'0'-58'16,"0"34"12,0 35 13,0 35 12,0 19 2,0 7-9,0 6-9,0 7-8,0 4-6,0 3-4,0 3-3,0 4-3,-2-1-9,-3-3-14,-3-3-13,-2-2-13,-3-11-7,1-15 0,-1-15-2,1-16-1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7"/>
    </inkml:context>
    <inkml:brush xml:id="br0">
      <inkml:brushProperty name="width" value="0.04511" units="cm"/>
      <inkml:brushProperty name="height" value="0.04511" units="cm"/>
      <inkml:brushProperty name="color" value="#F2395B"/>
    </inkml:brush>
  </inkml:definitions>
  <inkml:trace contextRef="#ctx0" brushRef="#br0">36750 51550 487,'46'-43'5,"-5"17"11,-7 15 11,-5 16 10,-6 10 1,-3 7-6,-3 6-8,-2 7-6,-5 7-6,-2 9-4,-3 10-3,-3 10-4,-6 7-2,-5 6-2,-7 7-2,-5 6-3,-6-1 1,-3-5-1,-3-7 1,-2-5 0,-5-6-2,-2-3-2,-3-3-4,-3-2-3,-1-8-1,4-8 0,3-10 0,3-9 1,4-15 1,7-18 0,6-19 1,7-18 2,5-10 1,7 0 2,6 0 2,7 0 3,2 1 2,1 4 2,-1 3 0,1 3 3,-1 4 1,1 7 3,-1 6 1,1 7 3,-4 5 1,-6 7-2,-6 6 0,-6 7-2,-10 10 0,-12 16-1,-13 15-2,-12 17 0,-9 7-1,-2 0 0,-3 0 0,-3 0 0,1-5-1,6-9-2,7-10-2,6-8-2,7-9 0,10-6 2,10-6 3,9-6 2,12-9 3,16-8 3,15-10 4,17-9 3,3-4 0,-5 4-5,-7 3-5,-5 3-4,0-2-3,10-6-2,10-6-2,9-6-1,1-2-1,-6 3-1,-6 3-1,-6 4 0,-7 2 0,-6 4 3,-6 3 1,-6 3 2,-7 7 8,-6 14 16,-6 11 16,-6 14 16,-2 5 2,3 1-11,3-1-9,4 1-10,1 1-7,0 3 0,0 3-1,0 4-2,-2 1-2,-3 0-2,-3 0-4,-2 0-2,-1-2-2,3-3-2,3-3-1,4-2-1,-1 0-2,-3 7 1,-3 6 0,-2 7-1,-3-1 0,1-6-1,-1-6-1,1-6-2,-3-4 1,-2 1 0,-3-1 1,-3 1 1,-2-4-2,0-6-2,0-6-3,0-6-2,-5-10-1,-9-12-2,-10-13 0,-8-12 0,0-7 0,14 1 3,11-1 3,14 1 2,5-4 2,1-6 3,-1-6 1,1-6 2,1-1 2,3 7 4,3 6 3,4 7 3,2 4 2,4 3-1,3 3 1,3 4 0,9 4-1,16 6 0,15 7-1,17 6 0,8-2-4,4-9-3,3-10-5,3-8-5,6-4-3,9 3-3,10 3-2,10 4-3,-6 2-1,-18 4 2,-19 3 2,-18 3 2,-20 10 7,-18 20 12,-19 18 12,-18 20 11,-14 5 4,-5-6-7,-7-6-5,-5-6-6,5-6-10,19-2-11,19-3-11,19-3-13,13-9-3,10-11 4,10-14 5,9-11 5,1-6 4,-6 4 3,-6 3 4,-6 3 3,-15 6 6,-21 9 8,-22 10 9,-22 10 9,-16 7 2,-9 6-5,-10 7-5,-8 6-4,-9 4-6,-6 4-4,-6 3-6,-6 3-5,-2 1-2,3 1 1,3-1-1,4 1 1,1-4 1,0-6 1,0-6 3,0-6 2,1-4 2,4 1 2,3-1 3,3 1 3,7-6 2,14-8 3,11-10 4,14-9 4,16-9 1,22-5 0,22-7 0,23-5 0,19-4-1,19 0-4,19 0-3,19 0-2,16 3-7,17 6-6,15 7-9,16 6-7,9 4-9,3 4-9,3 3-9,4 3-10,-12 1-2,-24 1 1,-26-1 4,-24 1 2,-18-3 3,-9-2 2,-10-3 2,-8-3 3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4989" units="cm"/>
      <inkml:brushProperty name="height" value="0.04989" units="cm"/>
      <inkml:brushProperty name="color" value="#F2395B"/>
    </inkml:brush>
  </inkml:definitions>
  <inkml:trace contextRef="#ctx0" brushRef="#br0">38150 51750 440,'3'-44'52,"6"13"-11,7 12-10,6 13-11,7 9-5,10 6 0,10 7 2,9 6-1,2 1 0,-2-3-5,-3-3-4,-3-2-4,-7-1-3,-9 3 1,-10 3-2,-8 4 1,-11 5-2,-8 10-1,-10 10-2,-9 9-1,-13 10-1,-16 14 2,-15 11 0,-15 14 2,-11 5 1,-2 1 0,-3-1 0,-3 1 2,2-7 0,10-12 0,10-13 0,9-12 0,7-10 1,7-6-1,6-6 0,7-6 1,13-7-3,22-6-4,22-6-5,23-6-4,10-6-1,0-2 2,0-3 2,0-3 3,-2 1 4,-3 6 5,-3 7 6,-2 6 5,-6 4 4,-6 4 2,-6 3 3,-6 3 2,-7 4 0,-6 7-1,-6 6 0,-6 7-1,-7 0-2,-6-2-1,-6-3-1,-6-3-2,4-13-9,16-22-18,15-22-18,17-21-17,14-23-7,17-21 3,15-22 4,16-22 3,1-8 5,-12 6 7,-13 7 5,-12 6 8,-5 4 6,3 4 6,3 3 6,4 3 7,1 4 6,0 7 5,0 6 4,0 7 6,1 4 2,4 3-3,3 3-1,3 4-2,-1 4 0,-2 6 5,-3 7 4,-3 6 3,-4 6 0,-3 6-6,-3 7-5,-2 6-6,-11 10-6,-15 17-9,-15 15-7,-16 16-9,-16 10-4,-16 7-2,-15 6 0,-15 7-2,-6-3 0,7-8 1,6-10 1,7-9 0,7-10 1,9-9 2,10-10 2,10-8 1,14-11 3,23-8 1,22-10 4,22-9 2,8-4 2,-2 4 4,-3 3 3,-3 3 3,-15 12 5,-24 22 7,-26 22 8,-24 23 7,-17 10 0,-5 0-6,-7 0-7,-5 0-6,-1-2-3,6-3-3,7-3-2,6-2-1,4-5-1,4-2-1,3-3 1,3-3-1,4-4-1,7-3-1,6-3-3,7-2-1,15-17-3,25-28-3,25-28-3,25-27-3,7-15-4,-8 0-3,-10 0-3,-9 0-3,-5-13-3,0-24 0,0-26-1,0-24-1,-5-12 1,-9 4 3,-10 3 5,-8 3 3,-8 6 3,-2 9 3,-3 10 4,-3 10 2,-2 13 4,0 19 3,0 19 4,0 19 4,0 10 4,0 4 7,0 3 6,0 3 6,6 9 5,13 16 4,12 15 4,13 17 4,4 16-1,-3 19-4,-3 19-5,-2 19-4,-1 16-3,3 17-1,3 15-2,4 16-1,-1 10-4,-3 7-3,-3 6-6,-2 7-3,-1 4-7,3 3-5,3 3-8,4 4-6,-1 2-5,-3 4-4,-3 3-3,-2 3-4,-5-4-4,-2-8-6,-3-10-5,-3-9-6,-4-18 0,-3-24 3,-3-26 6,-2-24 3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3972" units="cm"/>
      <inkml:brushProperty name="height" value="0.03972" units="cm"/>
      <inkml:brushProperty name="color" value="#F2395B"/>
    </inkml:brush>
  </inkml:definitions>
  <inkml:trace contextRef="#ctx0" brushRef="#br0">40450 53150 553,'-2'-72'7,"-3"6"12,-3 7 12,-2 6 13,-5 10 5,-2 17-1,-3 15-2,-3 16-2,-6 16-4,-5 20-7,-7 18-6,-5 20-6,-9 11-6,-9 7-4,-10 6-3,-8 7-5,-8 0-3,-2-2-3,-3-3-3,-3-3-4,2-7-4,10-9-6,10-10-6,9-8-6,9-12-4,9-12 0,10-13-2,10-12-2,4-10 0,0-6-3,0-6-2,0-6-2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2686" units="cm"/>
      <inkml:brushProperty name="height" value="0.02686" units="cm"/>
      <inkml:brushProperty name="color" value="#F2395B"/>
    </inkml:brush>
  </inkml:definitions>
  <inkml:trace contextRef="#ctx0" brushRef="#br0">39400 51600 819,'117'-86'27,"-16"28"3,-15 28 2,-15 29 1,-12 22-3,-6 20-10,-6 18-12,-6 20-9,-7 6-11,-6-2-11,-6-3-12,-6-3-11,-4-6-2,1-5 4,-1-7 4,1-5 6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3593" units="cm"/>
      <inkml:brushProperty name="height" value="0.03593" units="cm"/>
      <inkml:brushProperty name="color" value="#F2395B"/>
    </inkml:brush>
  </inkml:definitions>
  <inkml:trace contextRef="#ctx0" brushRef="#br0">40800 53000 612,'0'115'157,"0"-18"-41,0-19-42,0-18-40,-2-12-27,-3-3-14,-3-3-14,-2-2-12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4672" units="cm"/>
      <inkml:brushProperty name="height" value="0.04672" units="cm"/>
      <inkml:brushProperty name="color" value="#F2395B"/>
    </inkml:brush>
  </inkml:definitions>
  <inkml:trace contextRef="#ctx0" brushRef="#br0">41300 51550 470,'21'123'137,"-5"-3"-29,-7-3-30,-5-2-29,-3 0-17,4 7-4,3 6-3,3 7-5,-1 7-3,-2 9-3,-3 10-4,-3 10-4,-2 2-2,0-3-3,0-3-2,0-2-2,1-9-6,4-12-11,3-13-9,3-12-9,-1-10-7,-2-6-3,-3-6-2,-3-6-3,-2-12 0,0-15 1,0-15 2,0-16 1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10"/>
    </inkml:context>
    <inkml:brush xml:id="br0">
      <inkml:brushProperty name="width" value="0.03174" units="cm"/>
      <inkml:brushProperty name="height" value="0.03174" units="cm"/>
      <inkml:brushProperty name="color" value="#F2395B"/>
    </inkml:brush>
  </inkml:definitions>
  <inkml:trace contextRef="#ctx0" brushRef="#br0">40850 52900 693,'3'-94'5,"6"13"12,7 12 10,6 13 12,6 9 4,6 6-3,7 7-3,6 6-3,1 10-5,-3 17-8,-3 15-10,-2 16-7,-5 7-8,-2 1-5,-3-1-4,-3 1-6,-2-4-1,0-6 0,0-6 2,0-6 0,1-6 0,4-2-4,3-3-2,3-3-2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11"/>
    </inkml:context>
    <inkml:brush xml:id="br0">
      <inkml:brushProperty name="width" value="0.06143" units="cm"/>
      <inkml:brushProperty name="height" value="0.06143" units="cm"/>
      <inkml:brushProperty name="color" value="#F2395B"/>
    </inkml:brush>
  </inkml:definitions>
  <inkml:trace contextRef="#ctx0" brushRef="#br0">42250 52150 358,'1'46'86,"4"-5"-19,3-7-20,3-5-18,4-6-13,7-3-7,6-3-5,7-2-6,2-5-3,1-2 1,-1-3 0,1-3 1,-1-2-4,1 0-9,-1 0-9,1 0-8,-4-5-2,-6-9 4,-6-10 5,-6-8 4,-4-9 3,1-6 4,-1-6 1,1-6 4,-3-4 2,-2 1 3,-3-1 3,-3 1 3,-2-1 3,0 1 1,0-1 3,0 1 3,0 4 0,0 9 0,0 10 1,0 10 0,0 11 5,0 17 9,0 15 10,0 16 9,-4 13 2,-5 14-7,-7 11-7,-5 14-7,-4 8-4,0 7-5,0 6-2,0 7-4,0 2-2,0 1-1,0-1-1,0 1-1,0-6-2,0-8-1,0-10-4,0-9-1,3-9-4,6-5-3,7-7-5,6-5-3,10-9-5,17-9-6,15-10-5,16-8-5,4-9-1,-6-6 8,-6-6 5,-6-6 7,-6-2 5,-2 3 2,-3 3 3,-3 4 2,-10 4 5,-16 6 8,-15 7 7,-15 6 9,-12 6 0,-6 6-4,-6 7-5,-6 6-5,-4 1-3,1-3 0,-1-3-1,1-2 0,1-3 0,3 1 2,3-1 1,4 1 2,1-3 1,0-2 0,0-3 1,0-3 1,3-2 0,6 0 0,7 0-2,6 0-1,10-2 5,17-3 9,15-3 10,16-2 9,7-8 1,1-8-8,-1-10-8,1-9-9,5-5-4,14 0-2,11 0-1,14 0-1,7 1-1,3 4-1,3 3-1,4 3 0,2 1-3,4 1-2,3-1-2,3 1-3,1 1 0,1 3 1,-1 3 1,1 4 3,-3 1-8,-2 0-17,-3 0-17,-3 0-16,-2 0-9,0 0 0,0 0 0,0 0 1,-10 0 2,-18 0 6,-19 0 6,-18 0 6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500 23881,'16'-16,"-1"9,1-1,15 8,0 0,1 8,-1-1,-15 1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11"/>
    </inkml:context>
    <inkml:brush xml:id="br0">
      <inkml:brushProperty name="width" value="0.02433" units="cm"/>
      <inkml:brushProperty name="height" value="0.02433" units="cm"/>
      <inkml:brushProperty name="color" value="#F2395B"/>
    </inkml:brush>
  </inkml:definitions>
  <inkml:trace contextRef="#ctx0" brushRef="#br0">45600 53550 904,'0'-47'6,"0"6"12,0 7 12,0 6 12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27"/>
    </inkml:context>
    <inkml:brush xml:id="br0">
      <inkml:brushProperty name="width" value="0.02269" units="cm"/>
      <inkml:brushProperty name="height" value="0.02269" units="cm"/>
      <inkml:brushProperty name="color" value="#00BFF3"/>
    </inkml:brush>
  </inkml:definitions>
  <inkml:trace contextRef="#ctx0" brushRef="#br0">69300 22550 969,'23'-325'14,"-3"100"-5,-3 100-3,-2 100-4,-1 51-9,3 4-13,3 3-14,4 3-12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29"/>
    </inkml:context>
    <inkml:brush xml:id="br0">
      <inkml:brushProperty name="width" value="0.04835" units="cm"/>
      <inkml:brushProperty name="height" value="0.04835" units="cm"/>
      <inkml:brushProperty name="color" value="#00BFF3"/>
    </inkml:brush>
  </inkml:definitions>
  <inkml:trace contextRef="#ctx0" brushRef="#br0">7250 36100 454,'0'-115'-1,"0"23"-3,0 22-3,0 22-2,0 12 0,0 3 2,0 3 3,0 4 4,1-3 3,4-5 4,3-7 4,3-5 5,-1-1 2,-2 6-1,-3 7-1,-3 6 1,-2 3-1,0 0 0,0 0 1,0 0 0,-7 0 1,-11 0 1,-14 0 0,-11 0 0,-12 6 0,-9 13-3,-10 12-2,-8 13-3,-8 12-3,-2 13-3,-3 12-2,-3 13-2,-4 9-2,-3 6 1,-3 7 0,-2 6-1,0 4 2,7 4 1,6 3 2,7 3 2,4-1 0,3-2 1,3-3 0,4-3 0,5-6 1,10-5-1,10-7 1,9-5-1,7-4 1,7 0-1,6 0 0,7 0 0,7-4 0,9-5 0,10-7 0,10-5 0,7-6-2,6-3-1,7-3-4,6-2-1,1-3-2,-3 1 1,-3-1 1,-2 1 1,-5-1 1,-2 1 0,-3-1 0,-3 1 1,-2 2 0,0 7 1,0 6-1,0 7 1,-4 2 0,-5 1-1,-7-1 1,-5 1-1,-4 4-1,0 9 0,0 10 0,0 10-2,-5 5 0,-9 4-1,-10 3-2,-8 3-1,-8-2-2,-2-6-1,-3-6-3,-3-6-2,-4-6-1,-3-2 2,-3-3 0,-2-3 0,-3-4 0,1-3-3,-1-3-3,1-2-3,2-9-1,7-12 2,6-13 0,7-12 2,10-9-1,16-2-2,15-3-3,17-3-2,11-2 4,10 0 12,10 0 11,9 0 12,4 9 10,1 19 7,-1 19 8,1 19 8,-6 10 0,-8 4-7,-10 3-7,-9 3-7,-5 9-4,0 16 0,0 15-1,0 17-1,-2 10-1,-3 6-3,-3 7-2,-2 6-2,-5 1-2,-2-3 0,-3-3 0,-3-2-1,-2-6-1,0-6-3,0-6-2,0-6-4,0-6-4,0-2-7,0-3-8,0-3-6,3-2-7,6 0-7,7 0-7,6 0-7,1-11 2,-3-22 7,-3-22 10,-2-21 8,-3-12 2,1 1-4,-1-1-4,1 1-3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32"/>
    </inkml:context>
    <inkml:brush xml:id="br0">
      <inkml:brushProperty name="width" value="0.03276" units="cm"/>
      <inkml:brushProperty name="height" value="0.03276" units="cm"/>
      <inkml:brushProperty name="color" value="#00BFF3"/>
    </inkml:brush>
  </inkml:definitions>
  <inkml:trace contextRef="#ctx0" brushRef="#br0">11100 39100 671,'-19'-47'-22,"13"6"24,12 7 22,13 6 22,6 4 9,0 4-9,0 3-7,0 3-9,0 1-4,0 1-1,0-1-2,0 1-1,-2 4-10,-3 9-17,-3 10-18,-2 10-19,-3 4-10,1 0-3,-1 0-4,1 0-3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0"/>
    </inkml:context>
    <inkml:brush xml:id="br0">
      <inkml:brushProperty name="width" value="0.05401" units="cm"/>
      <inkml:brushProperty name="height" value="0.05401" units="cm"/>
      <inkml:brushProperty name="color" value="#00BFF3"/>
    </inkml:brush>
  </inkml:definitions>
  <inkml:trace contextRef="#ctx0" brushRef="#br0">10950 43150 407,'-107'23'22,"39"-3"19,36-3 19,39-2 19,24-8 5,13-8-13,12-10-12,13-9-11,7-5-10,4 0-9,3 0-9,3 0-8,-2 3-5,-6 6-1,-6 7-1,-6 6-2,-4 1 0,1-3-1,-1-3 0,1-2-1,-1-1 0,1 3-3,-1 3-2,1 4-2,1 1 1,3 0 1,3 0 2,4 0 1,1 0 2,0 0 0,0 0 0,0 0 1,0 0-1,0 0 0,0 0 1,0 0-2,1 1 1,4 4 0,3 3 0,3 3-1,3-1 0,3-2 1,3-3-1,4-3 0,-1-1-1,-3 4 1,-3 3 0,-2 3-1,0-2 1,7-6-1,6-6-1,7-6 1,0-4-1,-2 1 0,-3-1 0,-3 1 1,-4-1 0,-3 1-1,-3-1 1,-2 1 0,-3-1 0,1 1 0,-1-1 1,1 1-1,1 1 1,3 3 0,3 3 0,4 4 0,-3-1 0,-5-3 0,-7-3 0,-5-2 0,-3-3 0,4 1 0,3-1 1,3 1-1,1 1 0,1 3 0,-1 3 0,1 4 0,1-3 0,3-5 0,3-7 0,4-5 0,2-3 0,4 4 0,3 3-1,3 3-1,-2 1 1,-6 1-1,-6-1 1,-6 1-1,-4-1 1,1 1 0,-1-1-1,1 1 1,-3-1 1,-2 1-1,-3-1 1,-3 1 1,-2 1-1,0 3-1,0 3 1,0 4-2,-2 1 1,-3 0 0,-3 0 0,-2 0 0,-1 0 0,3 0-1,3 0-1,4 0-1,1 0 0,0 0 0,0 0-1,0 0 1,-2 0-1,-3 0 1,-3 0 0,-2 0 0,-1-2-2,3-3-4,3-3-4,4-2-4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1"/>
    </inkml:context>
    <inkml:brush xml:id="br0">
      <inkml:brushProperty name="width" value="0.05366" units="cm"/>
      <inkml:brushProperty name="height" value="0.05366" units="cm"/>
      <inkml:brushProperty name="color" value="#00BFF3"/>
    </inkml:brush>
  </inkml:definitions>
  <inkml:trace contextRef="#ctx0" brushRef="#br0">12950 43900 410,'-55'-46'6,"41"10"11,40 10 10,42 9 9,17 6 3,-2 3-7,-3 3-6,-3 4-6,-6 5-4,-5 10-2,-7 10-1,-5 9-2,-8 2 0,-5-2-1,-7-3-1,-5-3 0,-6 7-2,-3 19-2,-3 19-3,-2 19-2,-6 7-1,-6-3-1,-6-3-1,-6-2 0,-7-5 0,-6-2-1,-6-3-1,-6-3 0,-2-7 0,3-9 1,3-10 2,4-8 0,-3-14-1,-5-15-4,-7-15-5,-5-16-3,-1-15-3,6-11 1,7-14 0,6-11 1,6-6 0,6 4 0,7 3 2,6 3 0,3 3 1,0 3 2,0 3 2,0 4 2,1 16 10,4 32 17,3 31 17,3 32 18,-1 11 3,-2-5-10,-3-7-13,-3-5-10,-2-1-7,0 6-4,0 7-4,0 6-3,-2 3-3,-3 0-2,-3 0-2,-2 0-1,-1-4-2,3-5-3,3-7-3,4-5-2,8-19-9,17-27-17,15-28-16,16-28-16,2-13-2,-8 3 14,-10 3 14,-9 4 14,-7 4 8,-3 6 3,-3 7 4,-2 6 3,2-5 2,9-16 2,10-15 3,10-15 1,2-6 1,-3 7 1,-3 6 0,-2 7 0,-5 4 2,-2 3 2,-3 3 2,-3 4 2,-2 4 4,0 6 4,0 7 6,0 6 5,0 6 1,0 6 0,0 7-2,0 6 0,-2 9-2,-3 13-2,-3 12-2,-2 13-1,-3 7-1,1 4-1,-1 3 0,1 3-2,-4 4 0,-6 7 0,-6 6-2,-6 7 0,-6 4-3,-2 3-2,-3 3-5,-3 4-2,-1-6-2,4-11-1,3-14 1,3-11 0,3-23-10,3-31-17,3-31-18,4-31-18,1-13-2,0 6 15,0 7 13,0 6 15,3 4 10,6 4 6,7 3 6,6 3 6,3 4 4,0 7 5,0 6 3,0 7 3,3 2 3,6 1 1,7-1 2,6 1 1,1-1-2,-3 1-3,-3-1-4,-2 1-3,-3 1-5,1 3-4,-1 3-5,1 4-5,-3 1-3,-2 0-3,-3 0-3,-3 0-3,-2-2-4,0-3-4,0-3-5,0-2-4,-4-9 0,-5-12 8,-7-13 6,-5-12 7,-4-10 5,0-6 1,0-6 3,0-6 1,0-2 1,0 3 1,0 3 0,0 4 0,0 4 2,0 6 3,0 7 3,0 6 3,1 17 13,4 28 24,3 28 24,3 29 24,-1 19 4,-2 14-17,-3 11-17,-3 14-18,-4 5-10,-3 1-6,-3-1-7,-2 1-5,-3 1-5,1 3-5,-1 3-6,1 4-4,-1 4-6,1 6-10,-1 7-9,1 6-9,1 1-6,3-3-3,3-3-5,4-2-3,4-9 0,6-12 3,7-13 2,6-12 3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2"/>
    </inkml:context>
    <inkml:brush xml:id="br0">
      <inkml:brushProperty name="width" value="0.04261" units="cm"/>
      <inkml:brushProperty name="height" value="0.04261" units="cm"/>
      <inkml:brushProperty name="color" value="#00BFF3"/>
    </inkml:brush>
  </inkml:definitions>
  <inkml:trace contextRef="#ctx0" brushRef="#br0">15700 44300 516,'-40'-69'60,"23"13"0,22 12 0,22 13 1,13 7-5,7 4-9,6 3-10,7 3-10,4 3-6,3 3-2,3 3-4,4 4-2,-1 1-6,-3 0-7,-3 0-6,-2 0-8,-6 1-7,-6 4-6,-6 3-7,-6 3-7,-9 9-4,-8 16-3,-10 15-4,-9 17-2,-5 0 2,0-11 11,0-14 10,0-11 10,-2-9 5,-3-3-1,-3-3 0,-2-2-1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2"/>
    </inkml:context>
    <inkml:brush xml:id="br0">
      <inkml:brushProperty name="width" value="0.04368" units="cm"/>
      <inkml:brushProperty name="height" value="0.04368" units="cm"/>
      <inkml:brushProperty name="color" value="#00BFF3"/>
    </inkml:brush>
  </inkml:definitions>
  <inkml:trace contextRef="#ctx0" brushRef="#br0">15700 45150 503,'-129'-2'69,"45"-3"-3,43-3-3,45-2-3,25-5-6,10-2-10,10-3-9,9-3-10,6-1-6,3 4-1,3 3-3,4 3-3,-1 3-2,-3 3-5,-3 3-4,-2 4-4,-5 1-7,-2 0-11,-3 0-10,-3 0-11,-2 3-5,0 6-2,0 7-1,0 6-1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3"/>
    </inkml:context>
    <inkml:brush xml:id="br0">
      <inkml:brushProperty name="width" value="0.05569" units="cm"/>
      <inkml:brushProperty name="height" value="0.05569" units="cm"/>
      <inkml:brushProperty name="color" value="#00BFF3"/>
    </inkml:brush>
  </inkml:definitions>
  <inkml:trace contextRef="#ctx0" brushRef="#br0">18500 43850 395,'0'-47'5,"0"6"12,0 7 11,0 6 12,-2-4 3,-3-11-6,-3-14-5,-2-11-4,-6-4-5,-6 6 0,-6 7-2,-6 6-1,-4 9-3,1 13-2,-1 12-4,1 13-2,-1 6-2,1 0-1,-1 0 0,1 0-1,-4 4 1,-6 10 1,-6 10 1,-6 9 0,2 4 2,14 1-2,11-1 0,14 1 0,7 2-1,3 7-1,3 6 1,4 7-1,1 2 1,0 1 0,0-1 3,0 1 0,3-3 0,6-2 0,7-3-1,6-3-1,4-4-1,4-3-1,3-3 0,3-2-2,-1-1 0,-2 3 0,-3 3-2,-3 4 0,-1 1 0,4 0 0,3 0-1,3 0 1,-2 0-1,-6 0 0,-6 0 0,-6 0 0,-4 0-1,1 0 1,-1 0-1,1 0 0,-3 0 0,-2 0 1,-3 0 0,-3 0 1,-4 0-2,-3 0 0,-3 0-2,-2 0-2,-6-2-1,-6-3-1,-6-3-2,-6-2 0,-6-5-1,-2-2-1,-3-3-1,-3-3 0,-2-4 0,0-3 1,0-3 1,0-2 1,-4-8 1,-5-8 0,-7-10 1,-5-9 1,3-10 1,17-9 2,15-10 3,16-8 2,10-9 0,7-6 1,6-6-1,7-6 1,8-7-1,14-6 1,11-6 1,14-6 1,7-4-1,3 1-1,3-1-3,4 1-1,2-1-3,4 1-4,3-1-3,3 1-3,-1 5-2,-2 14 1,-3 11 1,-3 14 1,-7 11-3,-9 14-6,-10 11-6,-8 14-7,-8 3-7,-2-2-8,-3-3-9,-3-3-6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6"/>
    </inkml:context>
    <inkml:brush xml:id="br0">
      <inkml:brushProperty name="width" value="0.04814" units="cm"/>
      <inkml:brushProperty name="height" value="0.04814" units="cm"/>
      <inkml:brushProperty name="color" value="#00BFF3"/>
    </inkml:brush>
  </inkml:definitions>
  <inkml:trace contextRef="#ctx0" brushRef="#br0">36650 40100 456,'-147'1'31,"56"4"4,57 3 5,56 3 5,28 3-1,0 3-7,0 3-7,0 4-8,1 1-3,4 0-1,3 0-2,3 0 0,3 1-1,3 4-1,3 3-2,4 3-2,2 1-1,4 1-1,3-1-2,3 1-1,3-1-2,3 1-1,3-1-2,4 1 0,-3-3-2,-5-2 0,-7-3 0,-5-3-1,-6-2 0,-3 0-1,-3 0 0,-2 0 0,-6-2 0,-6-3 1,-6-3 1,-6-2 0,-9 2 3,-8 9 5,-10 10 3,-9 10 5,-12 4 2,-11 0-2,-14 0 0,-11 0-1,-9 1-2,-3 4-1,-3 3-1,-2 3-2,-8 4-2,-8 7 0,-10 6-1,-9 7-1,-10 5-2,-9 7-3,-10 6-3,-8 7-3,-8 4-3,-2 3-5,-3 3-5,-3 4-4,-2 2-2,0 4 2,0 3 1,0 3 3,14-10-8,28-21-16,28-22-16,29-22-1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00 35098,'0'-15,"7"7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4"/>
    </inkml:context>
    <inkml:brush xml:id="br0">
      <inkml:brushProperty name="width" value="0.04366" units="cm"/>
      <inkml:brushProperty name="height" value="0.04366" units="cm"/>
      <inkml:brushProperty name="color" value="#F2395B"/>
    </inkml:brush>
  </inkml:definitions>
  <inkml:trace contextRef="#ctx0" brushRef="#br0">17650 12650 503,'-44'-15'9,"13"23"16,12 22 18,13 22 16,6 10 4,0 1-11,0-1-10,0 1-9,-2 2-8,-3 7-3,-3 6-4,-2 7-3,-3 4-2,1 3 1,-1 3-1,1 4 0,-1 5-1,1 10-2,-1 10-2,1 9-3,1 1-2,3-6-7,3-6-5,4-6-6,-1-9-5,-3-8-6,-3-10-7,-2-9-5,-1-10-3,3-9-2,3-10 0,4-8-2,1-15 1,0-19 0,0-18 0,0-19 1,0-16 5,0-12 9,0-13 7,0-12 10,-2-7 5,-3 1 3,-3-1 4,-2 1 3,-1 1 1,3 3 0,3 3-2,4 4 1,2 4 2,4 6 7,3 7 7,3 6 6,3 6 5,3 6 1,3 7 1,4 6 1,2 3 0,4 0-3,3 0-3,3 0-4,3 3-1,3 6-3,3 7-1,4 6-3,1 1-1,0-3 0,0-3 0,0-2-1,-2-1 0,-3 3 1,-3 3-1,-2 4 0,-3 1-6,1 0-10,-1 0-12,1 0-11,1 0-7,3 0-5,3 0-5,4 0-4,-4-7-1,-9-11 2,-10-14 2,-8-11 3,-8-4 4,-2 6 8,-3 7 7,-3 6 7,-1 4 5,4 4 2,3 3 3,3 3 2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4"/>
    </inkml:context>
    <inkml:brush xml:id="br0">
      <inkml:brushProperty name="width" value="0.05003" units="cm"/>
      <inkml:brushProperty name="height" value="0.05003" units="cm"/>
      <inkml:brushProperty name="color" value="#F2395B"/>
    </inkml:brush>
  </inkml:definitions>
  <inkml:trace contextRef="#ctx0" brushRef="#br0">18600 13000 439,'21'-160'-8,"-5"32"1,-7 31 3,-5 32 2,-3 15 4,4 0 5,3 0 5,3 0 4,-1 3 6,-2 6 7,-3 7 5,-3 6 6,-2 15 4,0 26 0,0 24 1,0 26 0,-2 13-2,-3 4-8,-3 3-6,-2 3-8,-3 1-2,1 1-1,-1-1 1,1 1-1,-3 5-1,-2 14-5,-3 11-5,-3 14-3,-1 14-6,4 20-2,3 18-5,3 20-4,1-1-2,1-19-3,-1-18-3,1-19-2,-1-5-3,1 9-5,-1 10-4,1 10-5,1-7-1,3-22 0,3-22 0,4-21 2,1-20 2,0-15 6,0-15 6,0-16 6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4"/>
    </inkml:context>
    <inkml:brush xml:id="br0">
      <inkml:brushProperty name="width" value="0.04173" units="cm"/>
      <inkml:brushProperty name="height" value="0.04173" units="cm"/>
      <inkml:brushProperty name="color" value="#F2395B"/>
    </inkml:brush>
  </inkml:definitions>
  <inkml:trace contextRef="#ctx0" brushRef="#br0">18800 14300 527,'25'-54'1,"0"-5"5,0-7 3,0-5 3,-2 2 6,-3 13 4,-3 12 6,-2 13 6,-1 6 3,3 0 2,3 0 0,4 0 2,2 1-2,4 4-5,3 3-4,3 3-4,-1 6-4,-2 9-6,-3 10-5,-3 10-4,-4 10-5,-3 13-5,-3 12-4,-2 13-5,-6 9-3,-6 6-4,-6 7-3,-6 6-3,-6 3-1,-2 0 2,-3 0 1,-3 0 2,-2-5 3,0-9 2,0-10 4,0-8 3,3-11 3,6-8 5,7-10 3,6-9 3,7-10 3,10-9-3,10-10 0,9-8-3,9-12-1,9-12-6,10-13-3,10-12-5,2-5-4,-3 3-4,-3 3-5,-2 4-5,-6 2-1,-6 4 1,-6 3 1,-6 3 1,-4 3 3,1 3 3,-1 3 3,1 4 4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5"/>
    </inkml:context>
    <inkml:brush xml:id="br0">
      <inkml:brushProperty name="width" value="0.05024" units="cm"/>
      <inkml:brushProperty name="height" value="0.05024" units="cm"/>
      <inkml:brushProperty name="color" value="#F2395B"/>
    </inkml:brush>
  </inkml:definitions>
  <inkml:trace contextRef="#ctx0" brushRef="#br0">21450 12550 437,'-5'-121'49,"-9"60"10,-10 60 12,-8 59 11,-8 31-2,-2 3-15,-3 3-16,-3 4-16,-4 5-9,-3 10-5,-3 10-5,-2 9-4,-1 10-4,3 14-4,3 11-5,4 14-3,1 2-5,0-6-6,0-6-6,0-6-6,6-18-5,13-28-4,12-28-4,13-27-4,9-30-2,6-27 0,7-28 0,6-28 0,3-13 4,0 3 4,0 3 5,0 4 6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5"/>
    </inkml:context>
    <inkml:brush xml:id="br0">
      <inkml:brushProperty name="width" value="0.0579" units="cm"/>
      <inkml:brushProperty name="height" value="0.0579" units="cm"/>
      <inkml:brushProperty name="color" value="#F2395B"/>
    </inkml:brush>
  </inkml:definitions>
  <inkml:trace contextRef="#ctx0" brushRef="#br0">21350 12850 379,'45'-113'4,"-9"26"5,-10 24 6,-8 26 7,-3 13 5,7 4 4,6 3 6,7 3 4,0 10 3,-2 20 2,-3 18 1,-3 20 2,-6 10-2,-5 3-7,-7 3-6,-5 4-6,-3 2-5,4 4-4,3 3-4,3 3-4,1 3-3,1 3 0,-1 3-1,1 4-1,-3 7-3,-2 13-7,-3 12-6,-3 13-6,-1 4-5,4-3-6,3-3-5,3-2-4,1-12-1,1-19 4,-1-18 4,1-19 5,-3-13 1,-2-6-5,-3-6-4,-3-6-4,-6-9-3,-5-8-3,-7-10-3,-5-9-4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5"/>
    </inkml:context>
    <inkml:brush xml:id="br0">
      <inkml:brushProperty name="width" value="0.04269" units="cm"/>
      <inkml:brushProperty name="height" value="0.04269" units="cm"/>
      <inkml:brushProperty name="color" value="#F2395B"/>
    </inkml:brush>
  </inkml:definitions>
  <inkml:trace contextRef="#ctx0" brushRef="#br0">20850 13950 515,'-22'-47'66,"6"6"-6,7 7-6,6 6-7,9 4-4,13 4-1,12 3-2,13 3-1,12 1-5,13 1-8,12-1-7,13 1-9,4 1-5,-3 3-6,-3 3-3,-2 4-5,-6 1-7,-6 0-11,-6 0-10,-6 0-1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8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23650 13450 999,'25'23'-84,"0"-3"20,0-3 22,0-2 21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9"/>
    </inkml:context>
    <inkml:brush xml:id="br0">
      <inkml:brushProperty name="width" value="0.03566" units="cm"/>
      <inkml:brushProperty name="height" value="0.03566" units="cm"/>
      <inkml:brushProperty name="color" value="#F2395B"/>
    </inkml:brush>
  </inkml:definitions>
  <inkml:trace contextRef="#ctx0" brushRef="#br0">24500 13700 616,'-69'0'-32,"13"0"10,12 0 11,13 0 11,4-2 9,-3-3 7,-3-3 9,-2-2 7,8-3 6,22 1 4,22-1 4,23 1 5,10-1-4,0 1-8,0-1-9,0 1-10,6-1-5,13 1-3,12-1-2,13 1-3,4-1-2,-3 1-2,-3-1-1,-2 1-3,-3 1-3,1 3-1,-1 3-4,1 4-2,-3 1-2,-2 0-3,-3 0-3,-3 0-1,-6 0-2,-5 0 1,-7 0 1,-5 0 0,-8 0 1,-5 0 0,-7 0 2,-5 0 0,-8-4-3,-5-5-9,-7-7-8,-5-5-8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9"/>
    </inkml:context>
    <inkml:brush xml:id="br0">
      <inkml:brushProperty name="width" value="0.03371" units="cm"/>
      <inkml:brushProperty name="height" value="0.03371" units="cm"/>
      <inkml:brushProperty name="color" value="#F2395B"/>
    </inkml:brush>
  </inkml:definitions>
  <inkml:trace contextRef="#ctx0" brushRef="#br0">25300 12700 652,'-24'-24'-1,"4"4"-1,3 3-2,3 3-1,-1-2-1,-2-6 1,-3-6 0,-3-6 2,-1-1 4,4 7 10,3 6 9,3 7 10,3 10 4,3 16 2,3 15 1,4 17 0,1 11-1,0 10-6,0 10-4,0 9-6,0 7-4,0 7-2,0 6-2,0 7-2,-2 4-4,-3 3-3,-3 3-5,-2 4-3,-3 16-5,1 32-6,-1 31-7,1 32-5,1 5-3,3-18 0,3-19-1,4-18 0,1-26 2,0-31 4,0-31 4,0-31 3,1-20 1,4-5-5,3-7-4,3-5-4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9"/>
    </inkml:context>
    <inkml:brush xml:id="br0">
      <inkml:brushProperty name="width" value="0.03649" units="cm"/>
      <inkml:brushProperty name="height" value="0.03649" units="cm"/>
      <inkml:brushProperty name="color" value="#F2395B"/>
    </inkml:brush>
  </inkml:definitions>
  <inkml:trace contextRef="#ctx0" brushRef="#br0">29050 12450 602,'-25'-19'30,"0"13"5,0 12 3,0 13 5,-2 10 1,-3 10-5,-3 10-4,-2 9-4,-6 9-5,-6 9-4,-6 10-5,-6 10-4,-7 7-4,-6 6-2,-6 7-2,-6 6-2,-4 6-3,1 6-1,-1 7-3,1 6-3,2-1-1,7-5-4,6-7-2,7-5-2,5-11-3,7-11-2,6-14-2,7-11-3,11-26-5,20-37-7,18-38-8,20-37-8,8-21 0,1-3 10,-1-3 9,1-2 9,-4 2 7,-6 9 4,-6 10 5,-6 10 3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365 34500,'0'16,"-8"15,0 0,-16 8,1 0,-1 8,1 0,15-23,0-1,8-15,0 0,8-16,0 0,31-15,0-1,-15 9,-1-1,-7 8,0 0,-9 16,1 0,-16 23,1 1,-9 7,0 0,-7 0,-1 0,-7 0,0 0,7-15,1-1,7-23,0 0,9-15,-1-1,8-15,0-1,8 9,-1-1,9 17,0-1,-1 0,1 0,-8 24,0-1,-1 1,1 0,0-1,0 1,-8-8,0 0,16-8,-1 0,32-24,0 1,0-1,0 1,-23 23,-1 0,-15 15,0 1,-47 31,-1 0,-7-8,1 0,6-7,1-1,24-16,-1 1,8-8,0 0,24-8,0 0,23-16,0 0,0 1,0-1,-15 8,-1 1,-7 7,-1 0,-15 15,0 1,-15 7,-1 1,-15 7,-1 0,-7 9,0-1,-16 0,1 0,-1 0,0 0,24-8,-1 1,25-32,-1 0,0-8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0"/>
    </inkml:context>
    <inkml:brush xml:id="br0">
      <inkml:brushProperty name="width" value="0.04392" units="cm"/>
      <inkml:brushProperty name="height" value="0.04392" units="cm"/>
      <inkml:brushProperty name="color" value="#F2395B"/>
    </inkml:brush>
  </inkml:definitions>
  <inkml:trace contextRef="#ctx0" brushRef="#br0">28050 13450 500,'25'-27'0,"0"-3"0,0-3 0,0-2 0,0-3 1,0 1 2,0-1 1,0 1 2,0 1 3,0 3 4,0 3 4,0 4 3,0 4 3,0 6 0,0 7 0,0 6 0,0 9-1,0 13-2,0 12-1,0 13-3,0 7 0,0 4-1,0 3 1,0 3-2,-4 3 1,-5 3-3,-7 3 0,-5 4-2,-1-3-1,6-5-2,7-7-1,6-5-2,6-11-3,6-11-6,7-14-6,6-11-5,6-20-3,6-24-2,7-26 0,6-24-2,1-15 1,-3-3 2,-3-3 2,-2-2 3,-5-3 1,-2 1 2,-3-1 1,-3 1 3,-6 7 1,-5 16 4,-7 15 4,-5 17 2,-6 16 9,-3 19 13,-3 19 13,-2 19 13,-3 13 2,1 10-9,-1 10-9,1 9-8,-3 6-7,-2 3-2,-3 3-4,-3 4-3,-2 7-2,0 13-5,0 12-3,0 13-3,0 9-1,0 6 0,0 7 2,0 6 1,0-1-4,0-5-8,0-7-7,0-5-8,1-11-7,4-11-4,3-14-5,3-11-5,6-18-2,9-22 1,10-22 2,10-21 1,-1-14 3,-9-2 7,-10-3 6,-8-3 6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0"/>
    </inkml:context>
    <inkml:brush xml:id="br0">
      <inkml:brushProperty name="width" value="0.04337" units="cm"/>
      <inkml:brushProperty name="height" value="0.04337" units="cm"/>
      <inkml:brushProperty name="color" value="#F2395B"/>
    </inkml:brush>
  </inkml:definitions>
  <inkml:trace contextRef="#ctx0" brushRef="#br0">31600 12750 507,'-49'6'86,"4"13"-19,3 12-18,3 13-18,-1 9-8,-2 6 0,-3 7 2,-3 6 0,1 4 1,6 4-3,7 3-2,6 3-2,4 1-2,4 1-2,3-1-4,3 1-2,1-4-2,1-6 0,-1-6-2,1-6-2,10-12-4,22-15-9,22-15-10,23-16-8,10-21-5,0-24 1,0-26 2,0-24 0,-4-13 3,-5 0 1,-7 0 3,-5 0 2,-9 3 3,-9 6 3,-10 7 4,-8 6 3,-8 6 4,-2 6 3,-3 7 3,-3 6 4,-4 6 3,-3 6 4,-3 7 4,-2 6 4,3 3 4,14 0 1,11 0 4,14 0 2,5 3-2,1 6-7,-1 7-7,1 6-6,-1 4-5,1 4 0,-1 3-2,1 3-1,-4 6-1,-6 9 1,-6 10 1,-6 10 0,-6 5 0,-2 4 0,-3 3-1,-3 3 1,-4 6-1,-3 9 0,-3 10 1,-2 10-1,-5 0 0,-2-5-2,-3-7-3,-3-5-2,1-9-4,6-9-6,7-10-6,6-8-5,9-12-4,13-12 0,12-13-1,13-12-1,9-12 2,6-8 5,7-10 5,6-9 5,-1-4 3,-5 4-1,-7 3-1,-5 3 1,-4 1-2,0 1-1,0-1-1,0 1-2,-4-3-2,-5-2-1,-7-3-2,-5-3-2,-4 1 2,0 6 6,0 7 5,0 6 5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0"/>
    </inkml:context>
    <inkml:brush xml:id="br0">
      <inkml:brushProperty name="width" value="0.0474" units="cm"/>
      <inkml:brushProperty name="height" value="0.0474" units="cm"/>
      <inkml:brushProperty name="color" value="#F2395B"/>
    </inkml:brush>
  </inkml:definitions>
  <inkml:trace contextRef="#ctx0" brushRef="#br0">33300 12550 464,'-2'-47'7,"-3"6"3,-3 7 1,-2 6 4,-1 12 9,3 19 17,3 19 18,4 19 17,-1 15 2,-3 13-14,-3 12-14,-2 13-14,-1 13-11,3 17-5,3 15-7,4 16-6,-3 21-8,-5 29-7,-7 28-7,-5 28-7,-3 12-10,4-3-12,3-3-10,3-2-12,3-26 1,3-47 12,3-47 11,4-46 12,-1-26 5,-3-3-3,-3-3-2,-2-2-3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7"/>
    </inkml:context>
    <inkml:brush xml:id="br0">
      <inkml:brushProperty name="width" value="0.03102" units="cm"/>
      <inkml:brushProperty name="height" value="0.03102" units="cm"/>
      <inkml:brushProperty name="color" value="#F2395B"/>
    </inkml:brush>
  </inkml:definitions>
  <inkml:trace contextRef="#ctx0" brushRef="#br0">35550 13250 709,'-21'-47'5,"10"6"10,10 7 11,9 6 9,13 4 4,20 4-6,18 3-4,20 3-6,11-1-3,7-2-2,6-3-2,7-3-3,4-1-2,3 4-5,3 3-5,4 3-3,-3 1-5,-5 1-3,-7-1-5,-5 1-4,-9 1-2,-9 3-2,-10 3-2,-8 4-1,-11 1-2,-8 0-1,-10 0-2,-9 0-2,-10 4 0,-9 10 3,-10 10 1,-8 9 3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7"/>
    </inkml:context>
    <inkml:brush xml:id="br0">
      <inkml:brushProperty name="width" value="0.03082" units="cm"/>
      <inkml:brushProperty name="height" value="0.03082" units="cm"/>
      <inkml:brushProperty name="color" value="#F2395B"/>
    </inkml:brush>
  </inkml:definitions>
  <inkml:trace contextRef="#ctx0" brushRef="#br0">35550 14100 713,'-52'23'0,"-3"-3"-3,-3-3 0,-2-2-2,0-5 0,7-2 1,6-3 1,7-3 2,11-2 7,20 0 15,18 0 14,20 0 15,17-2 2,20-3-9,18-3-9,20-2-10,11-3-6,7 1-6,6-1-4,7 1-5,0-1-3,-2 1 1,-3-1 1,-3 1 0,-4 1-5,-3 3-8,-3 3-8,-2 4-9,-5 1-6,-2 0-4,-3 0-5,-3 0-3,-10 0 1,-16 0 6,-15 0 7,-15 0 6,-9 0 5,1 0 3,-1 0 4,1 0 2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8"/>
    </inkml:context>
    <inkml:brush xml:id="br0">
      <inkml:brushProperty name="width" value="0.03398" units="cm"/>
      <inkml:brushProperty name="height" value="0.03398" units="cm"/>
      <inkml:brushProperty name="color" value="#F2395B"/>
    </inkml:brush>
  </inkml:definitions>
  <inkml:trace contextRef="#ctx0" brushRef="#br0">41050 12450 647,'-25'28'81,"0"6"-17,0 7-18,0 6-17,-4 6-9,-5 6-3,-7 7-3,-5 6-1,-6 4-2,-3 4-1,-3 3-2,-2 3-1,-5 7 0,-2 14-1,-3 11 2,-3 14-1,-4 7-2,-3 3-6,-3 3-4,-2 4-6,3-7-4,14-16-3,11-15-4,14-15-4,8-17-2,7-15-3,6-15-1,7-16-3,7-15 0,9-11 3,10-14 3,10-11 2,7-14 2,6-11 1,7-14 1,6-11 0,-1-3 2,-5 10 6,-7 10 3,-5 9 6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8"/>
    </inkml:context>
    <inkml:brush xml:id="br0">
      <inkml:brushProperty name="width" value="0.03864" units="cm"/>
      <inkml:brushProperty name="height" value="0.03864" units="cm"/>
      <inkml:brushProperty name="color" value="#F2395B"/>
    </inkml:brush>
  </inkml:definitions>
  <inkml:trace contextRef="#ctx0" brushRef="#br0">40600 13250 569,'45'-18'-14,"-9"17"16,-10 15 16,-8 16 16,-8 9 5,-2 3-4,-3 3-5,-3 4-4,-1 2-4,4 4-2,3 3-3,3 3-2,1-1-3,1-2-1,-1-3-2,1-3-2,-1-6-1,1-5-2,-1-7-2,1-5-1,2-8-2,7-5-2,6-7-3,7-5-2,7-11-2,9-11-2,10-14-2,10-11-2,5-14-1,4-11-1,3-14 0,3-11-2,-1-4 0,-2 6 3,-3 7 2,-3 6 1,-7 6 2,-9 6 4,-10 7 1,-8 6 3,-11 15 9,-8 26 17,-10 24 16,-9 26 16,-5 10 3,0-3-10,0-3-12,0-2-10,-2 3-7,-3 14-2,-3 11-3,-2 14-3,-1 3-2,3-2 0,3-3-2,4-3 0,-1-1-2,-3 4-1,-3 3-4,-2 3-1,-1 1 0,3 1 0,3-1 1,4 1 2,1-6-6,0-8-11,0-10-12,0-9-11,3-10-9,6-9-5,7-10-5,6-8-6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9"/>
    </inkml:context>
    <inkml:brush xml:id="br0">
      <inkml:brushProperty name="width" value="0.03789" units="cm"/>
      <inkml:brushProperty name="height" value="0.03789" units="cm"/>
      <inkml:brushProperty name="color" value="#F2395B"/>
    </inkml:brush>
  </inkml:definitions>
  <inkml:trace contextRef="#ctx0" brushRef="#br0">43300 12850 580,'-24'-60'-1,"4"32"19,3 31 18,3 32 19,1 16 4,1 4-8,-1 3-9,1 3-10,-1 3-5,1 3-4,-1 3-3,1 4-3,-1 5-3,1 10-3,-1 10-3,1 9-2,-3 2-5,-2-2-3,-3-3-4,-3-3-5,-1-6-1,4-5 1,3-7 3,3-5 2,6-26-11,9-44-23,10-43-24,10-44-23,4-21-1,0 4 19,0 3 19,0 3 21,0 1 11,0 1 6,0-1 5,0 1 4,0 5 6,0 14 5,0 11 4,0 14 5,0 8 4,0 7 3,0 6 2,0 7 3,0 4 0,0 3-1,0 3-1,0 4-1,0 1-4,0 0-3,0 0-5,0 0-3,0 1-5,0 4-2,0 3-4,0 3-3,0 1-4,0 1-3,0-1-5,0 1-3,0-3-7,0-2-7,0-3-7,0-3-7,-2-6 1,-3-5 10,-3-7 9,-2-5 11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9"/>
    </inkml:context>
    <inkml:brush xml:id="br0">
      <inkml:brushProperty name="width" value="0.03826" units="cm"/>
      <inkml:brushProperty name="height" value="0.03826" units="cm"/>
      <inkml:brushProperty name="color" value="#F2395B"/>
    </inkml:brush>
  </inkml:definitions>
  <inkml:trace contextRef="#ctx0" brushRef="#br0">44100 12800 575,'1'-72'0,"4"6"0,3 7 0,3 6 0,1 6 2,1 6 7,-1 7 5,1 6 6,-3 13 7,-2 23 9,-3 22 8,-3 22 9,-6 15 1,-5 9-9,-7 10-8,-5 10-8,-6 7-7,-3 6-6,-3 7-5,-2 6-6,-1 7-5,3 10-1,3 10-2,4 9-3,-1 2-4,-3-2-6,-3-3-7,-2-3-5,2-12-3,9-18 1,10-19 2,10-18 0,4-17-1,0-11-6,0-14-6,0-11-5,1-9 0,4-3 7,3-3 7,3-2 6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9"/>
    </inkml:context>
    <inkml:brush xml:id="br0">
      <inkml:brushProperty name="width" value="0.04089" units="cm"/>
      <inkml:brushProperty name="height" value="0.04089" units="cm"/>
      <inkml:brushProperty name="color" value="#F2395B"/>
    </inkml:brush>
  </inkml:definitions>
  <inkml:trace contextRef="#ctx0" brushRef="#br0">45500 12550 538,'-2'-65'7,"-3"23"17,-3 22 16,-2 22 15,-5 16 4,-2 14-8,-3 11-7,-3 14-9,-6 8-6,-5 7-4,-7 6-3,-5 7-4,-8 7-2,-5 9-3,-7 10-3,-5 10-1,-4 5-5,0 4-4,0 3-4,0 3-5,4-7-2,10-15 1,10-15 1,9-16 2,20-37-12,31-55-24,32-57-23,31-55-24,7-17-2,-15 26 19,-15 24 20,-16 26 19,-10 13 13,-3 4 4,-3 3 5,-2 3 4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50 36900,'47'0,"-24"15,1 1,7 7,0 0,8 8,0 0,-31-23,0 0,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9"/>
    </inkml:context>
    <inkml:brush xml:id="br0">
      <inkml:brushProperty name="width" value="0.05025" units="cm"/>
      <inkml:brushProperty name="height" value="0.05025" units="cm"/>
      <inkml:brushProperty name="color" value="#F2395B"/>
    </inkml:brush>
  </inkml:definitions>
  <inkml:trace contextRef="#ctx0" brushRef="#br0">45350 12700 437,'70'-94'1,"-9"13"0,-10 12 1,-8 13 1,-8 7 2,-2 4 5,-3 3 4,-3 3 5,-2 9 3,0 16 6,0 15 4,0 17 5,-4 10-1,-5 6-5,-7 7-6,-5 6-5,-4 6-2,0 6 2,0 7 3,0 6 2,0 4 1,0 4-3,0 3-2,0 3-2,0 6-2,0 9-3,0 10-3,0 10-2,0 8-2,0 10 0,0 10-2,0 9 0,-2-2 0,-3-12 2,-3-13 0,-2-12 1,-3-7-11,1 1-21,-1-1-22,1 1-21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0"/>
    </inkml:context>
    <inkml:brush xml:id="br0">
      <inkml:brushProperty name="width" value="0.03454" units="cm"/>
      <inkml:brushProperty name="height" value="0.03454" units="cm"/>
      <inkml:brushProperty name="color" value="#F2395B"/>
    </inkml:brush>
  </inkml:definitions>
  <inkml:trace contextRef="#ctx0" brushRef="#br0">45000 14200 636,'-113'-69'2,"26"13"2,24 12 3,26 13 3,15 4 4,6-3 7,7-3 7,6-2 6,9 0 3,13 7 0,12 6-1,13 7 0,12 2-4,13 1-6,12-1-6,13 1-6,9 1-8,6 3-12,7 3-9,6 4-11,4 2-3,4 4 4,3 3 5,3 3 4,-13-1-4,-28-2-15,-28-3-14,-27-3-15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0"/>
    </inkml:context>
    <inkml:brush xml:id="br0">
      <inkml:brushProperty name="width" value="0.0321" units="cm"/>
      <inkml:brushProperty name="height" value="0.0321" units="cm"/>
      <inkml:brushProperty name="color" value="#F2395B"/>
    </inkml:brush>
  </inkml:definitions>
  <inkml:trace contextRef="#ctx0" brushRef="#br0">46550 13450 685,'54'-69'12,"10"13"10,10 12 10,9 13 10,7 6 3,7 0-7,6 0-6,7 0-5,0 3-5,-2 6-5,-3 7-4,-3 6-4,-7 4-5,-9 4-7,-10 3-6,-8 3-6,-4 1-8,3 1-7,3-1-9,4 1-9,-7 1-2,-16 3 2,-15 3 2,-15 4 3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0"/>
    </inkml:context>
    <inkml:brush xml:id="br0">
      <inkml:brushProperty name="width" value="0.04151" units="cm"/>
      <inkml:brushProperty name="height" value="0.04151" units="cm"/>
      <inkml:brushProperty name="color" value="#F2395B"/>
    </inkml:brush>
  </inkml:definitions>
  <inkml:trace contextRef="#ctx0" brushRef="#br0">47850 12650 530,'-68'-55'36,"17"41"12,15 40 14,16 42 11,5 19 0,-2 1-18,-3-1-15,-3 1-17,-1 5-8,4 14-1,3 11 0,3 14-1,1 2-9,1-6-21,-1-6-21,1-6-19,1-10-9,3-12 2,3-13 3,4-12 3,2-13 5,4-12 8,3-13 8,3-12 8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0"/>
    </inkml:context>
    <inkml:brush xml:id="br0">
      <inkml:brushProperty name="width" value="0.04448" units="cm"/>
      <inkml:brushProperty name="height" value="0.04448" units="cm"/>
      <inkml:brushProperty name="color" value="#F2395B"/>
    </inkml:brush>
  </inkml:definitions>
  <inkml:trace contextRef="#ctx0" brushRef="#br0">49650 12650 494,'0'-36'16,"0"28"21,0 28 22,0 29 23,-2 13 1,-3 1-16,-3-1-18,-2 1-17,-5 5-9,-2 14-4,-3 11-2,-3 14-3,-4 7-6,-3 3-11,-3 3-9,-2 4-9,-3-4-9,1-9-6,-1-10-7,1-8-6,4-14-3,9-15 1,10-15-1,10-16 1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1"/>
    </inkml:context>
    <inkml:brush xml:id="br0">
      <inkml:brushProperty name="width" value="0.03271" units="cm"/>
      <inkml:brushProperty name="height" value="0.03271" units="cm"/>
      <inkml:brushProperty name="color" value="#F2395B"/>
    </inkml:brush>
  </inkml:definitions>
  <inkml:trace contextRef="#ctx0" brushRef="#br0">49500 13450 672,'25'-46'1,"0"10"0,0 10-1,0 9 1,0 4 7,0 1 15,0-1 17,0 1 15,3-1 2,6 1-9,7-1-10,6 1-11,3 1-9,0 3-8,0 3-9,0 4-9,-2 1-8,-3 0-8,-3 0-6,-2 0-8,-5 0-6,-2 0-4,-3 0-4,-3 0-4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1"/>
    </inkml:context>
    <inkml:brush xml:id="br0">
      <inkml:brushProperty name="width" value="0.05292" units="cm"/>
      <inkml:brushProperty name="height" value="0.05292" units="cm"/>
      <inkml:brushProperty name="color" value="#F2395B"/>
    </inkml:brush>
  </inkml:definitions>
  <inkml:trace contextRef="#ctx0" brushRef="#br0">50550 12100 415,'0'-91'11,"0"19"7,0 19 7,0 19 6,0 16 6,0 17 6,0 15 5,0 16 4,0 10 0,0 7-8,0 6-6,0 7-8,-2 2-5,-3 1-3,-3-1-3,-2 1-3,-3 2-3,1 7 0,-1 6-2,1 7-1,-1 4-1,1 3-2,-1 3-1,1 4-2,-3 7-4,-2 13-4,-3 12-5,-3 13-5,-2 7-3,0 4 0,0 3 0,0 3 1,0-4-2,0-8 0,0-10-1,0-9-2,1-12-1,4-11-2,3-14-2,3-11-3,4-23-6,7-31-9,6-31-10,7-31-9,7-26 1,9-18 14,10-19 12,10-18 13,5-9 8,4 4 4,3 3 3,3 3 3,-1 4 5,-2 7 5,-3 6 7,-3 7 5,-4 8 5,-3 14 4,-3 11 5,-2 14 4,-6 14 2,-6 20 1,-6 18 0,-6 20 0,-9 14-2,-8 14-6,-10 11-6,-9 14-7,-4 3-4,4-2-3,3-3-3,3-3-2,12-13-6,22-22-7,22-22-7,23-21-8,14-23-3,10-21 0,10-22-1,9-22 1,1-7 1,-6 10 3,-6 10 3,-6 9 3,-4 4 3,1 1 2,-1-1 3,1 1 1,-7 4 6,-12 9 7,-13 10 6,-12 10 8,-16 14 10,-19 23 10,-18 22 10,-19 22 12,-5 8 0,9-2-12,10-3-11,10-3-12,4 2-7,0 10-4,0 10-2,0 9-3,1 1-3,4-6 0,3-6-2,3-6-1,4-9-2,7-8-3,6-10-4,7-9-2,5-9-4,7-5-1,6-7-1,7-5-2,5-12-1,7-16 1,6-15 0,7-15 1,0-12 0,-2-6 3,-3-6 0,-3-6 2,-9-2 1,-11 3 2,-14 3 1,-11 4 2,-12 4 0,-9 6 1,-10 7 1,-8 6 1,-15 6-1,-19 6 1,-18 7-1,-19 6 0,-21 13-7,-21 23-10,-22 22-11,-22 22-12,3 7-7,28-6-4,28-6-5,29-6-4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7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65200 14400 999,'-155'-43'-6,"41"17"-12,40 15-12,42 16-12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9"/>
    </inkml:context>
    <inkml:brush xml:id="br0">
      <inkml:brushProperty name="width" value="0.04105" units="cm"/>
      <inkml:brushProperty name="height" value="0.04105" units="cm"/>
      <inkml:brushProperty name="color" value="#F2395B"/>
    </inkml:brush>
  </inkml:definitions>
  <inkml:trace contextRef="#ctx0" brushRef="#br0">17800 19150 535,'-44'-47'6,"13"6"12,12 7 12,13 6 12,6 9 5,0 13-3,0 12-2,0 13-3,0 10-4,0 10-5,0 10-4,0 9-6,0 4-3,0 1-2,0-1-1,0 1-1,-2 5-2,-3 14-3,-3 11-3,-2 14-3,-3 5-2,1 1-1,-1-1-1,1 1-2,-1-1-1,1 1 2,-1-1 0,1 1 0,-4-3-2,-6-2-5,-6-3-5,-6-3-6,1-1-4,9 4-4,10 3-4,10 3-4,5-5-3,4-12 0,3-13-2,3-12-1,1-12 2,1-8 3,-1-10 3,1-9 4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1"/>
    </inkml:context>
    <inkml:brush xml:id="br0">
      <inkml:brushProperty name="width" value="0.04366" units="cm"/>
      <inkml:brushProperty name="height" value="0.04366" units="cm"/>
      <inkml:brushProperty name="color" value="#F2395B"/>
    </inkml:brush>
  </inkml:definitions>
  <inkml:trace contextRef="#ctx0" brushRef="#br0">18250 19650 503,'-22'-138'8,"6"26"3,7 24 5,6 26 5,7 24 3,10 26 5,10 24 4,9 26 4,2 16 0,-2 10-6,-3 10-5,-3 9-6,-4 4-2,-3 1-2,-3-1-1,-2 1 0,-1-4-2,3-6-3,3-6-1,4-6-3,-1-6-2,-3-2-1,-3-3-3,-2-3-1,-1-6-1,3-5-2,3-7 0,4-5-1,5-12-3,10-16-4,10-15-4,9-15-5,4-21-2,1-25 1,-1-25 1,1-25 0,-3-10 1,-2 7 1,-3 6 0,-3 7 1,-6 8 1,-5 14 2,-7 11 1,-5 14 1,-6 8 5,-3 7 5,-3 6 6,-2 7 5,-3 10 8,1 16 10,-1 15 8,1 17 9,-4 11 2,-6 10-8,-6 10-6,-6 9-7,-2 6-5,3 3-1,3 3-1,4 4-2,-1 1-1,-3 0-2,-3 0-1,-2 0-2,-1 3-1,3 6-2,3 7-3,4 6-1,1 1-4,0-3-2,0-3-4,0-2-3,0-3-5,0 1-6,0-1-6,0 1-6,1-4-2,4-6 2,3-6 3,3-6 2,3-9 0,3-8 0,3-10-2,4-9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250 42496,'16'-31,"-9"24,1-1,15 8,1 0,-9 0,1 0,-1 0,1 0,-1 0,1 0,-16 8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756 34800,'-15'0,"7"16,0-1,0 9,0-1,-7 32,-1 0,0-16,1 0,15-24,0 1,23-16,1 0,7-8,0 0,-7 0,-1 1,-15 14,0 1,-24 24,0-1,-7 16,0 0,-9-24,1 0,8-7,-1 0,9-16,-1 0,16-16,0 0,0-7,0 0,16 7,-1 0,-7 8,0 1,0-1,-1 0,-7 16,0 0,8-1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1"/>
    </inkml:context>
    <inkml:brush xml:id="br0">
      <inkml:brushProperty name="width" value="0.03784" units="cm"/>
      <inkml:brushProperty name="height" value="0.03784" units="cm"/>
      <inkml:brushProperty name="color" value="#F2395B"/>
    </inkml:brush>
  </inkml:definitions>
  <inkml:trace contextRef="#ctx0" brushRef="#br0">20650 19450 581,'-90'53'55,"23"6"-6,22 7-7,22 6-5,10 4-5,1 4-3,-1 3-2,1 3-4,1 3-3,3 3-1,3 3-3,4 4-1,1-1-3,0-3-3,0-3-3,0-2-3,-2-3-1,-3 1 3,-3-1 3,-2 1 1,-1-7-8,3-12-23,3-13-22,4-12-21,4-15-8,6-15 4,7-15 6,6-16 5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1"/>
    </inkml:context>
    <inkml:brush xml:id="br0">
      <inkml:brushProperty name="width" value="0.0302" units="cm"/>
      <inkml:brushProperty name="height" value="0.0302" units="cm"/>
      <inkml:brushProperty name="color" value="#F2395B"/>
    </inkml:brush>
  </inkml:definitions>
  <inkml:trace contextRef="#ctx0" brushRef="#br0">20400 20800 728,'0'-50'1,"0"0"1,0 0 2,0 0 1,1 3 3,4 6 5,3 7 5,3 6 4,4 3 4,7 0 0,6 0 3,7 0 1,4 3-2,3 6-6,3 7-5,4 6-6,2 3-5,4 0-3,3 0-3,3 0-3,-2 0-5,-6 0-9,-6 0-9,-6 0-7,-4 1-6,1 4-2,-1 3-2,1 3-4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2"/>
    </inkml:context>
    <inkml:brush xml:id="br0">
      <inkml:brushProperty name="width" value="0.04087" units="cm"/>
      <inkml:brushProperty name="height" value="0.04087" units="cm"/>
      <inkml:brushProperty name="color" value="#F2395B"/>
    </inkml:brush>
  </inkml:definitions>
  <inkml:trace contextRef="#ctx0" brushRef="#br0">21450 19400 538,'0'-150'1,"0"50"20,0 50 18,0 50 20,0 32 4,0 17-10,0 15-10,0 16-10,0 13-5,0 14-4,0 11-1,0 14-3,-4 3-3,-5-2-2,-7-3-4,-5-3-3,-3-2-4,4 0-8,3 0-7,3 0-8,3-5-5,3-9-6,3-10-4,4-8-6,2-12-2,4-12 1,3-13 0,3-12 1,4-13 1,7-12 0,6-13 0,7-12 2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2"/>
    </inkml:context>
    <inkml:brush xml:id="br0">
      <inkml:brushProperty name="width" value="0.04605" units="cm"/>
      <inkml:brushProperty name="height" value="0.04605" units="cm"/>
      <inkml:brushProperty name="color" value="#F2395B"/>
    </inkml:brush>
  </inkml:definitions>
  <inkml:trace contextRef="#ctx0" brushRef="#br0">22650 18850 477,'21'-27'2,"-5"-3"5,-7-3 4,-5-2 5,-8 13 9,-5 31 15,-7 32 15,-5 31 15,-8 21 1,-5 14-12,-7 11-12,-5 14-13,-6 10-8,-3 9-5,-3 10-4,-2 10-4,-3 2-6,1-3-5,-1-3-8,1-2-5,2-12-6,7-19-5,6-18-6,7-19-4,7-16-5,9-12-2,10-13-3,10-12-3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2"/>
    </inkml:context>
    <inkml:brush xml:id="br0">
      <inkml:brushProperty name="width" value="0.04974" units="cm"/>
      <inkml:brushProperty name="height" value="0.04974" units="cm"/>
      <inkml:brushProperty name="color" value="#F2395B"/>
    </inkml:brush>
  </inkml:definitions>
  <inkml:trace contextRef="#ctx0" brushRef="#br0">22750 18750 442,'23'-46'4,"-3"10"10,-3 10 8,-2 9 9,-1 6 4,3 3 0,3 3-2,4 4 0,1 5-3,0 10-3,0 10-4,0 9-3,0 10-1,0 14 2,0 11 4,0 14 2,0 13 0,0 16-2,0 15-3,0 17-2,-4 10-3,-5 6-2,-7 7-3,-5 6-2,-3-1-3,4-5-3,3-7-5,3-5-4,1-12-4,1-16-5,-1-15-4,1-15-4,-1-7-10,1 3-11,-1 3-13,1 4-12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2"/>
    </inkml:context>
    <inkml:brush xml:id="br0">
      <inkml:brushProperty name="width" value="0.03474" units="cm"/>
      <inkml:brushProperty name="height" value="0.03474" units="cm"/>
      <inkml:brushProperty name="color" value="#F2395B"/>
    </inkml:brush>
  </inkml:definitions>
  <inkml:trace contextRef="#ctx0" brushRef="#br0">22200 20650 633,'-57'-91'45,"39"19"10,36 19 8,39 19 9,25 12-6,17 6-22,15 7-23,16 6-21,4 3-10,-6 0 2,-6 0 1,-6 0 3,-13 1-11,-19 4-24,-18 3-23,-19 3-23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3"/>
    </inkml:context>
    <inkml:brush xml:id="br0">
      <inkml:brushProperty name="width" value="0.03659" units="cm"/>
      <inkml:brushProperty name="height" value="0.03659" units="cm"/>
      <inkml:brushProperty name="color" value="#F2395B"/>
    </inkml:brush>
  </inkml:definitions>
  <inkml:trace contextRef="#ctx0" brushRef="#br0">24550 20250 601,'6'-91'65,"13"19"-8,12 19-8,13 19-9,15 9-6,19 0-1,19 0-2,19 0-2,9 3-4,0 6-7,0 7-6,0 6-6,-4 4-9,-5 4-8,-7 3-8,-5 3-10,-8 3-6,-5 3-4,-7 3-5,-5 4-5,-11-1-1,-11-3 2,-14-3 2,-11-2 2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3"/>
    </inkml:context>
    <inkml:brush xml:id="br0">
      <inkml:brushProperty name="width" value="0.0475" units="cm"/>
      <inkml:brushProperty name="height" value="0.0475" units="cm"/>
      <inkml:brushProperty name="color" value="#F2395B"/>
    </inkml:brush>
  </inkml:definitions>
  <inkml:trace contextRef="#ctx0" brushRef="#br0">25750 19000 463,'-25'-24'1,"0"4"4,0 3 2,0 3 4,0 1 3,0 1 2,0-1 3,0 1 2,3 8 6,6 20 10,7 18 9,6 20 9,1 16 0,-3 16-9,-3 15-10,-2 17-9,-3 16-7,1 19-1,-1 19-3,1 19-2,-1 4-1,1-9-1,-1-10-2,1-8 0,1-15-14,3-19-26,3-18-24,4-19-26,2-18-9,4-15 9,3-15 8,3-16 9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3"/>
    </inkml:context>
    <inkml:brush xml:id="br0">
      <inkml:brushProperty name="width" value="0.04024" units="cm"/>
      <inkml:brushProperty name="height" value="0.04024" units="cm"/>
      <inkml:brushProperty name="color" value="#F2395B"/>
    </inkml:brush>
  </inkml:definitions>
  <inkml:trace contextRef="#ctx0" brushRef="#br0">28900 18700 546,'-29'-8'55,"-5"34"5,-7 35 5,-5 35 4,-4 19-3,0 7-14,0 6-14,0 7-13,-4 4-10,-5 3-7,-7 3-8,-5 4-6,-4-4-3,0-9 0,0-10 2,0-8 0,7-15-6,17-19-15,15-18-14,16-19-14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4"/>
    </inkml:context>
    <inkml:brush xml:id="br0">
      <inkml:brushProperty name="width" value="0.05102" units="cm"/>
      <inkml:brushProperty name="height" value="0.05102" units="cm"/>
      <inkml:brushProperty name="color" value="#F2395B"/>
    </inkml:brush>
  </inkml:definitions>
  <inkml:trace contextRef="#ctx0" brushRef="#br0">28700 19200 431,'23'-43'5,"-3"17"10,-3 15 10,-2 16 10,-1 10 4,3 7-1,3 6-1,4 7-2,-1 7-3,-3 9-1,-3 10-4,-2 10-2,-1 2-2,3-3-3,3-3-3,4-2-2,1-5-3,0-2-2,0-3-2,0-3-2,4-7-5,10-9-9,10-10-7,9-8-8,4-17-5,1-21 2,-1-22-1,1-22 1,-1-15 1,1-5 1,-1-7 3,1-5 1,-4-1 3,-6 6 3,-6 7 4,-6 6 4,-6 7 3,-2 10 5,-3 10 3,-3 9 3,-4 15 11,-3 22 15,-3 22 15,-2 23 15,-5 13 3,-2 6-14,-3 7-12,-3 6-13,-2 6-9,0 6-8,0 7-5,0 6-8,0 3-5,0 0-5,0 0-4,0 0-4,0-4-4,0-5-6,0-7-5,0-5-6,1-9-2,4-9-1,3-10 0,3-8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363 35797,'-16'0,"8"0,0 0,-7-8,-1 0,24 0,0 1,46-1,1 0,0 8,0 0,-8 0,-1 0,-22 16,-1-1,-7 9,0-1,-16 8,0 0,-16 9,0-1,-7 0,-1 0,1-8,0 0,-9 0,1 0,8-15,-1 0,1-16,-1 0,24-24,0 1,16-55,-1 0,-7 54,0 1,8-16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5"/>
    </inkml:context>
    <inkml:brush xml:id="br0">
      <inkml:brushProperty name="width" value="0.04867" units="cm"/>
      <inkml:brushProperty name="height" value="0.04867" units="cm"/>
      <inkml:brushProperty name="color" value="#F2395B"/>
    </inkml:brush>
  </inkml:definitions>
  <inkml:trace contextRef="#ctx0" brushRef="#br0">31500 19100 452,'-46'25'78,"10"0"-9,10 0-11,9 0-11,4 3-7,1 6-7,-1 7-5,1 6-5,-3 7-4,-2 10 2,-3 10 0,-3 9 0,-2 2 0,0-2-4,0-3-3,0-3-3,3-4-2,6-3-2,7-3-1,6-2-2,12-11-7,19-15-16,19-15-14,19-16-15,7-18-4,-3-18 7,-3-19 6,-2-18 7,-9-12 6,-12-3 3,-13-3 5,-12-2 4,-9-1 3,-2 3 3,-3 3 3,-3 4 3,-4 4 1,-3 6 1,-3 7 0,-2 6-1,-1 6 6,3 6 8,3 7 10,4 6 8,4-1 5,6-5-3,7-7-3,6-5-1,6 2-4,6 13-2,7 12-4,6 13-2,1 7-4,-3 4-2,-3 3-3,-2 3-2,-5 4-2,-2 7 1,-3 6 0,-3 7 0,-6 7 0,-5 9 0,-7 10 0,-5 10-1,-4 5 0,0 4-1,0 3 0,0 3 0,-2 1-3,-3 1-5,-3-1-5,-2 1-4,11-20-9,29-36-9,28-39-10,28-36-10,9-18 0,-9 3 7,-10 3 9,-8 4 8,-8 1 5,-2 0 3,-3 0 2,-3 0 3,-6 1 0,-5 4-5,-7 3-3,-5 3-4,-6 3-1,-3 3 3,-3 3 2,-2 4 4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5"/>
    </inkml:context>
    <inkml:brush xml:id="br0">
      <inkml:brushProperty name="width" value="0.05055" units="cm"/>
      <inkml:brushProperty name="height" value="0.05055" units="cm"/>
      <inkml:brushProperty name="color" value="#F2395B"/>
    </inkml:brush>
  </inkml:definitions>
  <inkml:trace contextRef="#ctx0" brushRef="#br0">33100 18800 435,'0'-91'3,"0"19"6,0 19 6,0 19 5,0 21 11,0 26 17,0 24 18,0 26 16,-2 18 1,-3 13-16,-3 12-15,-2 13-16,-3 15-12,1 19-7,-1 19-7,1 19-8,-1 15-6,1 13-2,-1 12-4,1 13-3,1-7-1,3-24 3,3-26 2,4-24 3,-1-20-13,-3-11-29,-3-14-27,-2-11-28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5"/>
    </inkml:context>
    <inkml:brush xml:id="br0">
      <inkml:brushProperty name="width" value="0.0372" units="cm"/>
      <inkml:brushProperty name="height" value="0.0372" units="cm"/>
      <inkml:brushProperty name="color" value="#F2395B"/>
    </inkml:brush>
  </inkml:definitions>
  <inkml:trace contextRef="#ctx0" brushRef="#br0">35450 19000 591,'29'-24'76,"10"4"-12,10 3-13,9 3-12,17 1-8,25 1-2,25-1-2,25 1-3,4-1-3,-15 1-3,-15-1-3,-16 1-4,-5 2-8,6 7-16,7 6-16,6 7-14,-5 0-6,-16-2 2,-15-3 4,-15-3 2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6"/>
    </inkml:context>
    <inkml:brush xml:id="br0">
      <inkml:brushProperty name="width" value="0.03945" units="cm"/>
      <inkml:brushProperty name="height" value="0.03945" units="cm"/>
      <inkml:brushProperty name="color" value="#F2395B"/>
    </inkml:brush>
  </inkml:definitions>
  <inkml:trace contextRef="#ctx0" brushRef="#br0">35250 19950 557,'-13'-47'39,"26"6"4,24 7 5,26 6 5,16 4-1,10 4-7,10 3-6,9 3-7,7 3-6,7 3-3,6 3-4,7 4-4,0 2-7,-2 4-10,-3 3-12,-3 3-10,-4 1-9,-3 1-8,-3-1-7,-2 1-8,-12-1-2,-19 1 3,-18-1 3,-19 1 3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6"/>
    </inkml:context>
    <inkml:brush xml:id="br0">
      <inkml:brushProperty name="width" value="0.03739" units="cm"/>
      <inkml:brushProperty name="height" value="0.03739" units="cm"/>
      <inkml:brushProperty name="color" value="#F2395B"/>
    </inkml:brush>
  </inkml:definitions>
  <inkml:trace contextRef="#ctx0" brushRef="#br0">40900 17950 588,'-27'-15'9,"-3"23"20,-3 22 18,-2 22 19,-5 15 3,-2 9-14,-3 10-13,-3 10-14,-6 10-8,-5 13-4,-7 12-3,-5 13-3,-6 10-4,-3 10-4,-3 10-6,-2 9-4,2-5-5,9-19-4,10-18-6,10-19-4,8-18-5,10-15-4,10-15-4,9-16-5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7"/>
    </inkml:context>
    <inkml:brush xml:id="br0">
      <inkml:brushProperty name="width" value="0.05171" units="cm"/>
      <inkml:brushProperty name="height" value="0.05171" units="cm"/>
      <inkml:brushProperty name="color" value="#F2395B"/>
    </inkml:brush>
  </inkml:definitions>
  <inkml:trace contextRef="#ctx0" brushRef="#br0">40600 18500 425,'0'75'78,"0"0"-16,0 0-16,0 0-15,1 0-9,4 0-2,3 0-1,3 0-3,3-2-1,3-3-1,3-3-2,4-2-2,7-12-3,13-19-5,12-18-6,13-19-6,6-19-4,0-19-3,0-18-2,0-19-2,0-12-2,0-2 3,0-3 0,0-3 2,-2 1 2,-3 6 2,-3 7 3,-2 6 2,-5 4 2,-2 4 2,-3 3 3,-3 3 1,-7 6 3,-9 9 3,-10 10 3,-8 10 4,-6 11 6,1 17 9,-1 15 10,1 16 10,-4 9 1,-6 3-7,-6 3-8,-6 4-8,-4 2-4,1 4-3,-1 3 0,1 3-3,-1 6-1,1 9-2,-1 10 0,1 10-2,-1 5-1,1 4-1,-1 3-2,1 3-2,-1 1-3,1 1-4,-1-1-5,1 1-5,1-4-5,3-6-5,3-6-5,4-6-5,1-9-2,0-8-1,0-10 0,0-9 0,1-9-4,4-5-8,3-7-8,3-5-7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8"/>
    </inkml:context>
    <inkml:brush xml:id="br0">
      <inkml:brushProperty name="width" value="0.03745" units="cm"/>
      <inkml:brushProperty name="height" value="0.03745" units="cm"/>
      <inkml:brushProperty name="color" value="#F2395B"/>
    </inkml:brush>
  </inkml:definitions>
  <inkml:trace contextRef="#ctx0" brushRef="#br0">42800 19300 587,'25'-24'72,"0"4"-13,0 3-13,0 3-12,4 3-7,10 3-2,10 3-1,9 4-2,1 4-2,-6 6-2,-6 7-3,-6 6-3,-7 6-2,-6 6-1,-6 7-1,-6 6-1,-7 4-3,-6 4-3,-6 3-4,-6 3-3,-9 1-3,-8 1-2,-10-1-3,-9 1-1,-7-3-1,-3-2 1,-3-3 2,-2-3 2,-1-6 1,3-5 3,3-7 2,4-5 3,4-6 2,6-3 2,7-3 2,6-2 2,12-5 1,19-2 0,19-3-2,19-3 1,12-4-4,6-3-5,7-3-6,6-2-5,4-6-6,4-6-4,3-6-5,3-6-5,-1-2-2,-2 3-1,-3 3 0,-3 4-1,-10 2 2,-16 4 7,-15 3 6,-15 3 5,-7 1 5,3 1 0,3-1 3,4 1 1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9"/>
    </inkml:context>
    <inkml:brush xml:id="br0">
      <inkml:brushProperty name="width" value="0.0461" units="cm"/>
      <inkml:brushProperty name="height" value="0.0461" units="cm"/>
      <inkml:brushProperty name="color" value="#F2395B"/>
    </inkml:brush>
  </inkml:definitions>
  <inkml:trace contextRef="#ctx0" brushRef="#br0">45100 18150 477,'0'-69'26,"0"13"4,0 12 4,0 13 3,-5 16 3,-9 23 2,-10 22 3,-8 22 2,-8 15-3,-2 9-5,-3 10-6,-3 10-7,-4 5-5,-3 4-3,-3 3-3,-2 3-3,-3 6-4,1 9-3,-1 10-5,1 10-3,-1 4-1,1 0 0,-1 0 1,1 0 0,2-10-4,7-18-10,6-19-11,7-18-10,13-21-11,22-22-11,22-22-12,23-21-11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9"/>
    </inkml:context>
    <inkml:brush xml:id="br0">
      <inkml:brushProperty name="width" value="0.05087" units="cm"/>
      <inkml:brushProperty name="height" value="0.05087" units="cm"/>
      <inkml:brushProperty name="color" value="#F2395B"/>
    </inkml:brush>
  </inkml:definitions>
  <inkml:trace contextRef="#ctx0" brushRef="#br0">45350 17950 432,'1'-61'33,"4"28"12,3 28 13,3 29 13,1 16 0,1 7-10,-1 6-12,1 7-10,-3 4-8,-2 3-5,-3 3-5,-3 4-4,-1 7-4,4 13-3,3 12-1,3 13-4,1 6-1,1 0-1,-1 0-2,1 0 0,-1-2-4,1-3-6,-1-3-5,1-2-6,-3-6-4,-2-6-4,-3-6-4,-3-6-3,-2-9-3,0-8-2,0-10-2,0-9-1,-2-9 0,-3-5 3,-3-7 4,-2-5 2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9"/>
    </inkml:context>
    <inkml:brush xml:id="br0">
      <inkml:brushProperty name="width" value="0.03593" units="cm"/>
      <inkml:brushProperty name="height" value="0.03593" units="cm"/>
      <inkml:brushProperty name="color" value="#F2395B"/>
    </inkml:brush>
  </inkml:definitions>
  <inkml:trace contextRef="#ctx0" brushRef="#br0">44000 19900 612,'3'-93'38,"6"17"3,7 15 3,6 16 2,10 12 0,17 9-4,15 10-6,16 10-3,7 4-7,1 0-7,-1 0-7,1 0-8,2 1-9,7 4-12,6 3-13,7 3-12,-7 1-9,-19 1-5,-18-1-5,-19 1-6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639 34716,'0'-16,"-8"16,0 0,0 8,0 0,-7 23,-1 0,0 32,1 0,-24 23,-1 0,-14 8,-1 0,0-24,0 0,32-38,-1-1,24-23,0 0,0-16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0"/>
    </inkml:context>
    <inkml:brush xml:id="br0">
      <inkml:brushProperty name="width" value="0.03608" units="cm"/>
      <inkml:brushProperty name="height" value="0.03608" units="cm"/>
      <inkml:brushProperty name="color" value="#F2395B"/>
    </inkml:brush>
  </inkml:definitions>
  <inkml:trace contextRef="#ctx0" brushRef="#br0">46550 19350 609,'-65'-47'19,"23"6"9,22 7 11,22 6 10,19 4 2,20 4-6,18 3-4,20 3-6,14 1-5,14 1-8,11-1-6,14 1-7,3 1-5,-2 3-2,-3 3-2,-3 4-3,-6 1-4,-5 0-7,-7 0-7,-5 0-7,-12 0-6,-16 0-6,-15 0-7,-15 0-5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0"/>
    </inkml:context>
    <inkml:brush xml:id="br0">
      <inkml:brushProperty name="width" value="0.04023" units="cm"/>
      <inkml:brushProperty name="height" value="0.04023" units="cm"/>
      <inkml:brushProperty name="color" value="#F2395B"/>
    </inkml:brush>
  </inkml:definitions>
  <inkml:trace contextRef="#ctx0" brushRef="#br0">47650 18500 546,'-30'-24'2,"-9"4"4,-10 3 3,-8 3 3,-1 1 9,9 1 11,10-1 13,10 1 12,7 7 1,6 16-9,7 15-10,6 17-8,3 11-7,0 10-2,0 10-2,0 9-3,0 10-8,0 14-10,0 11-12,0 14-12,0 10-6,0 9-4,0 10-2,0 10-3,0-11 1,0-27 4,0-28 4,0-28 4,-2-18 0,-3-6-5,-3-6-5,-2-6-5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0"/>
    </inkml:context>
    <inkml:brush xml:id="br0">
      <inkml:brushProperty name="width" value="0.04822" units="cm"/>
      <inkml:brushProperty name="height" value="0.04822" units="cm"/>
      <inkml:brushProperty name="color" value="#F2395B"/>
    </inkml:brush>
  </inkml:definitions>
  <inkml:trace contextRef="#ctx0" brushRef="#br0">49750 18300 456,'21'-25'1,"-5"0"4,-7 0 2,-5 0 3,-6 9 12,-3 19 21,-3 19 21,-2 19 20,-1 13 3,3 10-18,3 10-16,4 9-17,-1 7-11,-3 7-6,-3 6-7,-2 7-6,-5 4-5,-2 3-8,-3 3-6,-3 4-6,-2-4-5,0-9-2,0-10-2,0-8-3,3-22-8,6-30-14,7-32-15,6-30-13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0"/>
    </inkml:context>
    <inkml:brush xml:id="br0">
      <inkml:brushProperty name="width" value="0.03756" units="cm"/>
      <inkml:brushProperty name="height" value="0.03756" units="cm"/>
      <inkml:brushProperty name="color" value="#F2395B"/>
    </inkml:brush>
  </inkml:definitions>
  <inkml:trace contextRef="#ctx0" brushRef="#br0">49600 19350 585,'48'-140'-1,"-3"23"2,-3 22 4,-2 22 2,-3 15 7,1 9 9,-1 10 10,1 10 10,-1 5 3,1 4-3,-1 3-2,1 3-4,-1 1-3,1 1-6,-1-1-5,1 1-6,-1 1-5,1 3-5,-1 3-6,1 4-4,-1 2-9,1 4-14,-1 3-13,1 3-13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1"/>
    </inkml:context>
    <inkml:brush xml:id="br0">
      <inkml:brushProperty name="width" value="0.05615" units="cm"/>
      <inkml:brushProperty name="height" value="0.05615" units="cm"/>
      <inkml:brushProperty name="color" value="#F2395B"/>
    </inkml:brush>
  </inkml:definitions>
  <inkml:trace contextRef="#ctx0" brushRef="#br0">50750 17850 391,'0'-91'1,"0"19"2,0 19 2,0 19 2,0 9 2,0 0 5,0 0 4,0 0 4,0 9 7,0 19 13,0 19 11,0 19 11,0 10 2,0 4-12,0 3-10,0 3-11,-2 3-7,-3 3-3,-3 3-4,-2 4-3,-3 2-2,1 4-2,-1 3-1,1 3-3,-3 6-1,-2 9-2,-3 10-2,-3 10-2,-4 7-3,-3 6-3,-3 7-4,-2 6-3,0-1-2,7-5-1,6-7 0,7-5-1,2-12 1,1-16 1,-1-15 2,1-15 1,-1-12-6,1-6-12,-1-6-13,1-6-12,8-23-6,20-36 2,18-39 1,20-36 2,8-22 5,1-2 10,-1-3 9,1-3 10,1 2 8,3 10 6,3 10 7,4 9 7,-3 9 6,-5 9 6,-7 10 7,-5 10 5,-6 8 3,-3 10-5,-3 10-2,-2 9-4,-6 17 2,-6 25 7,-6 25 7,-6 25 8,-6 9 0,-2-6-8,-3-6-7,-3-6-8,5-9-9,17-8-11,15-10-11,16-9-11,7-15-7,1-18-3,-1-19-2,1-18-3,4-14 1,9-5 2,10-7 2,10-5 4,-4 0 2,-16 10 4,-15 10 5,-15 9 3,-15 12 12,-12 16 20,-13 15 20,-12 17 20,-7 16 6,1 19-11,-1 19-10,1 19-11,1 5-7,3-5-6,3-7-5,4-5-7,4-8-2,6-5-1,7-7 0,6-5-1,6-8-2,6-5-4,7-7-4,6-5-4,4-8-4,4-5-1,3-7-3,3-5-3,4-12 1,7-16-1,6-15 2,7-15 1,-1-12 1,-6-6 3,-6-6 1,-6-6 4,-9-1 1,-8 7 3,-10 6 1,-9 7 3,-9 4 3,-5 3 3,-7 3 3,-5 4 4,-9 4-1,-9 6-2,-10 7-4,-8 6-2,-14 6-5,-15 6-6,-15 7-6,-16 6-6,-18 10-6,-18 17-3,-19 15-5,-18 16-5,4 4-5,28-6-9,28-6-9,29-6-8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47"/>
    </inkml:context>
    <inkml:brush xml:id="br0">
      <inkml:brushProperty name="width" value="0.02554" units="cm"/>
      <inkml:brushProperty name="height" value="0.02554" units="cm"/>
      <inkml:brushProperty name="color" value="#00BFF3"/>
    </inkml:brush>
  </inkml:definitions>
  <inkml:trace contextRef="#ctx0" brushRef="#br0">64900 16400 861,'-13'-57'6,"-24"-11"14,-26-14 12,-24-11 13,1 8-11,28 32-33,28 31-33,29 32-34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0"/>
    </inkml:context>
    <inkml:brush xml:id="br0">
      <inkml:brushProperty name="width" value="0.03179" units="cm"/>
      <inkml:brushProperty name="height" value="0.03179" units="cm"/>
      <inkml:brushProperty name="color" value="#00BFF3"/>
    </inkml:brush>
  </inkml:definitions>
  <inkml:trace contextRef="#ctx0" brushRef="#br0">19450 16700 692,'0'-49'2,"0"4"7,0 3 5,0 3 6,-2 9 4,-3 16 3,-3 15 2,-2 17 4,-5 11-1,-2 10-6,-3 10-4,-3 9-5,-2 4-4,0 1-3,0-1-2,0 1-3,1-1-1,4 1 0,3-1-1,3 1 0,3-3-1,3-2-2,3-3-2,4-3-2,5-9-2,10-11 2,10-14-1,9-11 2,7-17-1,7-18 0,6-19 0,7-18 0,0-10-1,-2 0-2,-3 0-1,-3 0-1,-6 3-1,-5 6 2,-7 7 0,-5 6 2,-8 3 1,-5 0 2,-7 0 2,-5 0 2,-4 3 1,0 6 0,0 7 2,0 6 0,-5 6 0,-9 6 0,-10 7-2,-8 6 0,-6 3-3,1 0-3,-1 0-4,1 0-4,1 4-1,3 10 1,3 10 1,4 9 1,2 2-2,4-2-6,3-3-6,3-3-6,3-2-3,3 0 0,3 0-1,4 0 1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0"/>
    </inkml:context>
    <inkml:brush xml:id="br0">
      <inkml:brushProperty name="width" value="0.0269" units="cm"/>
      <inkml:brushProperty name="height" value="0.0269" units="cm"/>
      <inkml:brushProperty name="color" value="#00BFF3"/>
    </inkml:brush>
  </inkml:definitions>
  <inkml:trace contextRef="#ctx0" brushRef="#br0">20050 16900 817,'26'21'6,"4"-5"9,3-7 11,3-5 10,1-1 1,1 6-9,-1 7-8,1 6-9,-4 4-8,-6 4-5,-6 3-6,-6 3-7,-4-1-4,1-2 0,-1-3-3,1-3 0,-1-2-4,1 0-6,-1 0-5,1 0-5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1"/>
    </inkml:context>
    <inkml:brush xml:id="br0">
      <inkml:brushProperty name="width" value="0.0331" units="cm"/>
      <inkml:brushProperty name="height" value="0.0331" units="cm"/>
      <inkml:brushProperty name="color" value="#00BFF3"/>
    </inkml:brush>
  </inkml:definitions>
  <inkml:trace contextRef="#ctx0" brushRef="#br0">21150 16450 664,'-46'26'43,"10"4"-6,10 3-6,9 3-6,6 1-3,3 1-2,3-1 0,4 1-1,1-1-1,0 1-2,0-1 0,0 1-2,0-1-1,0 1-2,0-1 0,0 1-2,3-3-2,6-2-4,7-3-3,6-3-3,6-7-2,6-9-1,7-10-1,6-8 0,1-14-1,-3-15-2,-3-15-1,-2-16-2,-3-8-1,1 0 1,-1 0 0,1 0 1,-6 3 2,-8 6 2,-10 7 2,-9 6 2,-10 6 3,-9 6 1,-10 7 2,-8 6 1,-6 6 2,1 6-1,-1 7 0,1 6-1,-1 4-1,1 4-3,-1 3-3,1 3-2,1 6-7,3 9-6,3 10-9,4 10-7,4 0-2,6-5 6,7-7 5,6-5 5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1"/>
    </inkml:context>
    <inkml:brush xml:id="br0">
      <inkml:brushProperty name="width" value="0.03816" units="cm"/>
      <inkml:brushProperty name="height" value="0.03816" units="cm"/>
      <inkml:brushProperty name="color" value="#00BFF3"/>
    </inkml:brush>
  </inkml:definitions>
  <inkml:trace contextRef="#ctx0" brushRef="#br0">22150 15900 576,'23'-24'4,"-3"4"16,-3 3 17,-2 3 16,-3 6 4,1 9-8,-1 10-9,1 10-8,-3 10-6,-2 13-3,-3 12-4,-3 13-4,-2 12-2,0 13-1,0 12-2,0 13-2,-4 15-2,-5 19-7,-7 19-6,-5 19-5,-1 7-8,6-3-9,7-3-8,6-2-9,1-20-6,-3-34-3,-3-35-3,-2-33-3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750 36150,'31'47,"-31"-32,0 1,8 15,0 0,0-7,0-1,7-15,1 0,15-24,0 0,8-7,0 0,-15 15,-1 0,-15 24,0-1,-8 16,0 1,-8-1,0 0,1-15,-1-1,8-7,0 0,15-16,1 0,7-7,1-1,-16 8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2"/>
    </inkml:context>
    <inkml:brush xml:id="br0">
      <inkml:brushProperty name="width" value="0.03475" units="cm"/>
      <inkml:brushProperty name="height" value="0.03475" units="cm"/>
      <inkml:brushProperty name="color" value="#00BFF3"/>
    </inkml:brush>
  </inkml:definitions>
  <inkml:trace contextRef="#ctx0" brushRef="#br0">29550 16600 633,'-25'-18'30,"0"17"6,0 15 4,0 16 4,1 10-2,4 7-6,3 6-7,3 7-7,-1 0-5,-2-2-2,-3-3-3,-3-3-3,1-2-1,6 0 0,7 0 0,6 0-1,10-10-3,17-18-9,15-19-8,16-18-9,5-17-1,-2-11 3,-3-14 4,-3-11 3,-4-6 2,-3 4 1,-3 3 1,-2 3 1,-8 3 2,-8 3 3,-10 3 3,-9 4 4,-5 2 2,0 4 0,0 3 0,0 3 0,-5 4-1,-9 7 0,-10 6-2,-8 7 0,-6 7-5,1 9-6,-1 10-6,1 10-8,2 5-4,7 4-4,6 3-3,7 3-4,2-2-1,1-6 2,-1-6 2,1-6 2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2"/>
    </inkml:context>
    <inkml:brush xml:id="br0">
      <inkml:brushProperty name="width" value="0.02978" units="cm"/>
      <inkml:brushProperty name="height" value="0.02978" units="cm"/>
      <inkml:brushProperty name="color" value="#00BFF3"/>
    </inkml:brush>
  </inkml:definitions>
  <inkml:trace contextRef="#ctx0" brushRef="#br0">30150 16650 738,'25'46'7,"0"-5"12,0-7 14,0-5 12,0-3 3,0 4-9,0 3-9,0 3-8,0 3-9,0 3-7,0 3-9,0 4-7,-2-1-4,-3-3 2,-3-3 2,-2-2 0,-1-6-6,3-6-17,3-6-16,4-6-16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2"/>
    </inkml:context>
    <inkml:brush xml:id="br0">
      <inkml:brushProperty name="width" value="0.0386" units="cm"/>
      <inkml:brushProperty name="height" value="0.0386" units="cm"/>
      <inkml:brushProperty name="color" value="#00BFF3"/>
    </inkml:brush>
  </inkml:definitions>
  <inkml:trace contextRef="#ctx0" brushRef="#br0">31250 16300 569,'0'-38'21,"0"26"15,0 24 15,0 26 16,0 12 0,0 0-13,0 0-12,0 0-14,0-2-7,0-3-5,0-3-2,0-2-5,1-3-4,4 1-7,3-1-6,3 1-6,4-6-3,7-8 1,6-10 0,7-9 2,2-13-1,1-16 2,-1-15 0,1-15 1,-1-9 1,1 1 0,-1-1 1,1 1 0,-4 1 0,-6 3 3,-6 3 0,-6 4 3,-6 1 0,-2 0 0,-3 0 1,-3 0-1,-9 3 0,-11 6-4,-14 7-2,-11 6-3,-6 9-3,4 13-2,3 12-4,3 13-2,4 6-3,7 0 0,6 0-1,7 0-2,2-2 3,1-3 4,-1-3 5,1-2 4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3"/>
    </inkml:context>
    <inkml:brush xml:id="br0">
      <inkml:brushProperty name="width" value="0.0386" units="cm"/>
      <inkml:brushProperty name="height" value="0.0386" units="cm"/>
      <inkml:brushProperty name="color" value="#00BFF3"/>
    </inkml:brush>
  </inkml:definitions>
  <inkml:trace contextRef="#ctx0" brushRef="#br0">32550 15600 569,'0'71'141,"0"-5"-33,0-7-33,0-5-32,0 3-19,0 17-6,0 15-4,0 16-7,-4 12-7,-5 9-10,-7 10-10,-5 10-11,-3 7-7,4 6-6,3 7-5,3 6-6,1-15 0,1-33 4,-1-35 3,1-34 5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4"/>
    </inkml:context>
    <inkml:brush xml:id="br0">
      <inkml:brushProperty name="width" value="0.03592" units="cm"/>
      <inkml:brushProperty name="height" value="0.03592" units="cm"/>
      <inkml:brushProperty name="color" value="#00BFF3"/>
    </inkml:brush>
  </inkml:definitions>
  <inkml:trace contextRef="#ctx0" brushRef="#br0">43000 15600 612,'-24'-19'78,"4"13"-15,3 12-15,3 13-15,-1 7-8,-2 4-3,-3 3-1,-3 3-3,-1 1-2,4 1-2,3-1-1,3 1-2,3-1-2,3 1-2,3-1-1,4 1-3,5-3-2,10-2-3,10-3-1,9-3-3,6-9-2,3-11-1,3-14-2,4-11-1,1-11-1,0-5-2,0-7 1,0-5-2,-4-4 1,-5 0 2,-7 0 2,-5 0 1,-8 1 2,-5 4 2,-7 3 2,-5 3 2,-4 3 2,0 3 1,0 3 1,0 4 2,-5 4-2,-9 6-2,-10 7-3,-8 6-2,-6 1-4,1-3-2,-1-3-2,1-2-4,1 2-2,3 9-1,3 10-2,4 10-1,4 4-3,6 0-2,7 0-3,6 0-3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4"/>
    </inkml:context>
    <inkml:brush xml:id="br0">
      <inkml:brushProperty name="width" value="0.02935" units="cm"/>
      <inkml:brushProperty name="height" value="0.02935" units="cm"/>
      <inkml:brushProperty name="color" value="#00BFF3"/>
    </inkml:brush>
  </inkml:definitions>
  <inkml:trace contextRef="#ctx0" brushRef="#br0">43800 15600 749,'46'45'47,"-5"-9"-5,-7-10-4,-5-8-3,-4-4-6,0 3-6,0 3-5,0 4-5,1 2-8,4 4-6,3 3-8,3 3-7,-1-2-5,-2-6 0,-3-6-1,-3-6-1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4"/>
    </inkml:context>
    <inkml:brush xml:id="br0">
      <inkml:brushProperty name="width" value="0.0369" units="cm"/>
      <inkml:brushProperty name="height" value="0.0369" units="cm"/>
      <inkml:brushProperty name="color" value="#00BFF3"/>
    </inkml:brush>
  </inkml:definitions>
  <inkml:trace contextRef="#ctx0" brushRef="#br0">45100 15450 596,'-47'1'6,"6"4"14,7 3 13,6 3 14,6 3 3,6 3-7,7 3-7,6 4-6,3 2-5,0 4-2,0 3-2,0 3-3,0 1-2,0 1-4,0-1-2,0 1-2,6-3-4,13-2-2,12-3-4,13-3-2,6-10-4,0-16-6,0-15-4,0-15-6,-2-9 0,-3 1 2,-3-1 2,-2 1 3,-6-1 3,-6 1 2,-6-1 1,-6 1 3,-6 1 2,-2 3 3,-3 3 3,-3 4 2,-7 2 2,-9 4-1,-10 3 1,-8 3-1,-8 3-1,-2 3-2,-3 3-2,-3 4-2,-1 2-3,4 4-6,3 3-5,3 3-5,4 3-5,7 3-6,6 3-6,7 4-5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4"/>
    </inkml:context>
    <inkml:brush xml:id="br0">
      <inkml:brushProperty name="width" value="0.04238" units="cm"/>
      <inkml:brushProperty name="height" value="0.04238" units="cm"/>
      <inkml:brushProperty name="color" value="#00BFF3"/>
    </inkml:brush>
  </inkml:definitions>
  <inkml:trace contextRef="#ctx0" brushRef="#br0">46250 14950 519,'21'-18'19,"-5"17"15,-7 15 14,-5 16 14,-4 7 4,0 1-9,0-1-9,0 1-8,0 4-8,0 9-6,0 10-6,0 10-5,-4 10-6,-5 13-5,-7 12-4,-5 13-4,-4 21-5,0 32-2,0 31-3,0 32-2,1-10-1,4-50 3,3-50 3,3-50 2,1-25-9,1 0-23,-1 0-22,1 0-24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24"/>
    </inkml:context>
    <inkml:brush xml:id="br0">
      <inkml:brushProperty name="width" value="0.02394" units="cm"/>
      <inkml:brushProperty name="height" value="0.02394" units="cm"/>
    </inkml:brush>
  </inkml:definitions>
  <inkml:trace contextRef="#ctx0" brushRef="#br0">16300 31700 919,'-61'-110'59,"28"32"-38,28 31-38,29 32-4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25"/>
    </inkml:context>
    <inkml:brush xml:id="br0">
      <inkml:brushProperty name="width" value="0.04776" units="cm"/>
      <inkml:brushProperty name="height" value="0.04776" units="cm"/>
    </inkml:brush>
  </inkml:definitions>
  <inkml:trace contextRef="#ctx0" brushRef="#br0">11300 30600 460,'1'-47'1,"4"6"1,3 7 1,3 6 2,1 1 4,1-3 7,-1-3 6,1-2 6,-3-1 3,-2 3 0,-3 3-1,-3 4-1,-4-4-2,-3-9-1,-3-10-2,-2-8-2,-5-1-3,-2 9-5,-3 10-4,-3 10-4,-4 5-3,-3 4 1,-3 3 1,-2 3 0,-5 3 0,-2 3 1,-3 3 0,-3 4 0,-4 7 0,-3 13 0,-3 12 1,-2 13 0,-3 9 1,1 6 1,-1 7 0,1 6 0,-1 7 1,1 10-2,-1 10-1,1 9-2,1 4 0,3 1 0,3-1-1,4 1 0,2-3 0,4-2 0,3-3 0,3-3 0,3-4 0,3-3 0,3-3 0,4-2-1,4-5 0,6-2-1,7-3-3,6-3-1,4-4-1,4-3 0,3-3-1,3-2 0,6-6 0,9-6-1,10-6 0,10-6-1,5-7-1,4-6-2,3-6-2,3-6-2,6-9-3,9-8-4,10-10-3,10-9-4,7-10-5,6-9-5,7-10-6,6-8-5,-2-1 0,-9 9 7,-10 10 7,-8 10 6,-14 4 3,-15 0 0,-15 0 0,-16 0-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285 34891,'-16'0,"24"0,0 0,7-8,1 0,8 8,-1 0,1-8,-1 1,-7 7,-1 0,-15-8,0 0,-7 0,-1 0,-8-15,0-1,9 9,-1-1,-8 16,0 0,1 0,-1 0,0 23,1 1,-1 15,1 0,7 8,0 0,8 8,0 0,0-8,0 0,16-16,-1 0,16-7,1-1,-9-23,1 0,-9 8,1 0,-24 8,0-1,-15 1,-1 0,-7-1,0 1,-16 0,0-1,8 1,0 0,15-16,1 0,15 7,0 1,31-8,1 0,23 0,0 0,23 0,1 0,-1 8,1 0,-56-8,1 0,0 8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26"/>
    </inkml:context>
    <inkml:brush xml:id="br0">
      <inkml:brushProperty name="width" value="0.03641" units="cm"/>
      <inkml:brushProperty name="height" value="0.03641" units="cm"/>
    </inkml:brush>
  </inkml:definitions>
  <inkml:trace contextRef="#ctx0" brushRef="#br0">12800 31500 604,'48'1'153,"-3"4"-38,-3 3-40,-2 3-39,-6 4-23,-6 7-9,-6 6-10,-6 7-8,-6 2-10,-2 1-9,-3-1-10,-3 1-9,-4-3-5,-3-2 2,-3-3 2,-2-3 1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26"/>
    </inkml:context>
    <inkml:brush xml:id="br0">
      <inkml:brushProperty name="width" value="0.03397" units="cm"/>
      <inkml:brushProperty name="height" value="0.03397" units="cm"/>
    </inkml:brush>
  </inkml:definitions>
  <inkml:trace contextRef="#ctx0" brushRef="#br0">12550 32450 647,'-47'0'7,"6"0"12,7 0 13,6 0 13,15 4 6,26 10-2,24 10-1,26 9-1,10 2-10,-3-2-20,-3-3-18,-2-3-19,-8-1-16,-8 4-15,-10 3-14,-9 3-13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0"/>
    </inkml:context>
    <inkml:brush xml:id="br0">
      <inkml:brushProperty name="width" value="0.04622" units="cm"/>
      <inkml:brushProperty name="height" value="0.04622" units="cm"/>
    </inkml:brush>
  </inkml:definitions>
  <inkml:trace contextRef="#ctx0" brushRef="#br0">21250 29150 475,'-5'-79'72,"-9"45"-15,-10 43-13,-8 45-15,-8 21-8,-2 0-4,-3 0-3,-3 0-4,-10 12-3,-16 26-2,-15 24-3,-15 26-2,-6 7-2,7-9 0,6-10-1,7-8 0,4-9 0,3-6-1,3-6 0,4-6 0,7-10 1,13-12 0,12-13 1,13-12 0,18-32-6,26-49-16,24-51-13,26-49-16,8-21-2,-5 9 10,-7 10 9,-5 10 9,-3 5 7,4 4 4,3 3 5,3 3 3,-1 3 3,-2 3 4,-3 3 2,-3 4 3,-6 4 3,-5 6 4,-7 7 3,-5 6 4,-3 7 1,4 10-1,3 10-1,3 9-1,1 7 2,1 7 3,-1 6 3,1 7 5,-3 8-1,-2 14 0,-3 11-3,-3 14-1,-2 7-1,0 3-3,0 3-2,0 4-2,-2-4-1,-3-9-3,-3-10-1,-2-8-3,-1-8-1,3-2 0,3-3-1,4-3-2,4-10-1,6-16-5,7-15-3,6-15-4,4-17-2,4-15-3,3-15-1,3-16-2,1-8-2,1 0-2,-1 0-2,1 0-2,-4 4 1,-6 10 4,-6 10 4,-6 9 4,-7 9 4,-6 9 3,-6 10 5,-6 10 3,-4 14 8,1 23 14,-1 22 13,1 22 13,-3 10 2,-2 1-8,-3-1-9,-3 1-8,-4 1-6,-3 3-2,-3 3-2,-2 4-2,-1 2-3,3 4-3,3 3-3,4 3-2,-1 7-5,-3 14-2,-3 11-5,-2 14-3,-1-4-1,3-19 2,3-18 1,4-19 2,1-12-6,0-2-14,0-3-15,0-3-14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0"/>
    </inkml:context>
    <inkml:brush xml:id="br0">
      <inkml:brushProperty name="width" value="0.03931" units="cm"/>
      <inkml:brushProperty name="height" value="0.03931" units="cm"/>
    </inkml:brush>
  </inkml:definitions>
  <inkml:trace contextRef="#ctx0" brushRef="#br0">23300 29150 559,'-22'28'93,"6"6"-17,7 7-16,6 6-17,3 6-10,0 6-4,0 7-4,0 6-5,-2 1-3,-3-3-2,-3-3-2,-2-2-3,-8 8-4,-8 22-6,-10 22-8,-9 23-6,-4 5-7,4-9-6,3-10-6,3-8-6,4-15-1,7-19 2,6-18 3,7-19 4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0"/>
    </inkml:context>
    <inkml:brush xml:id="br0">
      <inkml:brushProperty name="width" value="0.03472" units="cm"/>
      <inkml:brushProperty name="height" value="0.03472" units="cm"/>
    </inkml:brush>
  </inkml:definitions>
  <inkml:trace contextRef="#ctx0" brushRef="#br0">23000 30200 633,'46'-91'4,"-5"19"9,-7 19 7,-5 19 9,-1 10 6,6 4 2,7 3 3,6 3 3,3 3-2,0 3-7,0 3-8,0 4-7,-2 1-6,-3 0-4,-3 0-6,-2 0-3,-5 1-2,-2 4 0,-3 3 3,-3 3 0,-4 3-9,-3 3-20,-3 3-21,-2 4-2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1"/>
    </inkml:context>
    <inkml:brush xml:id="br0">
      <inkml:brushProperty name="width" value="0.04596" units="cm"/>
      <inkml:brushProperty name="height" value="0.04596" units="cm"/>
    </inkml:brush>
  </inkml:definitions>
  <inkml:trace contextRef="#ctx0" brushRef="#br0">24200 28900 478,'-22'-58'34,"6"34"13,7 35 13,6 35 13,3 19 0,0 7-13,0 6-12,0 7-14,-4 5-8,-5 7-3,-7 6-5,-5 7-3,-6 13-6,-3 22-7,-3 22-9,-2 23-7,-3 10-7,1 0-7,-1 0-7,1 0-7,4-8-4,9-16-3,10-15-3,10-15-2,2-23 1,-3-28 5,-3-28 5,-2-27 4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1"/>
    </inkml:context>
    <inkml:brush xml:id="br0">
      <inkml:brushProperty name="width" value="0.04773" units="cm"/>
      <inkml:brushProperty name="height" value="0.04773" units="cm"/>
    </inkml:brush>
  </inkml:definitions>
  <inkml:trace contextRef="#ctx0" brushRef="#br0">26000 28900 460,'-46'-24'3,"10"4"4,10 3 5,9 3 5,1 7 11,-6 14 15,-6 11 15,-6 14 16,-7 11 0,-6 14-14,-6 11-13,-6 14-15,-4 7-8,1 3-5,-1 3-3,1 4-4,-3 5-4,-2 10-4,-3 10-3,-3 9-3,-1 4-6,4 1-7,3-1-7,3 1-7,7-10-6,14-19-4,11-18-4,14-19-3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1"/>
    </inkml:context>
    <inkml:brush xml:id="br0">
      <inkml:brushProperty name="width" value="0.05091" units="cm"/>
      <inkml:brushProperty name="height" value="0.05091" units="cm"/>
    </inkml:brush>
  </inkml:definitions>
  <inkml:trace contextRef="#ctx0" brushRef="#br0">25750 29000 432,'26'-68'45,"4"17"3,3 15 4,3 16 2,-1 12-2,-2 9-8,-3 10-9,-3 10-9,-4 7-3,-3 6-1,-3 7 0,-2 6 0,-3 7-1,1 10-2,-1 10-2,1 9-1,-1 4-2,1 1-1,-1-1-3,1 1-2,-3 12-4,-2 25-5,-3 25-6,-3 25-7,-2 6-5,0-12-6,0-13-7,0-12-5,1-13-1,4-12 2,3-13 4,3-12 2,-1-13 0,-2-12-4,-3-13-3,-3-12-5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1"/>
    </inkml:context>
    <inkml:brush xml:id="br0">
      <inkml:brushProperty name="width" value="0.03746" units="cm"/>
      <inkml:brushProperty name="height" value="0.03746" units="cm"/>
    </inkml:brush>
  </inkml:definitions>
  <inkml:trace contextRef="#ctx0" brushRef="#br0">25200 30350 587,'-24'-27'0,"4"-3"0,3-3 0,3-2 0,7-1 11,14 3 23,11 3 22,14 4 22,16 2 4,22 4-19,22 3-16,23 3-18,11 3-16,4 3-16,3 3-14,3 4-15,-11 1-13,-25 0-12,-25 0-10,-25 0-13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0"/>
    </inkml:context>
    <inkml:brush xml:id="br0">
      <inkml:brushProperty name="width" value="0.06011" units="cm"/>
      <inkml:brushProperty name="height" value="0.06011" units="cm"/>
    </inkml:brush>
  </inkml:definitions>
  <inkml:trace contextRef="#ctx0" brushRef="#br0">28500 29350 366,'59'3'15,"19"6"32,19 7 32,19 6 31,-1-1 4,-18-5-25,-19-7-24,-18-5-24,-10-4-16,0 0-5,0 0-7,0 0-6,0 0-3,0 0-1,0 0-2,0 0-1,1-2 0,4-3-3,3-3-2,3-2-1,1-1-3,1 3-4,-1 3-6,1 4-3,-15 4-15,-28 6-23,-28 7-24,-27 6-23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584 35350,'-16'0,"1"16,-1-1,0 16,1 1,-1-1,1 0,-9 24,1 0,0-1,-1 1,9-32,-1 1,16-32,0 0,8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1"/>
    </inkml:context>
    <inkml:brush xml:id="br0">
      <inkml:brushProperty name="width" value="0.04445" units="cm"/>
      <inkml:brushProperty name="height" value="0.04445" units="cm"/>
    </inkml:brush>
  </inkml:definitions>
  <inkml:trace contextRef="#ctx0" brushRef="#br0">28050 30400 494,'-41'0'6,"19"0"11,19 0 11,19 0 11,13 0 5,10 0-5,10 0-2,9 0-5,2 0-3,-2 0-2,-3 0-4,-3 0-3,2 0 0,10 0 1,10 0 1,9 0 1,4 0-1,1 0-5,-1 0-4,1 0-4,1 0-4,3 0 0,3 0-1,4 0-1,-4 0-5,-9 0-10,-10 0-11,-8 0-10,-8 1-7,-2 4-2,-3 3-4,-3 3-2,-4 1-2,-3 1 1,-3-1 1,-2 1 1,-6-1 4,-6 1 7,-6-1 7,-6 1 7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1"/>
    </inkml:context>
    <inkml:brush xml:id="br0">
      <inkml:brushProperty name="width" value="0.05363" units="cm"/>
      <inkml:brushProperty name="height" value="0.05363" units="cm"/>
    </inkml:brush>
  </inkml:definitions>
  <inkml:trace contextRef="#ctx0" brushRef="#br0">30200 28800 410,'71'25'109,"-5"0"-20,-7 0-20,-5 0-21,-3 1-12,4 4-2,3 3-2,3 3-2,-1-1-4,-2-2-3,-3-3-5,-3-3-4,-2-2-2,0 0 1,0 0 0,0 0 0,-2 3-4,-3 6-8,-3 7-7,-2 6-8,-5 1-10,-2-3-14,-3-3-12,-3-2-14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2"/>
    </inkml:context>
    <inkml:brush xml:id="br0">
      <inkml:brushProperty name="width" value="0.04513" units="cm"/>
      <inkml:brushProperty name="height" value="0.04513" units="cm"/>
    </inkml:brush>
  </inkml:definitions>
  <inkml:trace contextRef="#ctx0" brushRef="#br0">28100 30250 487,'-41'3'47,"19"6"0,19 7-1,19 6-1,10 4-1,4 4-3,3 3-3,3 3-3,3 4-4,3 7-4,3 6-4,4 7-5,-3 0-2,-5-2-1,-7-3-2,-5-3 0,-3-1-3,4 4-6,3 3-7,3 3-4,1-1-9,1-2-11,-1-3-11,1-3-11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3"/>
    </inkml:context>
    <inkml:brush xml:id="br0">
      <inkml:brushProperty name="width" value="0.06447" units="cm"/>
      <inkml:brushProperty name="height" value="0.06447" units="cm"/>
    </inkml:brush>
  </inkml:definitions>
  <inkml:trace contextRef="#ctx0" brushRef="#br0">33850 28550 341,'20'-38'64,"-9"26"-3,-10 24-2,-8 26-3,-9 15-5,-6 6-8,-6 7-8,-6 6-8,-7 4-5,-6 4-2,-6 3-3,-6 3-2,-6 3-2,-2 3-1,-3 3-2,-3 4-1,-2 5-2,0 10-5,0 10-3,0 9-4,3-1-3,6-8-2,7-10-2,6-9-2,6-13-2,6-16 0,7-15-1,6-15 0,10-25-7,17-30-12,15-32-12,16-30-12,10-25-3,7-15 9,6-15 7,7-16 9,2-4 6,1 10 7,-1 10 6,1 9 5,-4 10 5,-6 14 2,-6 11 2,-6 14 2,-6 8 2,-2 7 0,-3 6 1,-3 7 2,-2 7 5,0 9 9,0 10 9,0 10 10,0 10 5,0 13 1,0 12 1,0 13 2,-4 7-2,-5 4-4,-7 3-4,-5 3-5,-3-1-4,4-2-1,3-3-3,3-3-3,4-2-1,7 0-4,6 0-3,7 0-3,11-18-5,20-33-9,18-35-8,20-34-9,2-18-6,-12 1-4,-13-1-4,-12 1-5,-9 1 2,-2 3 6,-3 3 7,-3 4 7,-6 5 7,-5 10 9,-7 10 8,-5 9 8,-6 12 12,-3 16 16,-3 15 15,-2 17 15,-5 17 3,-2 23-10,-3 22-9,-3 22-10,-2 7-8,0-6-7,0-6-6,0-6-8,-2-2-6,-3 3-3,-3 3-6,-2 4-4,-1 1-6,3 0-9,3 0-7,4 0-9,1-5-5,0-9-3,0-10-3,0-8-3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3"/>
    </inkml:context>
    <inkml:brush xml:id="br0">
      <inkml:brushProperty name="width" value="0.04457" units="cm"/>
      <inkml:brushProperty name="height" value="0.04457" units="cm"/>
    </inkml:brush>
  </inkml:definitions>
  <inkml:trace contextRef="#ctx0" brushRef="#br0">35750 27950 493,'-18'-22'52,"17"6"11,15 7 8,16 6 11,10 4-4,7 4-16,6 3-16,7 3-16,4-1-13,3-2-11,3-3-12,4-3-11,-3-1-5,-5 4 1,-7 3 2,-5 3 1,-6-1-3,-3-2-7,-3-3-7,-2-3-6,-5-2-7,-2 0-3,-3 0-4,-3 0-5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3"/>
    </inkml:context>
    <inkml:brush xml:id="br0">
      <inkml:brushProperty name="width" value="0.04922" units="cm"/>
      <inkml:brushProperty name="height" value="0.04922" units="cm"/>
    </inkml:brush>
  </inkml:definitions>
  <inkml:trace contextRef="#ctx0" brushRef="#br0">36550 27350 447,'-69'-44'13,"13"13"9,12 12 8,13 13 8,9 9 8,6 6 6,7 7 6,6 6 6,3 12-1,0 19-11,0 19-11,0 19-11,-4 10-8,-5 4-8,-7 3-6,-5 3-9,-3 3-4,4 3-3,3 3-4,3 4-3,-1-3-8,-2-5-13,-3-7-14,-3-5-14,-1-9-5,4-9 2,3-10 2,3-8 2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3"/>
    </inkml:context>
    <inkml:brush xml:id="br0">
      <inkml:brushProperty name="width" value="0.03963" units="cm"/>
      <inkml:brushProperty name="height" value="0.03963" units="cm"/>
    </inkml:brush>
  </inkml:definitions>
  <inkml:trace contextRef="#ctx0" brushRef="#br0">36450 29350 555,'117'-2'154,"-16"-3"-36,-15-3-36,-15-2-36,-9-1-22,1 3-10,-1 3-7,1 4-10,-3 1-4,-2 0 1,-3 0 1,-3 0 1,-4 0-2,-3 0-4,-3 0-3,-2 0-3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4"/>
    </inkml:context>
    <inkml:brush xml:id="br0">
      <inkml:brushProperty name="width" value="0.05529" units="cm"/>
      <inkml:brushProperty name="height" value="0.05529" units="cm"/>
    </inkml:brush>
  </inkml:definitions>
  <inkml:trace contextRef="#ctx0" brushRef="#br0">37400 28800 397,'-47'-46'3,"6"10"6,7 10 5,6 9 7,4 9 10,4 9 17,3 10 17,3 10 16,3 10 1,3 13-16,3 12-14,4 13-16,-1 7-9,-3 4-3,-3 3-5,-2 3-4,-3 6-6,1 9-9,-1 10-8,1 10-10,1 5-9,3 4-12,3 3-11,4 3-11,1-11-2,0-25 6,0-25 7,0-25 7,-2-13 4,-3 1-2,-3-1 1,-2 1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4"/>
    </inkml:context>
    <inkml:brush xml:id="br0">
      <inkml:brushProperty name="width" value="0.05876" units="cm"/>
      <inkml:brushProperty name="height" value="0.05876" units="cm"/>
    </inkml:brush>
  </inkml:definitions>
  <inkml:trace contextRef="#ctx0" brushRef="#br0">39650 28150 374,'0'53'163,"0"6"-35,0 7-35,0 6-35,0 4-20,0 4-6,0 3-4,0 3-5,-2 3-5,-3 3-3,-3 3-4,-2 4-2,-6 1-4,-6 0-2,-6 0-1,-6 0-4,-1-5-13,7-9-25,6-10-26,7-8-26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4"/>
    </inkml:context>
    <inkml:brush xml:id="br0">
      <inkml:brushProperty name="width" value="0.03973" units="cm"/>
      <inkml:brushProperty name="height" value="0.03973" units="cm"/>
    </inkml:brush>
  </inkml:definitions>
  <inkml:trace contextRef="#ctx0" brushRef="#br0">39600 29100 553,'23'-46'2,"-3"10"4,-3 10 3,-2 9 4,-1 2 7,3-2 7,3-3 8,4-3 9,2 1 2,4 6-5,3 7-5,3 6-4,1 3-2,1 0-2,-1 0-1,1 0-2,1 0-6,3 0-13,3 0-12,4 0-12,-1 0-10,-3 0-7,-3 0-7,-2 0-7,-5 0-3,-2 0-3,-3 0-2,-3 0-2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000 35325,'16'-16,"-9"16,1 0,0 32,0-1,7 16,1 0,-16 8,0-1,8-7,0 0,-8-16,0 1,7-32,1 0,16-16,-1 0,8-54,1 0,7-24,0 0,-16 39,0 1,-15 30,0 1,0 15,0 0,-24 31,0 1,9-16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5"/>
    </inkml:context>
    <inkml:brush xml:id="br0">
      <inkml:brushProperty name="width" value="0.05852" units="cm"/>
      <inkml:brushProperty name="height" value="0.05852" units="cm"/>
    </inkml:brush>
  </inkml:definitions>
  <inkml:trace contextRef="#ctx0" brushRef="#br0">40700 27900 375,'-2'-54'14,"-3"45"26,-3 43 27,-2 45 27,-5 22 6,-2 4-17,-3 3-16,-3 3-16,-2-1-13,0-2-8,0-3-10,0-3-8,-2-1-6,-3 4-3,-3 3-4,-2 3-2,0-2-8,7-6-10,6-6-12,7-6-10,4-10-3,3-12 6,3-13 7,4-12 6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5"/>
    </inkml:context>
    <inkml:brush xml:id="br0">
      <inkml:brushProperty name="width" value="0.06592" units="cm"/>
      <inkml:brushProperty name="height" value="0.06592" units="cm"/>
    </inkml:brush>
  </inkml:definitions>
  <inkml:trace contextRef="#ctx0" brushRef="#br0">42000 27550 333,'0'-47'9,"0"6"17,0 7 17,0 6 17,-2 15 8,-3 26-2,-3 24-2,-2 26-3,-8 18-5,-8 13-9,-10 12-8,-9 13-10,-7 6-5,-3 0-3,-3 0-4,-2 0-2,-5 0-4,-2 0-4,-3 0-4,-3 0-3,1-4-7,6-5-7,7-7-7,6-5-8,6-11-6,6-11-4,7-14-5,6-11-4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5"/>
    </inkml:context>
    <inkml:brush xml:id="br0">
      <inkml:brushProperty name="width" value="0.07513" units="cm"/>
      <inkml:brushProperty name="height" value="0.07513" units="cm"/>
    </inkml:brush>
  </inkml:definitions>
  <inkml:trace contextRef="#ctx0" brushRef="#br0">42100 27500 292,'3'-38'49,"6"26"10,7 24 9,6 26 10,1 13-1,-3 4-11,-3 3-13,-2 3-11,-3 10-8,1 20-3,-1 18-3,1 20-4,-1 5-3,1-6-2,-1-6-2,1-6-2,-1-2-3,1 3-3,-1 3-4,1 4-5,-3-1-4,-2-3-8,-3-3-7,-3-2-7,-2-8-6,0-8-5,0-10-4,0-9-6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5"/>
    </inkml:context>
    <inkml:brush xml:id="br0">
      <inkml:brushProperty name="width" value="0.05065" units="cm"/>
      <inkml:brushProperty name="height" value="0.05065" units="cm"/>
    </inkml:brush>
  </inkml:definitions>
  <inkml:trace contextRef="#ctx0" brushRef="#br0">41800 28900 434,'-25'-25'3,"0"0"7,0 0 7,0 0 6,9 3 13,19 6 18,19 7 20,19 6 18,12 1-1,6-3-20,7-3-20,6-2-20,4-1-19,4 3-13,3 3-16,3 4-15,-4-1-9,-8-3-4,-10-3-5,-9-2-4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6"/>
    </inkml:context>
    <inkml:brush xml:id="br0">
      <inkml:brushProperty name="width" value="0.0549" units="cm"/>
      <inkml:brushProperty name="height" value="0.0549" units="cm"/>
    </inkml:brush>
  </inkml:definitions>
  <inkml:trace contextRef="#ctx0" brushRef="#br0">43450 27350 400,'25'-24'53,"0"4"-5,0 3-4,0 3-4,3 1 2,6 1 7,7-1 8,6 1 8,4 1-2,4 3-11,3 3-11,3 4-11,-1 2-15,-2 4-18,-3 3-19,-3 3-19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7"/>
    </inkml:context>
    <inkml:brush xml:id="br0">
      <inkml:brushProperty name="width" value="0.04201" units="cm"/>
      <inkml:brushProperty name="height" value="0.04201" units="cm"/>
    </inkml:brush>
  </inkml:definitions>
  <inkml:trace contextRef="#ctx0" brushRef="#br0">53250 27150 523,'-22'-15'12,"6"23"25,7 22 24,6 22 24,3 15 3,0 9-19,0 10-19,0 10-19,-2 5-12,-3 4-5,-3 3-6,-2 3-5,-5-1-7,-2-2-5,-3-3-7,-3-3-6,1-9-6,6-11-6,7-14-6,6-11-7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7"/>
    </inkml:context>
    <inkml:brush xml:id="br0">
      <inkml:brushProperty name="width" value="0.03744" units="cm"/>
      <inkml:brushProperty name="height" value="0.03744" units="cm"/>
    </inkml:brush>
  </inkml:definitions>
  <inkml:trace contextRef="#ctx0" brushRef="#br0">53050 28100 587,'21'-25'0,"-5"0"0,-7 0 0,-5 0 0,-3-2 2,4-3 5,3-3 4,3-2 5,6 2 6,9 9 9,10 10 8,10 10 9,2 2 0,-3-3-7,-3-3-7,-2-2-8,0-1-5,7 3-5,6 3-5,7 4-3,0 1-3,-2 0 2,-3 0 1,-3 0 1,-4 1-7,-3 4-11,-3 3-14,-2 3-13,-5 1-9,-2 1-6,-3-1-5,-3 1-5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7"/>
    </inkml:context>
    <inkml:brush xml:id="br0">
      <inkml:brushProperty name="width" value="0.04621" units="cm"/>
      <inkml:brushProperty name="height" value="0.04621" units="cm"/>
    </inkml:brush>
  </inkml:definitions>
  <inkml:trace contextRef="#ctx0" brushRef="#br0">54350 26800 476,'-2'-69'27,"-3"13"-4,-3 12-3,-2 13-3,-1 12 5,3 13 12,3 12 13,4 13 13,1 12 1,0 13-9,0 12-11,0 13-9,-4 12-7,-5 13-4,-7 12-4,-5 13-4,-4 12-4,0 13-7,0 12-4,0 13-6,0 2-7,0-5-7,0-7-7,0-5-7,3-12-8,6-16-7,7-15-8,6-15-6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8"/>
    </inkml:context>
    <inkml:brush xml:id="br0">
      <inkml:brushProperty name="width" value="0.05264" units="cm"/>
      <inkml:brushProperty name="height" value="0.05264" units="cm"/>
    </inkml:brush>
  </inkml:definitions>
  <inkml:trace contextRef="#ctx0" brushRef="#br0">55750 26600 417,'-25'-43'91,"0"17"-15,0 15-14,0 16-15,-2 13-7,-3 14-4,-3 11-4,-2 14-2,-6 10-3,-6 9-2,-6 10-3,-6 10-2,-6 10-3,-2 13-2,-3 12-4,-3 13-2,1 4-2,6-3-1,7-3-1,6-2 0,4-9-6,4-12-6,3-13-9,3-12-8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8"/>
    </inkml:context>
    <inkml:brush xml:id="br0">
      <inkml:brushProperty name="width" value="0.05861" units="cm"/>
      <inkml:brushProperty name="height" value="0.05861" units="cm"/>
    </inkml:brush>
  </inkml:definitions>
  <inkml:trace contextRef="#ctx0" brushRef="#br0">55600 26650 375,'25'-41'58,"0"19"3,0 19 4,0 19 4,-2 13-4,-3 10-10,-3 10-10,-2 9-11,-3 6-7,1 3-2,-1 3-3,1 4-4,-3 13-2,-2 26-4,-3 24-3,-3 26-4,-2 5-1,0-11 0,0-14 1,0-11 0,0-15 1,0-16-1,0-15 0,0-15-1,0-6-12,0 7-28,0 6-26,0 7-27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157 35825,'31'-63,"-23"56,0-1,-8 0,0 0,0 0,0 1,-8-1,0 0,-16 31,1 1,-8 23,-1 0,9-8,-1 0,9-8,-1 0,16-15,0-1,16-15,-1 0,24-15,1-1,-1 0,0 1,-16 7,1 0,-16 8,0 0,-8 8,0 0,0 0,0-1,0 1,0 0,15-8,1 0,15-8,1 0,7-23,0 0,-8 8,1-1,-17 1,1-1,-16 16,0 1,-16 22,1 1,-9 15,1 0,15 1,0-1,0 0,0 0,16-7,0-1,8-15,-1 0,17-16,-1 0,0-31,0 0,-7 0,-1 0,-7 0,0 0,-1 15,1 1,-8 7,0 1,7 15,1 0,0 8,-1-1,-7 17,0-1,0 9,0-1,-8-8,0 1,0-1,0 0,0-15,0 0,15-24,1 1,0-9,-1 1,9 0,-1-1,-7-7,0 0,-16 23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8"/>
    </inkml:context>
    <inkml:brush xml:id="br0">
      <inkml:brushProperty name="width" value="0.04058" units="cm"/>
      <inkml:brushProperty name="height" value="0.04058" units="cm"/>
    </inkml:brush>
  </inkml:definitions>
  <inkml:trace contextRef="#ctx0" brushRef="#br0">55150 27800 542,'-49'-8'6,"4"-16"14,3-15 12,3-15 14,6-4 6,9 9 1,10 10 1,10 10 1,14 5-6,23 4-10,22 3-11,22 3-11,12 3-11,3 3-8,3 3-10,4 4-10,-4 1-5,-9 0-3,-10 0-2,-8 0-2,-11 0-7,-8 0-8,-10 0-9,-9 0-9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8"/>
    </inkml:context>
    <inkml:brush xml:id="br0">
      <inkml:brushProperty name="width" value="0.03321" units="cm"/>
      <inkml:brushProperty name="height" value="0.03321" units="cm"/>
    </inkml:brush>
  </inkml:definitions>
  <inkml:trace contextRef="#ctx0" brushRef="#br0">56600 26250 662,'-21'-69'2,"10"13"6,10 12 4,9 13 5,10 9 9,14 6 13,11 7 13,14 6 13,8 3-4,7 0-23,6 0-20,7 0-23,-3 3-15,-8 6-8,-10 7-8,-9 6-9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9"/>
    </inkml:context>
    <inkml:brush xml:id="br0">
      <inkml:brushProperty name="width" value="0.04381" units="cm"/>
      <inkml:brushProperty name="height" value="0.04381" units="cm"/>
    </inkml:brush>
  </inkml:definitions>
  <inkml:trace contextRef="#ctx0" brushRef="#br0">57100 27650 502,'-41'-2'9,"19"-3"20,19-3 18,19-2 20,12-3 3,6 1-11,7-1-11,6 1-11,6-1-8,6 1-6,7-1-5,6 1-6,7-1-3,10 1 2,10-1 0,9 1 1,1 2-5,-6 7-12,-6 6-10,-6 7-12,-9 2-5,-8 1-2,-10-1-2,-9 1-1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9"/>
    </inkml:context>
    <inkml:brush xml:id="br0">
      <inkml:brushProperty name="width" value="0.04747" units="cm"/>
      <inkml:brushProperty name="height" value="0.04747" units="cm"/>
    </inkml:brush>
  </inkml:definitions>
  <inkml:trace contextRef="#ctx0" brushRef="#br0">58250 26850 463,'-113'-47'10,"26"6"6,24 7 5,26 6 6,13 10 9,4 17 11,3 15 12,3 16 12,3 15-1,3 16-13,3 15-11,4 17-13,-1 14-11,-3 17-7,-3 15-8,-2 16-9,-3 1-4,1-12 1,-1-13 0,1-12 1,1-13-9,3-12-14,3-13-15,4-12-16,2-12-8,4-8-2,3-10-1,3-9-1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9"/>
    </inkml:context>
    <inkml:brush xml:id="br0">
      <inkml:brushProperty name="width" value="0.05423" units="cm"/>
      <inkml:brushProperty name="height" value="0.05423" units="cm"/>
    </inkml:brush>
  </inkml:definitions>
  <inkml:trace contextRef="#ctx0" brushRef="#br0">59500 26650 405,'26'-61'95,"4"28"-9,3 28-9,3 29-9,-4 18-8,-8 9-10,-10 10-9,-9 10-10,-9 8-6,-5 10-4,-7 10-2,-5 9-5,-6 4-6,-3 1-14,-3-1-11,-2 1-12,0-9-11,7-15-7,6-15-9,7-16-8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9"/>
    </inkml:context>
    <inkml:brush xml:id="br0">
      <inkml:brushProperty name="width" value="0.03933" units="cm"/>
      <inkml:brushProperty name="height" value="0.03933" units="cm"/>
    </inkml:brush>
  </inkml:definitions>
  <inkml:trace contextRef="#ctx0" brushRef="#br0">59700 27150 559,'48'-69'19,"-3"13"7,-3 12 5,-2 13 6,-3 6 1,1 0-2,-1 0-3,1 0-3,2 1-1,7 4 1,6 3 1,7 3 0,-1 3-2,-6 3-8,-6 3-8,-6 4-7,-2 1-8,3 0-11,3 0-10,4 0-10,-1-2-11,-3-3-8,-3-3-9,-2-2-10,-6-3 2,-6 1 12,-6-1 13,-6 1 13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0"/>
    </inkml:context>
    <inkml:brush xml:id="br0">
      <inkml:brushProperty name="width" value="0.06372" units="cm"/>
      <inkml:brushProperty name="height" value="0.06372" units="cm"/>
    </inkml:brush>
  </inkml:definitions>
  <inkml:trace contextRef="#ctx0" brushRef="#br0">60950 25800 345,'0'-69'-11,"0"13"10,0 12 11,0 13 9,0 12 10,0 13 8,0 12 8,0 13 10,0 10 0,0 10-4,0 10-7,0 9-4,-2 4-5,-3 1-2,-3-1-3,-2 1-1,-5 2-4,-2 7-3,-3 6-3,-3 7-4,-2 5-1,0 7-2,0 6-1,0 7-1,0 2-4,0 1-5,0-1-5,0 1-7,1-3-3,4-2-2,3-3-2,3-3-2,3-9-1,3-11 0,3-14 0,4-11-1,16-29-4,32-44-9,31-43-9,32-44-8,8-16 0,-11 13 10,-14 12 9,-11 13 10,-12 12 8,-9 13 5,-10 12 6,-8 13 5,-9 15 10,-6 19 12,-6 19 12,-6 19 13,-7 10 4,-6 4-7,-6 3-6,-6 3-6,10-10-11,29-21-15,28-22-15,28-22-15,12-18-10,-3-11-4,-3-14-4,-2-11-3,-6-4 2,-6 6 8,-6 7 6,-6 6 9,-9 4 6,-8 4 6,-10 3 5,-9 3 7,-9 3 1,-5 3-2,-7 3-2,-5 4-1,-6 13 12,-3 26 26,-3 24 28,-2 26 26,-3 12 3,1 0-21,-1 0-20,1 0-20,1-2-13,3-3-7,3-3-7,4-2-5,11-9-9,23-12-8,22-13-10,22-12-9,10-18-2,1-21 4,-1-22 4,1-22 4,-4-13 2,-6-3 1,-6-3 0,-6-2 0,-9 0 3,-8 7 4,-10 6 3,-9 7 4,-12 5 3,-11 7 4,-14 6 2,-11 7 3,-12 5 1,-9 7-2,-10 6 0,-8 7-2,-6 5-4,1 7-5,-1 6-6,1 7-5,2 5-8,7 7-9,6 6-8,7 7-9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0"/>
    </inkml:context>
    <inkml:brush xml:id="br0">
      <inkml:brushProperty name="width" value="0.05011" units="cm"/>
      <inkml:brushProperty name="height" value="0.05011" units="cm"/>
    </inkml:brush>
  </inkml:definitions>
  <inkml:trace contextRef="#ctx0" brushRef="#br0">64400 26600 439,'-35'-44'119,"32"13"-20,31 12-19,32 13-19,21 6-14,13 0-9,12 0-9,13 0-8,10-2-6,10-3 0,10-3-1,9-2-1,-2-1-5,-12 3-7,-13 3-7,-12 4-8,-12 1-12,-8 0-16,-10 0-16,-9 0-17,-12 0-2,-11 0 11,-14 0 12,-11 0 1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0"/>
    </inkml:context>
    <inkml:brush xml:id="br0">
      <inkml:brushProperty name="width" value="0.04489" units="cm"/>
      <inkml:brushProperty name="height" value="0.04489" units="cm"/>
    </inkml:brush>
  </inkml:definitions>
  <inkml:trace contextRef="#ctx0" brushRef="#br0">66350 25750 490,'-35'-43'40,"32"17"13,31 15 14,32 16 14,13 9-1,-3 3-16,-3 3-16,-2 4-15,-1 2-11,3 4-8,3 3-7,4 3-7,-3 1-7,-5 1-9,-7-1-8,-5 1-7,-12 1-11,-16 3-11,-15 3-13,-15 4-11,-11-4 1,-2-9 13,-3-10 14,-3-8 13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1"/>
    </inkml:context>
    <inkml:brush xml:id="br0">
      <inkml:brushProperty name="width" value="0.04726" units="cm"/>
      <inkml:brushProperty name="height" value="0.04726" units="cm"/>
    </inkml:brush>
  </inkml:definitions>
  <inkml:trace contextRef="#ctx0" brushRef="#br0">65050 26800 465,'-30'23'3,"-9"-3"7,-10-3 7,-8-2 7,5-5 10,22-2 12,22-3 14,23-3 12,19-2 1,19 0-14,19 0-13,19 0-12,10 0-11,4 0-6,3 0-5,3 0-7,1 0-7,1 0-4,-1 0-7,1 0-5,-6 0-3,-8 0 1,-10 0 0,-9 0 2,-10 1-10,-9 4-21,-10 3-19,-8 3-2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826 35457,'0'-32,"0"9,0-1,0 1,0-1,0 16,0 1,0-1,0 0,0 24,0-1,0 48,0 0,-8 30,0 1,0 32,1-1,-17 47,1 0,15 0,1 0,-1-14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1"/>
    </inkml:context>
    <inkml:brush xml:id="br0">
      <inkml:brushProperty name="width" value="0.0427" units="cm"/>
      <inkml:brushProperty name="height" value="0.0427" units="cm"/>
    </inkml:brush>
  </inkml:definitions>
  <inkml:trace contextRef="#ctx0" brushRef="#br0">65250 27050 515,'-32'21'2,"-11"-5"4,-14-7 5,-11-5 4,-1-4 1,13 0 0,12 0-1,13 0-1,10 3 9,10 6 18,10 7 18,9 6 17,9 6 0,9 6-20,10 7-19,10 6-19,5 4-14,4 4-11,3 3-10,3 3-10,-2-2-3,-6-6 6,-6-6 4,-6-6 6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1"/>
    </inkml:context>
    <inkml:brush xml:id="br0">
      <inkml:brushProperty name="width" value="0.05517" units="cm"/>
      <inkml:brushProperty name="height" value="0.05517" units="cm"/>
    </inkml:brush>
  </inkml:definitions>
  <inkml:trace contextRef="#ctx0" brushRef="#br0">68600 25700 398,'0'-60'14,"0"32"26,0 31 26,0 32 28,0 19 4,0 10-18,0 10-17,0 9-18,-2 4-12,-3 1-6,-3-1-6,-2 1-7,-5 1-8,-2 3-8,-3 3-10,-3 4-8,-4-1-7,-3-3-2,-3-3-3,-2-2-2,-1-8-4,3-8-5,3-10-6,4-9-5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1"/>
    </inkml:context>
    <inkml:brush xml:id="br0">
      <inkml:brushProperty name="width" value="0.03733" units="cm"/>
      <inkml:brushProperty name="height" value="0.03733" units="cm"/>
    </inkml:brush>
  </inkml:definitions>
  <inkml:trace contextRef="#ctx0" brushRef="#br0">68450 26500 589,'48'-47'7,"-3"6"15,-3 7 14,-2 6 14,-1 4 6,3 4-3,3 3-5,4 3-3,1 3-7,0 3-10,0 3-9,0 4-10,-2 2-10,-3 4-8,-3 3-10,-2 3-8,-6 3-12,-6 3-13,-6 3-15,-6 4-12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2"/>
    </inkml:context>
    <inkml:brush xml:id="br0">
      <inkml:brushProperty name="width" value="0.06128" units="cm"/>
      <inkml:brushProperty name="height" value="0.06128" units="cm"/>
    </inkml:brush>
  </inkml:definitions>
  <inkml:trace contextRef="#ctx0" brushRef="#br0">69450 25450 358,'0'-49'-12,"0"4"1,0 3 1,0 3 2,0 12 15,0 22 30,0 22 29,0 23 30,0 13 7,0 6-19,0 7-17,0 6-18,-2 6-12,-3 6-6,-3 7-4,-2 6-7,-6 4-5,-6 4-4,-6 3-5,-6 3-6,-4-1-6,1-2-8,-1-3-10,1-3-8,2-9-10,7-11-9,6-14-9,7-11-10,8-22 2,14-27 12,11-28 12,14-28 12,8-17 6,7-2 1,6-3-1,7-3 1,2 1 2,1 6 7,-1 7 4,1 6 7,-4 6 4,-6 6 4,-6 7 4,-6 6 4,-6 6 7,-2 6 8,-3 7 8,-3 6 9,-9 13 7,-11 23 3,-14 22 3,-11 22 5,-6 4-4,4-12-11,3-13-11,3-12-10,12-12-15,22-8-19,22-10-19,23-9-19,14-16-8,10-22 3,10-22 2,9-21 4,-2-10 3,-12 3 4,-13 3 5,-12 4 4,-5-4 3,3-9 3,3-10 2,4-8 3,-1-4 4,-3 3 7,-3 3 7,-2 4 6,-6 5 5,-6 10 3,-6 10 4,-6 9 3,-4 7 3,1 7 3,-1 6 2,1 7 3,-10 18 8,-19 31 12,-18 32 13,-19 31 12,-13 20 0,-6 9-15,-6 10-15,-6 10-15,-6 4-9,-2 0-2,-3 0-4,-3 0-4,-2 0-3,0 0-7,0 0-4,0 0-7,6-7-6,13-11-10,12-14-10,13-11-9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2"/>
    </inkml:context>
    <inkml:brush xml:id="br0">
      <inkml:brushProperty name="width" value="0.06219" units="cm"/>
      <inkml:brushProperty name="height" value="0.06219" units="cm"/>
    </inkml:brush>
  </inkml:definitions>
  <inkml:trace contextRef="#ctx0" brushRef="#br0">71600 25200 353,'25'-91'3,"0"19"7,0 19 6,0 19 6,1 13 9,4 10 11,3 10 12,3 9 12,-1 15 2,-2 22-10,-3 22-10,-3 23-8,-4 13-7,-3 6-4,-3 7-3,-2 6-4,-5 3-3,-2 0-1,-3 0-3,-3 0-1,-1 0-5,4 0-6,3 0-5,3 0-7,-1-5-7,-2-9-7,-3-10-8,-3-8-7,-4-12-2,-3-12 5,-3-13 6,-2-12 4,-8-15-6,-8-15-16,-10-15-16,-9-16-16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3"/>
    </inkml:context>
    <inkml:brush xml:id="br0">
      <inkml:brushProperty name="width" value="0.04209" units="cm"/>
      <inkml:brushProperty name="height" value="0.04209" units="cm"/>
    </inkml:brush>
  </inkml:definitions>
  <inkml:trace contextRef="#ctx0" brushRef="#br0">71250 26400 522,'-90'-68'11,"23"17"22,22 15 23,22 16 21,23 9 6,25 3-13,25 3-12,25 4-12,14 2-15,3 4-18,3 3-18,4 3-18,-1 3-6,-3 3 5,-3 3 6,-2 4 5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3"/>
    </inkml:context>
    <inkml:brush xml:id="br0">
      <inkml:brushProperty name="width" value="0.03653" units="cm"/>
      <inkml:brushProperty name="height" value="0.03653" units="cm"/>
    </inkml:brush>
  </inkml:definitions>
  <inkml:trace contextRef="#ctx0" brushRef="#br0">72100 26350 602,'-19'-25'5,"13"0"12,12 0 10,13 0 11,18 0 7,26 0 0,24 0 1,26 0 2,15 1-4,6 4-10,7 3-9,6 3-10,-5 1-7,-16 1-7,-15-1-8,-15 1-6,-11 1-8,-2 3-10,-3 3-10,-3 4-1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3"/>
    </inkml:context>
    <inkml:brush xml:id="br0">
      <inkml:brushProperty name="width" value="0.05345" units="cm"/>
      <inkml:brushProperty name="height" value="0.05345" units="cm"/>
    </inkml:brush>
  </inkml:definitions>
  <inkml:trace contextRef="#ctx0" brushRef="#br0">73400 25300 411,'-25'-25'0,"0"0"0,0 0 0,0 0 0,0 1 5,0 4 10,0 3 10,0 3 10,3 6 6,6 9 3,7 10 3,6 10 4,1 11-2,-3 17-4,-3 15-5,-2 16-5,-3 9-3,1 3-3,-1 3-4,1 4-3,-1 1-3,1 0-5,-1 0-4,1 0-4,-1 0-8,1 0-8,-1 0-10,1 0-9,1-8-10,3-16-11,3-15-11,4-15-12,4-15-2,6-12 8,7-13 7,6-12 6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4"/>
    </inkml:context>
    <inkml:brush xml:id="br0">
      <inkml:brushProperty name="width" value="0.0734" units="cm"/>
      <inkml:brushProperty name="height" value="0.0734" units="cm"/>
    </inkml:brush>
  </inkml:definitions>
  <inkml:trace contextRef="#ctx0" brushRef="#br0">74750 25700 299,'-24'-68'8,"4"17"14,3 15 14,3 16 16,-5 21 6,-12 29-1,-13 28-1,-12 28 0,-5 12-5,3-3-7,3-3-8,4-2-7,4-5-7,6-2-4,7-3-6,6-3-4,17-9-11,28-11-17,28-14-17,29-11-16,10-18-5,-6-22 11,-6-22 9,-6-21 9,-9-12 6,-8 1 1,-10-1 1,-9 1 1,-7-1 2,-3 1 3,-3-1 4,-2 1 3,-5 1 3,-2 3 4,-3 3 4,-3 4 4,-2 2 3,0 4 3,0 3 4,0 3 4,3 3 1,6 3-1,7 3-2,6 4-1,6 1-2,6 0-1,7 0-1,6 0-1,3 3-2,0 6 0,0 7-1,0 6 0,-2 10 1,-3 17 3,-3 15 3,-2 16 2,-6 9 1,-6 3-3,-6 3-1,-6 4-3,-10-1-2,-12-3-2,-13-3-2,-12-2-2,-5-5-3,3-2-2,3-3-2,4-3-4,11-10-8,23-16-15,22-15-15,22-15-16,8-12-1,-2-6 10,-3-6 12,-3-6 11,-2-4 7,0 1-1,0-1 2,0 1 0,-2-1 0,-3 1-2,-3-1-1,-2 1-2,-3-3 1,1-2 4,-1-3 2,1-3 4,-1-4 3,1-3 2,-1-3 3,1-2 2,-4-1 2,-6 3 2,-6 3 1,-6 4 2,-6 4 1,-2 6 4,-3 7 3,-3 6 3,-4 9 11,-3 13 18,-3 12 20,-2 13 18,-3 12 3,1 13-10,-1 12-12,1 13-10,-3 10-9,-2 10-5,-3 10-4,-3 9-5,-4 7-4,-3 7-4,-3 6-2,-2 7-4,0 4-4,7 3-5,6 3-4,7 4-6,2 1-9,1 0-13,-1 0-13,1 0-13,1-5-5,3-9 6,3-10 3,4-8 6,1-15 1,0-19-4,0-18-3,0-19-3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4"/>
    </inkml:context>
    <inkml:brush xml:id="br0">
      <inkml:brushProperty name="width" value="0.03919" units="cm"/>
      <inkml:brushProperty name="height" value="0.03919" units="cm"/>
    </inkml:brush>
  </inkml:definitions>
  <inkml:trace contextRef="#ctx0" brushRef="#br0">76950 25050 561,'1'-68'2,"4"17"4,3 15 4,3 16 5,10 2 1,20-8 2,18-10 0,20-9 2,2 1 4,-12 13 9,-13 12 10,-12 13 9,-1 4 1,14-3-8,11-3-8,14-2-7,3-1-13,-2 3-18,-3 3-17,-3 4-16,-7 1-15,-9 0-11,-10 0-11,-8 0-1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663 31213,'-16'0,"0"-8,1 0,7 8,0 0,8-8,0 0,16 8,-1 0,25 0,-1 0,16-8,-1 1,1-1,0 0,8 8,0 0,7 0,1 0,7 8,0 0,-7 7,0 1,7-8,0 0,1-1,-1 1,8-8,0 0,-7 0,-1 0,-7-8,-1 1,-23 7,0 0,-15 0,-1 0,-15 0,-1 0,-7 0,0 0,0 7,0 1,-8 0,0 0,8 8,-1-1,-7 1,0 0,0 15,0 0,-7 1,-1-1,-8 16,0 0,9 23,-1 1,0 7,0 0,8-15,0 0,0-17,0 1,0-7,0-1,-8 0,0 0,1-15,-1-1,8-7,0-1,15-15,1 0,31 8,0 0,24-8,-1 0,24 8,0 0,16-1,0 1,0 0,-1 0,-15 0,0 0,16 15,0 1,-16-9,0 1,-16 0,1-1,-17-7,1 0,-8-8,0 0,-32 0,1 0,-16 8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4"/>
    </inkml:context>
    <inkml:brush xml:id="br0">
      <inkml:brushProperty name="width" value="0.04981" units="cm"/>
      <inkml:brushProperty name="height" value="0.04981" units="cm"/>
    </inkml:brush>
  </inkml:definitions>
  <inkml:trace contextRef="#ctx0" brushRef="#br0">81350 24550 441,'-29'-47'8,"-5"6"17,-7 7 16,-5 6 16,-1 12 6,6 19-5,7 19-5,6 19-6,3 16-5,0 17-5,0 15-6,0 16-5,0 9-4,0 3-5,0 3-3,0 4-4,1-1-4,4-3-4,3-3-5,3-2-3,3-5-7,3-2-5,3-3-8,4-3-7,4-10-1,6-16 1,7-15 4,6-15 1,7-12-2,10-6-7,10-6-9,9-6-7,1-10 0,-6-12 5,-6-13 6,-6-12 6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6"/>
    </inkml:context>
    <inkml:brush xml:id="br0">
      <inkml:brushProperty name="width" value="0.05974" units="cm"/>
      <inkml:brushProperty name="height" value="0.05974" units="cm"/>
    </inkml:brush>
  </inkml:definitions>
  <inkml:trace contextRef="#ctx0" brushRef="#br0">81950 24750 368,'-2'-90'4,"-3"23"8,-3 22 9,-2 22 8,-1 18 8,3 16 9,3 15 7,4 17 9,1 13 0,0 13-8,0 12-9,0 13-7,-2 9-7,-3 6-3,-3 7-5,-2 6-3,-5 1-4,-2-3-1,-3-3-2,-3-2-2,-2-6-3,0-6-5,0-6-4,0-6-4,1-9-7,4-8-5,3-10-8,3-9-6,-7-18-6,-15-24-6,-15-26-7,-16-24-6,-5-18 1,6-9 9,7-10 9,6-8 8,6-9 7,6-6 4,7-6 3,6-6 5,6 1 4,6 9 3,7 10 4,6 10 4,7 0 2,10-5 3,10-7 2,9-5 2,6 3 1,3 17 1,3 15-1,4 16 0,-4 20 2,-9 25 0,-10 25 2,-8 25 2,-15 17 0,-19 9-1,-18 10-2,-19 10 0,-10 0-2,1-5-1,-1-7-1,1-5 0,5-9-3,14-9-1,11-10-3,14-8-3,11-8-5,14-2-9,11-3-10,14-3-8,14-9-6,20-11-2,18-14-1,20-11-1,8-11 1,1-5 3,-1-7 2,1-5 3,-4-1 3,-6 6 2,-6 7 3,-6 6 1,-10 6 5,-12 6 6,-13 7 8,-12 6 5,-12 6 9,-8 6 8,-10 7 10,-9 6 8,-5 6 4,0 6 0,0 7-1,0 6-1,10-5-7,23-16-13,22-15-15,22-15-13,4-14-8,-12-8-1,-13-10-1,-12-9-2,-5-18-4,3-24-9,3-26-8,4-24-9,-3-15 2,-5-3 9,-7-3 10,-5-2 10,-3 5 6,4 16 4,3 15 3,3 17 5,1 14 4,1 17 6,-1 15 6,1 16 6,1 12 3,3 9-1,3 10 0,4 10 0,1 4 1,0 0 5,0 0 4,0 0 4,-2 3-1,-3 6-5,-3 7-7,-2 6-7,-8 7-5,-8 10-6,-10 10-6,-9 9-7,-13 7-4,-16 7-3,-15 6-4,-15 7-3,-11 0-4,-2-2-5,-3-3-4,-3-3-5,-2-7 0,0-9 4,0-10 4,0-8 3,6-9 4,13-6 2,12-6 2,13-6 3,7-7 2,4-6 4,3-6 3,3-6 4,4-4 4,7 1 4,6-1 6,7 1 5,2 10 9,1 22 11,-1 22 13,1 23 11,-6 8 2,-8-3-9,-10-3-10,-9-2-8,-5-3-7,0 1-2,0-1-3,0 1-3,1-1-4,4 1-6,3-1-7,3 1-6,10-12-10,20-21-11,18-22-11,20-22-12,6-15-3,-2-5 3,-3-7 4,-3-5 4,4-17 3,13-24 1,12-26 1,13-24 2,2-12 3,-5 4 5,-7 3 5,-5 3 5,-4 9 5,0 16 4,0 15 4,0 17 4,0 11 6,0 10 9,0 10 6,0 9 9,-7 9 4,-11 9 0,-14 10 0,-11 10 1,-7 10 0,0 13-1,0 12 0,0 13-1,-10 6-4,-18 0-8,-19 0-8,-18 0-7,-7-2-8,6-3-4,7-3-5,6-2-5,10-8-6,17-8-10,15-10-8,16-9-8,7-9-1,1-5 9,-1-7 8,1-5 9,-3-3 6,-2 4 4,-3 3 5,-3 3 4,-9 7 2,-11 14 2,-14 11 0,-11 14 2,-17 11 0,-18 14 0,-19 11 0,-18 14 0,-10 7 0,0 3 0,0 3-2,0 4 0,1-3 0,4-5-1,3-7 1,3-5 1,4-8 0,7-5 3,6-7 2,7-5 3,7-8 1,9-5 1,10-7 1,10-5 0,14-6 0,23-3 0,22-3 1,22-2-1,13-6-3,7-6-7,6-6-6,7-6-7,2-4-3,1 1-2,-1-1 0,1 1-1,-4-3-2,-6-2-2,-6-3-1,-6-3-2,-6-4-1,-2-3-1,-3-3 0,-3-2-1,-9-6 0,-11-6 1,-14-6 1,-11-6-1,-7-6 3,0-2 3,0-3 4,0-3 3,-4-2 2,-5 0 2,-7 0 2,-5 0 2,-4 1 1,0 4 4,0 3 2,0 3 3,-2 4 2,-3 7 1,-3 6 0,-2 7 1,0 4 2,7 3 6,6 3 5,7 4 5,0 7 5,-2 13 7,-3 12 6,-3 13 7,-1 13-1,4 17-8,3 15-6,3 16-8,3 16-6,3 20-2,3 18-4,4 20-3,-3 13-3,-5 9-2,-7 10-2,-5 10-2,-6 7-5,-3 6-7,-3 7-8,-2 6-8,0 3-7,7 0-8,6 0-7,7 0-8,2-8-1,1-16 2,-1-15 4,1-15 3,1-23 3,3-28 5,3-28 3,4-27 3,-1-19 4,-3-5 2,-3-7 3,-2-5 2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8"/>
    </inkml:context>
    <inkml:brush xml:id="br0">
      <inkml:brushProperty name="width" value="0.05144" units="cm"/>
      <inkml:brushProperty name="height" value="0.05144" units="cm"/>
    </inkml:brush>
  </inkml:definitions>
  <inkml:trace contextRef="#ctx0" brushRef="#br0">86900 24200 427,'-40'-46'42,"23"10"6,22 10 5,22 9 6,15 9-1,9 9-10,10 10-8,10 10-8,2 4-7,-3 0-2,-3 0-3,-2 0-3,2 6-3,9 13-3,10 12-3,10 13-3,0 2-3,-5-5-2,-7-7-2,-5-5-2,-9-6-2,-9-3 0,-10-3 0,-8-2-1,-9-1 1,-6 3 1,-6 3 3,-6 4 0,-12 1 5,-15 0 4,-15 0 6,-16 0 5,-19 3 2,-22 6-3,-22 7-2,-21 6-4,-10 1-3,3-3-6,3-3-7,4-2-5,-4 3-4,-9 14-2,-10 11-1,-8 14-1,10-3-5,31-15-8,32-15-8,31-16-7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8"/>
    </inkml:context>
    <inkml:brush xml:id="br0">
      <inkml:brushProperty name="width" value="0.05006" units="cm"/>
      <inkml:brushProperty name="height" value="0.05006" units="cm"/>
    </inkml:brush>
  </inkml:definitions>
  <inkml:trace contextRef="#ctx0" brushRef="#br0">89750 24100 439,'-24'-46'5,"4"10"10,3 10 10,3 9 9,3 10 8,3 14 3,3 11 3,4 14 5,1 10-3,0 9-6,0 10-6,0 10-8,-2 8-3,-3 10-3,-3 10-1,-2 9-3,-5 6-3,-2 3-5,-3 3-5,-3 4-5,-4-3-6,-3-5-6,-3-7-5,-2-5-5,-5-8-7,-2-5-7,-3-7-9,-3-5-8,1-11-2,6-11 3,7-14 4,6-11 2,6-14 2,6-11 2,7-14 1,6-11 1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9"/>
    </inkml:context>
    <inkml:brush xml:id="br0">
      <inkml:brushProperty name="width" value="0.04974" units="cm"/>
      <inkml:brushProperty name="height" value="0.04974" units="cm"/>
    </inkml:brush>
  </inkml:definitions>
  <inkml:trace contextRef="#ctx0" brushRef="#br0">90150 24250 442,'101'-46'3,"4"10"5,3 10 7,3 9 5,-7 6 6,-15 3 7,-15 3 7,-16 4 7,-12 5 0,-5 10-7,-7 10-6,-5 9-6,-8 6-5,-5 3-3,-7 3-2,-5 4-2,-11 4-4,-11 6-4,-14 7-3,-11 6-4,-14 3-4,-11 0-5,-14 0-4,-11 0-5,-6-4-3,4-5-4,3-7-2,3-5-4,6-9-1,9-9 1,10-10 0,10-8 0,7-8 2,6-2 4,7-3 3,6-3 3,9-10 2,13-16 2,12-15 1,13-15 1,12-9 1,13 1 1,12-1-1,13 1 1,6 2 0,0 7 1,0 6-1,0 7 1,-5 7 1,-9 9 3,-10 10 2,-8 10 4,-20 8 3,-28 10 5,-28 10 5,-27 9 6,-17 7 2,-3 7-4,-3 6-2,-2 7-3,-1 0-2,3-2 0,3-3 0,4-3-1,4-2 0,6 0 0,7 0 0,6 0-1,4-2-1,4-3-2,3-3-3,3-2-2,4-5-1,7-2 1,6-3 0,7-3 0,7-4-2,9-3-5,10-3-4,10-2-5,7-8-3,6-8 2,7-10-1,6-9 1,3-13 1,0-16 0,0-15 0,0-15 0,0-12 0,0-6 0,0-6-1,0-6 0,-4-7 2,-5-6 3,-7-6 3,-5-6 3,-6-1 3,-3 7 0,-3 6 2,-2 7 0,-5 11 5,-2 20 7,-3 18 6,-3 20 7,-4 22 10,-3 29 12,-3 28 13,-2 28 12,-5 20 0,-2 13-12,-3 12-12,-3 13-13,-6 12-6,-5 13-3,-7 12-1,-5 13-2,-3 2-3,4-5-4,3-7-3,3-5-4,4-11-3,7-11-3,6-14-3,7-11-2,7-14-10,9-11-16,10-14-17,10-11-17,8-18-5,10-22 6,10-22 4,9-21 6,9-17 5,9-8 2,10-10 4,10-9 4,-6-1 4,-18 10 7,-19 10 6,-18 9 7,-10 4 5,0 1 1,0-1 1,0 1 3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0"/>
    </inkml:context>
    <inkml:brush xml:id="br0">
      <inkml:brushProperty name="width" value="0.04647" units="cm"/>
      <inkml:brushProperty name="height" value="0.04647" units="cm"/>
    </inkml:brush>
  </inkml:definitions>
  <inkml:trace contextRef="#ctx0" brushRef="#br0">91850 23650 473,'28'-25'1,"6"0"1,7 0 2,6 0 2,3 0 4,0 0 7,0 0 7,0 0 8,-4 3 4,-5 6 0,-7 7 0,-5 6 1,-14 13-4,-18 23-7,-19 22-7,-18 22-7,-14 7-7,-5-6-6,-7-6-6,-5-6-6,0-7-5,10-6-4,10-6-3,9-6-3,12-9-2,16-8-1,15-10-2,17-9-1,11-7 2,10-3 6,10-3 6,9-2 6,1-1 5,-6 3 3,-6 3 3,-6 4 3,-9 5 3,-8 10 5,-10 10 4,-9 9 3,-12 4 4,-11 1 1,-14-1 3,-11 1 2,-11 1 1,-5 3-2,-7 3 0,-5 4-2,-3-1-2,4-3-3,3-3-2,3-2-4,15-12-8,29-19-11,28-18-13,28-19-12,15-10-4,4 1 2,3-1 2,3 1 3,-2 2 4,-6 7 4,-6 6 5,-6 7 5,-10 5 6,-12 7 5,-13 6 5,-12 7 7,-12 4 1,-8 3-1,-10 3 0,-9 4-2,-10 4-2,-9 6-6,-10 7-5,-8 6-4,-4 1-3,3-3 1,3-3 1,4-2 0,4-3 0,6 1-1,7-1 0,6 1-1,4-1 0,4 1 0,3-1 1,3 1-1,3-1 2,3 1 1,3-1 2,4 1 2,-1 2 11,-3 7 18,-3 6 20,-2 7 19,-3 4 6,1 3-10,-1 3-8,1 4-9,-4-1-6,-6-3-4,-6-3-2,-6-2-4,-1-5-4,7-2-5,6-3-7,7-3-4,11-15-15,20-24-21,18-26-21,20-24-22,14-17-4,14-5 12,11-7 13,14-5 13,7-4 9,3 0 6,3 0 5,4 0 5,4 3 4,6 6 2,7 7 3,6 6 3,1 7 4,-3 10 7,-3 10 6,-2 9 7,-6 7 6,-6 7 5,-6 6 6,-6 7 5,-7 5 1,-6 7-6,-6 6-4,-6 7-5,-7 2-5,-6 1-2,-6-1-2,-6 1-4,-9-1-2,-8 1-2,-10-1-2,-9 1-3,-10-1-2,-9 1-1,-10-1-1,-8 1 0,-12 2-2,-12 7 0,-13 6 1,-12 7-1,-7 2 0,1 1 1,-1-1 1,1 1 1,-1-6-1,1-8 0,-1-10 0,1-9-2,4-7 0,9-3-2,10-3-1,10-2-1,10-15-9,13-25-18,12-25-17,13-25-17,12-15-6,13-2 8,12-3 7,13-3 6,7-4 7,4-3 6,3-3 5,3-2 6,-2 3 4,-6 14 2,-6 11 3,-6 14 2,-7 11 4,-6 14 3,-6 11 4,-6 14 4,-9 8 7,-8 7 12,-10 6 11,-9 7 12,-10 7 4,-9 9-2,-10 10-3,-8 10-2,-8 5-4,-2 4-6,-3 3-5,-3 3-5,2-2-4,10-6-2,10-6-2,9-6-1,13-6-8,20-2-17,18-3-15,20-3-15,13-6-6,9-5 4,10-7 6,10-5 4,2-3 6,-3 4 5,-3 3 6,-2 3 6,-8 3 3,-8 3 0,-10 3-1,-9 4 1,-9 2 6,-5 4 14,-7 3 15,-5 3 13,-8 1 3,-5 1-9,-7-1-10,-5 1-10,-6-4-8,-3-6-6,-3-6-8,-2-6-7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1"/>
    </inkml:context>
    <inkml:brush xml:id="br0">
      <inkml:brushProperty name="width" value="0.04432" units="cm"/>
      <inkml:brushProperty name="height" value="0.04432" units="cm"/>
    </inkml:brush>
  </inkml:definitions>
  <inkml:trace contextRef="#ctx0" brushRef="#br0">52300 31850 496,'1'50'80,"4"0"-6,3 0-5,3 0-5,1 6-8,1 13-7,-1 12-9,1 13-8,-4 7-9,-6 4-10,-6 3-9,-6 3-11,-6 3-4,-2 3 2,-3 3 1,-3 4 3,-2-9-9,0-18-17,0-19-19,0-18-17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1"/>
    </inkml:context>
    <inkml:brush xml:id="br0">
      <inkml:brushProperty name="width" value="0.03594" units="cm"/>
      <inkml:brushProperty name="height" value="0.03594" units="cm"/>
    </inkml:brush>
  </inkml:definitions>
  <inkml:trace contextRef="#ctx0" brushRef="#br0">52200 32700 612,'50'-111'-2,"0"28"14,0 28 12,0 29 14,3 13 3,6 1-6,7-1-5,6 1-6,4-1-2,4 1 1,3-1 0,3 1 2,-1 1-1,-2 3-2,-3 3-2,-3 4-1,-6 1-11,-5 0-20,-7 0-18,-5 0-2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2"/>
    </inkml:context>
    <inkml:brush xml:id="br0">
      <inkml:brushProperty name="width" value="0.04787" units="cm"/>
      <inkml:brushProperty name="height" value="0.04787" units="cm"/>
    </inkml:brush>
  </inkml:definitions>
  <inkml:trace contextRef="#ctx0" brushRef="#br0">53750 31450 459,'-4'-57'40,"-5"39"11,-7 36 9,-5 39 11,-3 18 0,4 0-9,3 0-10,3 0-9,-1 4-9,-2 10-8,-3 10-8,-3 9-8,-1 12-7,4 16-7,3 15-5,3 17-7,-1 10-7,-2 6-11,-3 7-10,-3 6-9,1-18-2,6-40 10,7-40 8,6-41 9,1-21 2,-3 1-8,-3-1-7,-2 1-7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2"/>
    </inkml:context>
    <inkml:brush xml:id="br0">
      <inkml:brushProperty name="width" value="0.04099" units="cm"/>
      <inkml:brushProperty name="height" value="0.04099" units="cm"/>
    </inkml:brush>
  </inkml:definitions>
  <inkml:trace contextRef="#ctx0" brushRef="#br0">53850 32300 536,'46'-2'0,"-5"-3"5,-7-3 5,-5-2 5,-1-1 6,6 3 11,7 3 8,6 4 10,3 2 3,0 4-4,0 3-3,0 3-4,-7 4-5,-11 7-9,-14 6-8,-11 7-9,-12-1-7,-9-6-4,-10-6-7,-8-6-5,-6-4-10,1 1-15,-1-1-16,1 1-1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796 41528,'0'-47,"0"32,0-1,8 24,0 0,-8 31,0 0,-8 8,0 0,1 23,-1 0,0 9,0-1,1 8,-1 0,8-24,0 1,0-55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27:42.4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37 7838 0,'0'0'0,"-12"-5"0,-3-1 0,-5-1 0,-2 0 15,-11-2-15,-13-2 0,-3-1 16,0 2-16,-13 0 0,-2 1 16,1 0-16,0 1 0,-11 1 15,-2 3-15,5 1 0,1 1 16,0 1-16,-2 2 0,-26 2 15,12 3-15,4 1 0,4 0 16,7 0-16,6 1 0,4 2 0,4 2 16,3 1-16,1 0 0,-1 3 15,0 3-15,4 2 0,-1 0 16,5 0-16,4 0 0,-6 4 16,1 4-16,0 6 0,-1 1 15,1 1-15,0 2 0,2 4 16,-1 3-16,10-6 0,1-4 15,7 0-15,0 1 0,9 1 0,6 3 16,0-4-16,-3-2 0,8-2 16,4-1-16,3 1 0,5 3 15,2-4-15,3-1 0,2 2 16,3 2-16,-4-14 0,2 3 16,5 4-16,3 2 0,4-1 15,1 2-15,3 1 0,1 2 16,4 0-16,3-2 0,6-3 15,2 0-15,0-3 0,-2-1 0,4-1 16,3-3-16,-2 0 0,0-2 16,29 7-16,-6-1 0,-1-3 15,-3-2-15,-2 1 0,2 1 16,-3-3-16,-2 1 0,7-6 16,4-3-16,0 1 0,1 0 15,0-2-15,-2 0 0,0-7 16,-2-3-16,8 0 0,3-1 15,0-3-15,1-3 0,-1-2 16,4 0-16,-8 0 0,-1 1 0,9-7 16,5-5-16,-1-1 0,-1-1 15,-1-3-15,-1 0 0,-6-2 16,-3 0-16,0-2 0,1-1 16,-7 2-16,-2 1 0,-2-5 15,-2-4-15,-2 0 0,-2-1 16,-5 0-16,-1-1 0,-5 1 15,-5 1-15,0-4 0,1-1 16,-9-1-16,-6 1 0,-4 2 0,-4 1 16,-9 2-16,-3 0 0,-2 0 15,-3-1-15,0 3 0,-2 0 16,-5-2-16,-4-1 0,-2 1 16,-4-1-16,-1 1 0,-6 3 15,1 0-15,-3 1 0,-7-1 16,-3-1-16,-2 1 0,2 1 15,-6 1-15,-4 1 0,-1 1 0,2 2 16,-7-2-16,-5-1 0,3 3 16,1 1-16,-5 2 0,-4 0 15,-4 4-15,-2 3 0,-4-1 16,-2 0-16,3 5 0,-1 6 16,-7-2-16,-8-4 0,5 3 15,2 2-15,-5 4 0,-1 1 16,4 2-16,4-1 0,-5 2 15,-2 0-15,1 4 0,1 2 0,-2 2 16,-2 4-16,0-1 0,3-2 16,-5 0-16,0-1 0,2 6 15,6 1-15,-3 6 0,1 4 16,-1 0-16,2-1 0,-5 10 16,-2 5-16,3 0 0,3 1 15,0 5-15,2 3 0,2 16 16,2 13-16,-1-7 0,1-3 15,4-2-15,6 1 0,5 12 0,7 8 16,5-6-16,10-3 0,10-23 16,6-18-16,7-11 0</inkml:trace>
  <inkml:trace contextRef="#ctx0" brushRef="#br0" timeOffset="4299.9162">17935 14700 0,'0'0'0,"0"0"0,0 0 0,-16 23 0,16-23 15,-12 31-15,2-3 0,-1 4 16,-1 4-16,-7 19 0,-3 6 15,-5 15-15,-1-2 0,-4 20 16,-2 17-16,3-15 16,3-10-16,-8 28 0,4-2 0,9-27 15,7-19-15,10-23 0,9-17 16,8-16-16,6-11 0,-5 0 16,-4 0-16,-3 1 0</inkml:trace>
  <inkml:trace contextRef="#ctx0" brushRef="#br0" timeOffset="4691.5323">17949 14736 0,'0'0'0,"0"0"0,0 0 16,0 0-16,0 0 0,0 0 15,6 23-15,-6-23 0,10 38 0,-4-13 16,2 5-16,1 4 0,2 3 15,4 15-15,1 2 16,1 8-16,-1-6 0,-3-2 0,-1-3 16,0 4-16,-2-7 0,-1-9 15,-1-6-15,-2-7 0,0-5 16,-2-6-16,1-4 0,-1-8 16,0-8-16,3-7 0,2-9 15,-1-7-15,-1-5 0,5-10 16,4-9-16,0-11 0,0-1 15,1-17-15,0-2 0,2 6 0,-1 5 16,3-8-16,0 4 0,5-17 16,-6 19-16,-8 21 15,-5 14-15,-3 17 0,-4 10 0,0 7 16,0 5-16,0 0 0,2 1 16,1 11-16,2 7 0,-2 3 0,0 3 15,1-7-15,-2-4 0,-1-3 16</inkml:trace>
  <inkml:trace contextRef="#ctx0" brushRef="#br0" timeOffset="5408.1413">18869 14959 0,'0'0'0,"0"0"16,0 0-16,-7-30 0,7 30 0,-8-26 15,3 10-15,-2-2 0,1 2 16,-7-4-16,-1 1 0,-2 2 16,-2 2-16,-2 2 0,-2 2 15,1 2-15,0 3 0,-3 2 16,-3 2-16,-3 6 0,0 5 16,0 8-16,0 8 0,2 4 0,0 4 15,-3 17-15,2 8 16,6-1-16,5 0 0,1 12 0,5 0 15,4-11-15,4-9 16,5-3-16,4-8 0,4-11 0,2-8 16,6-9-16,5-7 0,-3-9 15,0-6-15,8-11 0,5-7 16,-1-6-16,0-4 0,3-6 16,1-5-16,3-1 0,-3 3 0,-3 0 15,-2-2-15,-5 9 0,-2 5 16,10 1-16,-3 15 15,-12 13-15,-3 5 0,-4 11 0,-1 7 16,-2 5-16,-2 5 0,0 1 16,-1 5-16,0-2 0,-1-1 15,3-1-15,2-1 0,0-6 0,2-3 16,6-5-16,3-2 16,3-6-16,2-3 15,3-14-15,5-12 0,-4 2 16,-4-1-16,4-11 0,-3-7 0,3-4 15,1-2-15,-6-6 0,-3-4 16,0-6-16,-4 1 0,-1 3 16,-3 0-16,-3 9 0,-2 5 15,-2-4-15,-4 13 0,0 19 16,-1 4-16,0 7 0,-1 4 0,1 6 16,0 4-16,0 5 15,1 5-15,-2 3 0,0 6 0,-1 5 16,-1 6-16,-1 5 0,-2 5 15,0 15-15,0 3 0,1 2 16,0 3-16,0 3 0,2-3 16,0-14-16,1-10 0,0-12 15,1-8-15,1-9 0,0-7 16,0-2-16,0-3 0,-1-1 16</inkml:trace>
  <inkml:trace contextRef="#ctx0" brushRef="#br0" timeOffset="5566.6828">19457 14825 0,'0'0'0,"0"0"0,0 0 0,9-21 15,-4 12-15,0 3 0,1-3 16,1 3-16,2-1 0,2 1 16,2-1-16,1 1 15,0 1-15,2 0 0,2 0 0,6-1 16,1-1-16,-2-1 0,0 0 16,0-5-16,0 0 0,-3 1 15,-3 3-15,-3 1 0</inkml:trace>
  <inkml:trace contextRef="#ctx0" brushRef="#br0" timeOffset="5753.7028">19877 14123 0,'0'0'16,"0"0"-16,0 0 0,0 0 16,0 0-16,5 22 0,-5-22 15,2 38-15,-1-10 0,-1 5 16,0 5-16,0 5 0,-1 5 0,1 20 15,1 3-15,1 15 0,3-1 16,1 8-16,4 7 16,6-19-16,4-15 0,-4-10 0,-5-16 15,-2-11-15</inkml:trace>
  <inkml:trace contextRef="#ctx0" brushRef="#br0" timeOffset="6349.6516">20263 14231 0,'0'0'0,"0"0"0,0 0 16,-11 20-16,11-20 0,-14 35 0,2-9 16,0 3-16,-2 5 0,-3 13 15,-1 4-15,0 10 0,4-2 16,3 6-16,4-4 0,6-8 15,5-6-15,7-1 0,6-8 16,3-13-16,3-9 0,12-21 16,6-14-1,-5-9-15,0-9 0,-1-1 0,-5 3 16,1-9-16,2-8 0,-2 0 16,-7 8-16,-4 5 0,-3 4 15,-5 8-15,-3 4 0,-4 5 16,-2 6-16,0 2 0,-1 3 0,-2 7 15,1 5-15,-3 5 16,-2 6-16,0 6 0,-2 9 16,1 3-16,0 4 0,3 3 0,1 3 15,0-2-15,1-1 0,4 5 16,3-3-16,2-7 0,1-7 16,4-7-16,5-7 0,-1-4 15,-1-3-15,1-17 0,-1-11 0,0-3 16,2-6-16,4-9 15,0-4-15,-3-4 0,-4-3 0,-3-5 16,-4-2-16,-2 3 0,-1 2 16,-6-7-16,-4 1 0,-5 7 15,-3 8-15,-4 6 0,-4 5 16,1 6-16,3 6 0,-9 4 16,-4 3-16,0 10 0,1 6 0,0 13 15,-2 8-15,5-4 16,-1-1-16,4 15 15,2 9-15,5-10 0,4-8 0,2-7 16</inkml:trace>
  <inkml:trace contextRef="#ctx0" brushRef="#br0" timeOffset="6749.5076">21058 14366 0,'0'0'15,"0"0"-15,0 0 0,33-13 0,-15 5 16,2 3-16,2 0 0,5 2 15,0 2-15,-4 4 0,-2 5 16,-6 2-16,-3 0 0,-5 6 16,-5 4-16,-4 2 0,-5 3 15,-4 9-15,-1 3 0,-1-1 16,0-1-16,-2-1 0,0-1 16,1 2-16,4-4 0,1-4 15,2-4-15,5-4 0,4-3 0,6-4 16,4-2-16,0-4 15,4-3-15,5-1 0,5-2 0,-1-1 16,1-2-16,3 1 0,2 0 16,0-1-16,-1 1 0,5 1 15,1 2-15,-3 4 0,-1 1 0,-5 1 16,-2 1-16,-6 4 0,-2 2 16,-7 10-16,-5 6 15,-5 4-15,-5 2 0,-11 8 0,-7 8 16,-7 6-16,-4 7 0,-19 25 15,-7 10-15,-24 22 16,-9 2-16,-10 14 0,32-43 16,23-30-16</inkml:trace>
  <inkml:trace contextRef="#ctx0" brushRef="#br0" timeOffset="7199.4628">17993 16086 0,'0'0'15,"0"0"-15,0 0 0,-4 31 16,3-14-16,-3 11 0,0 12 15,0 3-15,-2 3 0,-2 19 0,-2 19 16,-3 12-16,-2-5 0,-2 5 16,2-11-16,0-5 0,3-14 15,4-12-15,2-17 0,3-16 16,1-9-16,3-15 0,2-11 16,2-9-16,3-7 0,4-15 15,4-10-15,-5 14 0,-2 10 0,-3 8 16</inkml:trace>
  <inkml:trace contextRef="#ctx0" brushRef="#br0" timeOffset="7482.9757">18141 16300 0,'0'0'0,"0"0"15,0 0-15,18 19 0,-18-19 0,22 26 16,-8-5-16,0 4 16,2 6-16,5 16 0,2 5 15,-1-1-15,0-2 0,3 4 16,4 3-16,-5-12 0,-3-8 0,2-5 15,-2-9-15,-2-9 0,-2-8 16,-3-10-16,0-7 0,-1-12 16,0-9-16,-5-9 0,0-7 15,-2-9-15,-2-6 0,0-12 16,1 0-16,-1-8 0,0 5 16,-1 5-16,0 5 0,0-9 15,0 22-15,-2 13 0,1 10 16,1 7-16,1 4 0,0 13 15,2 9-15,-1 7 0,2 5 0,-3-4 16,-1-2-16,1-2 0</inkml:trace>
  <inkml:trace contextRef="#ctx0" brushRef="#br0" timeOffset="8164.4631">19114 16299 0,'0'0'0,"0"0"16,-3-18-16,1 6 0,-1-1 15,-5-8-15,-2-2 16,-2 1-16,-1-1 0,-3 3 0,1 2 16,-5-1-16,1 3 0,-2 5 15,-1 3-15,0 3 0,-1 5 0,2 9 16,0 5-16,2 6 15,3 5-15,0 9 0,2 5 0,1 5 16,1 4-16,1 13 0,3 2 16,2 4-16,5-6 0,5-10 15,2-4-15,2-6 0,1-5 16,3-5-16,3-10 0,0-10 16,0-8-16,2-9 0,0-7 15,-1-2-15,-2-2 0,-2-6 16,0-6-16,-1-2 0,-1-3 0,3-8 15,2-1-15,-2 7 0,-1 6 16,0 7-16,2 3 0,-1 5 16,0 5-16,-1 5 0,0 3 15,-3 4-15,-1 3 0,1 9 16,1 6-16,1 3 0,0 2 0,3 0 16,2 2-16,0 0 15,-2 0-15,1-7 0,-1-5 16,-1-4-16,0-2 0,3-9 15,1-7-15,-2-5 0,-1-6 0,3-13 16,0-8-16,2-13 0,-2-5 16,-3-4-16,-2-3 0,1-6 15,-1 5-15,-4 8 0,-2 7 16,-1 3-16,-1 11 0,1 9 16,-2 6-16,1 9 0,-1 5 0,1 6 15,1 3-15,-1 7 0,2 2 16,-2 10-16,1 7 0,1 5 15,0 4-15,0 6 0,1 5 16,-2 3-16,1 2 0,1 14 16,2 4-16,-1-2 0,0-3 15,-1 2-15,0-9 0,-1-11 16,-1-9-16,0 3 0,-2-13 16,-1-10-16</inkml:trace>
  <inkml:trace contextRef="#ctx0" brushRef="#br0" timeOffset="8342.231">19608 16272 0,'0'0'0,"0"0"16,0 0-16,0 0 0,0 0 0,0 0 15,25-17-15,-25 17 0,25-11 16,-25 11-16,28-12 0,-13 5 16,0 1-16,3-2 0,2 0 15,-1 0-15,-1 1 0,0-2 0,-3-1 16,5-5-16,-1 0 0,-4 2 15,-1 2-15,-3 2 0</inkml:trace>
  <inkml:trace contextRef="#ctx0" brushRef="#br0" timeOffset="8532.7617">19875 15644 0,'0'0'16,"0"0"-16,0 0 0,0 0 15,0 0-15,-1 21 0,1-21 0,0 45 16,1-13-16,1 5 0,2 4 15,1 15-15,1 2 0,3 14 16,-1 0-16,7 4 0,2-8 16,4-4-16,3-3 0,4-4 15,-3-13-15,4-13 0,2-12 16,-8-5-16,-5-3 0,-5-3 16</inkml:trace>
  <inkml:trace contextRef="#ctx0" brushRef="#br0" timeOffset="8849.9168">20386 15615 0,'0'0'0,"0"0"0,0 0 0,0 0 16,-22 13-16,22-13 0,-26 32 16,13-10-16,1 3 0,1 3 15,1 3-15,-2 10 0,1 2 0,2 4 16,3-5-16,4-5 0,3-3 15,6-3-15,5-3 0,3-3 16,3-2-16,1-4 0,0-4 16,-1 0-16,1 0 0,-1-1 15,-1 0-15,2 0 0,2-2 16,-3 4-16,-3 3 0,-3 2 16,-2 2-16,-3 4 0,-3 4 15,-3-1-15,-2 2 0,-4 6 16,-4-1-16,-1-2 0,0-2 0,-2-5 15,-1-6-15,3-5 0,2-3 16,1-4-16</inkml:trace>
  <inkml:trace contextRef="#ctx0" brushRef="#br0" timeOffset="9216.3218">20659 15883 0,'0'0'0,"0"0"16,0 0-16,15 22 0,-8-12 0,0 5 16,0 7-16,1 2 15,1 5-15,2 9 0,1 0 16,1-1-16,2-2 0,3 4 0,1-4 16,-3-8-16,-2-8 0,-1-4 15,-1-5-15,-2-4 0,-1-4 16,-1-8-16,-1-6 0,1-7 15,0-6-15,-3-8 0,-1-6 16,-4-1-16,-3 0 0,-1-9 16,-1 0-16,-2 6 0,-2 2 0,-3-1 15,-2 4-15,-3 6 16,1 5-16,-3 6 0,-1 5 16,3 6-16,2 2 0,0 8 0,-2 6 15,-1 6-15,1 5 0,2 7 16,4 5-16,4-3 0,3 0 15,1-6-15,1-5 0,0-2 0</inkml:trace>
  <inkml:trace contextRef="#ctx0" brushRef="#br0" timeOffset="9666.197">21102 15899 0,'0'0'0,"0"0"15,0 0-15,22-6 0,-22 6 16,24-7-16,-9 2 0,1 0 15,3 1-15,0 1 0,0 0 16,-3 0-16,0 2 0,1 2 16,-2 5-16,-3 2 0,-2 3 0,-4 6 15,-1 4 1,-3 3-16,-2 2 0,-5 6 0,-1 7 16,-3 7-16,-1-3 0,0-3 0,0-3 15,-1 3-15,1-5 0,3-5 16,2-4-16,5-6 0,2-3 15,6-3-15,3-4 16,1-5-16,3-2 0,0-2 0,3-1 16,3-2-16,3-2 0,2-3 15,3-3-15,0 0 0,0 1 16,2 1-16,1 0 0,2 1 16,-4 2-16,-1 4 0,-1 2 15,-1 3-15,-3 4 0,-2 1 16,-1 2-16,-5 2 0,-3 4 0,-2 15 15,-3 10 1,-5-4-16,-2 2 0,-5 15 0,-4 4 16,-4 9-16,-3-4 0,-1 3 0,-2 3 15,-2 6-15,3-5 0,-3-3 16,-1-3-16,-2 6 0,7-22 16,5-16-16</inkml:trace>
  <inkml:trace contextRef="#ctx0" brushRef="#br0" timeOffset="9862.3816">22040 15981 0,'0'0'0,"0"0"0,0 0 16,0 0-16,0 0 0,0 0 16,0 0-16,0 0 0</inkml:trace>
  <inkml:trace contextRef="#ctx0" brushRef="#br0" timeOffset="12065.9649">18759 15459 0,'0'0'0,"0"0"16,0 0-16,0 0 0,0 0 0,0 0 15,31-8-15,-31 8 0,31-1 16,-31 1-16,43-5 16,-17 1-16,1 0 0,5 0 0,3 0 15,9-3-15,-1 0 0,16 0 16,4 0-16,-2 1 0,-1 1 16,15-2-16,3 2 0,-6-2 15,-6-2-15,16 1 0,1-1 16,6-2-16,-9-2 0,5 0 15,3 1-15,35-5 0,-11 1 16,-5 3-16,-3-1 0,-14 4 0,-10 2 16,10-3-16,5-1 15,-11 4-15,-5 1 0,11 0 0,8 1 16,-12 0-16,-9 2 0,9 0 16,7 1-16,-10 1 0,-6 3 15,4-2-15,5-2 0,-8-3 16,-8-4-16,5-1 0,2-2 15,-8 3-15,-8 1 0,1 0 16,0 2-16,-5-1 0,-2-1 0,-3 0 16,-2 2-16,-5 3 15,-3 2-15,-2-2 0,-3 0 0,-1 0 16,-1 0-16,-7 2 0,-2 1 16,-4 0-16,-1-1 0,-3 4 15,1 0-15,-1-1 0,-2 0 16,-3-3-16,0 1 0,-9 1 15,-1 0-15,1 0 0,-1-1 16,-1-1-16,0 2 0,1-1 16,-1-1-16,-2 2 0,2-3 0,-2 3 15,0 0-15,0 0 0,0 0 16,0 0-16,0 0 0,0 0 16,0 0-16,0 0 0,0 0 15,0 0-15,0 0 0,0 0 16,1-3-16,-1 3 0,0 0 0,0 0 15,0 0-15,0 0 0,0 0 16,0 2-16,0-2 16,0 0-16,0 0 0,0 0 0,-2 2 15,0-2-15,-2 0 16,-1 1-16,-2-1 0,0 0 0,-1 0 16,-1-1-16,-1-2 0,-1 2 15,-2-1-15,-2 2 16,0 0-16,-1-1 0,-1-1 0,-2 1 15,-2 0-15,-1 1 0,0 0 0,-10-1 16,-2 0-16,1 1 0,2 0 16,-4 0-16,-4 0 15,-6-1-15,2 2 0,-2-2 0,-3 0 16,2 1-16,2 1 0,-10 0 16,0-1-16,1 1 0,1 0 15,-4 1-15,-4 2 16,4-2-16,3-1 0,-8 1 0,1-1 15,-4 1-15,3-1 0,-1 3 16,-2-1-16,4-2 0,4 0 16,-23 0-16,7-2 0,7 1 15,3 1-15,-5-1 0,-3 0 16,9 0-16,3 0 0,5 2 0,2 2 16,-5 2-16,-1 1 0,-12 1 15,-10 3 1,12-2-16,7 0 0,1 2 0,2 1 15,1-1-15,-1-2 0,-2 0 0,-4 1 16,1-2-16,3 0 0,0-2 16,1-2-16,-2 0 0,1 0 15,-3-2-15,-1-2 0,5 7 16,3 4-16,-17 4 16,-12 3-16,-1 1 15,0 0-15,24-4 0,15-1 0,-4-2 16,-3 1-16,3-3 0,3 0 15,-3-1-15,-2-1 0,1 2 16,-2-1-16,3 0 0,3 1 16,-4-2-16,-2 0 0,-2 0 15,-1 0-15,6 3 0,5 0 0,-7 0 16,-5 2-16,5-4 0,6-1 16,-1 1-16,1 2 0,0-1 15,0 1-15,0-3 0,0-2 16,1 3-16,1 3 0,1 0 15,1-1-15,-1-3 0,-1-4 16,3 2-16,2 1 0,2-3 16,-1-2-16,3 1 0,2 1 15,15-1-15,-2 0 0,-3 1 16,-2 0-16,1 3 0,-1-1 0,-1 3 16,-2 1-16,3-6 0,-1-3 15,1 1-15,2 0 0,-1 3 16,0 1-16,0-1 0,4 0 15,2-1-15,2-1 0,2 1 16,-1 2-16,1-2 0,3 0 0,2 0 16,0 0-16,2-1 0,0-1 15,2 0-15,1 1 16,0-3-16,2 1 0,0 0 0,-1 1 16,0 0-16,1 0 0,2-2 15,0 0-15,0 0 0,2-4 16,2 3-16,0 1 0,2-1 15,0-1-15,3 0 0,1 0 16,2-1-16,2 1 0,4-1 16,2 0-16,2 0 0,2 0 0,10-4 15,3-1-15,1-1 0,2 0 16,10-1-16,0 0 0,1 0 16,0-2-16,12-2 0,1-2 15,-1-1-15,3-2 0,10-1 16,-1 1-16,-3 2 0,-1 1 15,12-1-15,-1 1 0,-3 3 16,-5 0-16,39 1 0,-6 5 16,-11 1-16,-8 1 0,3 1 15,3 0-15,-5-1 0,-3-3 0,0-1 16,2-2-16,-2-1 0,0-1 16,6 2-16,5 2 0,-3-1 15,-3 0-15,3 2 16,2 1-16,-4 3 0,-4 2 0,3 1 15,2 1-15,-2 3 0,-1 2 16,6-1-16,4-1 0,-5 0 16,-5-2-16,7-3 15,5-4-15,-11-1 0,-6-1 0,-2 2 16,-2 1-16,0 2 0,-2 2 0,13-1 16,6 0-1,-13-1-15,-10-1 0,-5 1 0,-2-2 16,1-2-16,-1-3 0,-4 0 15,-3 0-15,-9 1 0,-7 1 0,0 0 16,0 1-16,-7 1 16,-6 2-16,-7 0 0,-4 1 15,-2 0-15,-3 2 0,-4 0 0,-2-1 16,-3 0-16,-4 1 0,-3 1 16,-2-1-16,-4 0 0,-1-1 15,1 1-15,2 1 0,0-1 16</inkml:trace>
  <inkml:trace contextRef="#ctx0" brushRef="#br0" timeOffset="12599.3602">19805 12132 0,'0'0'15,"0"0"-15,-4 23 0,3-7 16,1 2-16,2 12 0,2 7 16,0 5-16,2 4 0,2 18 0,2 7 15,0 10-15,0-4 0,1 12 16,-1-1-16,-1 4 0,-1-6 16,2 25-16,0-15 0,-2-22 15,2-15-15,2-6 0,2-5 16,3-10-16,5-8 0,4-19 15,1-11-15,-8-1 0,-6 1 0,-4 0 16</inkml:trace>
  <inkml:trace contextRef="#ctx0" brushRef="#br0" timeOffset="12966.6638">20516 12543 0,'0'0'15,"0"0"-15,0 0 0,-28 3 16,28-3-16,-20 11 16,4 2-16,-3 3 0,-3 1 0,-6 12 15,1 3-15,-3 1 0,-1-1 16,-5 8-16,2 0 0,-3 2 16,5-4-16,5-4 0,2-4 15,6-3-15,1-5 0,4-2 16,2-1-1,4 1-15,4-1 0,6-2 0,2-3 0,4-2 16,4-1-16,1-2 0,1-1 16,8-1-16,5 1 15,-2 0-15,0 1 0,2-1 0,4-2 16,-2-1-16,-2-1 0,6-1 16,1 0-16,0-1 0,-4 0 15,2-2-15,0-1 0,-3-4 16,-1-3-16,4-3 0,4-2 15,-9 2-15,-4 3 0,-6 2 16</inkml:trace>
  <inkml:trace contextRef="#ctx0" brushRef="#br0" timeOffset="14134.3769">21031 12865 0,'0'0'0,"0"0"16,0 0-16,0 0 0,0 0 0,0 0 15,0 0-15,-13-23 0,13 23 16,0 0-16,-15-17 0,15 17 15,-9-12-15,5 7 0,-2 1 16,1 0-16,0 1 0,0 0 16,-1 0-16,0 2 15,-1 1-15,0 1 0,2 1 0,-2 3 16,1 2-16,0 0 0,1 2 16,-2 2-16,0 3 0,1 4 15,-1 2 1,1 3-16,-1 3 0,1-2 0,1-2 15,1 4-15,1-1 0,2-2 16,1-3-16,2-3 0,2-2 16,0-4-16,2-1 0,2-4 15,5-6-15,-2-2 0,0-2 0,2-4 16,1-3-16,1-3 0,-1-1 16,-2-4-16,-1-1 0,1-5 15,-1-1-15,-2 3 0,-2 3 16,-2 2-16,0 2 0,-2 2 15,-1 3-15,0 2 0,-1 1 16,0 3-16,1 1 0,-1 1 16,-1 1-16,0 2 0,3 2 15,-1 2-15,0 1 0,0 0 16,-1 2-16,1 1 0,0 3 16,1-1-16,2 1 0,1 4 15,2-1-15,2 0 0,3 0 16,-1-1-16,-1 0 0,0 1 15,0 0-15,0-1 0,0-1 0,3-2 16,0-2-16,0-1 0,2-1 16,-3-1-16,-2-1 15,-2-1-15</inkml:trace>
  <inkml:trace contextRef="#ctx0" brushRef="#br0" timeOffset="14533.3124">21420 12754 0,'0'0'0,"0"0"16,0 0-16,0 0 0,0 0 0,0 0 16,24-13-16,-24 13 0,23-4 15,-23 4-15,25-1 16,-11-1-16,-2 0 0,1 3 15,0 2-15,-2 2 0,-1 2 0,-3 2 16,-5 2-16,-2 2 0,-2 3 16,-3 4-16,-1 4 0,-5 6 15,-4-1-15,1 0 0,-1 0 16,-3 3-16,2-4 0,3-6 16,3-4-16,4-4 0,3-3 15,3-2-15,2-1 0,0-4 16,1-2-16,6-2 0,4-2 15,1-2-15,0-3 0,4-2 16,1-2-16,5-2 16,2 0-16,-1-1 0,0 2 0,7-4 15,3 1-15,-4 0 0,-4 0 16,-5 3-16,-3 2 0,-4 2 16</inkml:trace>
  <inkml:trace contextRef="#ctx0" brushRef="#br0" timeOffset="15166.0413">22573 11723 0,'0'0'0,"0"0"16,0 0-16,0 0 0,0 0 15,-24 7-15,24-7 0,-19 11 16,8-4-16,-5 5 0,-2 3 15,-2 2-15,0 2 0,-10 9 16,-3 2-16,2 0 0,0 0 0,-8 8 16,-1-1-16,1 0 15,1 2-15,-4 3 0,2-2 16,7-7-16,7-6 0,0-3 16,5-4-16,8-5 0,3-3 0,5-1 15,3-1-15,2-1 0,2 1 0,4-4 16,5 1-16,0-3 15,2 0-15,3-1 0,4 1 16,4-1-16,3-3 0,1 0 16,3-4-16,1 2 0,2 1 0,3-2 15,0 0-15,7 0 0,-1 1 16,0-3-16,0 1 0,-1 0 16,-1 0-16,-2 3 0,-2 1 15,-1-2-15,0-1 0,-4 0 16,-3 1-16,0-1 0,-1 1 0,-3 1 15,-1 0-15,-3 1 16,-1-1-16,-3-1 0,-2 1 16,-2-2-16,-2 0 0,-3 1 0,-1 0 15,-2-1-15,1-1 0,-2-6 16,0-4 0,0 5-16,-2 2 0,0-1 0</inkml:trace>
  <inkml:trace contextRef="#ctx0" brushRef="#br0" timeOffset="15550.2441">23020 10867 0,'0'0'0,"0"0"16,0 0-16,0 0 0,0 0 0,0 0 16,-1 35-16,1-35 0,5 35 15,-2-11-15,0 5 16,1 3-16,0 2 0,3 15 0,-1 6 16,3 11-16,-1-3 0,2 19 15,0 2-15,0-7 0,0-8 16,-1 18-16,-1 3 0,0 2 15,-1-8-15,0 35 0,1-10 16,-3-20-16,1-13 0,-2-5 16,0-3-16,5-14 0,3-9 0,2-14 15,4-8-15,-2-2 16,1-1-16,0 0 0,1-2 16,-6-5-16,-3-4 0,-4-3 0</inkml:trace>
  <inkml:trace contextRef="#ctx0" brushRef="#br0" timeOffset="15901.3281">23662 11322 0,'0'0'0,"0"0"0,0 0 16,0 0-16,0 0 0,0 0 15,0 0-15,0 0 0,-27 6 16,27-6-16,-29 32 0,11-10 15,1 5-15,-12 12 0,-4 5 16,2-3-16,1 0 0,-6 7 16,2-1-16,-2 3 0,7-7 0,4-4 15,4-7-15,8-3 16,4-3-16,7-2 0,4 0 16,3-3-16,0-4 0,5-3 0,2-3 15,3-3-15,1-2 0,7-3 16,6-2-16,-6-2 0,0-1 0,8-2 15,2-2-15,0-1 16,2-1-16,-1-2 0,0-2 16,0 2-16,1 2 0,2-5 15,0-3-15,-7 3 0,-7 4 16,-5 0-16</inkml:trace>
  <inkml:trace contextRef="#ctx0" brushRef="#br0" timeOffset="16399.3511">23980 11416 0,'0'0'15,"0"0"-15,0 0 0,0 0 16,0 0-16,0 0 0,0 35 0,0-35 16,0 42-16,0-13 15,0 9 1,0 5-16,1 7 0,-1 6 0,-1-5 15,0 6-15,-1-3 0,4 2 0,0-6 16,0-6-16,0-4 16,0-8-16,1-5 0,0-7 0,0-5 15,0-4-15,0-5 0,-1-5 16,0-3-16,1-8 0,1-4 16,3-8-16,4-6 15,2 0-15,-1-2 0,-1-1 16,-1 1-16,2-4 0,-1 4 0,-1 3 15,0 6-15,-3 2 0,-1 2 16,0 4-16,2 1 0,0 5 16,0 1-16,0 3 15,1 3-15,1 0 0,1 0 0,0 3 16,0 1-16,-2 4 0,-1 2 16,0 4-16,-2 1 0,1 2 15,-2 1-15,2 5 16,-1 4-16,-1-7 0,-1 1 0,4 5 15,1 0-15,0-1 0,-1-2 0,1-1 16,0-1-16,2 0 0,1-3 16,2-2-16,1-2 15,1-4-15,3-3 0,-3-1 0,-4-2 16,-2 0-16</inkml:trace>
  <inkml:trace contextRef="#ctx0" brushRef="#br0" timeOffset="16549.7671">24951 11760 0,'0'0'0,"0"0"15,0 0-15,0 0 0</inkml:trace>
  <inkml:trace contextRef="#ctx0" brushRef="#br0" timeOffset="18970.695">19419 17106 0,'0'0'0,"0"0"16,0 0-16,0 0 0,0 0 0,27-8 15,-27 8-15,25-5 0,-11 0 16,1 2-16,2-1 0,3 0 15,2-1-15,2-1 0,1 0 16,10-2-16,0 1 0,2-1 16,3-2-16,2 1 0,2 2 0,10-5 15,0-1-15,-1-1 0,-1 2 16,11-3-16,-1-1 0,-3 2 16,-3 2-16,12-1 0,2 0 15,-4 2-15,-1 0 0,10-7 16,-1-2-16,-6 2 0,-4 3 15,5 1-15,3 1 0,29-3 16,-12 3-16,-2-3 0,-1-1 16,-5 3-16,-5 1 0,-1-2 15,-2-2-15,1 0 0,-1-1 0,2 0 16,0-1-16,-4 2 0,-4 0 16,19-7-1,12-5-15,-15 6 0,-10 2 0,-7 4 16,-8 3-16,-1-1 0,-1 1 0,3-3 15,-1-2-15,-7 0 16,-5 1-16,-3 2 0,-1 4 16,-5 2-16,-4 0 0,-1 3 0,0 1 15,-7-3-15,-3-3 0,-7 3 16,-3 2-16,-5 2 0,-1 1 16,-3 1-16,-1 0 0,-2 3 15,-2 1-15,2-1 0,0 0 16,0 0-16,0 0 0,-2 0 15,2 0-15,-2 2 0,2-2 0,0 0 16</inkml:trace>
  <inkml:trace contextRef="#ctx0" brushRef="#br0" timeOffset="21719.6599">20977 16631 0,'0'0'16,"0"0"-16,0 0 0,0 0 0,0 0 16,0 0-16,0 0 0,0 0 15,0 0-15,-19 10 0,19-10 16,0 0-16,0 0 0,0 0 16,-1 27-16,1-27 0,11 23 0,-11-23 15,16 40-15,-7-16 16,1 2-16,1 3 0,2 2 15,4 9-15,0 2 0,5 8 0,0 0 16,-2-1-16,-2-1 0,2 8 16,-1-5-16,-3-1 0,0-3 15,3 7-15,1-3 0,-2-8 16,-3-7-16,0-4 0,-2-5 16,-1-5-16,-2-3 0,1-4 15,0-2-15,-3-7 0,-2-3 0,3-4 16,1-4-16,1-8 0,0-7 15,-3 6-15,-3 3 0,1 3 16</inkml:trace>
  <inkml:trace contextRef="#ctx0" brushRef="#br0" timeOffset="22250.5074">21564 16819 0,'0'0'0,"0"0"16,0 0-16,0 0 0,0 0 0,-11 16 16,11-16-16,0 0 0,-11 18 0,11-18 15,-9 19-15,4-7 0,-2 2 16,-2 2-16,-1 1 16,2 0-16,-1 2 0,-1 1 0,0 2 15,-3 6-15,1-1 0,-1 0 16,2 0-16,0-2 0,0 0 15,-1-3-15,-1 0 0,-2 0 16,-1-2-16,4-4 0,1-2 16,4-4-16,2-2 0,0-1 15,2-1-15,1-1 0,2-1 16,3 1-16,3-2 0,1 0 16,1-1-16,1 1 0,1-2 15,0-1-15,1 0 0,5-1 16,2-1-16,1 1 0,1 0 0,-2-1 15,1 1-15,0-1 0,1 2 16,2-1-16,1-1 0,-1 0 16,-1-1-16,-1-1 0,-2 0 15,0 1-15,0-1 0,-2 2 16,0 1-16,-1 1 0,-1-1 0,0-1 16,-1 0-16,-2 1 0,0 1 15,-1 0-15,-1 0 0,-3-2 16,0-1-16,-1 1 0,0 2 15,-2-2-15,-1-4 0,1 1 16,-1-2-16,0 2 0,-1 0 16,0 1-16</inkml:trace>
  <inkml:trace contextRef="#ctx0" brushRef="#br0" timeOffset="23566.7372">21967 17015 0,'0'0'0,"0"0"16,0 0-16,0 0 0,0 0 0,0 0 16,0 0-16,-20-14 0,20 14 15,0 0-15,-10-20 16,10 20-16,0 0 0,-16-20 0,11 13 16,-1 1-16,1 1 0,-1 1 15,1 1-15,-1 3 0,1 1 16,-1 5-16,1 3 0,-1 1 15,1 0-15,-1 5 0,2 4 16,-1 1-16,1 1 0,-2 2 16,3 0-16,1 0 0,2 1 0,0 0 15,1 1-15,1-3 0,2-3 16,-1-2-16,1-3 0,1-3 16,-1-1-16,2-2 0,1-3 15,2-4-15,1-3 0,-1-4 16,0-5-16,-3-2 0,0-2 15,-1-4-15,1-3 0,-1-2 16,2 1-16,-2-4 0,0 3 16,-2 5-16,-1 5 0,-2 2 15,-2 2-15,2 3 0,3 2 0,0 1 16,-2 1-16,-1 3 0,3-2 16,-1 2-16,2 2 0,-2 0 15,1 0-15,0 3 0,1-1 16,-1 3-16,0 0 0,2 0 15,-1 0-15,1 1 0,-1-1 16,2-1-16,0 0 0,0-1 16,-2 1-16,2-2 0,1 0 15,0 1-15,-2 0 0,2-1 16,1 1-16,-1-2 0,1 0 0,0-2 16,1 1-16,0-2 0,-1 0 15,0 0-15,-1 0 0,-2 0 16</inkml:trace>
  <inkml:trace contextRef="#ctx0" brushRef="#br0" timeOffset="23991.0925">22164 16891 0,'0'0'0,"0"0"0,0 0 16,0 0-16,0 0 0,0 0 16,0 0-16,0 0 0,0 0 0,0 0 15,26-12-15,-26 12 0,0 0 16,25-1-16,-25 1 16,0 0-16,29 2 0,-29-2 0,0 0 15,26 16-15,-19-6 0,-1 3 16,-2 2-16,1-1 0,-2-1 15,0 2-15,0 2 0,-1-1 16,-1 1-16,0 1 0,0-5 16,0-2-16,0-4 0,1-3 15,1-2-15,-1 1 0,1-1 0,2-4 16,0-1-16,2-2 0,-1-2 16,4-3-16,4-1 0,0-4 15,0-1-15,5-7 0,0 1 16,-2-1-16,2 1 0,3-10 15,0-3-15,-2 2 0,-1 3 0,-4 6 16,-3 4-16,-2 4 0</inkml:trace>
  <inkml:trace contextRef="#ctx0" brushRef="#br0" timeOffset="24466.0319">22194 16040 0,'0'0'0,"0"0"0,0 0 15,0 0-15,0 0 0,0 0 0,36-2 16,-36 2-16,30-5 0,-10 0 15,3-1-15,1 0 0,0-1 16,2-1-16,0 0 0,8-2 0,2 0 16,-2 0-16,0-1 15,9-3-15,-1 1 16,-5 0-16,-3 0 0,-5 2 0,-5 2 16,0 2-16,-1 2 0,-3 1 0,-4 2 15,-3 3 1,-2 3-16,-4 5 0,-5 4 0,-3 5 15,-3 4-15,-3 5 0,-1 4 16,-3 8-16,-2 6 0,-1 0 0,-2-2 16,-5 8-16,0-2 0,4-2 15,2-2-15,1 5 0,2-6 16,3-9-16,3-6 0,2-7 16,3-4-16,2-6 0,1-6 15,3-6-15,1-4 0,4-13 16,2-12-16,-3 7 0,-2 5 15,-2 3-15</inkml:trace>
  <inkml:trace contextRef="#ctx0" brushRef="#br0" timeOffset="24766.7142">22962 15097 0,'0'0'0,"0"0"0,0 0 16,0 0-16,0 0 0,0 0 15,0 0-15,8 22 0,-8-22 0,13 30 16,-4-6-16,2 4 0,2 2 16,1 4-16,2 5 0,3 12 15,-1 1-15,7 14 0,0-1 16,6 9-16,0-4 0,2 7 15,-2-5-15,-2-8 0,1-7 16,7 3-16,0-3 0,-6-10 16,-5-7-16,3-10 0,1-7 15,-9-6-15,-6-5 0,-4-3 16</inkml:trace>
  <inkml:trace contextRef="#ctx0" brushRef="#br0" timeOffset="25151.6973">23598 15047 0,'0'0'16,"0"0"-16,0 0 0,0 0 0,0 0 16,-19 19-16,19-19 0,-13 33 15,7-10-15,-3 6 0,-1 7 16,-1 3-16,0 3 15,-7 12-15,-1 1 0,0 4 0,1-7 16,0 1-16,3-8 0,3-9 16,3-6-16,2-7 0,3-6 15,2-1-15,2-1 0,5-4 16,4-3-16,2-4 0,2-2 0,3-2 16,1-4-16,3 1 0,2-2 15,2-2-15,3 0 0,-2-2 16,1 1-16,2-2 0,2 0 15,-1-1-15,-2 1 0,6-1 16,0 1-16,1-5 0,-1-1 0,-3-2 16,-1-1-16,-1-2 0,-2 0 15,-6 4-15,-5 4 16,-2 2-16</inkml:trace>
  <inkml:trace contextRef="#ctx0" brushRef="#br0" timeOffset="25649.2693">23956 15047 0,'0'0'0,"0"0"0,0 0 16,0 0-16,0 0 0,5 22 0,-5-22 15,9 30-15,-3-10 0,3 4 16,2 5-16,0 0 0,1 0 15,4 9-15,-2-2 0,0 0 16,0-2-16,2 9 0,1 1 16,-3-8-16,-1-4 0,4 1 15,0-3-15,-7-10 0,-3-4 0,-3-3 16,0-2-16,0-3 16,3-3-16,-3-7 0,-2-4 0,1-8 15,-1-6-15,-3-5 0,-3-4 16,2-3-16,1-1 0,0-1 15,1 1-15,2 1 0,1-1 0,1-4 16,-2 3-16,1 6 16,2 6-16,0 3 0,2 4 15,-2 2-15,1 3 0,-2 4 16,2 2-16,-1 2 0,1 1 0,1 5 16,3 4-16,0 1 0,1 2 15,-2 3-15,0 4 0,-1 2 16,-1-1-16,6 6 0,1 2 15,-2-1-15,-1 0 0,1 0 16,0 1-16,3-3 0,0-1 0,5 0 16,4-1-16,-1-4 15,0-4-15,0-1 0,-6-3 0,-4-1 16</inkml:trace>
  <inkml:trace contextRef="#ctx0" brushRef="#br0" timeOffset="25825.0468">25015 14780 0,'0'0'0,"0"0"0,0 0 0,0 0 16,0 0-16,0 0 0</inkml:trace>
  <inkml:trace contextRef="#ctx0" brushRef="#br0" timeOffset="172823.9385">30033 15615 0,'0'0'0,"-12"-3"0,-6 0 0,-7-1 15,-2 0-15,-16-3 0,-8 0 16,-1 0-16,0 2 0,-16-1 16,-5 0-16,-8 1 0,3-2 0,13 2 15,19 2-15,12 0 16</inkml:trace>
  <inkml:trace contextRef="#ctx0" brushRef="#br0" timeOffset="175203.665">31276 13778 0,'0'0'0,"0"0"16,0 0-16,0 0 0,0 0 0,-23 11 15,23-11-15,0 0 16,-29 8-16,16-5 0,-2-2 15,0 0-15,-2-2 0,-2 0 16,-5-2-16,0-1 0,-2 0 0,-13-5 16,-4-2-16,-3 0 0,-3-2 15,-18-5-15,-7-1 0,-15-3 16,1 3-16,-25-2 0,-6 0 16,-12 5-16,6 7 0,-65 17 15,6 15-15,57-7 0,40-5 0,26-4 16</inkml:trace>
  <inkml:trace contextRef="#ctx0" brushRef="#br0" timeOffset="176250.2412">32047 13701 0,'0'0'0,"0"0"16,0 0-16,-36-3 0,22 3 0,-7-1 16,-6-2-16,-11-1 0,-3 0 0,-9-1 15,-6 1-15,-14-2 16,-2 0-16,-26 0 0,-8 0 15,-16 1-15,1 3 0,-38 9 16,-13 6-16,-62 18 0,27 4 0,64-11 16,45-8-16,31-4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3"/>
    </inkml:context>
    <inkml:brush xml:id="br0">
      <inkml:brushProperty name="width" value="0.05105" units="cm"/>
      <inkml:brushProperty name="height" value="0.05105" units="cm"/>
    </inkml:brush>
  </inkml:definitions>
  <inkml:trace contextRef="#ctx0" brushRef="#br0">54550 31500 430,'-5'-57'57,"-9"39"4,-10 36 3,-8 39 5,-6 16-4,1-3-10,-1-3-9,1-2-11,-7 5-7,-12 16-4,-13 15-4,-12 17-3,-4 8-5,7 4-3,6 3-4,7 3-3,4-1-4,3-2-8,3-3-6,4-3-6,5-10-5,10-16-3,10-15-3,9-15-3,12-20-7,16-21-12,15-22-11,17-22-13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4"/>
    </inkml:context>
    <inkml:brush xml:id="br0">
      <inkml:brushProperty name="width" value="0.05668" units="cm"/>
      <inkml:brushProperty name="height" value="0.05668" units="cm"/>
    </inkml:brush>
  </inkml:definitions>
  <inkml:trace contextRef="#ctx0" brushRef="#br0">54650 31500 388,'1'-35'94,"4"32"-10,3 31-11,3 32-11,-1 15-10,-2 0-6,-3 0-7,-3 0-7,-2 1-6,0 4-2,0 3-3,0 3-2,0 6-4,0 9-3,0 10-4,0 10-3,-2 5-6,-3 4-7,-3 3-7,-2 3-8,-5-4-5,-2-8-6,-3-10-5,-3-9-4,-1-12-3,4-11 3,3-14 1,3-11 1,-1-15 0,-2-16-4,-3-15-3,-3-15-3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4"/>
    </inkml:context>
    <inkml:brush xml:id="br0">
      <inkml:brushProperty name="width" value="0.0394" units="cm"/>
      <inkml:brushProperty name="height" value="0.0394" units="cm"/>
    </inkml:brush>
  </inkml:definitions>
  <inkml:trace contextRef="#ctx0" brushRef="#br0">54000 33250 558,'-91'-69'12,"19"13"3,19 12 5,19 13 3,13 6 7,10 0 10,10 0 11,9 0 9,9 3 0,9 6-12,10 7-12,10 6-11,11 1-10,17-3-9,15-3-7,16-2-9,5-3-10,-2 1-11,-3-1-13,-3 1-12,-12 1-5,-18 3 0,-19 3 2,-18 4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4"/>
    </inkml:context>
    <inkml:brush xml:id="br0">
      <inkml:brushProperty name="width" value="0.03669" units="cm"/>
      <inkml:brushProperty name="height" value="0.03669" units="cm"/>
    </inkml:brush>
  </inkml:definitions>
  <inkml:trace contextRef="#ctx0" brushRef="#br0">55250 31400 599,'3'-46'6,"6"10"14,7 10 11,6 9 14,3 4 3,0 1-6,0-1-6,0 1-5,7-1-4,17 1 0,15-1 1,16 1 0,7 1-7,1 3-10,-1 3-13,1 4-12,-7 2-6,-12 4-3,-13 3-2,-12 3-2,-9 1-8,-2 1-11,-3-1-12,-3 1-12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4"/>
    </inkml:context>
    <inkml:brush xml:id="br0">
      <inkml:brushProperty name="width" value="0.04192" units="cm"/>
      <inkml:brushProperty name="height" value="0.04192" units="cm"/>
    </inkml:brush>
  </inkml:definitions>
  <inkml:trace contextRef="#ctx0" brushRef="#br0">56200 32350 524,'-43'-2'5,"17"-3"9,15-3 10,16-2 10,18-3 7,22 1 7,22-1 6,23 1 7,11-1-3,4 1-9,3-1-11,3 1-10,-1 1-11,-2 3-13,-3 3-11,-3 4-12,-4 1-9,-3 0-5,-3 0-4,-2 0-5,-8 0-2,-8 0 1,-10 0 2,-9 0 1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5"/>
    </inkml:context>
    <inkml:brush xml:id="br0">
      <inkml:brushProperty name="width" value="0.0403" units="cm"/>
      <inkml:brushProperty name="height" value="0.0403" units="cm"/>
    </inkml:brush>
  </inkml:definitions>
  <inkml:trace contextRef="#ctx0" brushRef="#br0">56150 32650 545,'-46'-2'4,"10"-3"7,10-3 8,9-2 7,9 0 6,9 7 3,10 6 4,10 7 4,11 0-2,17-2-6,15-3-6,16-3-6,12-6-4,9-5 0,10-7-1,10-5-1,2-3-2,-3 4-2,-3 3-4,-2 3-2,-6 3-7,-6 3-10,-6 3-10,-6 4-11,-6 2-9,-2 4-5,-3 3-6,-3 3-6,-9-1-1,-11-2 5,-14-3 4,-11-3 4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5"/>
    </inkml:context>
    <inkml:brush xml:id="br0">
      <inkml:brushProperty name="width" value="0.04482" units="cm"/>
      <inkml:brushProperty name="height" value="0.04482" units="cm"/>
    </inkml:brush>
  </inkml:definitions>
  <inkml:trace contextRef="#ctx0" brushRef="#br0">58050 31350 490,'25'-44'51,"0"13"-9,0 12-8,0 13-10,3 12 0,6 13 8,7 12 8,6 13 9,3 6-1,0 0-8,0 0-9,0 0-7,0 0-7,0 0-4,0 0-3,0 0-3,-2-2-2,-3-3 0,-3-3 2,-2-2 0,-8-3-13,-8 1-24,-10-1-26,-9 1-25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5"/>
    </inkml:context>
    <inkml:brush xml:id="br0">
      <inkml:brushProperty name="width" value="0.04284" units="cm"/>
      <inkml:brushProperty name="height" value="0.04284" units="cm"/>
    </inkml:brush>
  </inkml:definitions>
  <inkml:trace contextRef="#ctx0" brushRef="#br0">56400 32700 513,'-61'-19'12,"28"13"25,28 12 25,29 13 25,16 10 3,7 10-17,6 10-17,7 9-17,2 6-16,1 3-15,-1 3-16,1 4-15,-4-4-8,-6-9-2,-6-10-1,-6-8-2,-6-8-5,-2-2-10,-3-3-9,-3-3-1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6"/>
    </inkml:context>
    <inkml:brush xml:id="br0">
      <inkml:brushProperty name="width" value="0.04871" units="cm"/>
      <inkml:brushProperty name="height" value="0.04871" units="cm"/>
    </inkml:brush>
  </inkml:definitions>
  <inkml:trace contextRef="#ctx0" brushRef="#br0">60250 31450 451,'0'-47'4,"0"6"6,0 7 8,0 6 7,3 13 11,6 23 16,7 22 15,6 22 16,-1 10-2,-5 1-16,-7-1-18,-5 1-16,-6 1-14,-3 3-7,-3 3-7,-2 4-9,-5-3-8,-2-5-10,-3-7-11,-3-5-9,-2-6-3,0-3 3,0-3 5,0-2 3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6"/>
    </inkml:context>
    <inkml:brush xml:id="br0">
      <inkml:brushProperty name="width" value="0.03557" units="cm"/>
      <inkml:brushProperty name="height" value="0.03557" units="cm"/>
    </inkml:brush>
  </inkml:definitions>
  <inkml:trace contextRef="#ctx0" brushRef="#br0">60250 31950 618,'48'-68'6,"-3"17"13,-3 15 13,-2 16 12,-1 7 6,3 1-3,3-1-1,4 1-2,1 1-6,0 3-10,0 3-9,0 4-11,0 1-8,0 0-5,0 0-6,0 0-6,-2 0-11,-3 0-19,-3 0-18,-2 0-18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282 18597,'0'-31,"0"23,0 0,8 8,0 0,-16 0,0 0,-23 0,-1 0,1 0,0 0,-1 0,1 0,0 0,-1 0,17 0,-1 0,24 0,0 0,23 0,0 0,16 0,0 0,0 0,1 0,-1 0,0 0,7 0,1 0,-8 0,0 0,-15 0,-1 0,-7 0,-1 0,-23 8,0 0,-8-1,0 1,-23-8,0 0,-24 8,0 0,-8 0,1 0,7-1,0 1,8-8,0 0,23 0,1 0,23-8,0 1,31 14,0 1,16-8,1 0,14 8,1 0,23 0,0-1,-23 1,0 0,-40 0,1 0,-16-8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6"/>
    </inkml:context>
    <inkml:brush xml:id="br0">
      <inkml:brushProperty name="width" value="0.05578" units="cm"/>
      <inkml:brushProperty name="height" value="0.05578" units="cm"/>
    </inkml:brush>
  </inkml:definitions>
  <inkml:trace contextRef="#ctx0" brushRef="#br0">61300 31100 394,'-24'-49'3,"4"4"5,3 3 5,3 3 6,3 14 10,3 25 13,3 25 15,4 25 12,1 15 3,0 7-11,0 6-11,0 7-10,0 4-7,0 3-5,0 3-4,0 4-5,-2 4-4,-3 6-3,-3 7-4,-2 6-5,-5 10-4,-2 17-8,-3 15-7,-3 16-8,-2 1-7,0-12-9,0-13-9,0-12-9,3-19-6,6-25-1,7-25-1,6-25-3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6"/>
    </inkml:context>
    <inkml:brush xml:id="br0">
      <inkml:brushProperty name="width" value="0.03533" units="cm"/>
      <inkml:brushProperty name="height" value="0.03533" units="cm"/>
    </inkml:brush>
  </inkml:definitions>
  <inkml:trace contextRef="#ctx0" brushRef="#br0">61650 31250 622,'9'-52'5,"19"-3"9,19-3 10,19-2 9,10 2 7,4 9 4,3 10 4,3 10 4,4 5-4,7 4-13,6 3-11,7 3-14,-4 3-12,-12 3-15,-13 3-14,-12 4-15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7"/>
    </inkml:context>
    <inkml:brush xml:id="br0">
      <inkml:brushProperty name="width" value="0.04269" units="cm"/>
      <inkml:brushProperty name="height" value="0.04269" units="cm"/>
    </inkml:brush>
  </inkml:definitions>
  <inkml:trace contextRef="#ctx0" brushRef="#br0">62500 30050 515,'-47'-2'8,"6"-3"17,7-3 17,6-2 16,6 6 6,6 20-7,7 18-5,6 20-7,1 14-7,-3 14-5,-3 11-7,-2 14-7,-3 7-6,1 3-8,-1 3-8,1 4-8,-4 2-8,-6 4-11,-6 3-11,-6 3-10,-1-11-7,7-25-3,6-25-3,7-25-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7"/>
    </inkml:context>
    <inkml:brush xml:id="br0">
      <inkml:brushProperty name="width" value="0.03832" units="cm"/>
      <inkml:brushProperty name="height" value="0.03832" units="cm"/>
    </inkml:brush>
  </inkml:definitions>
  <inkml:trace contextRef="#ctx0" brushRef="#br0">63300 31800 574,'1'-46'0,"4"10"0,3 10 0,3 9 0,7 2 7,14-2 15,11-3 15,14-3 14,5-1 5,1 4-3,-1 3-5,1 3-5,7 1-5,16 1-8,15-1-9,17 1-7,0 1-8,-11 3-10,-14 3-9,-11 4-8,-12 1-12,-9 0-14,-10 0-13,-8 0-13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7"/>
    </inkml:context>
    <inkml:brush xml:id="br0">
      <inkml:brushProperty name="width" value="0.05074" units="cm"/>
      <inkml:brushProperty name="height" value="0.05074" units="cm"/>
    </inkml:brush>
  </inkml:definitions>
  <inkml:trace contextRef="#ctx0" brushRef="#br0">64500 30750 433,'-29'-27'0,"-5"-3"0,-7-3 0,-5-2 0,0 10 13,10 25 24,10 25 25,9 25 26,4 15 3,1 7-15,-1 6-18,1 7-15,-1 4-12,1 3-5,-1 3-6,1 4-6,-1 1-7,1 0-9,-1 0-10,1 0-10,-1-2-9,1-3-11,-1-3-10,1-2-11,2-11-3,7-15 1,6-15 4,7-16 1,2-10 7,1-3 11,-1-3 10,1-2 11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7"/>
    </inkml:context>
    <inkml:brush xml:id="br0">
      <inkml:brushProperty name="width" value="0.05906" units="cm"/>
      <inkml:brushProperty name="height" value="0.05906" units="cm"/>
    </inkml:brush>
  </inkml:definitions>
  <inkml:trace contextRef="#ctx0" brushRef="#br0">66950 30600 372,'-47'-71'7,"6"10"13,7 10 15,6 9 12,1 21 11,-3 35 6,-3 35 5,-2 34 6,-3 20-4,1 6-14,-1 7-14,1 6-14,-6 3-10,-8 0-4,-10 0-4,-9 0-4,-5-2-7,0-3-6,0-3-9,0-2-7,4-8-6,10-8-7,10-10-6,9-9-5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8"/>
    </inkml:context>
    <inkml:brush xml:id="br0">
      <inkml:brushProperty name="width" value="0.06663" units="cm"/>
      <inkml:brushProperty name="height" value="0.06663" units="cm"/>
    </inkml:brush>
  </inkml:definitions>
  <inkml:trace contextRef="#ctx0" brushRef="#br0">67050 30500 330,'1'-35'11,"4"32"23,3 31 24,3 32 22,1 19 6,1 10-10,-1 10-10,1 9-11,-3 6-8,-2 3-7,-3 3-7,-3 4-6,-2-1-6,0-3-5,0-3-5,0-2-4,-4-3-5,-5 1-8,-7-1-7,-5 1-6,-3-9-6,4-15-3,3-15-3,3-16-4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8"/>
    </inkml:context>
    <inkml:brush xml:id="br0">
      <inkml:brushProperty name="width" value="0.0427" units="cm"/>
      <inkml:brushProperty name="height" value="0.0427" units="cm"/>
    </inkml:brush>
  </inkml:definitions>
  <inkml:trace contextRef="#ctx0" brushRef="#br0">66400 31850 515,'-25'-25'5,"0"0"11,0 0 11,0 0 11,10 1 10,23 4 10,22 3 9,22 3 9,13 3-6,7 3-22,6 3-21,7 4-22,-1 1-17,-6 0-9,-6 0-10,-6 0-10,-7 0-8,-6 0-6,-6 0-7,-6 0-6,-6 0 3,-2 0 11,-3 0 11,-3 0 12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8"/>
    </inkml:context>
    <inkml:brush xml:id="br0">
      <inkml:brushProperty name="width" value="0.04864" units="cm"/>
      <inkml:brushProperty name="height" value="0.04864" units="cm"/>
    </inkml:brush>
  </inkml:definitions>
  <inkml:trace contextRef="#ctx0" brushRef="#br0">68000 30050 452,'26'-25'3,"4"0"8,3 0 7,3 0 7,4 1 5,7 4 4,6 3 3,7 3 4,-1 6-2,-6 9-6,-6 10-6,-6 10-6,-9 10-1,-8 13 4,-10 12 4,-9 13 4,-13 10-1,-16 10-7,-15 10-7,-15 9-7,-9 1-3,1-6 1,-1-6 0,1-6 0,2-9-1,7-8-3,6-10-3,7-9-4,15-10-5,25-9-7,25-10-7,25-8-7,14-9-2,3-6 3,3-6 4,4-6 4,-3-6-6,-5-2-14,-7-3-14,-5-3-14,-8-1-2,-5 4 13,-7 3 11,-5 3 1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8"/>
    </inkml:context>
    <inkml:brush xml:id="br0">
      <inkml:brushProperty name="width" value="0.04884" units="cm"/>
      <inkml:brushProperty name="height" value="0.04884" units="cm"/>
    </inkml:brush>
  </inkml:definitions>
  <inkml:trace contextRef="#ctx0" brushRef="#br0">69000 30400 450,'-21'-68'0,"10"17"0,10 15 0,9 16 0,10 9 13,14 3 25,11 3 27,14 4 25,7 1 5,3 0-15,3 0-17,4 0-15,2 1-15,4 4-14,3 3-14,3 3-13,-4 1-13,-8 1-13,-10-1-12,-9 1-12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769 18447,'-15'0,"-40"0,0 0,39-8,1 0,-1 1,0-1,9 8,-1 0,0-8,0 0,16 16,0 0,0-8,-1 0,25 8,-1-1,8 1,0 0,16-8,0 0,0 0,0 0,8-8,-1 0,9 1,-1-1,1 0,-1 0,-15 8,0 0,8 0,0 0,7 8,1 0,-1-8,1 0,7 8,1-1,-1 1,0 0,-31 0,0 0,-15-8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0"/>
    </inkml:context>
    <inkml:brush xml:id="br0">
      <inkml:brushProperty name="width" value="0.04526" units="cm"/>
      <inkml:brushProperty name="height" value="0.04526" units="cm"/>
    </inkml:brush>
  </inkml:definitions>
  <inkml:trace contextRef="#ctx0" brushRef="#br0">78650 27100 486,'1'48'5,"4"-3"11,3-3 11,3-2 11,4-3 2,7 1-3,6-1-5,7 1-4,5 4-3,7 9-4,6 10-2,7 10-2,7 5-3,9 4-2,10 3-1,10 3-2,5 1-2,4 1 0,3-1-1,3 1 0,1 1-2,1 3-2,-1 3-2,1 4-2,-4-3-1,-6-5 0,-6-7 1,-6-5 1,-6-4-1,-2 0-2,-3 0-2,-3 0-2,-6-4 0,-5-5 0,-7-7 0,-5-5 1,-9-6 1,-9-3 2,-10-3 2,-8-2 3,-15-5 3,-19-2 6,-18-3 7,-19-3 4,-8-2 2,3 0-4,3 0-3,4 0-5,1 1-1,0 4-2,0 3 0,0 3-1,-4 3-1,-5 3-1,-7 3-1,-5 4 0,-9 4-1,-9 6 0,-10 7-1,-8 6 1,-9 4 0,-6 4 1,-6 3 0,-6 3 0,-4 1-1,1 1-1,-1-1-4,1 1-1,-1-1-3,1 1-4,-1-1-3,1 1-4,5-4-4,14-6-5,11-6-7,14-6-4,11-7-2,14-6 5,11-6 3,14-6 4,10-6 0,9-2-3,10-3-2,10-3-2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8"/>
    </inkml:context>
    <inkml:brush xml:id="br0">
      <inkml:brushProperty name="width" value="0.04501" units="cm"/>
      <inkml:brushProperty name="height" value="0.04501" units="cm"/>
      <inkml:brushProperty name="color" value="#F2395B"/>
    </inkml:brush>
  </inkml:definitions>
  <inkml:trace contextRef="#ctx0" brushRef="#br0">94600 27400 488,'25'-46'3,"0"10"5,0 10 5,0 9 5,3 4 3,6 1-1,7-1-1,6 1 0,4 2-1,4 7-1,3 6 0,3 7-1,1 5 1,1 7 0,-1 6 0,1 7 1,-6 4 0,-8 3-2,-10 3-2,-9 4 0,-7 2-3,-3 4 1,-3 3-2,-2 3 0,-5 1-2,-2 1-1,-3-1-3,-3 1-2,-10 2-1,-16 7-2,-15 6-2,-15 7-1,-9-1-3,1-6-1,-1-6-3,1-6-2,1-9-1,3-8 2,3-10-1,4-9 2,4-7-1,6-3-2,7-3-2,6-2-2,4-8 0,4-8 0,3-10 2,3-9 1,3-10 0,3-9 2,3-10-1,4-8 2,1-9 0,0-6 2,0-6 0,0-6 2,1-2 1,4 3 3,3 3 2,3 4 2,-1 4 2,-2 6 3,-3 7 2,-3 6 2,-2 6 5,0 6 4,0 7 5,0 6 5,0 10 4,0 17 2,0 15 2,0 16 1,0 7-1,0 1-7,0-1-6,0 1-6,0 1-4,0 3-2,0 3-2,0 4-1,0 1-2,0 0 1,0 0-1,0 0 1,-2 3-1,-3 6 1,-3 7 0,-2 6-1,-5 3 0,-2 0-1,-3 0-3,-3 0 0,-2 1-3,0 4-1,0 3-1,0 3-2,1-1-3,4-2-6,3-3-5,3-3-6,3-6-6,3-5-9,3-7-8,4-5-8,4-12-3,6-16 2,7-15 2,6-15 2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9"/>
    </inkml:context>
    <inkml:brush xml:id="br0">
      <inkml:brushProperty name="width" value="0.03988" units="cm"/>
      <inkml:brushProperty name="height" value="0.03988" units="cm"/>
      <inkml:brushProperty name="color" value="#F2395B"/>
    </inkml:brush>
  </inkml:definitions>
  <inkml:trace contextRef="#ctx0" brushRef="#br0">95750 27250 551,'3'-61'69,"6"28"-7,7 28-7,6 29-8,-1 19-6,-5 14-5,-7 11-6,-5 14-5,-4 7-3,0 3-4,0 3-2,0 4-3,-4 2-4,-5 4-4,-7 3-5,-5 3-4,-8-1-4,-5-2-1,-7-3-2,-5-3-3,-3-7-3,4-9-6,3-10-6,3-8-6,6-22-7,9-30-9,10-32-8,10-30-8,5-20 3,4-6 15,3-6 13,3-6 15,3-1 8,3 7 3,3 6 3,4 7 3,1 5 5,0 7 8,0 6 7,0 7 8,1 4 7,4 3 3,3 3 5,3 4 4,3 2 0,3 4-7,3 3-7,4 3-5,2 3-4,4 3-2,3 3 0,3 4-2,-1 1-3,-2 0-3,-3 0-3,-3 0-4,-6 1-7,-5 4-12,-7 3-12,-5 3-12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9"/>
    </inkml:context>
    <inkml:brush xml:id="br0">
      <inkml:brushProperty name="width" value="0.04546" units="cm"/>
      <inkml:brushProperty name="height" value="0.04546" units="cm"/>
      <inkml:brushProperty name="color" value="#F2395B"/>
    </inkml:brush>
  </inkml:definitions>
  <inkml:trace contextRef="#ctx0" brushRef="#br0">96800 26950 483,'-2'-49'3,"-3"4"5,-3 3 5,-2 3 5,-1 10 8,3 20 10,3 18 9,4 20 10,1 11 1,0 7-8,0 6-8,0 7-8,0 8-4,0 14-4,0 11-2,0 14-3,-2 10-3,-3 9-4,-3 10-2,-2 10-5,-5 5-5,-2 4-9,-3 3-8,-3 3-10,-2-4-7,0-8-6,0-10-5,0-9-6,3-10 0,6-9 6,7-10 5,6-8 5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9"/>
    </inkml:context>
    <inkml:brush xml:id="br0">
      <inkml:brushProperty name="width" value="0.05262" units="cm"/>
      <inkml:brushProperty name="height" value="0.05262" units="cm"/>
      <inkml:brushProperty name="color" value="#F2395B"/>
    </inkml:brush>
  </inkml:definitions>
  <inkml:trace contextRef="#ctx0" brushRef="#br0">97600 27350 418,'-22'-47'2,"6"6"4,7 7 5,6 6 3,6 6 6,6 6 4,7 7 5,6 6 5,7 3 2,10 0-3,10 0-1,9 0-3,9 6-2,9 13-4,10 12-3,10 13-4,8 6-2,10 0-1,10 0-1,9 0-1,-1 0 0,-8 0-3,-10 0-2,-9 0-1,-12 0-1,-11 0-2,-14 0-1,-11 0-1,-14-2-1,-11-3 1,-14-3 0,-11-2 1,-11-3 0,-5 1 4,-7-1 2,-5 1 2,-12-3 3,-16-2-1,-15-3 0,-15-3 1,-14-2 0,-8 0-1,-10 0 0,-9 0 0,-7 1-2,-3 4-1,-3 3-3,-2 3-2,-1 3-2,3 3-6,3 3-5,4 4-5,10 1-5,19 0-3,19 0-5,19 0-5,23-4-8,28-5-13,28-7-13,29-5-14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0"/>
    </inkml:context>
    <inkml:brush xml:id="br0">
      <inkml:brushProperty name="width" value="0.04973" units="cm"/>
      <inkml:brushProperty name="height" value="0.04973" units="cm"/>
      <inkml:brushProperty name="color" value="#F2395B"/>
    </inkml:brush>
  </inkml:definitions>
  <inkml:trace contextRef="#ctx0" brushRef="#br0">99700 26600 442,'3'-47'5,"6"6"11,7 7 11,6 6 10,4 6 5,4 6-1,3 7-2,3 6-1,6 6-3,9 6-4,10 7-5,10 6-4,5 4-4,4 4-4,3 3-4,3 3-4,-1 1-2,-2 1-1,-3-1 1,-3 1-1,-4-1 0,-3 1-3,-3-1-1,-2 1-2,-9 1 0,-12 3 0,-13 3 0,-12 4 0,-10 1 3,-6 0 3,-6 0 5,-6 0 4,-9 3 2,-8 6 0,-10 7 1,-9 6 0,-10 9 0,-9 13-1,-10 12-1,-8 13 0,-11 13-4,-8 17-4,-10 15-7,-9 16-5,-9 16-8,-5 20-8,-7 18-10,-5 20-8,6-3-5,23-21 2,22-22 1,22-22 0,12-21 0,3-18-5,3-19-3,4-18-4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2"/>
    </inkml:context>
    <inkml:brush xml:id="br0">
      <inkml:brushProperty name="width" value="0.03889" units="cm"/>
      <inkml:brushProperty name="height" value="0.03889" units="cm"/>
      <inkml:brushProperty name="color" value="#F2395B"/>
    </inkml:brush>
  </inkml:definitions>
  <inkml:trace contextRef="#ctx0" brushRef="#br0">52500 37300 565,'0'48'110,"0"-3"-24,0-3-25,0-2-25,0 0-13,0 7-2,0 6-1,0 7-2,-2 5-2,-3 7-2,-3 6-3,-2 7-2,-5 7-3,-2 9-2,-3 10-5,-3 10-3,-1 5-1,4 4-2,3 3-1,3 3-1,1-5-4,1-12-8,-1-13-9,1-12-7,2-15-7,7-15-6,6-15-6,7-16-6,2-15 3,1-11 12,-1-14 10,1-11 13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2"/>
    </inkml:context>
    <inkml:brush xml:id="br0">
      <inkml:brushProperty name="width" value="0.03141" units="cm"/>
      <inkml:brushProperty name="height" value="0.03141" units="cm"/>
      <inkml:brushProperty name="color" value="#F2395B"/>
    </inkml:brush>
  </inkml:definitions>
  <inkml:trace contextRef="#ctx0" brushRef="#br0">52400 38650 700,'0'-69'-1,"0"13"-3,0 12-2,0 13-2,1 7 5,4 4 13,3 3 13,3 3 14,4 1 4,7 1-5,6-1-5,7 1-4,5 1-4,7 3-1,6 3-3,7 4-1,0 1-3,-2 0-4,-3 0-5,-3 0-4,-2 0-4,0 0-6,0 0-5,0 0-5,-4 3-10,-5 6-13,-7 7-13,-5 6-13,-8-4 0,-5-11 14,-7-14 14,-5-11 14,-3-6 9,4 4 3,3 3 4,3 3 4,-1-1 2,-2-2 0,-3-3 1,-3-3 1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3"/>
    </inkml:context>
    <inkml:brush xml:id="br0">
      <inkml:brushProperty name="width" value="0.04736" units="cm"/>
      <inkml:brushProperty name="height" value="0.04736" units="cm"/>
      <inkml:brushProperty name="color" value="#F2395B"/>
    </inkml:brush>
  </inkml:definitions>
  <inkml:trace contextRef="#ctx0" brushRef="#br0">53450 37450 464,'0'-40'7,"0"23"15,0 22 13,0 22 15,-2 13 3,-3 7-8,-3 6-9,-2 7-9,-3 7-5,1 9-3,-1 10-4,1 10-2,-3 7-4,-2 6-2,-3 7-2,-3 6-4,-1-2-3,4-9-3,3-10-5,3-8-4,3-12-5,3-12-6,3-13-7,4-12-6,5-16-1,10-19 4,10-18 3,9-19 4,7-16 4,7-12 1,6-13 3,7-12 1,4-4 3,3 7 3,3 6 3,4 7 3,-4 7 4,-9 9 5,-10 10 5,-8 10 6,-9 10 3,-6 13 3,-6 12 3,-6 13 3,-6 9 1,-2 6 0,-3 7 0,-3 6 0,-2 4-1,0 4-4,0 3-3,0 3-3,0-2-3,0-6-2,0-6-3,0-6-3,10-10-3,23-12-5,22-13-6,22-12-5,10-16-5,1-19-2,-1-18-3,1-19-4,-1-12-1,1-2 0,-1-3 1,1-3 0,-4-4 2,-6-3 3,-6-3 3,-6-2 3,-6 0 2,-2 7 5,-3 6 3,-3 7 4,-4 4 3,-3 3 0,-3 3 3,-2 4 1,-6 5 5,-6 10 9,-6 10 10,-6 9 9,-9 18 10,-8 29 11,-10 28 10,-9 28 10,-9 14-2,-5 0-13,-7 0-16,-5 0-13,-6 4-10,-3 10-5,-3 10-4,-2 9-6,-1 2-2,3-2-2,3-3 0,4-3-1,1 2-4,0 10-7,0 10-9,0 9-7,4-8-6,10-25-5,10-25-5,9-25-5,9-19 0,9-12 1,10-13 3,10-12 3,7-19 1,6-25-1,7-25 0,6-25 0,-2-4 3,-9 20 8,-10 18 6,-8 20 7,-6 6 4,1-2 3,-1-3 2,1-3 2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3"/>
    </inkml:context>
    <inkml:brush xml:id="br0">
      <inkml:brushProperty name="width" value="0.05256" units="cm"/>
      <inkml:brushProperty name="height" value="0.05256" units="cm"/>
      <inkml:brushProperty name="color" value="#F2395B"/>
    </inkml:brush>
  </inkml:definitions>
  <inkml:trace contextRef="#ctx0" brushRef="#br0">55800 37000 418,'23'-91'2,"-3"19"5,-3 19 5,-2 19 5,-1 10 5,3 4 9,3 3 8,4 3 8,-1 9 2,-3 16-6,-3 15-5,-2 17-6,-3 8-3,1 4-3,-1 3-2,1 3-1,-1 3-3,1 3 0,-1 3-2,1 4 0,-1 4-2,1 6-3,-1 7-2,1 6-2,-1 7-2,1 10-2,-1 10-2,1 9-3,-3 4-3,-2 1-7,-3-1-6,-3 1-7,-2-6-7,0-8-6,0-10-7,0-9-6,1-12-3,4-11 1,3-14 1,3-11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700 18550,'31'0,"-7"0,-1 0,9 0,-1 0,16 0,0 0,8 0,0 0,8 0,-1 0,9 0,-1 0,1 0,-1 0,1 8,0 0,-1-8,1 0,-1 8,1-1,-32-7,0 0,-8 0,1 0,38 0,1 0,23 0,0 0,-47 0,0 0,16 0,-1 0,9 0,0 0,-9 0,1 0,0 0,-1 0,1 0,0 0,-16 0,0 0,-31 0,-1 0,48 8,0 0,-1 0,1 0,8-8,-1 0,1 0,-1 0,-46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3"/>
    </inkml:context>
    <inkml:brush xml:id="br0">
      <inkml:brushProperty name="width" value="0.0477" units="cm"/>
      <inkml:brushProperty name="height" value="0.0477" units="cm"/>
      <inkml:brushProperty name="color" value="#F2395B"/>
    </inkml:brush>
  </inkml:definitions>
  <inkml:trace contextRef="#ctx0" brushRef="#br0">55550 38350 461,'-46'-2'0,"10"-3"0,10-3 0,9-2 0,2-5 4,-2-2 8,-3-3 9,-3-3 7,1-2 7,6 0 5,7 0 4,6 0 5,7 1-1,10 4-6,10 3-8,9 3-5,9 1-6,9 1-1,10-1-2,10 1-2,7-3-1,6-2-1,7-3-2,6-3 0,3 1-5,0 6-10,0 7-8,0 6-9,-4 4-8,-5 4-10,-7 3-8,-5 3-9,-11 1-3,-11 1 0,-14-1 3,-11 1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5"/>
    </inkml:context>
    <inkml:brush xml:id="br0">
      <inkml:brushProperty name="width" value="0.0548" units="cm"/>
      <inkml:brushProperty name="height" value="0.0548" units="cm"/>
      <inkml:brushProperty name="color" value="#F2395B"/>
    </inkml:brush>
  </inkml:definitions>
  <inkml:trace contextRef="#ctx0" brushRef="#br0">58500 37100 401,'-41'-24'54,"19"4"6,19 3 6,19 3 7,10 3-3,4 3-10,3 3-10,3 4-11,6 5-7,9 10-6,10 10-4,10 9-4,2 1-5,-3-6-4,-3-6-4,-2-6-3,-3-2-3,1 3-1,-1 3-1,1 4-1,-1-1-1,1-3-2,-1-3-1,1-2-1,-3-3-1,-2 1 0,-3-1 2,-3 1 0,-2-1 1,0 1 1,0-1 1,0 1 1,-4 2 0,-5 7 2,-7 6 1,-5 7 2,-17 4 0,-24 3 1,-26 3 1,-24 4 1,-13-1 0,0-3-1,0-3-1,0-2 0,-2-1-1,-3 3 0,-3 3 0,-2 4 1,-5 1-3,-2 0-3,-3 0-4,-3 0-3,-1 1-4,4 4-3,3 3-2,3 3-4,9-4-2,16-8-3,15-10-2,17-9-2,14-9-5,17-5-6,15-7-5,16-5-7,7-8 2,1-5 10,-1-7 11,1-5 9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5"/>
    </inkml:context>
    <inkml:brush xml:id="br0">
      <inkml:brushProperty name="width" value="0.0507" units="cm"/>
      <inkml:brushProperty name="height" value="0.0507" units="cm"/>
      <inkml:brushProperty name="color" value="#F2395B"/>
    </inkml:brush>
  </inkml:definitions>
  <inkml:trace contextRef="#ctx0" brushRef="#br0">62550 36150 433,'-2'-69'6,"-3"13"11,-3 12 12,-2 13 11,-8 16 8,-8 23 4,-10 22 6,-9 22 3,-7 15-2,-3 9-10,-3 10-10,-2 10-10,-3 4-7,1 0-4,-1 0-3,1 0-5,-4 3-2,-6 6-3,-6 7-3,-6 6-3,-2 4-6,3 4-7,3 3-8,4 3-8,7-2-6,13-6-5,12-6-5,13-6-4,10-13-3,10-19 0,10-18 0,9-19 1,7-18 4,7-15 7,6-15 8,7-16 7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5"/>
    </inkml:context>
    <inkml:brush xml:id="br0">
      <inkml:brushProperty name="width" value="0.05281" units="cm"/>
      <inkml:brushProperty name="height" value="0.05281" units="cm"/>
      <inkml:brushProperty name="color" value="#F2395B"/>
    </inkml:brush>
  </inkml:definitions>
  <inkml:trace contextRef="#ctx0" brushRef="#br0">62500 36200 416,'1'-61'66,"4"28"0,3 28-2,3 29 0,1 18-5,1 9-10,-1 10-8,1 10-10,-1 7-4,1 6-3,-1 7-1,1 6-2,-3 4-3,-2 4-4,-3 3-4,-3 3-5,-1 4-3,4 7-5,3 6-4,3 7-4,-1 2-1,-2 1 1,-3-1 2,-3 1 0,-2-9-5,0-15-13,0-15-13,0-16-12,-4-26-8,-5-33-5,-7-35-3,-5-34-5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6"/>
    </inkml:context>
    <inkml:brush xml:id="br0">
      <inkml:brushProperty name="width" value="0.0399" units="cm"/>
      <inkml:brushProperty name="height" value="0.0399" units="cm"/>
      <inkml:brushProperty name="color" value="#F2395B"/>
    </inkml:brush>
  </inkml:definitions>
  <inkml:trace contextRef="#ctx0" brushRef="#br0">61950 37550 551,'-91'-46'18,"19"10"0,19 10 1,19 9 0,13 2 6,10-2 11,10-3 13,9-3 10,13-1 1,20 4-11,18 3-10,20 3-12,11 1-9,7 1-8,6-1-8,7 1-7,-1 1-8,-6 3-8,-6 3-9,-6 4-7,-9 1-6,-8 0-1,-10 0-1,-9 0-2,-9 0 0,-5 0 2,-7 0 2,-5 0 2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6"/>
    </inkml:context>
    <inkml:brush xml:id="br0">
      <inkml:brushProperty name="width" value="0.04499" units="cm"/>
      <inkml:brushProperty name="height" value="0.04499" units="cm"/>
      <inkml:brushProperty name="color" value="#F2395B"/>
    </inkml:brush>
  </inkml:definitions>
  <inkml:trace contextRef="#ctx0" brushRef="#br0">63750 35650 488,'28'-29'3,"6"-5"3,7-7 5,6-5 4,1 0 6,-3 10 6,-3 10 7,-2 9 6,0 6 3,7 3-1,6 3-1,7 4-1,-3 7-4,-8 13-4,-10 12-6,-9 13-5,-7 12-5,-3 13-1,-3 12-3,-2 13-2,-14 7-2,-21 4-2,-22 3-2,-22 3-1,-11-2-4,0-6-3,0-6-4,0-6-3,3-10-2,6-12 0,7-13 2,6-12-1,24-16 4,45-19 5,43-18 5,45-19 5,13-7 2,-16 7-3,-15 6-3,-15 7-2,-11 4-3,-2 3-3,-3 3-2,-3 4-2,-1 1-8,4 0-13,3 0-12,3 0-13,-4 0-4,-8 0 5,-10 0 5,-9 0 4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6"/>
    </inkml:context>
    <inkml:brush xml:id="br0">
      <inkml:brushProperty name="width" value="0.03812" units="cm"/>
      <inkml:brushProperty name="height" value="0.03812" units="cm"/>
      <inkml:brushProperty name="color" value="#F2395B"/>
    </inkml:brush>
  </inkml:definitions>
  <inkml:trace contextRef="#ctx0" brushRef="#br0">65300 35750 577,'29'-69'9,"10"13"18,10 12 17,9 13 19,9 9 4,9 6-10,10 7-10,10 6-9,7 3-10,6 0-6,7 0-8,6 0-7,-2 0-11,-9 0-14,-10 0-13,-8 0-13,-14 1-10,-15 4-5,-15 3-6,-16 3-5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8"/>
    </inkml:context>
    <inkml:brush xml:id="br0">
      <inkml:brushProperty name="width" value="0.04106" units="cm"/>
      <inkml:brushProperty name="height" value="0.04106" units="cm"/>
      <inkml:brushProperty name="color" value="#F2395B"/>
    </inkml:brush>
  </inkml:definitions>
  <inkml:trace contextRef="#ctx0" brushRef="#br0">59700 12250 535,'0'-49'2,"0"4"1,0 3 3,0 3 2,3 4 5,6 7 8,7 6 8,6 7 7,1 7 3,-3 9-3,-3 10-4,-2 10-4,-5 7-2,-2 6-3,-3 7-2,-3 6-4,-6 4 0,-5 4-2,-7 3 0,-5 3-1,-4 1-1,0 1-2,0-1-3,0 1-1,0 1-2,0 3 0,0 3 0,0 4 0,1 2-1,4 4-3,3 3-3,3 3-2,1-1-4,1-2-4,-1-3-4,1-3-4,1-2-3,3 0-2,3 0-2,4 0-2,1-5-3,0-9-4,0-10-2,0-8-4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8"/>
    </inkml:context>
    <inkml:brush xml:id="br0">
      <inkml:brushProperty name="width" value="0.03297" units="cm"/>
      <inkml:brushProperty name="height" value="0.03297" units="cm"/>
      <inkml:brushProperty name="color" value="#F2395B"/>
    </inkml:brush>
  </inkml:definitions>
  <inkml:trace contextRef="#ctx0" brushRef="#br0">59650 13000 667,'4'-68'38,"10"17"2,10 15 0,9 16 2,4 7-3,1 1-6,-1-1-5,1 1-6,2 1-5,7 3-3,6 3-3,7 4-4,-1 1-6,-6 0-7,-6 0-8,-6 0-8,-6 1-11,-2 4-13,-3 3-14,-3 3-13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9"/>
    </inkml:context>
    <inkml:brush xml:id="br0">
      <inkml:brushProperty name="width" value="0.04986" units="cm"/>
      <inkml:brushProperty name="height" value="0.04986" units="cm"/>
      <inkml:brushProperty name="color" value="#F2395B"/>
    </inkml:brush>
  </inkml:definitions>
  <inkml:trace contextRef="#ctx0" brushRef="#br0">60550 11950 441,'0'-49'0,"0"4"-1,0 3 0,0 3 0,0 3 0,0 3 1,0 3-1,0 4 1,0 7 8,0 13 16,0 12 17,0 13 16,0 9 4,0 6-9,0 7-9,0 6-10,0 6-5,0 6-4,0 7-4,0 6-4,-2 4-2,-3 4-3,-3 3-1,-2 3-1,-5 3-3,-2 3-3,-3 3-3,-3 4-4,-2 1-2,0 0-4,0 0-5,0 0-3,0 1-4,0 4-4,0 3-5,0 3-4,3-8-1,6-19 1,7-18 2,6-19 1,7-27 0,10-34-2,10-35-2,9-33-3,2-15 4,-2 6 7,-3 7 8,-3 6 9,1 1 4,6-3 3,7-3 2,6-2 2,4 3 4,4 14 3,3 11 4,3 14 3,-1 7 3,-2 3 5,-3 3 3,-3 4 5,-4 2 0,-3 4-1,-3 3-3,-2 3 0,-6 6-3,-6 9-3,-6 10-3,-6 10-3,-6 8-2,-2 10-2,-3 10-1,-3 9-1,-6 4-1,-5 1-1,-7-1-1,-5 1 0,-4-3-2,0-2-1,0-3-1,0-3-1,12-10-5,26-16-8,24-15-8,26-15-8,12-15-2,0-12 4,0-13 5,0-12 4,6-13 1,13-12-2,12-13-4,13-12-2,-1-5-1,-11 3 3,-14 3 1,-11 4 3,-9 1 3,-3 0 3,-3 0 4,-2 0 4,-6 1 2,-6 4 1,-6 3 1,-6 3 2,-6 6 3,-2 9 6,-3 10 6,-3 10 6,-4 7 5,-3 6 3,-3 7 4,-2 6 4,-5 10 2,-2 17-1,-3 15 0,-3 16-1,-7 13-1,-9 14-3,-10 11-3,-8 14-3,-6 7-1,1 3-2,-1 3-2,1 4-1,-3 1-1,-2 0-3,-3 0-3,-3 0-2,-1-2-2,4-3-3,3-3-2,3-2-4,-1-1-1,-2 3-1,-3 3 0,-3 4-1,1-4-5,6-9-8,7-10-10,6-8-9,13-23-10,23-34-14,22-35-12,22-33-14,5-14 1,-8 10 15,-10 10 14,-9 9 14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1998 13900,'-16'0,"8"0,0 0,-7 23,-1 1,0 15,1 0,-9 24,1-1,-16 1,-1 0,17-24,-1 0,9-16,-1 1,24-24,0 0,15-39,1-1,-16 25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9"/>
    </inkml:context>
    <inkml:brush xml:id="br0">
      <inkml:brushProperty name="width" value="0.0516" units="cm"/>
      <inkml:brushProperty name="height" value="0.0516" units="cm"/>
      <inkml:brushProperty name="color" value="#F2395B"/>
    </inkml:brush>
  </inkml:definitions>
  <inkml:trace contextRef="#ctx0" brushRef="#br0">63000 11600 426,'45'-72'0,"-9"6"-1,-10 7 0,-8 6-1,-6 7 4,1 10 7,-1 10 9,1 9 6,1 12 7,3 16 5,3 15 5,4 17 5,-3 8 0,-5 4-2,-7 3-4,-5 3-3,-4 6-3,0 9-3,0 10-5,0 10-3,1 2-3,4-3-1,3-3-3,3-2-2,-1-3-3,-2 1-4,-3-1-5,-3 1-3,-2-1-5,0 1-7,0-1-6,0 1-6,0-4-7,0-6-8,0-6-8,0-6-8,1-9-2,4-8 5,3-10 5,3-9 5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9"/>
    </inkml:context>
    <inkml:brush xml:id="br0">
      <inkml:brushProperty name="width" value="0.03622" units="cm"/>
      <inkml:brushProperty name="height" value="0.03622" units="cm"/>
      <inkml:brushProperty name="color" value="#F2395B"/>
    </inkml:brush>
  </inkml:definitions>
  <inkml:trace contextRef="#ctx0" brushRef="#br0">62550 12950 607,'-46'-24'5,"10"4"11,10 3 11,9 3 10,7-1 4,7-2-1,6-3-2,7-3-2,7-1-2,9 4-3,10 3-1,10 3-3,8 3-6,10 3-11,10 3-12,9 4-12,6 1-3,3 0 3,3 0 4,4 0 3,-6 0-10,-11 0-21,-14 0-22,-11 0-22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4"/>
    </inkml:context>
    <inkml:brush xml:id="br0">
      <inkml:brushProperty name="width" value="0.05045" units="cm"/>
      <inkml:brushProperty name="height" value="0.05045" units="cm"/>
      <inkml:brushProperty name="color" value="#00BFF3"/>
    </inkml:brush>
  </inkml:definitions>
  <inkml:trace contextRef="#ctx0" brushRef="#br0">60150 11700 436,'0'-113'31,"0"26"3,0 24 4,0 26 3,1 22 1,4 23 1,3 22 1,3 22 0,-2 15-2,-6 9-4,-6 10-5,-6 10-4,-4 4-5,1 0-2,-1 0-3,1 0-3,-3 1-4,-2 4-4,-3 3-5,-3 3-3,-2 1-2,0 1 0,0-1 2,0 1 1,0 2-7,0 7-12,0 6-13,0 7-12,1-3-5,4-8 6,3-10 6,3-9 5,1-15-1,1-18-5,-1-19-5,1-18-7,1-18 2,3-16 7,3-15 8,4-15 7,1-9 5,0 1 2,0-1 2,0 1 2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4"/>
    </inkml:context>
    <inkml:brush xml:id="br0">
      <inkml:brushProperty name="width" value="0.04177" units="cm"/>
      <inkml:brushProperty name="height" value="0.04177" units="cm"/>
      <inkml:brushProperty name="color" value="#00BFF3"/>
    </inkml:brush>
  </inkml:definitions>
  <inkml:trace contextRef="#ctx0" brushRef="#br0">59800 13100 526,'28'-91'30,"6"19"11,7 19 13,6 19 12,4 10 1,4 4-11,3 3-10,3 3-12,-1 1-7,-2 1-5,-3-1-6,-3 1-5,-4 1-7,-3 3-11,-3 3-9,-2 4-10,-3 1-11,1 0-12,-1 0-12,1 0-11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4"/>
    </inkml:context>
    <inkml:brush xml:id="br0">
      <inkml:brushProperty name="width" value="0.05302" units="cm"/>
      <inkml:brushProperty name="height" value="0.05302" units="cm"/>
      <inkml:brushProperty name="color" value="#00BFF3"/>
    </inkml:brush>
  </inkml:definitions>
  <inkml:trace contextRef="#ctx0" brushRef="#br0">60900 11800 414,'0'-52'0,"0"-3"0,0-3 0,0-2 0,0 0 3,0 7 4,0 6 5,0 7 5,3 11 9,6 20 13,7 18 11,6 20 14,-1 14 1,-5 14-9,-7 11-8,-5 14-10,-4 8-6,0 7-4,0 6-3,0 7-4,-5 7-3,-9 9-4,-10 10-3,-8 10-3,-6 7-5,1 6-3,-1 7-6,1 6-4,-1 9-5,1 13-5,-1 12-6,1 13-5,2-4-4,7-18-4,6-19-4,7-18-3,4-23-1,3-24 1,3-26 1,4-24 2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5"/>
    </inkml:context>
    <inkml:brush xml:id="br0">
      <inkml:brushProperty name="width" value="0.05625" units="cm"/>
      <inkml:brushProperty name="height" value="0.05625" units="cm"/>
      <inkml:brushProperty name="color" value="#00BFF3"/>
    </inkml:brush>
  </inkml:definitions>
  <inkml:trace contextRef="#ctx0" brushRef="#br0">61150 13100 391,'48'-115'5,"-3"23"11,-3 22 10,-2 22 11,-3 13 5,1 7-3,-1 6-1,1 7-1,-1 4-5,1 3-7,-1 3-5,1 4-7,-4 7-4,-6 13-3,-6 12-1,-6 13-4,-7 7 0,-6 4-2,-6 3-2,-6 3 0,-4-1-2,1-2-1,-1-3 0,1-3-1,-1-4-1,1-3 0,-1-3 1,1-2-1,7-8-1,16-8-2,15-10-3,17-9-3,11-13-2,10-16 1,10-15 0,9-15-1,4-12 1,1-6-2,-1-6-1,1-6-1,-1-10 0,1-12 2,-1-13 2,1-12 1,1-5 1,3 3 3,3 3 3,4 4 2,-6 4 3,-11 6 6,-14 7 5,-11 6 4,-12 9 6,-9 13 4,-10 12 5,-8 13 4,-15 24 9,-19 39 12,-18 36 13,-19 39 12,-10 21 0,1 6-15,-1 7-14,1 6-14,-3 3-8,-2 0-4,-3 0-4,-3 0-3,-1-2-2,4-3-2,3-3-1,3-2-2,-2 6-6,-6 20-10,-6 18-10,-6 20-11,4-1-5,16-19 2,15-18 0,17-19 1,10-19 0,6-19-3,7-18-1,6-19-3,6-22 1,6-25 5,7-25 4,6-25 4,3-11 1,0 3-4,0 3-3,0 4-2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5"/>
    </inkml:context>
    <inkml:brush xml:id="br0">
      <inkml:brushProperty name="width" value="0.05241" units="cm"/>
      <inkml:brushProperty name="height" value="0.05241" units="cm"/>
      <inkml:brushProperty name="color" value="#00BFF3"/>
    </inkml:brush>
  </inkml:definitions>
  <inkml:trace contextRef="#ctx0" brushRef="#br0">63200 11800 419,'46'-93'18,"-5"17"3,-7 15 2,-5 16 2,-3 15 4,4 16 7,3 15 7,3 17 7,-2 14-1,-6 17-8,-6 15-8,-6 16-8,-6 10-4,-2 7 0,-3 6 0,-3 7-1,-2 2 0,0 1-2,0-1 0,0 1-2,0 1-2,0 3-4,0 3-4,0 4-3,-2 1-6,-3 0-5,-3 0-7,-2 0-6,-3-5-5,1-9-5,-1-10-4,1-8-4,-1-12-4,1-12-4,-1-13-2,1-12-4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5"/>
    </inkml:context>
    <inkml:brush xml:id="br0">
      <inkml:brushProperty name="width" value="0.03713" units="cm"/>
      <inkml:brushProperty name="height" value="0.03713" units="cm"/>
      <inkml:brushProperty name="color" value="#00BFF3"/>
    </inkml:brush>
  </inkml:definitions>
  <inkml:trace contextRef="#ctx0" brushRef="#br0">62600 13200 592,'-21'-27'8,"10"-3"17,10-3 15,9-2 17,12-1 5,16 3-9,15 3-7,17 4-9,10 2-6,6 4-8,7 3-7,6 3-6,3 3-11,0 3-11,0 3-12,0 4-12,-7 2-3,-11 4 6,-14 3 6,-11 3 7,-11 1-4,-5 1-11,-7-1-13,-5 1-1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6"/>
    </inkml:context>
    <inkml:brush xml:id="br0">
      <inkml:brushProperty name="width" value="0.05457" units="cm"/>
      <inkml:brushProperty name="height" value="0.05457" units="cm"/>
      <inkml:brushProperty name="color" value="#00BFF3"/>
    </inkml:brush>
  </inkml:definitions>
  <inkml:trace contextRef="#ctx0" brushRef="#br0">66350 11600 403,'-46'-25'8,"10"0"17,10 0 16,9 0 18,13 9 5,20 19-4,18 19-5,20 19-3,8 7-6,1-3-6,-1-3-6,1-2-7,1-3-4,3 1-4,3-1-4,4 1-4,2 1-3,4 3-2,3 3-3,3 4-3,-1-1 0,-2-3-2,-3-3-1,-3-2 0,-7-1-2,-9 3-1,-10 3-2,-8 4-1,-15-3 1,-19-5 2,-18-7 3,-19-5 2,-18-1 2,-15 6 1,-15 7 0,-16 6 1,-8 3-1,0 0-2,0 0-3,0 0-2,-4 0-1,-5 0 1,-7 0 2,-5 0 2,2 1-3,13 4-8,12 3-7,13 3-7,12-4-9,13-8-10,12-10-9,13-9-1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6"/>
    </inkml:context>
    <inkml:brush xml:id="br0">
      <inkml:brushProperty name="width" value="0.05923" units="cm"/>
      <inkml:brushProperty name="height" value="0.05923" units="cm"/>
      <inkml:brushProperty name="color" value="#00BFF3"/>
    </inkml:brush>
  </inkml:definitions>
  <inkml:trace contextRef="#ctx0" brushRef="#br0">69350 11250 371,'0'-69'10,"0"13"19,0 12 19,0 13 20,-7 18 6,-11 26-7,-14 24-7,-11 26-6,-11 18-8,-5 13-7,-7 12-9,-5 13-9,-6 7-4,-3 4-4,-3 3-2,-2 3-3,-3 1-1,1 1 0,-1-1 1,1 1 0,2-6-4,7-8-11,6-10-8,7-9-11,7-12-3,9-11 1,10-14 2,10-11 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2450 13788,'16'-47,"-8"47,-1 0,9 8,0 0,-8 31,-1 0,1 16,0-1,-8-14,0-1,0-8,0 0,0-15,0 0,8-24,0 0,15-39,1 0,7-16,1 1,-1-9,0 1,-7 15,-1 0,-15 40,0-1,0 32,0-1,-8-7,0 0,-8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7"/>
    </inkml:context>
    <inkml:brush xml:id="br0">
      <inkml:brushProperty name="width" value="0.06699" units="cm"/>
      <inkml:brushProperty name="height" value="0.06699" units="cm"/>
      <inkml:brushProperty name="color" value="#00BFF3"/>
    </inkml:brush>
  </inkml:definitions>
  <inkml:trace contextRef="#ctx0" brushRef="#br0">69350 10900 328,'45'-71'2,"-9"10"2,-10 10 4,-8 9 3,-4 6 6,3 3 7,3 3 7,4 4 8,1 7 5,0 13 3,0 12 4,0 13 3,-2 13-1,-3 17-5,-3 15-7,-2 16-6,-5 10-5,-2 7-4,-3 6-4,-3 7-5,-2 4-3,0 3-1,0 3-1,0 4-2,0 4-2,0 6-2,0 7-3,0 6-2,0-1-3,0-5-5,0-7-6,0-5-4,-2-8-6,-3-5-5,-3-7-5,-2-5-5,-3-8 1,1-5 5,-1-7 6,1-5 6,-3-8-2,-2-5-12,-3-7-10,-3-5-11,-4-12-3,-3-16 6,-3-15 7,-2-15 5,-1-12 7,3-6 7,3-6 5,4-6 8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7"/>
    </inkml:context>
    <inkml:brush xml:id="br0">
      <inkml:brushProperty name="width" value="0.04363" units="cm"/>
      <inkml:brushProperty name="height" value="0.04363" units="cm"/>
      <inkml:brushProperty name="color" value="#00BFF3"/>
    </inkml:brush>
  </inkml:definitions>
  <inkml:trace contextRef="#ctx0" brushRef="#br0">68600 12800 504,'-25'-25'2,"0"0"7,0 0 4,0 0 7,1 0 2,4 0-1,3 0 0,3 0 0,4 0 4,7 0 10,6 0 9,7 0 10,10 1 1,16 4-7,15 3-8,17 3-8,10 3-9,6 3-13,7 3-11,6 4-13,1 1-9,-3 0-5,-3 0-6,-2 0-6,-3 0-5,1 0-5,-1 0-5,1 0-4,-7 0 2,-12 0 8,-13 0 7,-12 0 9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7"/>
    </inkml:context>
    <inkml:brush xml:id="br0">
      <inkml:brushProperty name="width" value="0.04521" units="cm"/>
      <inkml:brushProperty name="height" value="0.04521" units="cm"/>
      <inkml:brushProperty name="color" value="#00BFF3"/>
    </inkml:brush>
  </inkml:definitions>
  <inkml:trace contextRef="#ctx0" brushRef="#br0">70550 10400 486,'45'-68'0,"-9"17"0,-10 15 0,-8 16 0,-3 5 4,7-2 9,6-3 8,7-3 8,4 1 6,3 6 5,3 7 3,4 6 5,-1 4-1,-3 4-5,-3 3-4,-2 3-6,-8 6-4,-8 9-6,-10 10-4,-9 10-6,-10 10-4,-9 13-1,-10 12-1,-8 13-2,-8 6-1,-2 0 0,-3 0 1,-3 0 0,1-5-2,6-9-2,7-10-2,6-8-3,6-9-1,6-6 2,7-6 1,6-6 1,12-7-1,19-6-4,19-6-5,19-6-4,12-9-5,6-8-6,7-10-5,6-9-7,3-7-3,0-3-4,0-3-2,0-2-3,-8-3 2,-16 1 7,-15-1 7,-15 1 7,-11 1 5,-2 3 3,-3 3 3,-3 4 3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7"/>
    </inkml:context>
    <inkml:brush xml:id="br0">
      <inkml:brushProperty name="width" value="0.03959" units="cm"/>
      <inkml:brushProperty name="height" value="0.03959" units="cm"/>
      <inkml:brushProperty name="color" value="#00BFF3"/>
    </inkml:brush>
  </inkml:definitions>
  <inkml:trace contextRef="#ctx0" brushRef="#br0">72050 10450 555,'53'-46'109,"6"10"-21,7 10-19,6 9-19,4 6-13,4 3-6,3 3-4,3 4-6,3 1-8,3 0-14,3 0-13,4 0-12,-7 1-14,-16 4-16,-15 3-16,-15 3-15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1"/>
    </inkml:context>
    <inkml:brush xml:id="br0">
      <inkml:brushProperty name="width" value="0.04201" units="cm"/>
      <inkml:brushProperty name="height" value="0.04201" units="cm"/>
      <inkml:brushProperty name="color" value="#00BFF3"/>
    </inkml:brush>
  </inkml:definitions>
  <inkml:trace contextRef="#ctx0" brushRef="#br0">76700 11650 523,'-32'-27'5,"-11"-3"11,-14-3 10,-11-2 10,14 0 6,45 7 1,43 6 0,45 7 2,31-1-2,23-6-6,22-6-4,22-6-5,15-4-5,9 1-4,10-1-3,10 1-5,-4 1-3,-16 3-6,-15 3-3,-15 4-6,-14 2-3,-8 4-6,-10 3-4,-9 3-4,-9 3-3,-5 3 0,-7 3-2,-5 4 0,-8 2-2,-5 4-4,-7 3-3,-5 3-5,-11 1 1,-11 1 3,-14-1 5,-11 1 3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1"/>
    </inkml:context>
    <inkml:brush xml:id="br0">
      <inkml:brushProperty name="width" value="0.03676" units="cm"/>
      <inkml:brushProperty name="height" value="0.03676" units="cm"/>
      <inkml:brushProperty name="color" value="#00BFF3"/>
    </inkml:brush>
  </inkml:definitions>
  <inkml:trace contextRef="#ctx0" brushRef="#br0">76100 12350 598,'-115'-2'3,"23"-3"5,22-3 7,22-2 4,24-5 8,29-2 6,28-3 8,28-3 7,23-2 0,19 0-7,19 0-8,19 0-7,15 1-5,13 4-5,12 3-5,13 3-3,10 3-4,10 3-5,10 3-2,9 4-5,-1 1-6,-8 0-8,-10 0-9,-9 0-9,-5 0-4,0 0 1,0 0 0,0 0 2,-21 1 3,-40 4 7,-40 3 7,-41 3 6,-21 1 3,1 1-3,-1-1-2,1 1-3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2"/>
    </inkml:context>
    <inkml:brush xml:id="br0">
      <inkml:brushProperty name="width" value="0.04114" units="cm"/>
      <inkml:brushProperty name="height" value="0.04114" units="cm"/>
      <inkml:brushProperty name="color" value="#00BFF3"/>
    </inkml:brush>
  </inkml:definitions>
  <inkml:trace contextRef="#ctx0" brushRef="#br0">80600 10450 534,'-15'-22'10,"23"6"20,22 7 19,22 6 19,12 6 4,3 6-15,3 7-14,4 6-14,-1 4-9,-3 4-5,-3 3-4,-2 3-5,2 4-3,9 7-1,10 6-2,10 7-1,-3 0-1,-11-2 0,-14-3 1,-11-3-1,-11-2 1,-5 0 1,-7 0 0,-5 0 1,-6 0 1,-3 0 0,-3 0 0,-2 0 1,-8 0 1,-8 0 1,-10 0 1,-9 0 1,-10 1 0,-9 4-1,-10 3 0,-8 3 0,-14 4-4,-15 7-4,-15 6-5,-16 7-6,-13 7-6,-9 9-7,-10 10-9,-8 10-7,10-9-1,31-24 4,32-26 6,31-24 4,15-12 0,1 4-6,-1 3-7,1 3-5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2"/>
    </inkml:context>
    <inkml:brush xml:id="br0">
      <inkml:brushProperty name="width" value="0.04037" units="cm"/>
      <inkml:brushProperty name="height" value="0.04037" units="cm"/>
      <inkml:brushProperty name="color" value="#00BFF3"/>
    </inkml:brush>
  </inkml:definitions>
  <inkml:trace contextRef="#ctx0" brushRef="#br0">85500 10900 544,'-44'3'10,"13"6"20,12 7 18,13 6 21,7 10 3,4 17-11,3 15-13,3 16-11,1 9-9,1 3-6,-1 3-6,1 4-7,-4 1-4,-6 0-5,-6 0-3,-6 0-4,-6-2-5,-2-3-4,-3-3-5,-3-2-5,-4-8-5,-3-8-5,-3-10-6,-2-9-5,3-15-2,14-18-1,11-19 1,14-18-1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3"/>
    </inkml:context>
    <inkml:brush xml:id="br0">
      <inkml:brushProperty name="width" value="0.05428" units="cm"/>
      <inkml:brushProperty name="height" value="0.05428" units="cm"/>
      <inkml:brushProperty name="color" value="#00BFF3"/>
    </inkml:brush>
  </inkml:definitions>
  <inkml:trace contextRef="#ctx0" brushRef="#br0">85450 11950 405,'68'-200'-30,"-11"50"18,-14 50 19,-11 50 17,-4 23 7,6-3-1,7-3-4,6-2-1,4 0-3,4 7-2,3 6-3,3 7-1,1 4-3,1 3-2,-1 3-3,1 4-3,-3 1-3,-2 0-2,-3 0-4,-3 0-4,-4 3-2,-3 6-3,-3 7-4,-2 6-2,-5 1-4,-2-3-5,-3-3-5,-3-2-5,-6-12 2,-5-19 8,-7-18 8,-5-19 8,-4-12 4,0-2 3,0-3 1,0-3 1,0 2 2,0 10 0,0 10 0,0 9 1,0 2 0,0-2 3,0-3 1,0-3 3,-2 1 2,-3 6 5,-3 7 4,-2 6 4,0 15 9,7 26 13,6 24 12,7 26 14,0 12-1,-2 0-13,-3 0-13,-3 0-13,-10 12-8,-16 26-4,-15 24-4,-15 26-4,-4 1-3,9-22-4,10-22-5,10-21-3,5-18-2,4-12 0,3-13 0,3-12-1,6-9-5,9-2-11,10-3-10,10-3-11,14-12-3,23-18 7,22-19 5,22-18 6,10-15 5,1-9 3,-1-10 3,1-8 3,-9 0 2,-15 14 1,-15 11 1,-16 14 1,-13 8 3,-9 7 8,-10 6 7,-8 7 8,-8 8 5,-2 14 4,-3 11 3,-3 14 4,-4 7 1,-3 3-1,-3 3-3,-2 4-1,-5 1-2,-2 0-4,-3 0-2,-3 0-4,5-4-5,17-5-8,15-7-9,16-5-8,13-12-6,14-16-3,11-15-4,14-15-3,5-15-1,1-12 1,-1-13 2,1-12 2,1-12 1,3-8 3,3-10 4,4-9 2,-1-4 3,-3 4 5,-3 3 5,-2 3 4,-6 7 3,-6 14 1,-6 11 1,-6 14 2,-10 10 2,-12 9 6,-13 10 6,-12 10 4,-15 16 10,-15 26 13,-15 24 12,-16 26 14,-10 15-1,-3 6-14,-3 7-13,-2 6-14,-5 6-8,-2 6-3,-3 7-3,-3 6-4,1-1-3,6-5-5,7-7-5,6-5-3,3-4-7,0 0-8,0 0-7,0 0-9,14-18-10,28-33-16,28-35-16,29-34-15,8-18 1,-8 1 17,-10-1 17,-9 1 17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3"/>
    </inkml:context>
    <inkml:brush xml:id="br0">
      <inkml:brushProperty name="width" value="0.05642" units="cm"/>
      <inkml:brushProperty name="height" value="0.05642" units="cm"/>
      <inkml:brushProperty name="color" value="#00BFF3"/>
    </inkml:brush>
  </inkml:definitions>
  <inkml:trace contextRef="#ctx0" brushRef="#br0">89550 10350 389,'25'-24'22,"0"4"11,0 3 14,0 3 11,0 14 5,0 25-5,0 25-5,0 25-5,-2 15-5,-3 7-3,-3 6-5,-2 7-5,-5 5-4,-2 7-6,-3 6-5,-3 7-5,-4 2-5,-3 1-2,-3-1-2,-2 1-2,-3-6 0,1-8 0,-1-10 0,1-9 2,-1-12-8,1-11-19,-1-14-16,1-11-18,-3-11-9,-2-5 0,-3-7 0,-3-5-1,-2-8 7,0-5 10,0-7 12,0-5 10,1-8 8,4-5 4,3-7 3,3-5 4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3735 14204,'0'-16,"15"-8,1 1,-8-1,0 1,-8-8,0-1,0 17,0-1,-16 16,0 0,-7 0,-1 0,-15 39,0 0,8 8,0 0,7-8,1 0,15-15,0-1,16-15,0 0,23-8,0 0,8-23,0-1,-7 16,-1 0,-7 1,-1-1,-23 31,0 1,0 7,0 0,-8 1,0-1,1-23,-1 0,16-16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4"/>
    </inkml:context>
    <inkml:brush xml:id="br0">
      <inkml:brushProperty name="width" value="0.03717" units="cm"/>
      <inkml:brushProperty name="height" value="0.03717" units="cm"/>
      <inkml:brushProperty name="color" value="#00BFF3"/>
    </inkml:brush>
  </inkml:definitions>
  <inkml:trace contextRef="#ctx0" brushRef="#br0">89050 11800 591,'-83'-93'54,"34"17"3,35 15 1,35 16 4,24 10-5,16 7-11,15 6-11,17 7-11,8 4-11,4 3-10,3 3-12,3 4-10,-2 1-13,-6 0-14,-6 0-14,-6 0-15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4"/>
    </inkml:context>
    <inkml:brush xml:id="br0">
      <inkml:brushProperty name="width" value="0.04341" units="cm"/>
      <inkml:brushProperty name="height" value="0.04341" units="cm"/>
      <inkml:brushProperty name="color" value="#00BFF3"/>
    </inkml:brush>
  </inkml:definitions>
  <inkml:trace contextRef="#ctx0" brushRef="#br0">91150 11100 506,'-21'-24'0,"10"4"0,10 3 0,9 3 0,4 1 5,1 1 7,-1-1 9,1 1 9,8-1 7,20 1 5,18-1 6,20 1 6,14-1-2,14 1-7,11-1-9,14 1-9,3 1-4,-2 3-3,-3 3-2,-3 4-2,-7 1-9,-9 0-12,-10 0-14,-8 0-14,-12 3-5,-12 6 4,-13 7 2,-12 6 3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4"/>
    </inkml:context>
    <inkml:brush xml:id="br0">
      <inkml:brushProperty name="width" value="0.03674" units="cm"/>
      <inkml:brushProperty name="height" value="0.03674" units="cm"/>
      <inkml:brushProperty name="color" value="#00BFF3"/>
    </inkml:brush>
  </inkml:definitions>
  <inkml:trace contextRef="#ctx0" brushRef="#br0">91400 11650 598,'-85'0'10,"32"0"18,31 0 18,32 0 20,24 1 1,19 4-14,19 3-15,19 3-14,13-1-8,10-2 0,10-3 0,9-3-1,2-2-8,-2 0-20,-3 0-19,-3 0-19,-7 0-7,-9 0 6,-10 0 4,-8 0 6,-12 0 2,-12 0 2,-13 0 2,-12 0 1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4"/>
    </inkml:context>
    <inkml:brush xml:id="br0">
      <inkml:brushProperty name="width" value="0.05381" units="cm"/>
      <inkml:brushProperty name="height" value="0.05381" units="cm"/>
      <inkml:brushProperty name="color" value="#00BFF3"/>
    </inkml:brush>
  </inkml:definitions>
  <inkml:trace contextRef="#ctx0" brushRef="#br0">94450 10300 408,'-4'-63'47,"-5"26"12,-7 24 11,-5 26 13,-8 19-2,-5 17-15,-7 15-15,-5 16-15,-8 10-10,-5 7-5,-7 6-6,-5 7-6,-4 5-3,0 7 1,0 6 0,0 7 0,1-1-6,4-6-14,3-6-12,3-6-13,7-12-9,14-15-4,11-15-4,14-16-4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5"/>
    </inkml:context>
    <inkml:brush xml:id="br0">
      <inkml:brushProperty name="width" value="0.05919" units="cm"/>
      <inkml:brushProperty name="height" value="0.05919" units="cm"/>
      <inkml:brushProperty name="color" value="#00BFF3"/>
    </inkml:brush>
  </inkml:definitions>
  <inkml:trace contextRef="#ctx0" brushRef="#br0">94550 10200 371,'3'-46'79,"6"10"-14,7 10-15,6 9-13,3 10-6,0 14 1,0 11 3,0 14 2,-2 7-1,-3 3-4,-3 3-4,-2 4-4,-3 8-2,1 17-2,-1 15-1,1 16-2,-3 10 0,-2 7-3,-3 6-1,-3 7-1,-4 2-5,-3 1-6,-3-1-5,-2 1-7,-5-7-7,-2-12-7,-3-13-8,-3-12-6,-2-10-5,0-6-1,0-6-2,0-6-1,-2-10 0,-3-12 2,-3-13 0,-2-12 3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5"/>
    </inkml:context>
    <inkml:brush xml:id="br0">
      <inkml:brushProperty name="width" value="0.04142" units="cm"/>
      <inkml:brushProperty name="height" value="0.04142" units="cm"/>
      <inkml:brushProperty name="color" value="#00BFF3"/>
    </inkml:brush>
  </inkml:definitions>
  <inkml:trace contextRef="#ctx0" brushRef="#br0">93600 11600 531,'-44'-49'5,"13"4"11,12 3 10,13 3 10,10 4 7,10 7 2,10 6 1,9 7 3,9 2-3,9 1-8,10-1-7,10 1-7,8-1-5,10 1-4,10-1-2,9 1-2,2 1-5,-2 3-7,-3 3-6,-3 4-7,-7 2-9,-9 4-10,-10 3-12,-8 3-1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5"/>
    </inkml:context>
    <inkml:brush xml:id="br0">
      <inkml:brushProperty name="width" value="0.04283" units="cm"/>
      <inkml:brushProperty name="height" value="0.04283" units="cm"/>
      <inkml:brushProperty name="color" value="#00BFF3"/>
    </inkml:brush>
  </inkml:definitions>
  <inkml:trace contextRef="#ctx0" brushRef="#br0">95900 9900 513,'53'-46'8,"6"10"16,7 10 15,6 9 16,-1 9 5,-5 9-6,-7 10-6,-5 10-5,-9 7-6,-9 6-6,-10 7-6,-8 6-5,-11 4-5,-8 4-3,-10 3-4,-9 3-3,-12 1-3,-11 1-1,-14-1-3,-11 1-1,-6-1-3,4 1-2,3-1-2,3 1-2,6-6-1,9-8 3,10-10 2,10-9 2,19-9 0,32-5-2,31-7-2,32-5-4,15-4-3,0 0-6,0 0-7,0 0-5,-7 0-3,-11 0 0,-14 0 1,-11 0 0,-9-2 1,-3-3 1,-3-3 1,-2-2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5"/>
    </inkml:context>
    <inkml:brush xml:id="br0">
      <inkml:brushProperty name="width" value="0.03986" units="cm"/>
      <inkml:brushProperty name="height" value="0.03986" units="cm"/>
      <inkml:brushProperty name="color" value="#00BFF3"/>
    </inkml:brush>
  </inkml:definitions>
  <inkml:trace contextRef="#ctx0" brushRef="#br0">97500 10150 551,'26'-24'9,"4"4"16,3 3 17,3 3 17,7 1 4,14 1-6,11-1-6,14 1-8,5 1-7,1 3-8,-1 3-8,1 4-9,-3 4-6,-2 6-8,-3 7-7,-3 6-7,-7 1-7,-9-3-9,-10-3-7,-8-2-9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1"/>
    </inkml:context>
    <inkml:brush xml:id="br0">
      <inkml:brushProperty name="width" value="0.05457" units="cm"/>
      <inkml:brushProperty name="height" value="0.05457" units="cm"/>
      <inkml:brushProperty name="color" value="#00BFF3"/>
    </inkml:brush>
  </inkml:definitions>
  <inkml:trace contextRef="#ctx0" brushRef="#br0">69050 15150 403,'-2'-49'1,"-3"4"3,-3 3 3,-2 3 3,2 9 8,9 16 13,10 15 13,10 17 13,5 7 2,4 0-9,3 0-8,3 0-9,3 1-5,3 4-3,3 3-3,4 3-2,2-1-3,4-2-2,3-3-2,3-3-2,3-1-2,3 4 0,3 3 0,4 3-2,2 1 0,4 1-1,3-1 0,3 1-2,1-1-1,1 1-2,-1-1-1,1 1-2,-4 1-1,-6 3 1,-6 3 0,-6 4 0,-6 1-1,-2 0-1,-3 0-1,-3 0-1,-6 3 0,-5 6 3,-7 7 2,-5 6 3,-15 1 2,-22-3 1,-22-3 2,-21-2 1,-14-3 0,-2 1-1,-3-1 0,-3 1-1,-6 1-2,-5 3 0,-7 3-1,-5 4-1,-8 2-1,-5 4-3,-7 3-2,-5 3-1,-6 3-4,-3 3-3,-3 3-4,-2 4-3,-5 2-2,-2 4 2,-3 3 1,-3 3 1,4-4-2,13-8-6,12-10-4,13-9-6,13-10-3,17-9-3,15-10-1,16-8-3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5"/>
    </inkml:context>
    <inkml:brush xml:id="br0">
      <inkml:brushProperty name="width" value="0.04028" units="cm"/>
      <inkml:brushProperty name="height" value="0.04028" units="cm"/>
      <inkml:brushProperty name="color" value="#00BFF3"/>
    </inkml:brush>
  </inkml:definitions>
  <inkml:trace contextRef="#ctx0" brushRef="#br0">74300 15250 546,'-27'-18'109,"-3"17"-21,-3 15-22,-2 16-21,-3 12-13,1 9-6,-1 10-3,1 10-6,-4 5-4,-6 4-2,-6 3-4,-6 3-2,-4 4-3,1 7 1,-1 6 0,1 7 0,-3 4-3,-2 3-2,-3 3-3,-3 4-4,4-4-3,13-9-4,12-10-5,13-8-4,7-11-3,4-8-1,3-10-3,3-9-1,6-13-2,9-16-1,10-15-1,10-15-1,4-12 0,0-6 3,0-6 2,0-6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50 14878,'47'-47,"-23"32,-1-1,-15 16,0 0,15 0,1 0,-16 8,-1 0,1-1,0 1,0 16,0-1,-8 0,0 1,0-9,0 1,0-8,0 0,15-16,1 0,15-23,1 0,-17 7,1 1,0 7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6"/>
    </inkml:context>
    <inkml:brush xml:id="br0">
      <inkml:brushProperty name="width" value="0.05258" units="cm"/>
      <inkml:brushProperty name="height" value="0.05258" units="cm"/>
      <inkml:brushProperty name="color" value="#00BFF3"/>
    </inkml:brush>
  </inkml:definitions>
  <inkml:trace contextRef="#ctx0" brushRef="#br0">74300 15450 418,'-44'26'68,"13"4"-13,12 3-11,13 3-13,6 3-7,0 3-1,0 3-2,0 4-1,1 1-2,4 0 0,3 0-2,3 0-2,3-2-1,3-3-1,3-3-2,4-2-1,2-5-2,4-2-2,3-3-3,3-3-2,4-6-4,7-5-3,6-7-5,7-5-3,5-11-3,7-11 0,6-14 0,7-11-1,0-11 0,-2-5-3,-3-7-1,-3-5-2,-7-1 2,-9 6 4,-10 7 4,-8 6 5,-9 6 5,-6 6 5,-6 7 6,-6 6 6,-6 15 9,-2 26 15,-3 24 16,-3 26 14,-2 8 1,0-5-13,0-7-14,0-5-12,-2-1-8,-3 6-5,-3 7-4,-2 6-3,-5 6-4,-2 6-1,-3 7-3,-3 6-1,-1 4-5,4 4-9,3 3-9,3 3-8,1-5-7,1-12-5,-1-13-5,1-12-4,2-12-1,7-8 5,6-10 3,7-9 4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6"/>
    </inkml:context>
    <inkml:brush xml:id="br0">
      <inkml:brushProperty name="width" value="0.0534" units="cm"/>
      <inkml:brushProperty name="height" value="0.0534" units="cm"/>
      <inkml:brushProperty name="color" value="#00BFF3"/>
    </inkml:brush>
  </inkml:definitions>
  <inkml:trace contextRef="#ctx0" brushRef="#br0">76750 15750 412,'-25'93'119,"0"-11"-25,0-14-26,0-11-26,0-6-13,0 4-1,0 3-3,0 3-1,-2 1-2,-3 1-1,-3-1-1,-2 1-2,0-1-1,7 1-1,6-1-2,7 1-2,7-4-5,9-6-8,10-6-8,10-6-10,8-12-5,10-15-3,10-15-2,9-16-4,6-16 0,3-16 3,3-15 2,4-15 3,-4-4 3,-9 9 2,-10 10 2,-8 10 2,-9-1 2,-6-9 3,-6-10 2,-6-8 3,-6-1 1,-2 9 3,-3 10 1,-3 10 3,-4 5 3,-3 4 6,-3 3 4,-2 3 5,5 4 5,16 7 4,15 6 3,17 7 3,5 5-1,-3 7-5,-3 6-7,-2 7-6,-5 7-2,-2 9-1,-3 10-1,-3 10 1,-6 4-1,-5 0-1,-7 0 1,-5 0-2,-6 4 0,-3 10-4,-3 10-2,-2 9-2,-6 6-4,-6 3-1,-6 3-3,-6 4-2,-2-7-3,3-16-1,3-15-3,4-15-2,10-21-4,19-25-3,19-25-6,19-25-3,12-13-1,6 1 4,7-1 3,6 1 5,-1 2 1,-5 7 1,-7 6 1,-5 7 1,-6 5 1,-3 7 2,-3 6 1,-2 7 1,-3 0 0,1-2-3,-1-3-2,1-3-3,-3-2-1,-2 0-3,-3 0-1,-3 0-2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6"/>
    </inkml:context>
    <inkml:brush xml:id="br0">
      <inkml:brushProperty name="width" value="0.06029" units="cm"/>
      <inkml:brushProperty name="height" value="0.06029" units="cm"/>
      <inkml:brushProperty name="color" value="#00BFF3"/>
    </inkml:brush>
  </inkml:definitions>
  <inkml:trace contextRef="#ctx0" brushRef="#br0">78550 15400 364,'21'-47'3,"-5"6"5,-7 7 6,-5 6 6,-6 12 11,-3 19 16,-3 19 16,-2 19 17,-1 10 2,3 4-13,3 3-13,4 3-13,-1 6-8,-3 9-7,-3 10-6,-2 10-6,-3 7-6,1 6-3,-1 7-5,1 6-5,-3 28-4,-2 50-6,-3 50-4,-3 50-5,-1 18-7,4-11-8,3-14-7,3-11-9,1-29 1,1-44 8,-1-43 10,1-44 9,1-26 0,3-5-11,3-7-10,4-5-9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8"/>
    </inkml:context>
    <inkml:brush xml:id="br0">
      <inkml:brushProperty name="width" value="0.0436" units="cm"/>
      <inkml:brushProperty name="height" value="0.0436" units="cm"/>
      <inkml:brushProperty name="color" value="#00BFF3"/>
    </inkml:brush>
  </inkml:definitions>
  <inkml:trace contextRef="#ctx0" brushRef="#br0">81050 15300 504,'-5'-43'29,"-9"17"9,-10 15 7,-8 16 9,-6 13 0,1 14-6,-1 11-7,1 14-7,-1 7-5,1 3-3,-1 3-3,1 4-3,2 4-3,7 6-2,6 7-4,7 6-2,4 1-7,3-3-7,3-3-8,4-2-8,7-5-5,13-2 2,12-3 0,13-3 0,4-9 2,-3-11 4,-3-14 2,-2-11 3,-1-11-2,3-5-8,3-7-7,4-5-9,-3-6-3,-5-3-1,-7-3 0,-5-2-1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8"/>
    </inkml:context>
    <inkml:brush xml:id="br0">
      <inkml:brushProperty name="width" value="0.03846" units="cm"/>
      <inkml:brushProperty name="height" value="0.03846" units="cm"/>
      <inkml:brushProperty name="color" value="#00BFF3"/>
    </inkml:brush>
  </inkml:definitions>
  <inkml:trace contextRef="#ctx0" brushRef="#br0">82150 15150 572,'26'-47'6,"4"6"13,3 7 12,3 6 14,4 3 3,7 0-3,6 0-4,7 0-4,2 3-5,1 6-6,-1 7-4,1 6-7,-6 10-2,-8 17 0,-10 15 1,-9 16-1,-16 9-6,-22 3-10,-22 3-11,-21 4-11,-15-3-5,-6-5 4,-6-7 3,-6-5 3,-1-6 4,7-3 3,6-3 4,7-2 4,4-5 3,3-2 3,3-3 2,4-3 2,4-4 2,6-3 1,7-3 0,6-2 2,12-5-3,19-2-5,19-3-5,19-3-4,9-4-4,0-3-1,0-3-1,0-2-1,-4-3-1,-5 1 2,-7-1 1,-5 1 0,-9 7 3,-9 16 5,-10 15 4,-8 17 5,-12 7 3,-12 0 4,-13 0 3,-12 0 3,-5 1 1,3 4-1,3 3-3,4 3-1,5-2-3,10-6-3,10-6-2,9-6-4,10-9-6,14-8-11,11-10-10,14-9-9,7-12-5,3-11 4,3-14 3,4-11 3,2-6 3,4 4 2,3 3 1,3 3 2,-1 3 3,-2 3 2,-3 3 4,-3 4 1,-7 2 4,-9 4 1,-10 3 1,-8 3 3,-12 4 3,-12 7 7,-13 6 6,-12 7 6,-7 4 4,1 3-2,-1 3-1,1 4 0,-1 1-3,1 0-1,-1 0-4,1 0-2,1-2-3,3-3-4,3-3-3,4-2-3,5-8-9,10-8-11,10-10-13,9-9-12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9"/>
    </inkml:context>
    <inkml:brush xml:id="br0">
      <inkml:brushProperty name="width" value="0.04676" units="cm"/>
      <inkml:brushProperty name="height" value="0.04676" units="cm"/>
      <inkml:brushProperty name="color" value="#00BFF3"/>
    </inkml:brush>
  </inkml:definitions>
  <inkml:trace contextRef="#ctx0" brushRef="#br0">82700 15600 470,'53'-50'7,"6"0"14,7 0 15,6 0 14,3 1 3,0 4-7,0 3-7,0 3-8,0 4-5,0 7-5,0 6-6,0 7-4,-5 8-6,-9 14-7,-10 11-8,-8 14-7,-20 10-4,-28 9 1,-28 10 0,-27 10 0,-19 5 1,-5 4 1,-7 3 1,-5 3 1,-4 1 2,0 1 7,0-1 4,0 1 6,1-4 5,4-6 4,3-6 5,3-6 4,4-7 1,7-6-1,6-6-2,7-6 0,18-12-3,31-15-4,32-15-4,31-16-3,18-12-5,7-5-4,6-7-4,7-5-5,-1-6-3,-6-3-5,-6-3-3,-6-2-4,-6-5-1,-2-2-1,-3-3 0,-3-3 1,-4-2 1,-3 0 1,-3 0 3,-2 0 3,-6-4 1,-6-5 1,-6-7 1,-6-5 1,-6-3 3,-2 4 3,-3 3 2,-3 3 5,-2 4 2,0 7 5,0 6 3,0 7 4,0 7 1,0 9 0,0 10-1,0 10-2,0 10 9,0 13 15,0 12 15,0 13 17,3 10 3,6 10-8,7 10-9,6 9-7,4 9-7,4 9-2,3 10-4,3 10-2,1 7-5,1 6-4,-1 7-4,1 6-6,-1 15-6,1 26-7,-1 24-9,1 26-7,-4 15-7,-6 6-4,-6 7-4,-6 6-5,-4-8-3,1-22-1,-1-22-1,1-21 0,-1-29 2,1-34 9,-1-35 7,1-33 8,-3-18 2,-2 0-3,-3 0-4,-3 0-3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9"/>
    </inkml:context>
    <inkml:brush xml:id="br0">
      <inkml:brushProperty name="width" value="0.04275" units="cm"/>
      <inkml:brushProperty name="height" value="0.04275" units="cm"/>
      <inkml:brushProperty name="color" value="#00BFF3"/>
    </inkml:brush>
  </inkml:definitions>
  <inkml:trace contextRef="#ctx0" brushRef="#br0">84400 16050 514,'-27'-19'10,"-3"13"19,-3 12 19,-2 13 19,-5 12 4,-2 13-11,-3 12-11,-3 13-11,-4 10-8,-3 10-6,-3 10-4,-2 9-5,-6 2-5,-6-2-2,-6-3-3,-6-3-4,-1-7-5,7-9-11,6-10-10,7-8-11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0"/>
    </inkml:context>
    <inkml:brush xml:id="br0">
      <inkml:brushProperty name="width" value="0.04143" units="cm"/>
      <inkml:brushProperty name="height" value="0.04143" units="cm"/>
      <inkml:brushProperty name="color" value="#00BFF3"/>
    </inkml:brush>
  </inkml:definitions>
  <inkml:trace contextRef="#ctx0" brushRef="#br0">84050 13700 531,'48'-22'65,"-3"6"-4,-3 7-5,-2 6-4,-1 12-7,3 19-5,3 19-6,4 19-7,-1 13-3,-3 10-3,-3 10-2,-2 9-3,-8-2-8,-8-12-12,-10-13-15,-9-12-12,-4-10-15,4-6-13,3-6-13,3-6-15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3"/>
    </inkml:context>
    <inkml:brush xml:id="br0">
      <inkml:brushProperty name="width" value="0.04096" units="cm"/>
      <inkml:brushProperty name="height" value="0.04096" units="cm"/>
      <inkml:brushProperty name="color" value="#00BFF3"/>
    </inkml:brush>
  </inkml:definitions>
  <inkml:trace contextRef="#ctx0" brushRef="#br0">85550 14800 537,'-15'-43'7,"23"17"16,22 15 15,22 16 15,8 10 4,-2 7-8,-3 6-9,-3 7-7,-2 4-6,0 3-3,0 3-3,0 4-3,-4 4-3,-5 6-3,-7 7-3,-5 6-3,-9 4-1,-9 4 1,-10 3 1,-8 3 1,-14 3-3,-15 3-9,-15 3-8,-16 4-8,-12 4-5,-5 6-2,-7 7-4,-5 6-1,-1-2-4,6-9-2,7-10-2,6-8-3,9-12-1,13-12 2,12-13 0,13-12 2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4"/>
    </inkml:context>
    <inkml:brush xml:id="br0">
      <inkml:brushProperty name="width" value="0.04915" units="cm"/>
      <inkml:brushProperty name="height" value="0.04915" units="cm"/>
      <inkml:brushProperty name="color" value="#00BFF3"/>
    </inkml:brush>
  </inkml:definitions>
  <inkml:trace contextRef="#ctx0" brushRef="#br0">88250 14300 447,'-2'-41'6,"-3"19"13,-3 19 12,-2 19 13,-11 18 2,-15 19-9,-15 19-7,-16 19-9,-5 4-6,6-9-5,7-10-4,6-8-4,7-9-5,10-6-5,10-6-4,9-6-5,9-7-3,9-6-1,10-6-1,10-6-2,10-12 0,13-15-1,12-15 0,13-16 0,7-7 0,4 4 2,3 3 1,3 3 2,-5 4 5,-12 7 10,-13 6 9,-12 7 10,-9 4 5,-2 3 0,-3 3 0,-3 4 0,-6 5 1,-5 10 2,-7 10 3,-5 9 3,-11 7 0,-11 7 0,-14 6 0,-11 7-1,-12 4-2,-9 3-4,-10 3-5,-8 4-3,-8 1-4,-2 0-3,-3 0-3,-3 0-4,1-4-2,6-5-1,7-7-2,6-5 0,6-9-4,6-9-3,7-10-6,6-8-4,6-9-3,6-6-3,7-6 0,6-6-3,6-10 0,6-12 1,7-13 1,6-12 1,7-7 3,10 1 5,10-1 3,9 1 5,6 2 5,3 7 5,3 6 4,4 7 6,-1 5 4,-3 7 6,-3 6 6,-2 7 6,-3 4 1,1 3-1,-1 3-2,1 4-2,-3 5-1,-2 10 2,-3 10 1,-3 9 1,-6 4-3,-5 1-6,-7-1-6,-5 1-6,-8-1-5,-5 1-5,-7-1-4,-5 1-5,-3-3-2,4-2 1,3-3 0,3-3 1,7-6-1,14-5-1,11-7-1,14-5-1,16-8-1,22-5 3,22-7 0,23-5 3,6-4 1,-5 0 2,-7 0 2,-5 0 2,-12 3 3,-16 6 5,-15 7 5,-15 6 4,-17 7 5,-15 10 8,-15 10 7,-16 9 7,-15 4 1,-11 1-5,-14-1-6,-11 1-5,-6-1-4,4 1-2,3-1-2,3 1-2,4-4-4,7-6-3,6-6-4,7-6-3,11-4-8,20 1-7,18-1-10,20 1-8,14-6-3,14-8 4,11-10 3,14-9 4,2-4 5,-6 4 8,-6 3 8,-6 3 8,-9 7 8,-8 14 8,-10 11 10,-9 14 8,-13 7 1,-16 3-5,-15 3-6,-15 4-6,-15 7-3,-12 13-3,-13 12-1,-12 13-2,-10 7-2,-6 4-2,-6 3-2,-6 3-2,-9-1-3,-8-2-1,-10-3-1,-9-3-3,-4-4 0,4-3 1,3-3 1,3-2 0,6-9-2,9-12-4,10-13-6,10-12-3,10-10-9,13-6-11,12-6-11,13-6-10,12-13-6,13-19 2,12-18 2,13-19 2,6-5 5,0 9 8,0 10 8,0 10 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672 13975,'47'-78,"-47"54,0 1,8 23,0 0,-24 39,0 0,-7 24,-1-1,-15 9,0-1,16-15,-1 0,9-32,-1 1,39-48,1 1,-16 7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4"/>
    </inkml:context>
    <inkml:brush xml:id="br0">
      <inkml:brushProperty name="width" value="0.03951" units="cm"/>
      <inkml:brushProperty name="height" value="0.03951" units="cm"/>
      <inkml:brushProperty name="color" value="#00BFF3"/>
    </inkml:brush>
  </inkml:definitions>
  <inkml:trace contextRef="#ctx0" brushRef="#br0">86850 16550 556,'31'-27'2,"13"-3"3,12-3 3,13-2 3,6 3 8,0 14 12,0 11 12,0 14 12,1 14 3,4 20-7,3 18-7,3 20-6,1 11-7,1 7-7,-1 6-9,1 7-6,-3 2-12,-2 1-11,-3-1-14,-3 1-12,-7-10-6,-9-19 2,-10-18 3,-8-19 1,-8-12 0,-2-2-3,-3-3-2,-3-3-3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5"/>
    </inkml:context>
    <inkml:brush xml:id="br0">
      <inkml:brushProperty name="width" value="0.05199" units="cm"/>
      <inkml:brushProperty name="height" value="0.05199" units="cm"/>
      <inkml:brushProperty name="color" value="#00BFF3"/>
    </inkml:brush>
  </inkml:definitions>
  <inkml:trace contextRef="#ctx0" brushRef="#br0">89450 15750 423,'-22'-25'3,"6"0"7,7 0 7,6 0 6,10 1 6,17 4 2,15 3 3,16 3 3,12 3-2,9 3-8,10 3-7,10 4-7,4 2-5,0 4-4,0 3-3,0 3-3,-5 3-1,-9 3 2,-10 3 1,-8 4 2,-14 4 0,-15 6 1,-15 7 2,-16 6 0,-15 7 3,-11 10 4,-14 10 4,-11 9 4,-12 9 3,-9 9-2,-10 10 0,-8 10-1,-4 0 0,3-5-1,3-7 1,4-5 0,1-8-3,0-5-2,0-7-4,0-5-4,3-9-4,6-9-5,7-10-6,6-8-5,9-22-7,13-30-9,12-32-9,13-30-9,16-31-3,23-28 0,22-28 2,22-27 0,8-11 1,-2 10 1,-3 10 1,-3 9 1,1 9 4,6 9 8,7 10 9,6 10 7,-1 10 7,-5 13 1,-7 12 3,-5 13 3,-9 13 5,-9 17 8,-10 15 7,-8 16 9,-15 18 8,-19 22 11,-18 22 11,-19 23 11,-16 11 0,-12 4-11,-13 3-10,-12 3-10,-12 6-9,-8 9-5,-10 10-5,-9 10-7,-4 5-4,4 4-4,3 3-4,3 3-4,7-5-5,14-12-5,11-13-5,14-12-5,19-23-11,29-30-14,28-32-16,28-30-15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5"/>
    </inkml:context>
    <inkml:brush xml:id="br0">
      <inkml:brushProperty name="width" value="0.04332" units="cm"/>
      <inkml:brushProperty name="height" value="0.04332" units="cm"/>
      <inkml:brushProperty name="color" value="#00BFF3"/>
    </inkml:brush>
  </inkml:definitions>
  <inkml:trace contextRef="#ctx0" brushRef="#br0">90850 15950 507,'43'4'0,"-11"10"0,-14 10 0,-11 9 0,-11 6 9,-5 3 18,-7 3 17,-5 4 18,-4 1 5,0 0-9,0 0-7,0 0-9,0 0-6,0 0-5,0 0-4,0 0-5,10-4-10,23-5-16,22-7-16,22-5-16,15-14-7,9-18 0,10-19 2,10-18 0,0-6 3,-5 10 4,-7 10 4,-5 9 4,-9 7 6,-9 7 8,-10 6 9,-8 7 8,-9 8 8,-6 14 10,-6 11 8,-6 14 10,-6 3 2,-2-2-3,-3-3-4,-3-3-3,-4-4-2,-3-3-1,-3-3 0,-2-2 0,5-14-20,16-21-42,15-22-40,17-22-41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6"/>
    </inkml:context>
    <inkml:brush xml:id="br0">
      <inkml:brushProperty name="width" value="0.04056" units="cm"/>
      <inkml:brushProperty name="height" value="0.04056" units="cm"/>
      <inkml:brushProperty name="color" value="#00BFF3"/>
    </inkml:brush>
  </inkml:definitions>
  <inkml:trace contextRef="#ctx0" brushRef="#br0">92850 15900 542,'-38'0'5,"26"0"9,24 0 10,26 0 10,13-2 7,4-3 3,3-3 4,3-2 3,1-1-1,1 3-6,-1 3-7,1 4-5,1-1-10,3-3-11,3-3-10,4-2-13,2-1-3,4 3 2,3 3 3,3 4 2,-5-1-10,-12-3-25,-13-3-24,-12-2-25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6"/>
    </inkml:context>
    <inkml:brush xml:id="br0">
      <inkml:brushProperty name="width" value="0.04178" units="cm"/>
      <inkml:brushProperty name="height" value="0.04178" units="cm"/>
      <inkml:brushProperty name="color" value="#00BFF3"/>
    </inkml:brush>
  </inkml:definitions>
  <inkml:trace contextRef="#ctx0" brushRef="#br0">95250 14850 526,'53'-46'91,"6"10"-13,7 10-11,6 9-12,1 4-10,-3 1-10,-3-1-8,-2 1-10,-6-1-4,-6 1 1,-6-1-1,-6 1 0,-4 1-7,1 3-17,-1 3-17,1 4-15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7"/>
    </inkml:context>
    <inkml:brush xml:id="br0">
      <inkml:brushProperty name="width" value="0.05122" units="cm"/>
      <inkml:brushProperty name="height" value="0.05122" units="cm"/>
      <inkml:brushProperty name="color" value="#00BFF3"/>
    </inkml:brush>
  </inkml:definitions>
  <inkml:trace contextRef="#ctx0" brushRef="#br0">95750 14050 429,'-94'0'0,"13"0"0,12 0 0,13 0 0,9 1 5,6 4 12,7 3 10,6 3 11,4 6 4,4 9-3,3 10-2,3 10-3,1 4-2,1 0-2,-1 0-2,1 0-1,-3 3-3,-2 6-2,-3 7-2,-3 6-4,-2 3-2,0 0-4,0 0-3,0 0-4,3-5-4,6-9-4,7-10-5,6-8-5,6-8-5,6-2-6,7-3-5,6-3-7,9-7-1,13-9 3,12-10 2,13-8 4,2-6 1,-5 1 3,-7-1 1,-5 1 3,-14 2 5,-18 7 11,-19 6 10,-18 7 10,-20 5 8,-18 7 7,-19 6 6,-18 7 7,-9 4 2,4 3-4,3 3-3,3 4-3,6-3-3,9-5-4,10-7-2,10-5-3,18-3-5,28 4-4,28 3-5,29 3-4,16-2-5,7-6-4,6-6-3,7-6-4,-1-4-2,-6 1-1,-6-1 0,-6 1-2,-6 1 0,-2 3 0,-3 3 1,-3 4 1,-10 2 0,-16 4-1,-15 3 1,-15 3 0,-14-1 0,-8-2 4,-10-3 3,-9-3 2,-10-2 2,-9 0 1,-10 0 1,-8 0 0,-9 1 2,-6 4 3,-6 3 2,-6 3 4,-4 3 2,1 3 0,-1 3 0,1 4 1,5-3 1,14-5 1,11-7 1,14-5 2,24-6 3,38-3 5,37-3 4,38-2 5,24-5-1,14-2-8,11-3-6,14-3-6,10-6-8,9-5-4,10-7-7,10-5-6,7-1-7,6 6-7,7 7-9,6 6-8,-16 4-2,-37 4 6,-38 3 4,-37 3 5,-21 1-1,-3 1-11,-3-1-10,-2 1-9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1"/>
    </inkml:context>
    <inkml:brush xml:id="br0">
      <inkml:brushProperty name="width" value="0.03669" units="cm"/>
      <inkml:brushProperty name="height" value="0.03669" units="cm"/>
      <inkml:brushProperty name="color" value="#00BFF3"/>
    </inkml:brush>
  </inkml:definitions>
  <inkml:trace contextRef="#ctx0" brushRef="#br0">77300 20000 599,'-16'26'10,"19"4"20,19 3 21,19 3 20,7-1 3,-3-2-12,-3-3-13,-2-3-12,-5-1-20,-2 4-28,-3 3-27,-3 3-27,-9-2-11,-11-6 6,-14-6 7,-11-6 5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1"/>
    </inkml:context>
    <inkml:brush xml:id="br0">
      <inkml:brushProperty name="width" value="0.0371" units="cm"/>
      <inkml:brushProperty name="height" value="0.0371" units="cm"/>
      <inkml:brushProperty name="color" value="#00BFF3"/>
    </inkml:brush>
  </inkml:definitions>
  <inkml:trace contextRef="#ctx0" brushRef="#br0">76250 21000 592,'-83'4'31,"34"10"13,35 10 15,35 9 13,18 4-1,3 1-14,3-1-16,4 1-16,1-3-17,0-2-22,0-3-19,0-3-22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1"/>
    </inkml:context>
    <inkml:brush xml:id="br0">
      <inkml:brushProperty name="width" value="0.03902" units="cm"/>
      <inkml:brushProperty name="height" value="0.03902" units="cm"/>
      <inkml:brushProperty name="color" value="#00BFF3"/>
    </inkml:brush>
  </inkml:definitions>
  <inkml:trace contextRef="#ctx0" brushRef="#br0">77850 21200 563,'46'23'146,"-5"-3"-25,-7-3-24,-5-2-25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3"/>
    </inkml:context>
    <inkml:brush xml:id="br0">
      <inkml:brushProperty name="width" value="0.04466" units="cm"/>
      <inkml:brushProperty name="height" value="0.04466" units="cm"/>
      <inkml:brushProperty name="color" value="#00BFF3"/>
    </inkml:brush>
  </inkml:definitions>
  <inkml:trace contextRef="#ctx0" brushRef="#br0">81850 20200 492,'23'-24'-34,"-3"4"7,-3 3 7,-2 3 8,-3 1 4,1 1 3,-1-1 0,1 1 3,-3-3 0,-2-2 0,-3-3 1,-3-3 1,1-1 0,6 4-1,7 3 1,6 3 0,1 1 0,-3 1 0,-3-1 0,-2 1 0,-3-3 0,1-2 0,-1-3 0,1-3 1,-3 4 13,-2 13 27,-3 12 28,-3 13 27,-9 16 4,-11 23-19,-14 22-19,-11 22-19,-9 4-13,-3-12-5,-3-13-6,-2-12-6,-1-5-3,3 3-3,3 3-2,4 4-2,-1 1-2,-3 0 1,-3 0 0,-2 0 0,-1 0-2,3 0-6,3 0-5,4 0-6,4-5-4,6-9 0,7-10-2,6-8-1,10-14-9,17-15-16,15-15-17,16-16-1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860 13975,'47'-94,"-24"79,1-1,-8 16,-1 0,1 24,0-1,-9 32,1 0,0 7,0 1,-8 0,0-1,-8-7,0 0,0-31,1-1,7-15,0 0,-16-16,0 0,-15-15,0-1,-9-23,1 0,8 16,-1-1,17 17,-1-1,16 8,0 0,16-7,-1-1,25 16,-1 0,16 0,0 0,-16 0,0 0,-23 8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9"/>
    </inkml:context>
    <inkml:brush xml:id="br0">
      <inkml:brushProperty name="width" value="0.04287" units="cm"/>
      <inkml:brushProperty name="height" value="0.04287" units="cm"/>
      <inkml:brushProperty name="color" value="#00BFF3"/>
    </inkml:brush>
  </inkml:definitions>
  <inkml:trace contextRef="#ctx0" brushRef="#br0">81700 20600 513,'23'-91'0,"-3"19"0,-3 19 0,-2 19 0,0 7 3,7-3 5,6-3 5,7-2 5,4-3 2,3 1-1,3-1-2,4 1-1,2 1-1,4 3 0,3 3 0,3 4 1,-1 2 0,-2 4 0,-3 3 0,-3 3 0,-4 4-1,-3 7 2,-3 6 0,-2 7 0,-8 10 1,-8 16-1,-10 15 1,-9 17-1,-9 3 0,-5-5-3,-7-7-3,-5-5-2,-3-3-1,4 4-1,3 3 0,3 3-1,1-1 0,1-2 0,-1-3 0,1-3 0,-1-2 0,1 0-4,-1 0-2,1 0-2,-1 0-2,1 0-2,-1 0-1,1 0-1,10 0-8,22 0-12,22 0-13,23 0-12,8-7-4,-3-11 6,-3-14 5,-2-11 5,-3-11 4,1-5 1,-1-7 1,1-5 2,-6-4 3,-8 0 6,-10 0 6,-9 0 7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0"/>
    </inkml:context>
    <inkml:brush xml:id="br0">
      <inkml:brushProperty name="width" value="0.04179" units="cm"/>
      <inkml:brushProperty name="height" value="0.04179" units="cm"/>
      <inkml:brushProperty name="color" value="#00BFF3"/>
    </inkml:brush>
  </inkml:definitions>
  <inkml:trace contextRef="#ctx0" brushRef="#br0">84350 20000 526,'21'-25'4,"-5"0"6,-7 0 9,-5 0 6,-9 3 5,-9 6 3,-10 7 1,-8 6 3,-4 7-1,3 10-4,3 10-5,4 9-3,-3 6-3,-5 3-1,-7 3-2,-5 4 0,-1 2-1,6 4-2,7 3-1,6 3-1,3 1-3,0 1-2,0-1-2,0 1-4,1-1-2,4 1-6,3-1-5,3 1-5,4 1-4,7 3-5,6 3-4,7 4-4,7-4-2,9-9-1,10-10 0,10-8 0,8-11 1,10-8-1,10-10 1,9-9 0,-4-7 3,-15-3 5,-15-3 6,-16-2 6,-8-5 3,0-2 0,0-3 0,0-3 1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0"/>
    </inkml:context>
    <inkml:brush xml:id="br0">
      <inkml:brushProperty name="width" value="0.04952" units="cm"/>
      <inkml:brushProperty name="height" value="0.04952" units="cm"/>
      <inkml:brushProperty name="color" value="#00BFF3"/>
    </inkml:brush>
  </inkml:definitions>
  <inkml:trace contextRef="#ctx0" brushRef="#br0">85850 19950 444,'-27'-44'4,"-3"13"9,-3 12 9,-2 13 9,-1 10 4,3 10-2,3 10-1,4 9-1,-4 7-2,-9 7-4,-10 6-3,-8 7-3,-8 5-3,-2 7-1,-3 6-2,-3 7-1,-6 2-2,-5 1-2,-7-1-3,-5 1-3,-1 1-2,6 3-2,7 3-4,6 4-2,7-4-3,10-9-3,10-10-5,9-8-3,13-15-6,20-19-8,18-18-7,20-19-9,13-21-1,9-21 9,10-22 6,10-22 8,4-10 6,0 4 6,0 3 5,0 3 5,-4 3 3,-5 3 1,-7 3 2,-5 4 0,-6 5 2,-3 10 2,-3 10 3,-2 9 1,-6 7 5,-6 7 7,-6 6 8,-6 7 7,-2 8 5,3 14 3,3 11 3,4 14 4,-3 8-1,-5 7-5,-7 6-6,-5 7-4,-4 0-4,0-2-5,0-3-2,0-3-4,0-2-3,0 0 0,0 0 0,0 0-2,7-7-3,17-11-6,15-14-7,16-11-6,9-15-5,3-16-6,3-15-5,4-15-5,1-12-3,0-6 2,0-6 1,0-6 1,-4-1 3,-5 7 3,-7 6 4,-5 7 4,-8 7 5,-5 9 6,-7 10 7,-5 10 6,-6 11 11,-3 17 15,-3 15 14,-2 16 15,-6 10 2,-6 7-12,-6 6-12,-6 7-12,-6 2-8,-2 1-6,-3-1-5,-3 1-5,-1 1-6,4 3-6,3 3-8,3 4-7,1-1-5,1-3-1,-1-3-3,1-2-2,2-6-7,7-6-14,6-6-13,7-6-12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0"/>
    </inkml:context>
    <inkml:brush xml:id="br0">
      <inkml:brushProperty name="width" value="0.022" units="cm"/>
      <inkml:brushProperty name="height" value="0.022" units="cm"/>
      <inkml:brushProperty name="color" value="#00BFF3"/>
    </inkml:brush>
  </inkml:definitions>
  <inkml:trace contextRef="#ctx0" brushRef="#br0">87300 20300 999,'-24'-21'-6,"4"10"-12,3 10-12,3 9-12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1"/>
    </inkml:context>
    <inkml:brush xml:id="br0">
      <inkml:brushProperty name="width" value="0.04889" units="cm"/>
      <inkml:brushProperty name="height" value="0.04889" units="cm"/>
      <inkml:brushProperty name="color" value="#00BFF3"/>
    </inkml:brush>
  </inkml:definitions>
  <inkml:trace contextRef="#ctx0" brushRef="#br0">87500 20350 450,'-4'-44'7,"-5"13"15,-7 12 16,-5 13 14,-4 12 4,0 13-7,0 12-8,0 13-6,-2 9-6,-3 6-3,-3 7-3,-2 6-3,-1 1-2,3-3-1,3-3-1,4-2 0,2-6-2,4-6-1,3-6-2,3-6-1,7-6-6,14-2-8,11-3-9,14-3-9,8-9-5,7-11 2,6-14 0,7-11 1,0-12 0,-2-9 0,-3-10-2,-3-8 0,-6-8 1,-5-2 1,-7-3 3,-5-3 2,-8 1 4,-5 6 4,-7 7 6,-5 6 5,-6 6 2,-3 6 2,-3 7 1,-2 6 0,-3 3 4,1 0 6,-1 0 6,1 0 6,8 3 2,20 6-5,18 7-5,20 6-3,3 10-3,-8 17 2,-10 15 0,-9 16 0,-9 5 0,-5-2-3,-7-3-2,-5-3-3,-8-4-2,-5-3-1,-7-3-1,-5-2 0,-4-1-2,0 3-2,0 3-2,0 4-2,12-9-6,26-18-11,24-19-11,26-18-10,10-12-2,-3-3 8,-3-3 7,-2-2 8,-6 0 5,-6 7 2,-6 6 4,-6 7 1,-4 2 1,1 1-5,-1-1-3,1 1-4,-1-6-2,1-8 0,-1-10-1,1-9 0,-4-5 1,-6 0 4,-6 0 4,-6 0 4,-4 0 2,1 0 3,-1 0 0,1 0 3,-3 3 5,-2 6 11,-3 7 10,-3 6 11,-2 9 11,0 13 12,0 12 13,0 13 13,-2 12-2,-3 13-15,-3 12-16,-2 13-15,-3 7-10,1 4-4,-1 3-3,1 3-5,-3 1-4,-2 1-4,-3-1-4,-3 1-5,-1-1-6,4 1-7,3-1-8,3 1-7,1-4-7,1-6-3,-1-6-6,1-6-3,1-7-2,3-6 3,3-6 2,4-6 2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2"/>
    </inkml:context>
    <inkml:brush xml:id="br0">
      <inkml:brushProperty name="width" value="0.04624" units="cm"/>
      <inkml:brushProperty name="height" value="0.04624" units="cm"/>
      <inkml:brushProperty name="color" value="#00BFF3"/>
    </inkml:brush>
  </inkml:definitions>
  <inkml:trace contextRef="#ctx0" brushRef="#br0">89300 19550 475,'25'-90'2,"0"23"3,0 22 3,0 22 4,6 10 5,13 1 10,12-1 8,13 1 9,4 5 4,-3 14-3,-3 11-2,-2 14-2,-3 11-3,1 14-3,-1 11-2,1 14-2,-4 7-6,-6 3-8,-6 3-8,-6 4-8,-10 1-2,-12 0 1,-13 0 3,-12 0 1,-15 1-2,-15 4-6,-15 3-8,-16 3-6,-12-2-10,-5-6-10,-7-6-12,-5-6-10,3-9-2,17-8 9,15-10 8,16-9 9,9-10 3,3-9 0,3-10 0,4-8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2"/>
    </inkml:context>
    <inkml:brush xml:id="br0">
      <inkml:brushProperty name="width" value="0.05767" units="cm"/>
      <inkml:brushProperty name="height" value="0.05767" units="cm"/>
      <inkml:brushProperty name="color" value="#00BFF3"/>
    </inkml:brush>
  </inkml:definitions>
  <inkml:trace contextRef="#ctx0" brushRef="#br0">91800 19500 381,'-38'-19'12,"26"13"23,24 12 24,26 13 23,15 7 4,6 4-17,7 3-16,6 3-16,6-1-11,6-2-3,7-3-4,6-3-4,4-1-3,4 4-1,3 3-1,3 3-2,-4-1-2,-8-2 1,-10-3-1,-9-3-1,-9-1-2,-5 4-4,-7 3-3,-5 3-4,-15 4-1,-22 7 4,-22 6 2,-21 7 4,-17 0 2,-8-2 2,-10-3 2,-9-3 2,-9-2 1,-5 0-1,-7 0-1,-5 0 0,-6 1-3,-3 4-7,-3 3-6,-2 3-7,0 1-6,7 1-10,6-1-9,7 1-8,8-4-4,14-6 0,11-6 1,14-6 1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3"/>
    </inkml:context>
    <inkml:brush xml:id="br0">
      <inkml:brushProperty name="width" value="0.05291" units="cm"/>
      <inkml:brushProperty name="height" value="0.05291" units="cm"/>
      <inkml:brushProperty name="color" value="#00BFF3"/>
    </inkml:brush>
  </inkml:definitions>
  <inkml:trace contextRef="#ctx0" brushRef="#br0">94450 19950 415,'-47'3'95,"6"6"-18,7 7-17,6 6-18,1 4-9,-3 4-3,-3 3-3,-2 3-3,-3 4-1,1 7-2,-1 6-2,1 7 0,-1 0-2,1-2-1,-1-3 0,1-3-2,2-2 0,7 0-2,6 0-1,7 0-1,11-4-6,20-5-7,18-7-10,20-5-8,11-15-6,7-22-2,6-22-3,7-21-2,0-10 0,-2 3 4,-3 3 4,-3 4 4,-9 2 3,-11 4 4,-14 3 3,-11 3 3,-9-1 3,-3-2 3,-3-3 2,-2-3 2,-9 1 2,-12 6 2,-13 7 2,-12 6 2,-13 6-1,-12 6-7,-13 7-5,-12 6-5,-1 6-6,14 6-2,11 7-5,14 6-3,7 1-1,3-3 2,3-3 2,4-2 1,2-1 0,4 3-4,3 3-2,3 4-3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3"/>
    </inkml:context>
    <inkml:brush xml:id="br0">
      <inkml:brushProperty name="width" value="0.04088" units="cm"/>
      <inkml:brushProperty name="height" value="0.04088" units="cm"/>
      <inkml:brushProperty name="color" value="#00BFF3"/>
    </inkml:brush>
  </inkml:definitions>
  <inkml:trace contextRef="#ctx0" brushRef="#br0">94600 20350 538,'46'23'44,"-5"-3"-1,-7-3 1,-5-2-1,-4-1-1,0 3-5,0 3-4,0 4-4,0 2-2,0 4 0,0 3-1,0 3-1,-2 1-3,-3 1-9,-3-1-7,-2 1-7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3"/>
    </inkml:context>
    <inkml:brush xml:id="br0">
      <inkml:brushProperty name="width" value="0.05626" units="cm"/>
      <inkml:brushProperty name="height" value="0.05626" units="cm"/>
      <inkml:brushProperty name="color" value="#00BFF3"/>
    </inkml:brush>
  </inkml:definitions>
  <inkml:trace contextRef="#ctx0" brushRef="#br0">96100 19950 391,'-22'-47'6,"6"6"14,7 7 14,6 6 13,1 10 7,-3 17 1,-3 15 0,-2 16 2,-5 9-4,-2 3-8,-3 3-6,-3 4-8,-2 1-5,0 0-4,0 0-4,0 0-3,3 1-3,6 4-3,7 3-2,6 3-4,7-2-3,10-6-6,10-6-6,9-6-6,7-9-4,7-8-2,6-10-1,7-9-3,0-9 1,-2-5 0,-3-7 3,-3-5 1,-4-8 1,-3-5 1,-3-7 2,-2-5 0,-6-4 3,-6 0 2,-6 0 4,-6 0 2,-6 0 3,-2 0 1,-3 0 2,-3 0 2,-6 3 0,-5 6 0,-7 7 0,-5 6 0,-9 4 0,-9 4 1,-10 3 2,-8 3 2,-6 4-2,1 7-6,-1 6-4,1 7-5,1 2-4,3 1-5,3-1-5,4 1-3,4 1-4,6 3 1,7 3 0,6 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15 41766,'0'-16,"-8"24,0 0,8-1,0 1,-16 16,1-1,-17 16,1 0,0 8,-1 0,1-7,0-1,7 0,1 0,15-3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200 14547,'16'-16,"15"8,0 1,24-1,0 0,8 8,-1 0,-30 0,-1 0,-23 8,0 0,0-8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4"/>
    </inkml:context>
    <inkml:brush xml:id="br0">
      <inkml:brushProperty name="width" value="0.06745" units="cm"/>
      <inkml:brushProperty name="height" value="0.06745" units="cm"/>
      <inkml:brushProperty name="color" value="#00BFF3"/>
    </inkml:brush>
  </inkml:definitions>
  <inkml:trace contextRef="#ctx0" brushRef="#br0">97350 18900 326,'21'-82'56,"-5"39"14,-7 36 12,-5 39 13,-4 19-2,0 4-17,0 3-19,0 3-17,-2 7-11,-3 14-5,-3 11-6,-2 14-4,-3 10-4,1 9-4,-1 10-3,1 10-3,-4 10-4,-6 13-8,-6 12-7,-6 13-7,-6 12-6,-2 13-4,-3 12-4,-3 13-4,-4 9 0,-3 6 3,-3 7 2,-2 6 4,2-22-2,9-50-8,10-50-7,10-50-7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28"/>
    </inkml:context>
    <inkml:brush xml:id="br0">
      <inkml:brushProperty name="width" value="0.04051" units="cm"/>
      <inkml:brushProperty name="height" value="0.04051" units="cm"/>
      <inkml:brushProperty name="color" value="#00BFF3"/>
    </inkml:brush>
  </inkml:definitions>
  <inkml:trace contextRef="#ctx0" brushRef="#br0">15950 46100 543,'3'-66'86,"6"19"-16,7 19-16,6 19-16,7 9-9,10 0-3,10 0-3,9 0-2,7 0-3,7 0-1,6 0-3,7 0-2,-1 0-2,-6 0-2,-6 0-3,-6 0-3,-6 3-1,-2 6-1,-3 7-1,-3 6-1,-4 4 0,-3 4 0,-3 3 0,-2 3 1,-6 4 1,-6 7-1,-6 6 1,-6 7 1,-6 4-1,-2 3 1,-3 3 0,-3 4-1,-7 2 0,-9 4 0,-10 3-1,-8 3-1,-6-2 1,1-6 0,-1-6 0,1-6 1,-4-6 0,-6-2-2,-6-3-1,-6-3-2,-2-6-2,3-5-1,3-7-2,4-5-2,2-6 0,4-3-2,3-3-1,3-2-1,1-9-1,1-12-1,-1-13 0,1-12-1,4-10 0,9-6 2,10-6 2,10-6 2,4 1 0,0 9 2,0 10 0,0 10 2,1-6-1,4-18-2,3-19-1,3-18-2,3-6 1,3 10 2,3 10 4,4 9 3,-1 9 3,-3 9 5,-3 10 3,-2 10 5,-3 11 7,1 17 10,-1 15 9,1 16 11,-4 12 0,-6 9-6,-6 10-8,-6 10-6,-6 5-6,-2 4-1,-3 3-2,-3 3-3,-1 3-3,4 3-3,3 3-4,3 4-5,-2 1-2,-6 0-3,-6 0-2,-6 0-3,-1-5-2,7-9-1,6-10-2,7-8 0,4-4-6,3 3-12,3 3-11,4 4-12,4-7-4,6-16 2,7-15 4,6-15 2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29"/>
    </inkml:context>
    <inkml:brush xml:id="br0">
      <inkml:brushProperty name="width" value="0.05028" units="cm"/>
      <inkml:brushProperty name="height" value="0.05028" units="cm"/>
      <inkml:brushProperty name="color" value="#00BFF3"/>
    </inkml:brush>
  </inkml:definitions>
  <inkml:trace contextRef="#ctx0" brushRef="#br0">17850 46850 437,'43'-91'0,"-11"19"0,-14 19 0,-11 19 0,-7 18 8,0 19 16,0 19 15,0 19 16,-4 12 4,-5 6-10,-7 7-9,-5 6-9,-4 3-6,0 0-3,0 0-2,0 0-2,1-2-3,4-3-2,3-3-2,3-2-2,3-5-2,3-2-2,3-3-2,4-3-2,5-6-4,10-5-7,10-7-6,9-5-6,7-14-4,7-18 3,6-19 2,7-18 1,0-15 3,-2-9 1,-3-10 1,-3-8 3,-6-8 1,-5-2-1,-7-3 1,-5-3 0,-6-2 2,-3 0 3,-3 0 3,-2 0 4,-5 4 3,-2 10 0,-3 10 2,-3 9 0,-4 9 1,-3 9 0,-3 10-1,-2 10-1,-3 4 1,1 0 0,-1 0 0,1 0 1,7 3-1,16 6-3,15 7-1,17 6-3,7 3-2,0 0 0,0 0 0,0 0-1,-2 1 1,-3 4 3,-3 3 3,-2 3 3,-3 6 3,1 9 2,-1 10 4,1 10 2,-4 5 2,-6 4-1,-6 3 0,-6 3-1,-4 3-1,1 3-3,-1 3-4,1 4-2,-4 2-4,-6 4-1,-6 3-3,-6 3-1,-4-4-2,1-8-3,-1-10-1,1-9-3,5-18-3,14-24-5,11-26-4,14-24-5,5-12 1,1 4 5,-1 3 5,1 3 6,-1 3 3,1 3-1,-1 3 0,1 4-1,-1 1-1,1 0-2,-1 0-2,1 0-3,-4-2-2,-6-3 0,-6-3-2,-6-2-1,-2-6 0,3-6 3,3-6 1,4-6 2,-1-4 2,-3 1 2,-3-1 3,-2 1 2,-3-1 1,1 1 0,-1-1 0,1 1 0,-1 1 3,1 3 5,-1 3 4,1 4 5,-1 2 4,1 4 2,-1 3 3,1 3 2,1 3 6,3 3 7,3 3 7,4 4 8,1 10 4,0 19 0,0 19 0,0 19-1,-4 13-3,-5 10-9,-7 10-8,-5 9-8,-4 12-6,0 16-3,0 15-2,0 17-3,-2 17-6,-3 23-6,-3 22-8,-2 22-6,-3 8-9,1-2-8,-1-3-9,1-3-8,1-2-5,3 0 0,3 0-1,4 0 1,1-21 2,0-40 6,0-40 7,0-41 5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29"/>
    </inkml:context>
    <inkml:brush xml:id="br0">
      <inkml:brushProperty name="width" value="0.04507" units="cm"/>
      <inkml:brushProperty name="height" value="0.04507" units="cm"/>
      <inkml:brushProperty name="color" value="#00BFF3"/>
    </inkml:brush>
  </inkml:definitions>
  <inkml:trace contextRef="#ctx0" brushRef="#br0">21350 46250 488,'-19'-24'5,"13"4"11,12 3 11,13 3 10,9 3 6,6 3-2,7 3 0,6 4-1,4-1-1,4-3-3,3-3-1,3-2-1,4-3-4,7 1-4,6-1-4,7 1-4,2-1-6,1 1-4,-1-1-6,1 1-6,-4 1-5,-6 3-4,-6 3-5,-6 4-4,-9 7-11,-8 13-17,-10 12-18,-9 13-17,-13 2-1,-16-5 17,-15-7 16,-15-5 17,-7-4 10,3 0 7,3 0 5,4 0 5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0"/>
    </inkml:context>
    <inkml:brush xml:id="br0">
      <inkml:brushProperty name="width" value="0.04129" units="cm"/>
      <inkml:brushProperty name="height" value="0.04129" units="cm"/>
      <inkml:brushProperty name="color" value="#00BFF3"/>
    </inkml:brush>
  </inkml:definitions>
  <inkml:trace contextRef="#ctx0" brushRef="#br0">21300 47150 532,'-75'23'5,"0"-3"7,0-3 10,0-2 8,17-6 6,34-6 4,35-6 5,35-6 3,21-4 0,9 1-7,10-1-6,10 1-6,7 1-5,6 3-4,7 3-5,6 4-4,3 2-5,0 4-6,0 3-5,0 3-7,0 4-1,0 7 3,0 6 2,0 7 4,-11 0-8,-22-2-14,-22-3-15,-21-3-16,-12-4-7,1-3 3,-1-3 2,1-2 2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1"/>
    </inkml:context>
    <inkml:brush xml:id="br0">
      <inkml:brushProperty name="width" value="0.05607" units="cm"/>
      <inkml:brushProperty name="height" value="0.05607" units="cm"/>
      <inkml:brushProperty name="color" value="#00BFF3"/>
    </inkml:brush>
  </inkml:definitions>
  <inkml:trace contextRef="#ctx0" brushRef="#br0">26300 44300 392,'0'-69'0,"0"13"0,0 12 0,0 13 0,0 15 9,0 19 17,0 19 19,0 19 17,-7 15 4,-11 13-10,-14 12-9,-11 13-9,-7 6-8,0 0-3,0 0-4,0 0-3,-4 0-3,-5 0-1,-7 0-2,-5 0 0,-4 3-2,0 6 0,0 7 0,0 6-2,3 4 0,6 4-3,7 3 0,6 3-2,6-2-1,6-6 0,7-6 0,6-6 1,6-7-1,6-6-3,7-6-1,6-6-1,6-10-3,6-12-1,7-13-3,6-12-1,6-12-2,6-8-2,7-10-1,6-9-2,6-7-1,6-3 0,7-3-2,6-2-1,3-9 0,0-12 2,0-13 1,0-12 1,-4-12 2,-5-8 0,-7-10 2,-5-9 0,-8-4 3,-5 4 3,-7 3 4,-5 3 4,-8 4 1,-5 7-1,-7 6-2,-5 7 0,-14 8 0,-18 14 5,-19 11 4,-18 14 4,-18 8 1,-16 7-2,-15 6-2,-15 7-2,-11 13-4,-2 22-7,-3 22-6,-3 23-6,-4 16-5,-3 13-6,-3 12-4,-2 13-6,11-7-3,29-24-6,28-26-3,28-24-5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3"/>
    </inkml:context>
    <inkml:brush xml:id="br0">
      <inkml:brushProperty name="width" value="0.04672" units="cm"/>
      <inkml:brushProperty name="height" value="0.04672" units="cm"/>
      <inkml:brushProperty name="color" value="#00BFF3"/>
    </inkml:brush>
  </inkml:definitions>
  <inkml:trace contextRef="#ctx0" brushRef="#br0">16600 50350 470,'-47'-24'0,"6"4"0,7 3 0,6 3 0,18-4 8,32-8 16,31-10 16,32-9 15,16-1 4,4 10-10,3 10-8,3 9-10,-4 9-6,-8 9-4,-10 10-4,-9 10-4,-12 8-2,-11 10-1,-14 10-2,-11 9 0,-12 7 0,-9 7-1,-10 6 1,-8 7 0,-14 2-2,-15 1-4,-15-1-4,-16 1-5,-8-3-3,0-2-1,0-3 0,0-3-2,1-7 0,4-9 0,3-10 1,3-8 0,4-11 0,7-8 0,6-10-1,7-9 1,4-12-1,3-11-1,3-14-1,4-11 0,2-14-2,4-11-2,3-14-1,3-11-1,6-7 1,9 0 3,10 0 4,10 0 4,4 7 3,0 17 5,0 15 5,0 16 4,0 10 2,0 7 3,0 6 1,0 7 1,-2 13 6,-3 22 9,-3 22 8,-2 23 9,-5 11 0,-2 4-6,-3 3-9,-3 3-6,-6 6-6,-5 9-2,-7 10-3,-5 10-2,-4 5-4,0 4-7,0 3-4,0 3-7,3-2-6,6-6-7,7-6-6,6-6-6,3-12-5,0-15-1,0-15-1,0-16-2,4-15 1,10-11 2,10-14 3,9-11 2,2-14 4,-2-11 2,-3-14 3,-3-11 3,-4-7 3,-3 0 2,-3 0 2,-2 0 2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3"/>
    </inkml:context>
    <inkml:brush xml:id="br0">
      <inkml:brushProperty name="width" value="0.04016" units="cm"/>
      <inkml:brushProperty name="height" value="0.04016" units="cm"/>
      <inkml:brushProperty name="color" value="#00BFF3"/>
    </inkml:brush>
  </inkml:definitions>
  <inkml:trace contextRef="#ctx0" brushRef="#br0">18100 50250 547,'50'-50'7,"0"0"14,0 0 14,0 0 13,-5 10 5,-9 23-5,-10 22-4,-8 22-6,-9 18-4,-6 16-4,-6 15-4,-6 17-3,-7 7-6,-6 0-3,-6 0-5,-6 0-5,-2-2-3,3-3-1,3-3-3,4-2-1,2-9-1,4-12 1,3-13 1,3-12 1,4-21-13,7-28-26,6-28-25,7-27-27,4-14 0,3 4 24,3 3 24,4 3 24,2 4 17,4 7 7,3 6 9,3 7 9,3 4 5,3 3 2,3 3 4,4 4 2,1 2 0,0 4-4,0 3-2,0 3-4,0 3-4,0 3-5,0 3-5,0 4-6,-2 1-5,-3 0-6,-3 0-5,-2 0-6,-5 1-5,-2 4-6,-3 3-7,-3 3-5,-4-4-2,-3-8 2,-3-10 1,-2-9 3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3"/>
    </inkml:context>
    <inkml:brush xml:id="br0">
      <inkml:brushProperty name="width" value="0.05133" units="cm"/>
      <inkml:brushProperty name="height" value="0.05133" units="cm"/>
      <inkml:brushProperty name="color" value="#00BFF3"/>
    </inkml:brush>
  </inkml:definitions>
  <inkml:trace contextRef="#ctx0" brushRef="#br0">19300 50050 428,'0'-179'8,"0"45"1,0 43 1,0 45 0,0 35 8,0 28 17,0 28 15,0 29 15,-2 21 5,-3 16-9,-3 15-7,-2 17-9,-3 3-6,1-5-6,-1-7-5,1-5-5,-3 19-9,-2 47-16,-3 47-15,-3 48-14,-1 10-7,4-25-1,3-25 1,3-25 1,4-24-2,7-21-3,6-22-3,7-22-2,0-24-1,-2-24 3,-3-26 1,-3-24 2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4"/>
    </inkml:context>
    <inkml:brush xml:id="br0">
      <inkml:brushProperty name="width" value="0.04062" units="cm"/>
      <inkml:brushProperty name="height" value="0.04062" units="cm"/>
      <inkml:brushProperty name="color" value="#00BFF3"/>
    </inkml:brush>
  </inkml:definitions>
  <inkml:trace contextRef="#ctx0" brushRef="#br0">20250 50600 541,'-21'-71'0,"10"10"0,10 10 0,9 9 0,7 7 8,7 7 16,6 6 17,7 7 15,5 2 5,7 1-5,6-1-7,7 1-6,5 1-6,7 3-7,6 3-7,7 4-6,0 1-7,-2 0-6,-3 0-7,-3 0-7,-7 3-5,-9 6-7,-10 7-6,-8 6-7,-9 4-5,-6 4-4,-6 3-3,-6 3-5,-7-1 1,-6-2 3,-6-3 5,-6-3 3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780 13766,'-16'0,"8"-8,0 0,8 63,0 0,0 15,0 1,0-1,0 0,-7-15,-1 0,0-39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4"/>
    </inkml:context>
    <inkml:brush xml:id="br0">
      <inkml:brushProperty name="width" value="0.04168" units="cm"/>
      <inkml:brushProperty name="height" value="0.04168" units="cm"/>
      <inkml:brushProperty name="color" value="#00BFF3"/>
    </inkml:brush>
  </inkml:definitions>
  <inkml:trace contextRef="#ctx0" brushRef="#br0">20350 51200 527,'-113'21'2,"26"-5"4,24-7 2,26-5 5,22-4 10,23 0 16,22 0 17,22 0 16,15 0 1,9 0-12,10 0-15,10 0-13,2-2-11,-3-3-8,-3-3-10,-2-2-7,-5-1-10,-2 3-10,-3 3-9,-3 4-9,-4 2-5,-3 4 2,-3 3 0,-2 3 1,-8 1 1,-8 1-1,-10-1-1,-9 1-1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5"/>
    </inkml:context>
    <inkml:brush xml:id="br0">
      <inkml:brushProperty name="width" value="0.05448" units="cm"/>
      <inkml:brushProperty name="height" value="0.05448" units="cm"/>
      <inkml:brushProperty name="color" value="#00BFF3"/>
    </inkml:brush>
  </inkml:definitions>
  <inkml:trace contextRef="#ctx0" brushRef="#br0">23500 50300 403,'23'-49'0,"-3"4"-1,-3 3 0,-2 3-1,-5 1 4,-2 1 6,-3-1 7,-3 1 6,-2-1 4,0 1 0,0-1-1,0 1 1,0-3 0,0-2 1,0-3 1,0-3 0,0-2 0,0 0-1,0 0-1,0 0-2,-4 0-1,-5 0-3,-7 0-1,-5 0-3,-11 6-1,-11 13-1,-14 12 0,-11 13-1,-4 12-2,6 13-4,7 12-3,6 13-3,6 9-2,6 6 0,7 7 0,6 6 0,4 4 1,4 4 1,3 3 1,3 3 1,3-1 2,3-2 0,3-3 1,4-3 1,7-2-1,13 0 0,12 0-2,13 0-1,4-2-1,-3-3 0,-3-3-1,-2-2 0,-1-5 0,3-2 0,3-3 0,4-3 0,-4-2-1,-9 0 1,-10 0 0,-8 0-1,-6 1 0,1 4 0,-1 3 1,1 3-1,-6 1 0,-8 1-1,-10-1-1,-9 1-1,-7-3 0,-3-2 0,-3-3-1,-2-3 1,-5-7 1,-2-9 0,-3-10 1,-3-8 2,-6-6 1,-5 1 1,-7-1 2,-5 1 1,-1-6 1,6-8 2,7-10 0,6-9 1,6-7 0,6-3 0,7-3 0,6-2 0,7-9-1,10-12 1,10-13-1,9-12 0,15-10-6,22-6-11,22-6-13,23-6-11,14-7-4,10-6 5,10-6 4,9-6 5,-7 7-7,-21 22-18,-22 22-18,-22 23-19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6"/>
    </inkml:context>
    <inkml:brush xml:id="br0">
      <inkml:brushProperty name="width" value="0.04767" units="cm"/>
      <inkml:brushProperty name="height" value="0.04767" units="cm"/>
      <inkml:brushProperty name="color" value="#00BFF3"/>
    </inkml:brush>
  </inkml:definitions>
  <inkml:trace contextRef="#ctx0" brushRef="#br0">34200 47250 461,'-2'-96'5,"-3"10"12,-3 10 10,-2 9 10,-3 18 7,1 29 1,-1 28 0,1 28 2,-1 15-2,1 4-7,-1 3-6,1 3-6,-1 4-4,1 7-2,-1 6-3,1 7-1,-3 8-3,-2 14-1,-3 11-2,-3 14-1,-4 13-3,-3 16-2,-3 15-3,-2 17-2,-1 14-2,3 17-1,3 15 0,4 16-2,1-1-3,0-15-5,0-15-5,0-16-5,4-18-5,10-18-4,10-19-4,9-18-4,6-17-2,3-11-1,3-14-1,4-11-1,2-15 3,4-16 5,3-15 5,3-15 5,-2-12 4,-6-6 4,-6-6 4,-6-6 3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7"/>
    </inkml:context>
    <inkml:brush xml:id="br0">
      <inkml:brushProperty name="width" value="0.045" units="cm"/>
      <inkml:brushProperty name="height" value="0.045" units="cm"/>
      <inkml:brushProperty name="color" value="#00BFF3"/>
    </inkml:brush>
  </inkml:definitions>
  <inkml:trace contextRef="#ctx0" brushRef="#br0">35750 48600 488,'-2'-47'3,"-3"6"3,-3 7 4,-2 6 4,-8 10 8,-8 17 11,-10 15 10,-9 16 10,-7 12 1,-3 9-9,-3 10-10,-2 10-9,-5 2-8,-2-3-6,-3-3-6,-3-2-7,-1-5-2,4-2 0,3-3 1,3-3 0,1-2 1,1 0 3,-1 0 3,1 0 2,5-2 2,14-3 1,11-3 1,14-2 1,13-3-1,16 1 0,15-1-3,17 1-1,8-3 0,4-2-1,3-3 0,3-3 0,-1-2 0,-2 0-1,-3 0 0,-3 0-1,-2 0-1,0 0-1,0 0-1,0 0-3,0-4-2,0-5-5,0-7-5,0-5-5,-2-3-5,-3 4-2,-3 3-5,-2 3-3,-3-1-2,1-2-3,-1-3-2,1-3-1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7"/>
    </inkml:context>
    <inkml:brush xml:id="br0">
      <inkml:brushProperty name="width" value="0.04195" units="cm"/>
      <inkml:brushProperty name="height" value="0.04195" units="cm"/>
      <inkml:brushProperty name="color" value="#00BFF3"/>
    </inkml:brush>
  </inkml:definitions>
  <inkml:trace contextRef="#ctx0" brushRef="#br0">37050 49850 524,'0'-50'0,"0"0"0,0 0 0,0 0 0,0-2 6,0-3 11,0-3 11,0-2 11,0 2 3,0 9-8,0 10-8,0 10-7,-2 4-6,-3 0-3,-3 0-4,-2 0-2,-6 1-2,-6 4 2,-6 3 2,-6 3 1,-6 7 2,-2 14-1,-3 11 0,-3 14 0,-4 11 0,-3 14 2,-3 11 0,-2 14 2,-3 5 0,1 1-1,-1-1-1,1 1 0,4-4-2,9-6-1,10-6-1,10-6-2,5-6-1,4-2 0,3-3-1,3-3 1,12-10-4,22-16-6,22-15-8,23-15-7,10-14-4,0-8-1,0-10-1,0-9 0,-4-5 0,-5 0 2,-7 0 3,-5 0 2,-9 1 4,-9 4 6,-10 3 6,-8 3 6,-6 12 11,1 22 15,-1 22 17,1 23 15,-3 10 3,-2 0-12,-3 0-12,-3 0-11,2 0-10,10 0-9,10 0-8,9 0-10,9-7-13,9-11-17,10-14-19,10-11-17,-3-9-4,-11-3 10,-14-3 11,-11-2 9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8"/>
    </inkml:context>
    <inkml:brush xml:id="br0">
      <inkml:brushProperty name="width" value="0.03917" units="cm"/>
      <inkml:brushProperty name="height" value="0.03917" units="cm"/>
      <inkml:brushProperty name="color" value="#00BFF3"/>
    </inkml:brush>
  </inkml:definitions>
  <inkml:trace contextRef="#ctx0" brushRef="#br0">37850 49650 561,'0'93'149,"0"-11"-34,0-14-34,0-11-33,0-4-22,0 6-11,0 7-11,0 6-10,-2 3-7,-3 0-6,-3 0-4,-2 0-5,-1-5-4,3-9-6,3-10-6,4-8-5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8"/>
    </inkml:context>
    <inkml:brush xml:id="br0">
      <inkml:brushProperty name="width" value="0.05317" units="cm"/>
      <inkml:brushProperty name="height" value="0.05317" units="cm"/>
      <inkml:brushProperty name="color" value="#00BFF3"/>
    </inkml:brush>
  </inkml:definitions>
  <inkml:trace contextRef="#ctx0" brushRef="#br0">39100 47900 413,'0'-47'0,"0"6"0,0 7 0,0 6 0,0 3 8,0 0 14,0 0 15,0 0 15,1 10 6,4 23-4,3 22-3,3 22-2,-1 12-5,-2 3-5,-3 3-5,-3 4-5,-6 5-5,-5 10-3,-7 10-4,-5 9-4,-4 13-3,0 20-1,0 18-2,0 20-1,0 10-3,0 3-8,0 3-6,0 4-6,1-7-6,4-16-5,3-15-3,3-15-5,3-18-2,3-19-3,3-18-2,4-19-2,2-15 1,4-8 3,3-10 4,3-9 4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8"/>
    </inkml:context>
    <inkml:brush xml:id="br0">
      <inkml:brushProperty name="width" value="0.04049" units="cm"/>
      <inkml:brushProperty name="height" value="0.04049" units="cm"/>
      <inkml:brushProperty name="color" value="#00BFF3"/>
    </inkml:brush>
  </inkml:definitions>
  <inkml:trace contextRef="#ctx0" brushRef="#br0">40100 48550 543,'0'-47'0,"0"6"0,0 7 0,0 6 0,-7 10 11,-11 17 23,-14 15 23,-11 16 23,-11 13 2,-5 14-16,-7 11-17,-5 14-17,-3 2-11,4-6-6,3-6-7,3-6-6,6-6-5,9-2 0,10-3-2,10-3 0,4-6-1,0-5 1,0-7 2,0-5 0,3-3 1,6 4 1,7 3 0,6 3 1,9-1 1,13-2 0,12-3 2,13-3 0,7-2 0,4 0-1,3 0 1,3 0-1,1-2-3,1-3-3,-1-3-6,1-2-4,-3-1-4,-2 3-5,-3 3-5,-3 4-3,-1-1-6,4-3-3,3-3-6,3-2-4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9"/>
    </inkml:context>
    <inkml:brush xml:id="br0">
      <inkml:brushProperty name="width" value="0.0469" units="cm"/>
      <inkml:brushProperty name="height" value="0.0469" units="cm"/>
      <inkml:brushProperty name="color" value="#00BFF3"/>
    </inkml:brush>
  </inkml:definitions>
  <inkml:trace contextRef="#ctx0" brushRef="#br0">41150 49350 469,'-2'-71'0,"-3"10"0,-3 10 0,-2 9 0,-1 6 4,3 3 7,3 3 9,4 4 7,-3 1 6,-5 0 2,-7 0 3,-5 0 2,-8 4-1,-5 10-4,-7 10-4,-5 9-6,-6 10-2,-3 14-2,-3 11-1,-2 14-1,-1 7-2,3 3-1,3 3-1,4 4-1,2-1-2,4-3-2,3-3-3,3-2-2,6-6-1,9-6-1,10-6 0,10-6 1,11-7-7,17-6-11,15-6-12,16-6-11,7-12-5,1-15 4,-1-15 3,1-16 3,-3-7 3,-2 4 1,-3 3 1,-3 3 2,-7 3 4,-9 3 6,-10 3 6,-8 4 6,-6 7 12,1 13 16,-1 12 18,1 13 17,-3 9 3,-2 6-12,-3 7-11,-3 6-12,-2 3-9,0 0-6,0 0-6,0 0-6,0 0-3,0 0 2,0 0 3,0 0 1,0-2-8,0-3-16,0-3-18,0-2-17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9"/>
    </inkml:context>
    <inkml:brush xml:id="br0">
      <inkml:brushProperty name="width" value="0.04157" units="cm"/>
      <inkml:brushProperty name="height" value="0.04157" units="cm"/>
      <inkml:brushProperty name="color" value="#00BFF3"/>
    </inkml:brush>
  </inkml:definitions>
  <inkml:trace contextRef="#ctx0" brushRef="#br0">41750 49450 529,'48'-47'0,"-3"6"0,-3 7 0,-2 6 0,-3 6 6,1 6 12,-1 7 12,1 6 12,-3 6 4,-2 6-4,-3 7-4,-3 6-5,-6 7-4,-5 10-4,-7 10-6,-5 9-4,-6 4-3,-3 1-1,-3-1 0,-2 1-1,-5-3-1,-2-2 0,-3-3 1,-3-3-1,-1-4 1,4-3 0,3-3 1,3-2 1,14-8-8,25-8-19,25-10-16,25-9-18,6-9-7,-12-5 7,-13-7 6,-12-5 5,-9-3 1,-2 4-3,-3 3-5,-3 3-2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364 13700,'-16'16,"16"-9,0 1,8 8,0 0,-8 23,0 0,0 8,0 0,-16-1,1 1,15-15,0-1,-8-23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0"/>
    </inkml:context>
    <inkml:brush xml:id="br0">
      <inkml:brushProperty name="width" value="0.03928" units="cm"/>
      <inkml:brushProperty name="height" value="0.03928" units="cm"/>
      <inkml:brushProperty name="color" value="#00BFF3"/>
    </inkml:brush>
  </inkml:definitions>
  <inkml:trace contextRef="#ctx0" brushRef="#br0">43450 48250 560,'39'-24'7,"28"4"14,28 3 14,29 3 15,8 1 5,-8 1 0,-10-1-1,-9 1-1,-9 1-7,-5 3-12,-7 3-13,-5 4-12,-9 1-10,-9 0-7,-10 0-6,-8 0-6,-11 4-9,-8 10-9,-10 10-9,-9 9-9,-10 4-2,-9 1 5,-10-1 5,-8 1 7,-4-4 4,3-6 6,3-6 6,4-6 5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0"/>
    </inkml:context>
    <inkml:brush xml:id="br0">
      <inkml:brushProperty name="width" value="0.03677" units="cm"/>
      <inkml:brushProperty name="height" value="0.03677" units="cm"/>
      <inkml:brushProperty name="color" value="#00BFF3"/>
    </inkml:brush>
  </inkml:definitions>
  <inkml:trace contextRef="#ctx0" brushRef="#br0">43600 48950 598,'-68'45'3,"17"-9"7,15-10 7,16-8 7,20-8 6,25-2 8,25-3 6,25-3 8,12-2-1,1 0-8,-1 0-8,1 0-8,1-2-8,3-3-11,3-3-9,4-2-9,1-1-5,0 3 2,0 3 2,0 4 2,-8 1-4,-16 0-11,-15 0-9,-15 0-11,-9 0-5,1 0-2,-1 0-2,1 0-1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1"/>
    </inkml:context>
    <inkml:brush xml:id="br0">
      <inkml:brushProperty name="width" value="0.04522" units="cm"/>
      <inkml:brushProperty name="height" value="0.04522" units="cm"/>
      <inkml:brushProperty name="color" value="#00BFF3"/>
    </inkml:brush>
  </inkml:definitions>
  <inkml:trace contextRef="#ctx0" brushRef="#br0">45700 45600 486,'0'-72'0,"0"6"0,0 7 0,0 6 0,-8 6 5,-16 6 9,-15 7 10,-15 6 10,-6 6 0,7 6-8,6 7-8,7 6-8,0 1-5,-2-3-1,-3-3-1,-3-2-1,1-1 0,6 3 1,7 3 1,6 4 1,6 5 2,6 10-1,7 10 2,6 9-1,7 7 2,10 7 0,10 6 1,9 7 2,1 5 0,-6 7 1,-6 6 0,-6 7 1,-6 5 1,-2 7-1,-3 6-1,-3 7 0,-9 8 1,-11 14 1,-14 11 1,-11 14 1,-7 0-1,0-8-1,0-10-1,0-9-2,6-12-2,13-11-2,12-14-3,13-11-2,12-12-3,13-9-4,12-10-5,13-8-5,10-14-4,10-15-5,10-15-4,9-16-6,2-15-2,-2-11-1,-3-14-2,-3-11 1,-7-6-3,-9 4-1,-10 3-2,-8 3-1,-8 4 1,-2 7 7,-3 6 7,-3 7 6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2"/>
    </inkml:context>
    <inkml:brush xml:id="br0">
      <inkml:brushProperty name="width" value="0.04635" units="cm"/>
      <inkml:brushProperty name="height" value="0.04635" units="cm"/>
      <inkml:brushProperty name="color" value="#00BFF3"/>
    </inkml:brush>
  </inkml:definitions>
  <inkml:trace contextRef="#ctx0" brushRef="#br0">46400 45650 474,'26'-25'2,"4"0"5,3 0 3,3 0 5,-1 10 7,-2 23 9,-3 22 11,-3 22 9,-7 12 3,-9 3-4,-10 3-5,-8 4-5,-8 4-5,-2 6-5,-3 7-6,-3 6-6,-4 4-3,-3 4-3,-3 3-1,-2 3-3,-1-4-4,3-8-8,3-10-6,4-9-8,2-21-13,4-31-22,3-31-22,3-31-21,4-23-1,7-11 20,6-14 19,7-11 20,5-4 13,7 6 5,6 7 6,7 6 6,4 9 6,3 13 7,3 12 6,4 13 8,-1 7 4,-3 4 2,-3 3 0,-2 3 3,-1 3-1,3 3 0,3 3-1,4 4-1,1 1-3,0 0-5,0 0-6,0 0-6,-4 1-1,-5 4 2,-7 3 1,-5 3 2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2"/>
    </inkml:context>
    <inkml:brush xml:id="br0">
      <inkml:brushProperty name="width" value="0.04908" units="cm"/>
      <inkml:brushProperty name="height" value="0.04908" units="cm"/>
      <inkml:brushProperty name="color" value="#00BFF3"/>
    </inkml:brush>
  </inkml:definitions>
  <inkml:trace contextRef="#ctx0" brushRef="#br0">47350 45750 448,'0'-69'1,"0"13"1,0 12 2,0 13 2,1 18 9,4 26 19,3 24 17,3 26 19,-2 16 4,-6 10-10,-6 10-11,-6 9-9,-7 15-9,-6 22-8,-6 22-6,-6 23-8,-6 6-4,-2-5 0,-3-7-1,-3-5 0,2-11-5,10-11-8,10-14-11,9-11-8,6-14-12,3-11-11,3-14-13,4-11-12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2"/>
    </inkml:context>
    <inkml:brush xml:id="br0">
      <inkml:brushProperty name="width" value="0.03181" units="cm"/>
      <inkml:brushProperty name="height" value="0.03181" units="cm"/>
      <inkml:brushProperty name="color" value="#00BFF3"/>
    </inkml:brush>
  </inkml:definitions>
  <inkml:trace contextRef="#ctx0" brushRef="#br0">47450 46050 691,'26'-91'4,"4"19"6,3 19 8,3 19 6,7 9 6,14 0 3,11 0 2,14 0 4,3 3-2,-2 6-7,-3 7-6,-3 6-6,-6 4-12,-5 4-14,-7 3-17,-5 3-15,-9 3-5,-9 3 2,-10 3 4,-8 4 3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2"/>
    </inkml:context>
    <inkml:brush xml:id="br0">
      <inkml:brushProperty name="width" value="0.03476" units="cm"/>
      <inkml:brushProperty name="height" value="0.03476" units="cm"/>
      <inkml:brushProperty name="color" value="#00BFF3"/>
    </inkml:brush>
  </inkml:definitions>
  <inkml:trace contextRef="#ctx0" brushRef="#br0">48200 45350 632,'-22'-13'11,"6"26"21,7 24 22,6 26 21,-1 12 2,-5 0-20,-7 0-19,-5 0-19,-3 0-15,4 0-9,3 0-12,3 0-9,1-5-5,1-9 1,-1-10 2,1-8 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3"/>
    </inkml:context>
    <inkml:brush xml:id="br0">
      <inkml:brushProperty name="width" value="0.05487" units="cm"/>
      <inkml:brushProperty name="height" value="0.05487" units="cm"/>
      <inkml:brushProperty name="color" value="#00BFF3"/>
    </inkml:brush>
  </inkml:definitions>
  <inkml:trace contextRef="#ctx0" brushRef="#br0">48500 45150 400,'50'-44'18,"0"13"-1,0 12 1,0 13 0,-4 7 0,-5 4-1,-7 3-1,-5 3-2,-6 3 1,-3 3 0,-3 3 1,-2 4 1,-5 4 1,-2 6 2,-3 7 1,-3 6 3,-2 3 0,0 0 0,0 0 2,0 0-1,0 3 0,0 6-1,0 7-1,0 6-2,-2 6-2,-3 6-3,-3 7-2,-2 6-3,-1-1-1,3-5-2,3-7-1,4-5-1,-3-3 0,-5 4-1,-7 3 1,-5 3 0,-3-4-1,4-8-1,3-10-2,3-9-2,-2-7-1,-6-3-3,-6-3-2,-6-2-1,-6-3-4,-2 1-1,-3-1-3,-3 1-2,-2-3-3,0-2-3,0-3-3,0-3-4,-4-6 0,-5-5 3,-7-7 5,-5-5 3,-3-6-3,4-3-12,3-3-12,3-2-11,7-5-1,14-2 8,11-3 9,14-3 8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3"/>
    </inkml:context>
    <inkml:brush xml:id="br0">
      <inkml:brushProperty name="width" value="0.03473" units="cm"/>
      <inkml:brushProperty name="height" value="0.03473" units="cm"/>
      <inkml:brushProperty name="color" value="#00BFF3"/>
    </inkml:brush>
  </inkml:definitions>
  <inkml:trace contextRef="#ctx0" brushRef="#br0">49400 44200 633,'23'-46'0,"-3"10"0,-3 10 0,-2 9 0,3 4 4,14 1 7,11-1 8,14 1 7,0 2 6,-8 7 2,-10 6 3,-9 7 4,-9 8-3,-5 14-5,-7 11-6,-5 14-6,-9 7-5,-9 3-6,-10 3-4,-8 4-5,-4-3-1,3-5 1,3-7 3,4-5 2,13-8-7,26-5-16,24-7-14,26-5-16,13-9-7,4-9 0,3-10 1,3-8 0,-7-4 5,-15 3 7,-15 3 8,-16 4 8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0"/>
    </inkml:context>
    <inkml:brush xml:id="br0">
      <inkml:brushProperty name="width" value="0.05711" units="cm"/>
      <inkml:brushProperty name="height" value="0.05711" units="cm"/>
      <inkml:brushProperty name="color" value="#00BFF3"/>
    </inkml:brush>
  </inkml:definitions>
  <inkml:trace contextRef="#ctx0" brushRef="#br0">46000 48800 385,'-49'1'0,"4"4"0,3 3 0,3 3 0,4 1 3,7 1 7,6-1 7,7 1 7,7-3 7,9-2 8,10-3 8,10-3 7,5-6 0,4-5-9,3-7-9,3-5-8,3-4-6,3 0-2,3 0-1,4 0-2,7 0-1,13 0-1,12 0-2,13 0-2,9-2 0,6-3 0,7-3-1,6-2 0,4 0 0,4 7-2,3 6-1,3 7-2,1 4 0,1 3 0,-1 3-1,1 4 0,-4 1-1,-6 0-3,-6 0-1,-6 0-4,-2 1 0,3 4 1,3 3 0,4 3 1,-1 1 0,-3 1 1,-3-1 0,-2 1-1,2-3 1,9-2 1,10-3 0,10-3 1,2-2 0,-3 0 0,-3 0 1,-2 0-1,-1-2 0,3-3-2,3-3 0,4-2-2,2-3 0,4 1 0,3-1 0,3 1 0,3-1 0,3 1 1,3-1-1,4 1 2,2-1-1,4 1 1,3-1 0,3 1 1,1-3 0,1-2 0,-1-3 0,1-3 1,-1-1 0,1 4-2,-1 3 0,1 3 0,5 1-2,14 1 1,11-1-1,14 1 1,3 1-1,-2 3 1,-3 3-1,-3 4 1,-4-1-1,-3-3-1,-3-3-1,-2-2-1,-3-1-3,1 3-3,-1 3-3,1 4-2,-9 1-4,-15 0-2,-15 0-4,-16 0-3,-19 0-1,-22 0-3,-22 0-2,-21 0-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350 14278,'16'-47,"-1"32,1-1,0 16,-1 0,9 0,-1 0,1 8,-1 0,-15-1,0 1,0-8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1"/>
    </inkml:context>
    <inkml:brush xml:id="br0">
      <inkml:brushProperty name="width" value="0.04336" units="cm"/>
      <inkml:brushProperty name="height" value="0.04336" units="cm"/>
      <inkml:brushProperty name="color" value="#00BFF3"/>
    </inkml:brush>
  </inkml:definitions>
  <inkml:trace contextRef="#ctx0" brushRef="#br0">51550 45050 507,'-7'-44'6,"-11"13"11,-14 12 12,-11 13 12,-4 6 0,6 0-9,7 0-9,6 0-11,-2 6-3,-9 13 1,-10 12 0,-8 13 2,-4 4-2,3-3-3,3-3-3,4-2-4,4-6-2,6-6-3,7-6-2,6-6-3,9 1 1,13 9 5,12 10 3,13 10 4,4 4 4,-3 0 3,-3 0 4,-2 0 3,-3 3 2,1 6 1,-1 7-1,1 6 2,-4 6-2,-6 6-1,-6 7-1,-6 6-2,-4 1-2,1-3 0,-1-3-2,1-2-1,-1 0-2,1 7-1,-1 6-3,1 7-2,1-7-3,3-19-5,3-18-6,4-19-5,13-18-10,26-15-15,24-15-16,26-16-15,4-12-1,-16-5 12,-15-7 13,-15-5 11,-11-4 9,-2 0 2,-3 0 4,-3 0 2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1"/>
    </inkml:context>
    <inkml:brush xml:id="br0">
      <inkml:brushProperty name="width" value="0.04374" units="cm"/>
      <inkml:brushProperty name="height" value="0.04374" units="cm"/>
      <inkml:brushProperty name="color" value="#00BFF3"/>
    </inkml:brush>
  </inkml:definitions>
  <inkml:trace contextRef="#ctx0" brushRef="#br0">52300 45300 502,'23'-46'2,"-3"10"2,-3 10 2,-2 9 3,-5 9 7,-2 9 13,-3 10 11,-3 10 12,-7 10 2,-9 13-6,-10 12-7,-8 13-7,-8 9-4,-2 6-3,-3 7-3,-3 6-2,-4 6-3,-3 6-3,-3 7-4,-2 6-4,-1 6-4,3 6-5,3 7-5,4 6-5,5-8-8,10-22-7,10-22-8,9-21-9,10-26-8,14-28-7,11-28-7,14-27-9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1"/>
    </inkml:context>
    <inkml:brush xml:id="br0">
      <inkml:brushProperty name="width" value="0.05542" units="cm"/>
      <inkml:brushProperty name="height" value="0.05542" units="cm"/>
      <inkml:brushProperty name="color" value="#00BFF3"/>
    </inkml:brush>
  </inkml:definitions>
  <inkml:trace contextRef="#ctx0" brushRef="#br0">52450 45150 396,'25'-46'10,"0"10"10,0 10 11,0 9 11,0 9 2,0 9-5,0 10-5,0 10-6,-2 8-3,-3 10 0,-3 10-1,-2 9-1,-3 6 1,1 3-1,-1 3 2,1 4 0,-3 4-1,-2 6-1,-3 7-1,-3 6-2,-2 6-2,0 6-4,0 7-2,0 6-4,-2 4-2,-3 4-1,-3 3 0,-2 3-1,-3-5-5,1-12-13,-1-13-11,1-12-12,-1-13-4,1-12 2,-1-13 3,1-12 2,-7-18-2,-12-21-7,-13-22-6,-12-22-7,-2-11 0,9 0 9,10 0 10,10 0 7,5 1 7,4 4 2,3 3 3,3 3 3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2"/>
    </inkml:context>
    <inkml:brush xml:id="br0">
      <inkml:brushProperty name="width" value="0.03734" units="cm"/>
      <inkml:brushProperty name="height" value="0.03734" units="cm"/>
      <inkml:brushProperty name="color" value="#00BFF3"/>
    </inkml:brush>
  </inkml:definitions>
  <inkml:trace contextRef="#ctx0" brushRef="#br0">52050 46700 589,'-47'-47'0,"6"6"0,7 7 0,6 6 0,4 4 1,4 4 1,3 3 3,3 3 1,6 1 9,9 1 14,10-1 14,10 1 16,8-1 0,10 1-10,10-1-11,9 1-12,6-1-6,3 1-1,3-1-2,4 1-1,1 1-9,0 3-20,0 3-18,0 4-18,-7-1-9,-11-3 5,-14-3 3,-11-2 4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2"/>
    </inkml:context>
    <inkml:brush xml:id="br0">
      <inkml:brushProperty name="width" value="0.04051" units="cm"/>
      <inkml:brushProperty name="height" value="0.04051" units="cm"/>
      <inkml:brushProperty name="color" value="#00BFF3"/>
    </inkml:brush>
  </inkml:definitions>
  <inkml:trace contextRef="#ctx0" brushRef="#br0">53350 44900 543,'3'-47'0,"6"6"0,7 7 0,6 6 0,3 4 5,0 4 11,0 3 11,0 3 11,1 4 4,4 7 0,3 6 0,3 7-2,-2 7-2,-6 9-5,-6 10-6,-6 10-6,-9 7-3,-8 6-4,-10 7-2,-9 6-3,-9 4-2,-5 4 0,-7 3 0,-5 3 0,-3-5-3,4-12-4,3-13-4,3-12-6,12-10-3,22-6-5,22-6-3,23-6-4,11-10-4,4-12-3,3-13-5,3-12-3,1-5-2,1 3 1,-1 3-1,1 4 1,-7 2 3,-12 4 4,-13 3 5,-12 3 4,-7 1 5,1 1 4,-1-1 5,1 1 4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2"/>
    </inkml:context>
    <inkml:brush xml:id="br0">
      <inkml:brushProperty name="width" value="0.0292" units="cm"/>
      <inkml:brushProperty name="height" value="0.0292" units="cm"/>
      <inkml:brushProperty name="color" value="#00BFF3"/>
    </inkml:brush>
  </inkml:definitions>
  <inkml:trace contextRef="#ctx0" brushRef="#br0">54000 45250 753,'6'-44'5,"13"13"15,12 12 15,13 13 14,6 6 2,0 0-13,0 0-12,0 0-11,0 0-9,0 0-5,0 0-3,0 0-4,-2 1-6,-3 4-6,-3 3-8,-2 3-6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2"/>
    </inkml:context>
    <inkml:brush xml:id="br0">
      <inkml:brushProperty name="width" value="0.05541" units="cm"/>
      <inkml:brushProperty name="height" value="0.05541" units="cm"/>
      <inkml:brushProperty name="color" value="#00BFF3"/>
    </inkml:brush>
  </inkml:definitions>
  <inkml:trace contextRef="#ctx0" brushRef="#br0">54650 44350 397,'4'-69'3,"10"13"9,10 12 7,9 13 8,6 9 2,3 6-3,3 7-4,4 6-4,2 3-3,4 0-4,3 0-3,3 0-4,-4 4-2,-8 10 0,-10 10 0,-9 9 1,-9 6 0,-5 3 3,-7 3 1,-5 4 2,-4 1 1,0 0-2,0 0 0,0 0-2,-2 1 2,-3 4 4,-3 3 4,-2 3 4,-3 3 3,1 3-1,-1 3 1,1 4-2,1 2 0,3 4-2,3 3-1,4 3-3,-1 7 0,-3 14-1,-3 11-1,-2 14-1,-1 3 0,3-2-1,3-3-2,4-3 0,1-6-1,0-5-1,0-7-1,0-5-1,-2-11-2,-3-11-2,-3-14-4,-2-11-3,-6-11-3,-6-5-6,-6-7-4,-6-5-4,-10-3-3,-12 4 3,-13 3 2,-12 3 1,-7 1-1,1 1-7,-1-1-6,1 1-6,4-1-6,9 1-5,10-1-6,10 1-5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4"/>
    </inkml:context>
    <inkml:brush xml:id="br0">
      <inkml:brushProperty name="width" value="0.05162" units="cm"/>
      <inkml:brushProperty name="height" value="0.05162" units="cm"/>
      <inkml:brushProperty name="color" value="#00BFF3"/>
    </inkml:brush>
  </inkml:definitions>
  <inkml:trace contextRef="#ctx0" brushRef="#br0">49750 48550 426,'-49'-44'47,"4"13"-5,3 12-6,3 13-5,3 7-6,3 4-8,3 3-6,4 3-8,1 1-5,0 1 0,0-1-2,0 1-1,0-4-1,0-6-3,0-6-2,0-6-3,6-1 3,13 7 4,12 6 5,13 7 5,2 10 6,-5 16 7,-7 15 5,-5 17 7,-4 10 2,0 6-1,0 7-1,0 6-2,-2 4-2,-3 4 0,-3 3-2,-2 3-2,-5-1 0,-2-2-1,-3-3-2,-3-3-1,1-6-1,6-5-3,7-7-1,6-5-3,3-6 0,0-3 1,0-3 1,0-2-1,10-15-14,23-25-30,22-25-32,22-25-30,2-13-7,-15 1 15,-15-1 16,-16 1 15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5"/>
    </inkml:context>
    <inkml:brush xml:id="br0">
      <inkml:brushProperty name="width" value="0.05547" units="cm"/>
      <inkml:brushProperty name="height" value="0.05547" units="cm"/>
      <inkml:brushProperty name="color" value="#00BFF3"/>
    </inkml:brush>
  </inkml:definitions>
  <inkml:trace contextRef="#ctx0" brushRef="#br0">50600 48600 396,'21'-19'39,"-5"13"-4,-7 12-2,-5 13-4,-3 12-1,4 13-2,3 12-2,3 13-1,-2 7-2,-6 4-1,-6 3-3,-6 3-1,-6 3-1,-2 3-2,-3 3 0,-3 4-2,-4 1-2,-3 0-2,-3 0-4,-2 0-3,0-7-4,7-11-6,6-14-5,7-11-6,7-26-9,9-37-14,10-38-12,10-37-14,2-16 2,-3 6 14,-3 7 16,-2 6 16,-1 7 8,3 10 3,3 10 4,4 9 2,1 4 6,0 1 9,0-1 8,0 1 9,0 2 5,0 7 1,0 6 1,0 7 3,1 2-3,4 1-4,3-1-5,3 1-6,3 2-3,3 7-4,3 6-3,4 7-3,-3 4-10,-5 3-13,-7 3-15,-5 4-15,-6-6-3,-3-11 6,-3-14 7,-2-11 6,-3-12 6,1-9 5,-1-10 6,1-8 4,-1-8 4,1-2 1,-1-3 1,1-3 2,1 2 2,3 10 1,3 10 1,4 9 2,-3 6 3,-5 3 2,-7 3 4,-5 4 2,-3 10 7,4 19 9,3 19 10,3 19 10,-4 15 1,-8 13-8,-10 12-7,-9 13-7,-5 4-6,0-3-3,0-3-3,0-2-4,1-6-2,4-6-1,3-6 0,3-6-1,9-12-8,16-15-15,15-15-14,17-16-15,8-15-5,4-11 4,3-14 4,3-11 5,-2-3 5,-6 10 8,-6 10 7,-6 9 7,-7 12 6,-6 16 4,-6 15 5,-6 17 4,-6 8 4,-2 4 5,-3 3 4,-3 3 4,-2-1 2,0-2-3,0-3-2,0-3-2,4-7-7,10-9-9,10-10-10,9-8-10,9-15-4,9-19 1,10-18 1,10-19 1,2-15-2,-3-8-6,-3-10-6,-2-9-5,-1-9-1,3-5 1,3-7 2,4-5 2,-3 0 3,-5 10 5,-7 10 4,-5 9 5,-8 9 4,-5 9 5,-7 10 5,-5 10 6,-4 8 3,0 10 2,0 10 3,0 9 2,-2 9 9,-3 9 12,-3 10 15,-2 10 12,-11 10 1,-15 13-11,-15 12-13,-16 13-11,-10 9-7,-3 6-2,-3 7 0,-2 6-2,-5 7-1,-2 10-2,-3 10-2,-3 9-1,-1 4-5,4 1-4,3-1-6,3 1-6,4-7-6,7-12-8,6-13-7,7-12-7,5-13-4,7-12 0,6-13 0,7-12-1,8-16 0,14-19-4,11-18-3,14-19-4,2-10 1,-6 1 3,-6-1 3,-6 1 4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5"/>
    </inkml:context>
    <inkml:brush xml:id="br0">
      <inkml:brushProperty name="width" value="0.05547" units="cm"/>
      <inkml:brushProperty name="height" value="0.05547" units="cm"/>
      <inkml:brushProperty name="color" value="#00BFF3"/>
    </inkml:brush>
  </inkml:definitions>
  <inkml:trace contextRef="#ctx0" brushRef="#br0">53250 48800 396,'25'-65'34,"0"23"7,0 22 7,0 22 6,-2 16 2,-3 14-7,-3 11-5,-2 14-6,-3 8-4,1 7-3,-1 6-3,1 7-3,-3 7-2,-2 9 0,-3 10-2,-3 10 0,-2 5-4,0 4-6,0 3-6,0 3-5,-2-5-7,-3-12-6,-3-13-7,-2-12-6,-3-12-3,1-8 2,-1-10 3,1-9 1,-6-12-6,-8-11-16,-10-14-15,-9-11-15,-2-11-1,6-5 13,7-7 12,6-5 13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978 13197,'0'-16,"8"8,0 1,-8-1,0 0,0 16,0 0,0 7,0 1,0 15,0 1,0 7,0 0,0 8,0 0,-16 78,0 0,-7-23,0 0,15-32,0 1,8-56,0 1,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5"/>
    </inkml:context>
    <inkml:brush xml:id="br0">
      <inkml:brushProperty name="width" value="0.0357" units="cm"/>
      <inkml:brushProperty name="height" value="0.0357" units="cm"/>
      <inkml:brushProperty name="color" value="#00BFF3"/>
    </inkml:brush>
  </inkml:definitions>
  <inkml:trace contextRef="#ctx0" brushRef="#br0">52800 50450 616,'-66'-69'1,"19"13"3,19 12 4,19 13 1,9 6 6,0 0 6,0 0 7,0 0 7,6 0 2,13 0-1,12 0-1,13 0-2,9 1-2,6 4-4,7 3-3,6 3-3,4 3-7,4 3-9,3 3-11,3 4-10,-2 1-9,-6 0-6,-6 0-7,-6 0-6,-9 1-5,-8 4-2,-10 3-2,-9 3-1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6"/>
    </inkml:context>
    <inkml:brush xml:id="br0">
      <inkml:brushProperty name="width" value="0.06073" units="cm"/>
      <inkml:brushProperty name="height" value="0.06073" units="cm"/>
      <inkml:brushProperty name="color" value="#00BFF3"/>
    </inkml:brush>
  </inkml:definitions>
  <inkml:trace contextRef="#ctx0" brushRef="#br0">54750 49000 362,'-16'-46'6,"19"10"14,19 10 12,19 9 13,10 7 2,4 7-10,3 6-9,3 7-9,-1 5-5,-2 7-2,-3 6-1,-3 7-2,-7 4 1,-9 3 0,-10 3 2,-8 4 0,-8 2 2,-2 4 2,-3 3 0,-3 3 1,-2 3 2,0 3 0,0 3 1,0 4 0,-2 2 1,-3 4-1,-3 3-1,-2 3-1,-1 1-1,3 1-2,3-1-2,4 1-3,-1-3-1,-3-2-2,-3-3-1,-2-3-2,-6-4-1,-6-3 0,-6-3 0,-6-2 0,-7-3-2,-6 1-4,-6-1-5,-6 1-4,-9-3-5,-8-2-4,-10-3-5,-9-3-3,-9-4-5,-5-3-2,-7-3-2,-5-2-3,5-8-1,19-8 4,19-10 3,19-9 3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6"/>
    </inkml:context>
    <inkml:brush xml:id="br0">
      <inkml:brushProperty name="width" value="0.04449" units="cm"/>
      <inkml:brushProperty name="height" value="0.04449" units="cm"/>
      <inkml:brushProperty name="color" value="#00BFF3"/>
    </inkml:brush>
  </inkml:definitions>
  <inkml:trace contextRef="#ctx0" brushRef="#br0">58900 48100 494,'4'-88'120,"10"26"-28,10 24-29,9 26-27,13 12-12,20 0 2,18 0 2,20 0 4,3 0-3,-8 0-5,-10 0-8,-9 0-5,-9 0-6,-5 0-7,-7 0-5,-5 0-6,-11 4-10,-11 10-13,-14 10-13,-11 9-13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6"/>
    </inkml:context>
    <inkml:brush xml:id="br0">
      <inkml:brushProperty name="width" value="0.03766" units="cm"/>
      <inkml:brushProperty name="height" value="0.03766" units="cm"/>
      <inkml:brushProperty name="color" value="#00BFF3"/>
    </inkml:brush>
  </inkml:definitions>
  <inkml:trace contextRef="#ctx0" brushRef="#br0">58750 48550 584,'-49'21'0,"4"-5"0,3-7 0,3-5 0,18-4 11,35 0 23,35 0 23,34 0 22,18 0 2,4 0-18,3 0-17,3 0-19,-1 0-14,-2 0-9,-3 0-8,-3 0-10,-7 1-5,-9 4-4,-10 3-3,-8 3-3,-11-1-3,-8-2-2,-10-3-1,-9-3-2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7"/>
    </inkml:context>
    <inkml:brush xml:id="br0">
      <inkml:brushProperty name="width" value="0.05303" units="cm"/>
      <inkml:brushProperty name="height" value="0.05303" units="cm"/>
      <inkml:brushProperty name="color" value="#00BFF3"/>
    </inkml:brush>
  </inkml:definitions>
  <inkml:trace contextRef="#ctx0" brushRef="#br0">61050 47400 414,'-2'-46'9,"-3"10"15,-3 10 18,-2 9 15,-1 10 6,3 14-8,3 11-6,4 14-6,-4 10-6,-9 9-2,-10 10-2,-8 10-3,-8 7-3,-2 6-4,-3 7-3,-3 6-4,-2 6-4,0 6-4,0 7-6,0 6-3,1 4-5,4 4-6,3 3-5,3 3-5,3-1-4,3-2-4,3-3-5,4-3-2,5-12-5,10-18-3,10-19-4,9-18-4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7"/>
    </inkml:context>
    <inkml:brush xml:id="br0">
      <inkml:brushProperty name="width" value="0.05663" units="cm"/>
      <inkml:brushProperty name="height" value="0.05663" units="cm"/>
      <inkml:brushProperty name="color" value="#00BFF3"/>
    </inkml:brush>
  </inkml:definitions>
  <inkml:trace contextRef="#ctx0" brushRef="#br0">61950 48150 388,'-5'-40'11,"-9"23"23,-10 22 23,-8 22 22,-6 15 3,1 9-15,-1 10-15,1 10-16,1 4-9,3 0 0,3 0-2,4 0 0,4-4-2,6-5-3,7-7-3,6-5-2,7-6-5,10-3-6,10-3-5,9-2-7,7-12-5,7-19-6,6-18-6,7-19-6,0-12-1,-2-2 2,-3-3 3,-3-3 2,-2-7 3,0-9 1,0-10 4,0-8 2,-7-3 2,-11 7 2,-14 6 2,-11 7 3,-11 4 1,-5 3 1,-7 3-1,-5 4 2,-8 5-1,-5 10 2,-7 10 2,-5 9 0,-4 6-5,0 3-12,0 3-12,0 4-12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7"/>
    </inkml:context>
    <inkml:brush xml:id="br0">
      <inkml:brushProperty name="width" value="0.04146" units="cm"/>
      <inkml:brushProperty name="height" value="0.04146" units="cm"/>
      <inkml:brushProperty name="color" value="#00BFF3"/>
    </inkml:brush>
  </inkml:definitions>
  <inkml:trace contextRef="#ctx0" brushRef="#br0">62750 47050 530,'1'-47'0,"4"6"0,3 7 0,3 6 0,14 3 13,25 0 24,25 0 25,25 0 26,7 3 2,-8 6-20,-10 7-18,-9 6-20,-9 4-14,-5 4-10,-7 3-10,-5 3-10,-8 3-8,-5 3-10,-7 3-8,-5 4-8,-8 1-8,-5 0-4,-7 0-5,-5 0-4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8"/>
    </inkml:context>
    <inkml:brush xml:id="br0">
      <inkml:brushProperty name="width" value="0.05276" units="cm"/>
      <inkml:brushProperty name="height" value="0.05276" units="cm"/>
      <inkml:brushProperty name="color" value="#00BFF3"/>
    </inkml:brush>
  </inkml:definitions>
  <inkml:trace contextRef="#ctx0" brushRef="#br0">64600 46050 417,'-24'-19'10,"4"13"20,3 12 21,3 13 21,-1 12 5,-2 13-6,-3 12-8,-3 13-7,-6 10-8,-5 10-9,-7 10-9,-5 9-9,-4 7-10,0 7-8,0 6-8,0 7-9,3-6-7,6-15-1,7-15-4,6-16-2,9-13-10,13-9-19,12-10-18,13-8-17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8"/>
    </inkml:context>
    <inkml:brush xml:id="br0">
      <inkml:brushProperty name="width" value="0.06736" units="cm"/>
      <inkml:brushProperty name="height" value="0.06736" units="cm"/>
      <inkml:brushProperty name="color" value="#00BFF3"/>
    </inkml:brush>
  </inkml:definitions>
  <inkml:trace contextRef="#ctx0" brushRef="#br0">65900 45700 326,'-2'-46'10,"-3"10"20,-3 10 19,-2 9 21,-6 10 4,-6 14-11,-6 11-9,-6 14-10,-7 13-7,-6 16-4,-6 15-2,-6 17-3,-6 13-4,-2 13-1,-3 12-3,-3 13-2,1 2-3,6-5-1,7-7-1,6-5-3,7-11-1,10-11-5,10-14-4,9-11-3,13-12-8,20-9-14,18-10-13,20-8-13,8-14-2,1-15 6,-1-15 7,1-16 8,-1-13 4,1-9 3,-1-10 3,1-8 3,-7-6 4,-12 1 5,-13-1 5,-12 1 5,-10 2 5,-6 7 3,-6 6 3,-6 7 3,-10 5 1,-12 7 0,-13 6-1,-12 7-1,-12 11-4,-8 20-5,-10 18-7,-9 20-7,-2 10-6,6 3-7,7 3-8,6 4-8,7-4-3,10-9-2,10-10 0,9-8-2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0"/>
    </inkml:context>
    <inkml:brush xml:id="br0">
      <inkml:brushProperty name="width" value="0.04022" units="cm"/>
      <inkml:brushProperty name="height" value="0.04022" units="cm"/>
      <inkml:brushProperty name="color" value="#00BFF3"/>
    </inkml:brush>
  </inkml:definitions>
  <inkml:trace contextRef="#ctx0" brushRef="#br0">44600 53750 547,'-27'-24'71,"-3"4"-17,-3 3-17,-2 3-19,-5 3-8,-2 3-1,-3 3 0,-3 4 0,-1 1-2,4 0-3,3 0-3,3 0-2,1 1-2,1 4 1,-1 3 0,1 3 1,2 7 2,7 14 5,6 11 4,7 14 5,4 5 1,3 1 1,3-1-1,4 1 0,1 5 0,0 14-2,0 11-1,0 14-1,0 7-1,0 3-2,0 3 0,0 4-2,-2-1 0,-3-3 0,-3-3 2,-2-2-1,-1-9 0,3-12-4,3-13-2,4-12-4,1-10-3,0-6-1,0-6-3,0-6-1,3-6-9,6-2-15,7-3-15,6-3-16,6-10-3,6-16 8,7-15 7,6-15 9,-2-7 6,-9 3 7,-10 3 6,-8 4 5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957 13604,'0'-16,"8"8,0 0,-8 0,0 1,-8-1,0 0,-8 8,0 0,1 16,-1-1,-7 24,-1 0,8 8,1 0,7 0,0 0,8-8,0 1,24-33,-1 1,8-8,1 0,15-23,0-1,0-15,0 0,-8-24,0 1,-15-1,-1 1,-15 15,0 0,0 23,0 1,-8 15,0 0,0 16,0 0,0 31,0 0,0 16,0 0,0 15,0 0,0-7,0 0,0-16,0 0,0-32,0 1,8-8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1"/>
    </inkml:context>
    <inkml:brush xml:id="br0">
      <inkml:brushProperty name="width" value="0.03735" units="cm"/>
      <inkml:brushProperty name="height" value="0.03735" units="cm"/>
      <inkml:brushProperty name="color" value="#00BFF3"/>
    </inkml:brush>
  </inkml:definitions>
  <inkml:trace contextRef="#ctx0" brushRef="#br0">45350 53900 589,'43'29'68,"-11"10"-6,-14 10-8,-11 9-8,-7 7-7,0 7-5,0 6-7,0 7-5,-4 5-5,-5 7-3,-7 6-1,-5 7-4,-6 4-4,-3 3-5,-3 3-6,-2 4-7,-1-6-5,3-11-6,3-14-5,4-11-6,5-20-6,10-24-8,10-26-7,9-24-8,4-23 3,1-18 13,-1-19 12,1-18 13,2-9 9,7 4 5,6 3 5,7 3 5,0 4 4,-2 7 2,-3 6 2,-3 7 3,-2 7 3,0 9 4,0 10 4,0 10 5,3 5 2,6 4-1,7 3 1,6 3-1,1 1-2,-3 1-6,-3-1-5,-2 1-5,-3 1-4,1 3-2,-1 3-4,1 4-1,-3 2-6,-2 4-7,-3 3-8,-3 3-7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1"/>
    </inkml:context>
    <inkml:brush xml:id="br0">
      <inkml:brushProperty name="width" value="0.04302" units="cm"/>
      <inkml:brushProperty name="height" value="0.04302" units="cm"/>
      <inkml:brushProperty name="color" value="#00BFF3"/>
    </inkml:brush>
  </inkml:definitions>
  <inkml:trace contextRef="#ctx0" brushRef="#br0">46400 53600 511,'0'-35'11,"0"32"21,0 31 21,0 32 22,0 18 4,0 6-14,0 7-14,0 6-14,-4 12-9,-5 19-5,-7 19-6,-5 19-5,-6 16-6,-3 17-10,-3 15-10,-2 16-8,-1 1-8,3-12-5,3-13-7,4-12-6,4-16 1,6-19 4,7-18 6,6-19 5,3-21 1,0-21-3,0-22-2,0-22-2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1"/>
    </inkml:context>
    <inkml:brush xml:id="br0">
      <inkml:brushProperty name="width" value="0.03376" units="cm"/>
      <inkml:brushProperty name="height" value="0.03376" units="cm"/>
      <inkml:brushProperty name="color" value="#00BFF3"/>
    </inkml:brush>
  </inkml:definitions>
  <inkml:trace contextRef="#ctx0" brushRef="#br0">46850 54100 651,'-15'-47'9,"23"6"18,22 7 17,22 6 18,12 6 3,3 6-12,3 7-12,4 6-12,1 4-13,0 4-14,0 3-12,0 3-15,-7 1-5,-11 1 2,-14-1 3,-11 1 3,-7-3-3,0-2-6,0-3-6,0-3-7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1"/>
    </inkml:context>
    <inkml:brush xml:id="br0">
      <inkml:brushProperty name="width" value="0.03584" units="cm"/>
      <inkml:brushProperty name="height" value="0.03584" units="cm"/>
      <inkml:brushProperty name="color" value="#00BFF3"/>
    </inkml:brush>
  </inkml:definitions>
  <inkml:trace contextRef="#ctx0" brushRef="#br0">47600 53450 613,'-47'-2'0,"6"-3"0,7-3 0,6-2 0,4 3 10,4 14 19,3 11 20,3 14 20,3 10 2,3 9-15,3 10-13,4 10-15,-3 7-10,-5 6-8,-7 7-7,-5 6-6,-4 4-9,0 4-9,0 3-8,0 3-10,3-7-4,6-15-1,7-15 0,6-16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2"/>
    </inkml:context>
    <inkml:brush xml:id="br0">
      <inkml:brushProperty name="width" value="0.05331" units="cm"/>
      <inkml:brushProperty name="height" value="0.05331" units="cm"/>
      <inkml:brushProperty name="color" value="#00BFF3"/>
    </inkml:brush>
  </inkml:definitions>
  <inkml:trace contextRef="#ctx0" brushRef="#br0">47800 53550 412,'23'-24'0,"-3"4"0,-3 3 0,-2 3 0,2 3 4,9 3 6,10 3 8,10 4 7,4 2 1,0 4-6,0 3-6,0 3-5,-4 3-2,-5 3 5,-7 3 4,-5 4 4,-8 5 5,-5 10 8,-7 10 6,-5 9 7,-6 6 0,-3 3-7,-3 3-6,-2 4-7,-3 4-4,1 6-3,-1 7-3,1 6-2,-1 4-2,1 4-3,-1 3-1,1 3-2,-1-2-2,1-6 0,-1-6-1,1-6-1,-1-7-1,1-6-2,-1-6-2,1-6-1,-6-2-2,-8 3-5,-10 3-3,-9 4-3,-9-4-6,-5-9-6,-7-10-5,-5-8-7,-6-8-3,-3-2 0,-3-3 2,-2-3-1,5-6 4,16-5 7,15-7 6,17-5 7,7-3 0,0 4-4,0 3-6,0 3-5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2"/>
    </inkml:context>
    <inkml:brush xml:id="br0">
      <inkml:brushProperty name="width" value="0.03784" units="cm"/>
      <inkml:brushProperty name="height" value="0.03784" units="cm"/>
      <inkml:brushProperty name="color" value="#00BFF3"/>
    </inkml:brush>
  </inkml:definitions>
  <inkml:trace contextRef="#ctx0" brushRef="#br0">49400 54200 581,'9'-46'110,"19"10"-21,19 10-22,19 9-22,13 4-13,10 1-6,10-1-5,9 1-6,1-1-6,-6 1-4,-6-1-6,-6 1-4,-9 1-6,-8 3-6,-10 3-6,-9 4-7,-15 4-8,-18 6-13,-19 7-12,-18 6-13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2"/>
    </inkml:context>
    <inkml:brush xml:id="br0">
      <inkml:brushProperty name="width" value="0.03615" units="cm"/>
      <inkml:brushProperty name="height" value="0.03615" units="cm"/>
      <inkml:brushProperty name="color" value="#00BFF3"/>
    </inkml:brush>
  </inkml:definitions>
  <inkml:trace contextRef="#ctx0" brushRef="#br0">49500 54850 608,'-33'0'10,"34"0"21,35 0 21,35 0 20,18 0 1,3 0-16,3 0-16,4 0-18,-1 0-9,-3 0-5,-3 0-2,-2 0-4,-8 1-11,-8 4-17,-10 3-16,-9 3-18,-9-1-6,-5-2 2,-7-3 4,-5-3 3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3"/>
    </inkml:context>
    <inkml:brush xml:id="br0">
      <inkml:brushProperty name="width" value="0.04217" units="cm"/>
      <inkml:brushProperty name="height" value="0.04217" units="cm"/>
      <inkml:brushProperty name="color" value="#00BFF3"/>
    </inkml:brush>
  </inkml:definitions>
  <inkml:trace contextRef="#ctx0" brushRef="#br0">52500 53500 521,'-24'-21'0,"4"10"0,3 10 0,3 9 0,1 12 10,1 16 21,-1 15 20,1 17 20,1 2 3,3-9-14,3-10-14,4-8-15,-3 5-8,-5 22-1,-7 22-3,-5 23-2,-6 16-4,-3 13-5,-3 12-5,-2 13-7,-3 4-5,1-3-7,-1-3-6,1-2-7,4-11-2,9-15 2,10-15 2,10-16 2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3"/>
    </inkml:context>
    <inkml:brush xml:id="br0">
      <inkml:brushProperty name="width" value="0.04595" units="cm"/>
      <inkml:brushProperty name="height" value="0.04595" units="cm"/>
      <inkml:brushProperty name="color" value="#00BFF3"/>
    </inkml:brush>
  </inkml:definitions>
  <inkml:trace contextRef="#ctx0" brushRef="#br0">53400 54000 478,'-69'10'10,"13"23"19,12 22 19,13 22 20,6 10 4,0 1-12,0-1-11,0 1-11,3-1-9,6 1-2,7-1-5,6 1-4,3-6-2,0-8-3,0-10-3,0-9-2,9-10-3,19-9-6,19-10-3,19-8-6,5-17-3,-5-21-6,-7-22-4,-5-22-4,-6-11-3,-3 0 1,-3 0 1,-2 0 0,-8-2 3,-8-3 3,-10-3 4,-9-2 3,-10 0 1,-9 7 0,-10 6-2,-8 7-1,-6 5-1,1 7-1,-1 6 0,1 7-2,1 7-2,3 9-2,3 10-4,4 10-2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4"/>
    </inkml:context>
    <inkml:brush xml:id="br0">
      <inkml:brushProperty name="width" value="0.02812" units="cm"/>
      <inkml:brushProperty name="height" value="0.02812" units="cm"/>
      <inkml:brushProperty name="color" value="#00BFF3"/>
    </inkml:brush>
  </inkml:definitions>
  <inkml:trace contextRef="#ctx0" brushRef="#br0">53750 53600 782,'46'-2'1,"-5"-3"4,-7-3 2,-5-2 4,0-1 5,10 3 10,10 3 9,9 4 9,2 2-4,-2 4-15,-3 3-18,-3 3-15,-6-1-12,-5-2-7,-7-3-7,-5-3-7,-6-1-3,-3 4 2,-3 3 2,-2 3 1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200 13813,'16'-32,"7"17,1-1,23 16,0 0,0 0,0 0,0 8,0 0,-16 0,0-1,-23-7,0 0,0 8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4"/>
    </inkml:context>
    <inkml:brush xml:id="br0">
      <inkml:brushProperty name="width" value="0.04225" units="cm"/>
      <inkml:brushProperty name="height" value="0.04225" units="cm"/>
      <inkml:brushProperty name="color" value="#00BFF3"/>
    </inkml:brush>
  </inkml:definitions>
  <inkml:trace contextRef="#ctx0" brushRef="#br0">55600 52900 520,'-2'-46'0,"-3"10"0,-3 10 0,-2 9 0,-3 2 0,1-2 0,-1-3 0,1-3 0,-3-1 5,-2 4 11,-3 3 10,-3 3 11,-6 3 2,-5 3-3,-7 3-5,-5 4-5,-3 5-2,4 10-2,3 10-1,3 9-2,3 4-1,3 1 0,3-1-1,4 1 0,4 1-1,6 3 0,7 3-1,6 4 0,6 1-3,6 0-2,7 0-3,6 0-2,6 0-3,6 0 1,7 0 0,6 0 0,-1 0-2,-5 0-4,-7 0-3,-5 0-3,-9 1-1,-9 4 1,-10 3 2,-8 3 0,-11 1 2,-8 1 0,-10-1 2,-9 1 1,-5-6 1,0-8 0,0-10 2,0-9 0,0-9 0,0-5 1,0-7 1,0-5 0,3-9 1,6-9-1,7-10-1,6-8 0,6-12-1,6-12-1,7-13-2,6-12-1,13-9-2,23-2-2,22-3-4,22-3-2,8 2-4,-2 10-5,-3 10-6,-3 9-4,-1 7-4,4 7-3,3 6-2,3 7-3,-4 7 0,-8 9 3,-10 10 2,-9 10 4,-9 2 4,-5-3 8,-7-3 6,-5-2 6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6"/>
    </inkml:context>
    <inkml:brush xml:id="br0">
      <inkml:brushProperty name="width" value="0.03967" units="cm"/>
      <inkml:brushProperty name="height" value="0.03967" units="cm"/>
      <inkml:brushProperty name="color" value="#00BFF3"/>
    </inkml:brush>
  </inkml:definitions>
  <inkml:trace contextRef="#ctx0" brushRef="#br0">58950 52950 554,'28'-22'4,"6"6"9,7 7 9,6 6 8,1 6 5,-3 6 0,-3 7 0,-2 6 1,-3 6-2,1 6-4,-1 7-4,1 6-3,-6 4-4,-8 4-2,-10 3-2,-9 3-3,-7 3 0,-3 3 0,-3 3 1,-2 4 0,-9 1-3,-12 0-11,-13 0-8,-12 0-9,-7-2-5,1-3-1,-1-3-1,1-2 0,2-8-2,7-8-6,6-10-4,7-9-4,4-10-1,3-9 4,3-10 3,4-8 4,2-14 2,4-15 2,3-15 2,3-16 2,3-2 3,3 13 4,3 12 5,4 13 4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6"/>
    </inkml:context>
    <inkml:brush xml:id="br0">
      <inkml:brushProperty name="width" value="0.04267" units="cm"/>
      <inkml:brushProperty name="height" value="0.04267" units="cm"/>
      <inkml:brushProperty name="color" value="#00BFF3"/>
    </inkml:brush>
  </inkml:definitions>
  <inkml:trace contextRef="#ctx0" brushRef="#br0">58650 53800 515,'1'-47'1,"4"6"2,3 7 3,3 6 1,1 13 10,1 23 18,-1 22 16,1 22 18,-3 12 1,-2 3-12,-3 3-13,-3 4-13,-4 5-8,-3 10-2,-3 10-3,-2 9-2,-6 6-9,-6 3-13,-6 3-14,-6 4-15,1-7-7,9-16 0,10-15-2,10-15-1,7-15-2,6-12-3,7-13-5,6-12-3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6"/>
    </inkml:context>
    <inkml:brush xml:id="br0">
      <inkml:brushProperty name="width" value="0.04375" units="cm"/>
      <inkml:brushProperty name="height" value="0.04375" units="cm"/>
      <inkml:brushProperty name="color" value="#00BFF3"/>
    </inkml:brush>
  </inkml:definitions>
  <inkml:trace contextRef="#ctx0" brushRef="#br0">60100 53200 502,'25'-22'5,"0"6"8,0 7 9,0 6 9,0 12 9,0 19 8,0 19 9,0 19 8,-5 9-1,-9 0-14,-10 0-12,-8 0-13,-12 3-8,-12 6-5,-13 7-4,-12 6-5,-5 4-7,3 4-10,3 3-8,4 3-10,4-7-6,6-15-4,7-15-4,6-16-3,7-24-2,10-31 0,10-31 1,9-31-1,7-16 6,7 0 9,6 0 10,7 0 10,4 3 7,3 6 7,3 7 5,4 6 6,2 6 6,4 6 4,3 7 5,3 6 5,1 4 0,1 4-2,-1 3-3,1 3-4,-3 1-3,-2 1-4,-3-1-4,-3 1-4,-6 1-5,-5 3-6,-7 3-6,-5 4-5,-4 1-5,0 0-3,0 0-5,0 0-3,-2-2 1,-3-3 5,-3-3 6,-2-2 6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6"/>
    </inkml:context>
    <inkml:brush xml:id="br0">
      <inkml:brushProperty name="width" value="0.05383" units="cm"/>
      <inkml:brushProperty name="height" value="0.05383" units="cm"/>
      <inkml:brushProperty name="color" value="#00BFF3"/>
    </inkml:brush>
  </inkml:definitions>
  <inkml:trace contextRef="#ctx0" brushRef="#br0">61300 53100 408,'-46'-82'50,"10"39"4,10 36 4,9 39 5,1 22-3,-6 10-7,-6 10-10,-6 9-7,-2 4-6,3 1-4,3-1-4,4 1-3,-1 5-2,-3 14-2,-3 11-1,-2 14-2,-5 10-2,-2 9-4,-3 10-3,-3 10-3,1-1-9,6-9-14,7-10-16,6-8-14,4-14-7,4-15 0,3-15 0,3-16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7"/>
    </inkml:context>
    <inkml:brush xml:id="br0">
      <inkml:brushProperty name="width" value="0.03835" units="cm"/>
      <inkml:brushProperty name="height" value="0.03835" units="cm"/>
      <inkml:brushProperty name="color" value="#00BFF3"/>
    </inkml:brush>
  </inkml:definitions>
  <inkml:trace contextRef="#ctx0" brushRef="#br0">61150 53600 573,'39'-74'9,"28"4"16,28 3 17,29 3 17,8 6 4,-8 9-9,-10 10-8,-9 10-8,-7 7-7,-3 6-7,-3 7-6,-2 6-5,-11 7-8,-15 10-10,-15 10-10,-16 9-9,-12 4-8,-5 1-8,-7-1-7,-5 1-8,-8-3-2,-5-2 4,-7-3 2,-5-3 3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7"/>
    </inkml:context>
    <inkml:brush xml:id="br0">
      <inkml:brushProperty name="width" value="0.03426" units="cm"/>
      <inkml:brushProperty name="height" value="0.03426" units="cm"/>
      <inkml:brushProperty name="color" value="#00BFF3"/>
    </inkml:brush>
  </inkml:definitions>
  <inkml:trace contextRef="#ctx0" brushRef="#br0">61300 54150 642,'-25'21'0,"0"-5"0,0-7 0,0-5 0,7-4 9,17 0 19,15 0 20,16 0 18,12-2 2,9-3-13,10-3-15,10-2-13,5-1-13,4 3-11,3 3-11,3 4-11,-2 2-10,-6 4-8,-6 3-9,-6 3-9,-7-1-2,-6-2 5,-6-3 5,-6-3 4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7"/>
    </inkml:context>
    <inkml:brush xml:id="br0">
      <inkml:brushProperty name="width" value="0.05312" units="cm"/>
      <inkml:brushProperty name="height" value="0.05312" units="cm"/>
      <inkml:brushProperty name="color" value="#00BFF3"/>
    </inkml:brush>
  </inkml:definitions>
  <inkml:trace contextRef="#ctx0" brushRef="#br0">63850 53450 414,'-2'-96'2,"-3"10"4,-3 10 5,-2 9 4,-6 4 3,-6 1 3,-6-1 3,-6 1 2,-4 4 2,1 9-1,-1 10-1,1 10 0,-1 5-1,1 4-2,-1 3-1,1 3-2,-1 3 0,1 3-1,-1 3 0,1 4 1,1 10-2,3 19 1,3 19-1,4 19 0,4 7-2,6-3-1,7-3-3,6-2-2,4-1-1,4 3-1,3 3 0,3 4-2,3 2 0,3 4-1,3 3-2,4 3-2,1 1 0,0 1 0,0-1 0,0 1 0,0-1 0,0 1 0,0-1 2,0 1 0,-4-3-1,-5-2 0,-7-3-3,-5-3 0,-6-6-2,-3-5-1,-3-7-1,-2-5-1,-9-4-2,-12 0-1,-13 0-1,-12 0-2,-7-5 0,1-9 1,-1-10 0,1-8 1,-1-8 2,1-2 0,-1-3 2,1-3 1,1-9 3,3-11 2,3-14 2,4-11 4,7-11 0,13-5 1,12-7 1,13-5 0,12-8-1,13-5 0,12-7 0,13-5-2,13-6-1,17-3-3,15-3-3,16-2-2,10 0-6,7 7-5,6 6-7,7 7-6,-3 7-8,-8 9-7,-10 10-9,-9 10-9,-13 7 0,-16 6 4,-15 7 5,-15 6 5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13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78900 39700 999,'-32'-71'-5,"-11"10"-10,-14 10-10,-11 9-10,0 12-2,17 16 6,15 15 6,16 17 5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09"/>
    </inkml:context>
    <inkml:brush xml:id="br0">
      <inkml:brushProperty name="width" value="0.022" units="cm"/>
      <inkml:brushProperty name="height" value="0.022" units="cm"/>
    </inkml:brush>
  </inkml:definitions>
  <inkml:trace contextRef="#ctx0" brushRef="#br0">79200 41450 999,'-43'-21'-6,"17"10"-12,15 10-12,16 9-12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231 14500,'-31'0,"70"0,0 0,24 0,0 0,-1 0,1 0,8 8,-1 0,-46-8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0"/>
    </inkml:context>
    <inkml:brush xml:id="br0">
      <inkml:brushProperty name="width" value="0.04675" units="cm"/>
      <inkml:brushProperty name="height" value="0.04675" units="cm"/>
    </inkml:brush>
  </inkml:definitions>
  <inkml:trace contextRef="#ctx0" brushRef="#br0">82750 41100 470,'1'-71'5,"4"10"9,3 10 9,3 9 10,-1 6 3,-2 3-2,-3 3-3,-3 4-2,-7 1-1,-9 0 0,-10 0 0,-8 0 0,-6 3-2,1 6-3,-1 7-5,1 6-4,-6 9-3,-8 13-2,-10 12-3,-9 13-3,-5 9-1,0 6 2,0 7 2,0 6 1,-2 6 1,-3 6-1,-3 7 0,-2 6 0,0 1-1,7-3 0,6-3-1,7-2-1,2-3 0,1 1 0,-1-1 1,1 1 0,4-4 0,9-6-1,10-6-1,10-6-1,5-6-1,4-2-1,3-3 0,3-3 0,7-4-1,14-3 0,11-3 0,14-2-1,11-8-1,14-8-1,11-10-4,14-9-1,7-7-1,3-3 2,3-3 0,4-2 2,7-6-5,13-6-12,12-6-11,13-6-12,1-2-4,-9 3 0,-10 3 3,-8 4 2,-12 2 2,-12 4 4,-13 3 4,-12 3 3,-12 3 5,-8 3 4,-10 3 3,-9 4 4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0"/>
    </inkml:context>
    <inkml:brush xml:id="br0">
      <inkml:brushProperty name="width" value="0.03734" units="cm"/>
      <inkml:brushProperty name="height" value="0.03734" units="cm"/>
    </inkml:brush>
  </inkml:definitions>
  <inkml:trace contextRef="#ctx0" brushRef="#br0">84150 42200 589,'25'-16'158,"0"19"-39,0 19-39,0 19-40,-4 7-27,-5-3-14,-7-3-14,-5-2-15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1"/>
    </inkml:context>
    <inkml:brush xml:id="br0">
      <inkml:brushProperty name="width" value="0.05246" units="cm"/>
      <inkml:brushProperty name="height" value="0.05246" units="cm"/>
    </inkml:brush>
  </inkml:definitions>
  <inkml:trace contextRef="#ctx0" brushRef="#br0">87700 40700 419,'-69'-47'0,"13"6"0,12 7 0,13 6 0,7 12 12,4 19 25,3 19 24,3 19 25,3 10 3,3 4-17,3 3-19,4 3-17,1 4-10,0 7-4,0 6-3,0 7-3,-2 4-3,-3 3-2,-3 3-1,-2 4-2,-3-1-2,1-3-3,-1-3-3,1-2-2,-3-5-3,-2-2-6,-3-3-4,-3-3-4,1-4-11,6-3-16,7-3-16,6-2-15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1"/>
    </inkml:context>
    <inkml:brush xml:id="br0">
      <inkml:brushProperty name="width" value="0.05153" units="cm"/>
      <inkml:brushProperty name="height" value="0.05153" units="cm"/>
    </inkml:brush>
  </inkml:definitions>
  <inkml:trace contextRef="#ctx0" brushRef="#br0">87400 40300 426,'54'-44'6,"10"13"11,10 12 11,9 13 12,6 7 6,3 4 1,3 3 1,4 3 1,-1 6-2,-3 9-7,-3 10-6,-2 10-6,-6 4-5,-6 0-3,-6 0-3,-6 0-2,-9 3-2,-8 6-1,-10 7 0,-9 6-1,-9 6-2,-5 6-2,-7 7-3,-5 6-4,-12 4-1,-16 4-4,-15 3-2,-15 3-4,-15 1 0,-12 1-1,-13-1 0,-12 1 0,-10-1-2,-6 1-4,-6-1-3,-6 1-5,2-9-3,14-15-4,11-15-4,14-16-4,11-12-5,14-5-3,11-7-5,14-5-4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3"/>
    </inkml:context>
    <inkml:brush xml:id="br0">
      <inkml:brushProperty name="width" value="0.03459" units="cm"/>
      <inkml:brushProperty name="height" value="0.03459" units="cm"/>
    </inkml:brush>
  </inkml:definitions>
  <inkml:trace contextRef="#ctx0" brushRef="#br0">91900 39500 635,'0'-47'5,"0"6"7,0 7 9,0 6 8,3 10 4,6 17-1,7 15-1,6 16-1,-1 5-2,-5-2-4,-7-3-2,-5-3-5,-4 1-2,0 6-2,0 7-1,0 6-3,-2 3-1,-3 0-2,-3 0-3,-2 0-2,-3-2-1,1-3 3,-1-3 0,1-2 2,-1-3-3,1 1-5,-1-1-8,1 1-5,-1-3-7,1-2-4,-1-3-5,1-3-4,1-9-2,3-11 5,3-14 3,4-11 5,4-4 0,6 6-2,7 7-3,6 6-1,1 1 1,-3-3 5,-3-3 6,-2-2 5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4"/>
    </inkml:context>
    <inkml:brush xml:id="br0">
      <inkml:brushProperty name="width" value="0.03883" units="cm"/>
      <inkml:brushProperty name="height" value="0.03883" units="cm"/>
    </inkml:brush>
  </inkml:definitions>
  <inkml:trace contextRef="#ctx0" brushRef="#br0">92250 38700 566,'23'-29'1,"-3"-5"3,-3-7 3,-2-5 3,-1 0 2,3 10 5,3 10 3,4 9 5,-1 12-1,-3 16-2,-3 15-4,-2 17-3,-3 8-4,1 4-2,-1 3-3,1 3-4,-4 3-1,-6 3-1,-6 3-1,-6 4-1,-6-1 0,-2-3 1,-3-3 0,-3-2 1,-1-6-1,4-6-2,3-6-1,3-6-1,4-12-5,7-15-8,6-15-8,7-16-7,5-12-1,7-5 6,6-7 5,7-5 5,0-4 5,-2 0 3,-3 0 3,-3 0 3,-4 4 4,-3 10 3,-3 10 3,-2 9 5,-6 12 0,-6 16-1,-6 15-1,-6 17-1,-6 7-2,-2 0-1,-3 0-3,-3 0-1,-2-2-3,0-3-1,0-3-2,0-2-3,-2 0 0,-3 7 1,-3 6 1,-2 7 1,-5 2 0,-2 1 0,-3-1-1,-3 1 0,-2-1 0,0 1 1,0-1 0,0 1 0,-2 1 2,-3 3 0,-3 3 1,-2 4 1,-1-1 1,3-3-1,3-3 1,4-2-1,4-6 2,6-6 2,7-6 2,6-6 3,12-15 4,19-21 6,19-22 7,19-22 6,10-11 0,4 0-5,3 0-5,3 0-4,-1 1-7,-2 4-5,-3 3-6,-3 3-7,-6 3-1,-5 3 2,-7 3 3,-5 4 3,-6 7 3,-3 13 2,-3 12 3,-2 13 3,-5 9 2,-2 6 1,-3 7 2,-3 6 2,-2 6 0,0 6 1,0 7 0,0 6 1,-2 1 0,-3-3-2,-3-3-1,-2-2-2,-1-3 0,3 1-2,3-1-1,4 1-1,1-4 0,0-6 0,0-6-1,0-6 2,7-7-3,17-6-4,15-6-5,16-6-3,4-13-5,-6-19-3,-6-18-4,-6-19-4,-6-10-1,-2 1-2,-3-1 0,-3 1-1,-4 1 0,-3 3 0,-3 3 2,-2 4-1,-8 4 1,-8 6-2,-10 7-1,-9 6-1,-10 4 0,-9 4 0,-10 3 2,-8 3 1,-6 4 1,1 7 3,-1 6 3,1 7 2,-1 2 3,1 1 0,-1-1 2,1 1 2,1-1 1,3 1 1,3-1 2,4 1 1,2-3 3,4-2 4,3-3 5,3-3 5,3-2 3,3 0 3,3 0 3,4 0 3,1 0 2,0 0 1,0 0 0,0 0 2,3 3-1,6 6-3,7 7-3,6 6-2,-1 6-2,-5 6-2,-7 7 0,-5 6-2,-4 6-1,0 6-2,0 7-1,0 6-3,-7 4-2,-11 4-1,-14 3-2,-11 3-2,-9 3-1,-3 3-2,-3 3-2,-2 4-2,-3-3-3,1-5-5,-1-7-4,1-5-6,5-9-3,14-9-5,11-10-3,14-8-4,10-17-4,9-21-1,10-22-3,10-22-2,5-7 4,4 10 9,3 10 10,3 9 1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4"/>
    </inkml:context>
    <inkml:brush xml:id="br0">
      <inkml:brushProperty name="width" value="0.03979" units="cm"/>
      <inkml:brushProperty name="height" value="0.03979" units="cm"/>
    </inkml:brush>
  </inkml:definitions>
  <inkml:trace contextRef="#ctx0" brushRef="#br0">90650 41850 552,'93'-66'4,"-11"19"8,-14 19 7,-11 19 8,-4 12 4,6 6 3,7 7 1,6 6 2,7 7 0,10 10-1,10 10-2,9 9-1,9 9-3,9 9-5,10 10-3,10 10-5,5 4-6,4 0-8,3 0-8,3 0-8,-1-4-8,-2-5-7,-3-7-8,-3-5-8,-17-11-6,-27-11-5,-28-14-5,-28-11-5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5"/>
    </inkml:context>
    <inkml:brush xml:id="br0">
      <inkml:brushProperty name="width" value="0.02768" units="cm"/>
      <inkml:brushProperty name="height" value="0.02768" units="cm"/>
    </inkml:brush>
  </inkml:definitions>
  <inkml:trace contextRef="#ctx0" brushRef="#br0">92150 39900 794,'-22'-69'9,"6"13"9,7 12 11,6 13 9,10 7 1,17 4-8,15 3-9,16 3-8,7 1-9,1 1-8,-1-1-8,1 1-9,-4 1-9,-6 3-10,-6 3-9,-6 4-1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5"/>
    </inkml:context>
    <inkml:brush xml:id="br0">
      <inkml:brushProperty name="width" value="0.03124" units="cm"/>
      <inkml:brushProperty name="height" value="0.03124" units="cm"/>
    </inkml:brush>
  </inkml:definitions>
  <inkml:trace contextRef="#ctx0" brushRef="#br0">94250 40750 704,'39'-49'7,"28"4"16,28 3 15,29 3 16,7 4 1,-12 7-11,-13 6-10,-12 7-12,-7 4-9,1 3-8,-1 3-7,1 4-9,-4 1-8,-6 0-9,-6 0-10,-6 0-9,-9 0-1,-8 0 9,-10 0 8,-9 0 8,-7 1 4,-3 4-4,-3 3-2,-2 3-2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6"/>
    </inkml:context>
    <inkml:brush xml:id="br0">
      <inkml:brushProperty name="width" value="0.04112" units="cm"/>
      <inkml:brushProperty name="height" value="0.04112" units="cm"/>
    </inkml:brush>
  </inkml:definitions>
  <inkml:trace contextRef="#ctx0" brushRef="#br0">97350 39200 535,'-4'-38'8,"-5"26"19,-7 24 17,-5 26 18,-8 15 3,-5 6-11,-7 7-10,-5 6-10,-6 6-8,-3 6-2,-3 7-3,-2 6-3,-6 3-3,-6 0-4,-6 0-4,-6 0-2,-6 3-6,-2 6-5,-3 7-5,-3 6-6,4-5-5,13-16-8,12-15-7,13-15-7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22 13366,'16'-16,"-24"55,0 0,-15 8,-1 0,1 0,-1 0,1 0,-1 0,9-24,-1 1,24-48,0 1,-1-1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6"/>
    </inkml:context>
    <inkml:brush xml:id="br0">
      <inkml:brushProperty name="width" value="0.03824" units="cm"/>
      <inkml:brushProperty name="height" value="0.03824" units="cm"/>
    </inkml:brush>
  </inkml:definitions>
  <inkml:trace contextRef="#ctx0" brushRef="#br0">97200 39650 575,'46'-2'0,"-5"-3"0,-7-3 0,-5-2 0,5 2 8,19 9 15,19 10 17,19 10 15,7 7 6,-3 6-6,-3 7-4,-2 6-4,-5 1-9,-2-3-11,-3-3-12,-3-2-10,-9-1-14,-11 3-13,-14 3-15,-11 4-13,-11-1-7,-5-3 1,-7-3 2,-5-2 0,-6-6 5,-3-6 7,-3-6 7,-2-6 7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6"/>
    </inkml:context>
    <inkml:brush xml:id="br0">
      <inkml:brushProperty name="width" value="0.04742" units="cm"/>
      <inkml:brushProperty name="height" value="0.04742" units="cm"/>
    </inkml:brush>
  </inkml:definitions>
  <inkml:trace contextRef="#ctx0" brushRef="#br0">97650 40200 463,'-69'0'0,"13"0"0,12 0 0,13 0 0,7 3 9,4 6 17,3 7 18,3 6 18,4 12 4,7 19-7,6 19-8,7 19-6,2 18-8,1 19-5,-1 19-6,1 19-6,-4 19-3,-6 23-2,-6 22-2,-6 22-2,-9 19-8,-8 20-14,-10 18-15,-9 20-15,-4 5-5,4-6 6,3-6 5,3-6 6,4-34-4,7-58-11,6-60-11,7-59-13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8"/>
    </inkml:context>
    <inkml:brush xml:id="br0">
      <inkml:brushProperty name="width" value="0.04029" units="cm"/>
      <inkml:brushProperty name="height" value="0.04029" units="cm"/>
    </inkml:brush>
  </inkml:definitions>
  <inkml:trace contextRef="#ctx0" brushRef="#br0">82650 44950 546,'29'-24'0,"10"4"0,10 3 0,9 3 0,7 7 7,7 14 17,6 11 15,7 14 15,-7 3 0,-19-2-16,-18-3-16,-19-3-16,-15 2-8,-8 10 2,-10 10 2,-9 9 1,-16 4-5,-22 1-13,-22-1-13,-21 1-12,-12-4-5,1-6 3,-1-6 3,1-6 3,1-7 7,3-6 9,3-6 9,4-6 8,4-4 7,6 1 1,7-1 2,6 1 2,29-6 6,54-8 10,53-10 9,53-9 10,23-5 1,-6 0-8,-6 0-7,-6 0-8,-7 1-8,-6 4-7,-6 3-8,-6 3-8,-12 3-4,-15 3-1,-15 3 0,-16 4-1,-15 2 1,-11 4 6,-14 3 3,-11 3 6,-12 4 2,-9 7 2,-10 6 1,-8 7 1,-8 2 2,-2 1 1,-3-1 3,-3 1 2,-2 2 1,0 7-2,0 6 0,0 7-1,3-1-2,6-6 1,7-6-2,6-6 0,9-4-3,13 1-3,12-1-4,13 1-5,12-4-2,13-6-3,12-6-2,13-6-3,12-9-2,13-8-2,12-10-1,13-9-1,6-5 0,0 0 1,0 0 1,0 0 2,-10 1 2,-18 4 3,-19 3 3,-18 3 2,-28 9 4,-33 16 5,-35 15 4,-34 17 4,-23 11 1,-8 10 0,-10 10-2,-9 9-2,-5 4 0,0 1 0,0-1-1,0 1 0,3-4 0,6-6 1,7-6 1,6-6 1,10-9 1,17-8 0,15-10 1,16-9 0,23-9 0,31-5-1,32-7-2,31-5-2,24-11-3,20-11-2,18-14-4,20-11-3,11-9-1,7-3 0,6-3-1,7-2 1,0-1 0,-2 3 1,-3 3 0,-3 4 1,-12 5 1,-18 10-1,-19 10 0,-18 9-1,-25 12-2,-27 16-5,-28 15-7,-28 17-4,-21 7-2,-12 0 3,-13 0 3,-12 0 2,-2-4 3,9-5 2,10-7 1,10-5 2,0-1 2,-5 6 2,-7 7 3,-5 6 3,-4-1 2,0-5 2,0-7 1,0-5 3,3-4 2,6 0 6,7 0 4,6 0 5,6-4 2,6-5-1,7-7-2,6-5-1,4 0-3,4 10-2,3 10-3,3 9-2,1 6-6,1 3-6,-1 3-6,1 4-8,4-4-7,9-9-10,10-10-8,10-8-10,5-11 0,4-8 9,3-10 10,3-9 9,-1-5 6,-2 0 1,-3 0 2,-3 0 2,-1 0 3,4 0 5,3 0 5,3 0 5,3 0 3,3 0 2,3 0 3,4 0 2,4 0 1,6 0 2,7 0 2,6 0 1,1 1 0,-3 4-1,-3 3-1,-2 3-1,-6 3-3,-6 3-2,-6 3-3,-6 4-3,-13 8-2,-19 17 0,-18 15-2,-19 16 0,-15 5-1,-8-2-1,-10-3 1,-9-3-1,-5-4-3,0-3-3,0-3-3,0-2-4,1-5-3,4-2-2,3-3-1,3-3-2,3-6-1,3-5 0,3-7 0,4-5-1,4-4 2,6 0 1,7 0 1,6 0 2,6-4 1,6-5 0,7-7 0,6-5 0,-1 0 2,-5 10 5,-7 10 4,-5 9 6,-4 4 2,0 1 2,0-1 3,0 1 1,0 1 2,0 3 0,0 3 0,0 4 0,0 2 0,0 4 0,0 3-1,0 3 0,0 1-2,0 1-1,0-1-2,0 1-1,1-1-3,4 1-4,3-1-3,3 1-4,3 1-2,3 3-1,3 3-1,4 4-1,5-6-6,10-11-9,10-14-9,9-11-10,10-12-1,14-9 6,11-10 6,14-8 6,2-6 6,-6 1 4,-6-1 5,-6 1 5,-6 2 4,-2 7 2,-3 6 2,-3 7 3,-4 4 5,-3 3 6,-3 3 6,-2 4 6,-3 5 3,1 10-4,-1 10-2,1 9-3,1 7 1,3 7 5,3 6 5,4 7 5,-1 0 1,-3-2-4,-3-3-4,-2-3-3,-5-2-4,-2 0-3,-3 0-2,-3 0-3,-4-18-1,-3-33 1,-3-35 0,-2-34 1,-5-18-4,-2 1-8,-3-1-10,-3 1-8,2 2-4,10 7 1,10 6 2,9 7 1,7 7 2,7 9 2,6 10 4,7 10 2,0 7 3,-2 6 2,-3 7 4,-3 6 2,-2 3 0,0 0 0,0 0 0,0 0-2,-4 4-3,-5 10-5,-7 10-5,-5 9-6,-8 7-4,-5 7-6,-7 6-5,-5 7-5,-11 2-2,-11 1 0,-14-1-1,-11 1 1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9"/>
    </inkml:context>
    <inkml:brush xml:id="br0">
      <inkml:brushProperty name="width" value="0.03018" units="cm"/>
      <inkml:brushProperty name="height" value="0.03018" units="cm"/>
    </inkml:brush>
  </inkml:definitions>
  <inkml:trace contextRef="#ctx0" brushRef="#br0">82350 48400 729,'28'-68'56,"6"17"-5,7 15-6,6 16-7,6 9-6,6 3-8,7 3-8,6 4-8,1 2-9,-3 4-12,-3 3-13,-2 3-12,-6 1-8,-6 1-2,-6-1-4,-6 1-3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9"/>
    </inkml:context>
    <inkml:brush xml:id="br0">
      <inkml:brushProperty name="width" value="0.03246" units="cm"/>
      <inkml:brushProperty name="height" value="0.03246" units="cm"/>
    </inkml:brush>
  </inkml:definitions>
  <inkml:trace contextRef="#ctx0" brushRef="#br0">84700 46250 677,'23'-24'0,"-3"4"0,-3 3 0,-2 3 0,2 1 4,9 1 8,10-1 7,10 1 9,2 1 3,-3 3-1,-3 3 0,-2 4-1,-6 7-1,-6 13-3,-6 12-2,-6 13-2,-4 9-3,1 6-6,-1 7-3,1 6-5,-9 4-9,-15 4-9,-15 3-12,-16 3-11,-7-4-7,4-8-1,3-10-2,3-9-3,3-10 3,3-9 7,3-10 6,4-8 7,2-9 6,4-6 4,3-6 5,3-6 5,3-6 3,3-2 1,3-3 0,4-3 2,2-1 0,4 4 0,3 3 1,3 3-1,1 4 12,1 7 22,-1 6 21,1 7 22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9"/>
    </inkml:context>
    <inkml:brush xml:id="br0">
      <inkml:brushProperty name="width" value="0.04329" units="cm"/>
      <inkml:brushProperty name="height" value="0.04329" units="cm"/>
    </inkml:brush>
  </inkml:definitions>
  <inkml:trace contextRef="#ctx0" brushRef="#br0">85350 46000 508,'1'-41'-13,"4"19"27,3 19 28,3 19 26,-1 16 8,-2 17-12,-3 15-12,-3 16-12,-2 9-7,0 3-5,0 3-3,0 4-5,-4 2-3,-5 4-4,-7 3-5,-5 3-3,-4-2-7,0-6-7,0-6-7,0-6-8,0-7-6,0-6-5,0-6-5,0-6-4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0"/>
    </inkml:context>
    <inkml:brush xml:id="br0">
      <inkml:brushProperty name="width" value="0.0381" units="cm"/>
      <inkml:brushProperty name="height" value="0.0381" units="cm"/>
    </inkml:brush>
  </inkml:definitions>
  <inkml:trace contextRef="#ctx0" brushRef="#br0">85900 45800 577,'70'-69'0,"-9"13"0,-10 12 1,-8 13-1,-3 7 1,7 4 0,6 3-1,7 3 0,-1 3 0,-6 3 0,-6 3 0,-6 4 0,-4 5 10,1 10 21,-1 10 19,1 9 20,-6 6 4,-8 3-14,-10 3-13,-9 4-12,-5 4-12,0 6-9,0 7-9,0 6-8,-5 1-7,-9-3-6,-10-3-5,-8-2-5,-4-5-1,3-2 3,3-3 2,4-3 3,-1-7 0,-3-9-5,-3-10-5,-2-8-4,-3-8 0,1-2 4,-1-3 5,1-3 5,2-6 3,7-5 1,6-7 0,7-5 1,4-8 2,3-5 0,3-7 1,4-5 2,2-3 0,4 4 1,3 3 2,3 3 0,1 3 1,1 3 1,-1 3 0,1 4 2,-6 8 1,-8 17 2,-10 15 2,-9 16 1,-9 10 3,-5 7 0,-7 6 1,-5 7 2,-4 5 1,0 7 3,0 6 4,0 7 2,1-1 0,4-6 0,3-6-2,3-6-1,4-9-2,7-8-2,6-10-1,7-9-2,7-7-1,9-3-1,10-3-2,10-2 0,8-9-2,10-12-2,10-13-1,9-12-2,4-10 0,1-6 0,-1-6 0,1-6 0,-4-2-2,-6 3-5,-6 3-5,-6 4-6,-7 1-2,-6 0 1,-6 0 0,-6 0 1,-6 3 2,-2 6 0,-3 7 3,-3 6 1,-6 3 1,-5 0 2,-7 0 1,-5 0 1,-3 1 3,4 4 2,3 3 2,3 3 2,-1 1 2,-2 1-1,-3-1 0,-3 1 0,-1-1 0,4 1 3,3-1 1,3 1 1,-1 1 0,-2 3-5,-3 3-4,-3 4-4,4 2 3,13 4 10,12 3 10,13 3 11,6-2 2,0-6-6,0-6-7,0-6-7,0-4-3,0 1-1,0-1-1,0 1-2,-4-3-6,-5-2-14,-7-3-13,-5-3-14,-6-4-1,-3-3 10,-3-3 10,-2-2 10,-1 10 16,3 25 20,3 25 21,4 25 22,1 12 4,0 1-12,0-1-13,0 1-11,0 1-8,0 3-4,0 3-3,0 4-4,0-1-4,0-3-7,0-3-5,0-2-6,-2-3-6,-3 1-7,-3-1-5,-2 1-6,-5-4-3,-2-6 0,-3-6-1,-3-6 0,-1-6 2,4-2 4,3-3 3,3-3 3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1"/>
    </inkml:context>
    <inkml:brush xml:id="br0">
      <inkml:brushProperty name="width" value="0.03497" units="cm"/>
      <inkml:brushProperty name="height" value="0.03497" units="cm"/>
    </inkml:brush>
  </inkml:definitions>
  <inkml:trace contextRef="#ctx0" brushRef="#br0">85150 47650 629,'-91'48'27,"19"-3"2,19-3 1,19-2 2,9-3 0,0 1 0,0-1-2,0 1 0,3 2-1,6 7-4,7 6-2,6 7-2,-1 5-5,-5 7-6,-7 6-5,-5 7-7,-3 0-5,4-2-8,3-3-8,3-3-6,3-9-7,3-11-5,3-14-6,4-11-5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1"/>
    </inkml:context>
    <inkml:brush xml:id="br0">
      <inkml:brushProperty name="width" value="0.04766" units="cm"/>
      <inkml:brushProperty name="height" value="0.04766" units="cm"/>
    </inkml:brush>
  </inkml:definitions>
  <inkml:trace contextRef="#ctx0" brushRef="#br0">85500 48150 461,'46'4'43,"-5"10"-3,-7 10-2,-5 9-2,-1 4-2,6 1-2,7-1-2,6 1-3,3 2-1,0 7-2,0 6-2,0 7-2,-2 0-2,-3-2 0,-3-3-2,-2-3 0,-3-2-1,1 0 1,-1 0-1,1 0 1,-1-4-1,1-5-4,-1-7-4,1-5-4,-4-12-3,-6-16-1,-6-15-4,-6-15-1,-4-15-3,1-12-3,-1-13-2,1-12-3,-1-9-2,1-2 1,-1-3-1,1-3 0,1-1 1,3 4 1,3 3 2,4 3 2,2 4 2,4 7 2,3 6 4,3 7 3,3 5 2,3 7 4,3 6 2,4 7 4,-1 7 1,-3 9-1,-3 10 1,-2 10-1,-3 10-1,1 13-4,-1 12-3,1 13-3,-7 7-5,-12 4-8,-13 3-6,-12 3-7,-10 1-6,-6 1-4,-6-1-4,-6 1-4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1"/>
    </inkml:context>
    <inkml:brush xml:id="br0">
      <inkml:brushProperty name="width" value="0.03174" units="cm"/>
      <inkml:brushProperty name="height" value="0.03174" units="cm"/>
    </inkml:brush>
  </inkml:definitions>
  <inkml:trace contextRef="#ctx0" brushRef="#br0">86150 47800 693,'-18'-46'7,"17"10"13,15 10 15,16 9 14,12 10 3,9 14-9,10 11-8,10 14-9,-1 5-7,-9 1-6,-10-1-6,-8 1-7,-8-4-13,-2-6-24,-3-6-22,-3-6-24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750 13091,'16'-16,"-8"16,-1 0,1 16,0-1,0 32,0 0,-8 0,0 0,0 0,0 0,8-16,-1 1,1-32,0 0,16-8,-1 0,24-55,0 1,-15 7,-1 0,16-31,0 0,-39 63,0-1,-8 9,0-1,-8 24,0 0,-16 31,1 0,15-31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025 48300 333,'157'63'167,"51"46"-1,49 47 1,51 47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3"/>
    </inkml:context>
    <inkml:brush xml:id="br0">
      <inkml:brushProperty name="width" value="0.04779" units="cm"/>
      <inkml:brushProperty name="height" value="0.04779" units="cm"/>
    </inkml:brush>
  </inkml:definitions>
  <inkml:trace contextRef="#ctx0" brushRef="#br0">93550 45450 460,'310'23'82,"-77"-3"-19,-78-3-19,-78-2-18,-40-3-14,1 1-5,-1-1-8,1 1-6,-7 4-3,-12 9 1,-13 10 1,-12 10 1,-21 10 2,-28 13 1,-28 12 0,-27 13 2,-23 7 0,-16 4 0,-15 3 0,-15 3 1,-4-1 0,9-2 1,10-3 0,10-3 0,13-9 2,19-11 1,19-14 1,19-11 1,26-15-1,34-16-2,35-15-4,35-15-4,21-7 0,9 3 0,10 3 0,10 4 1,-1 4 1,-9 6 1,-10 7 1,-8 6 1,-9 9 2,-6 13-1,-6 12 2,-6 13 0,-13 6 2,-19 0 2,-18 0 2,-19 0 2,-10-4 2,1-5 0,-1-7 2,1-5 0,15-22-5,31-33-11,32-35-10,31-34-11,13-18-6,-2 1-1,-3-1 0,-3 1-1,-1-12 2,4-21 3,3-22 3,3-22 3,-4-1 5,-8 23 5,-10 22 5,-9 22 5,-5 15 5,0 9 7,0 10 4,0 10 6,1 7 4,4 6 3,3 7 3,3 6 2,4 3 0,7 0-2,6 0-4,7 0-3,-1 3-2,-6 6-2,-6 7-2,-6 6-1,-13 9-5,-19 13-8,-18 12-7,-19 13-7,-19 9-6,-19 6-1,-18 7-2,-19 6-2,-8-1-1,3-5 2,3-7 2,4-5 1,7-9 2,13-9 2,12-10 2,13-8 2,12-12 2,13-12 1,12-13 2,13-12 0,10-5 0,10 3 1,10 3-2,9 4 1,1 2 0,-6 4 0,-6 3 2,-6 3 0,-9 10 1,-8 20 1,-10 18 2,-9 20 0,-13 13 2,-16 9 2,-15 10 2,-15 10 3,-14 2 2,-8-3 0,-10-3 1,-9-2 1,-2-6 1,6-6 0,7-6 0,6-6 0,7-7 0,10-6-1,10-6-2,9-6-1,18-10-3,29-12-3,28-13-4,28-12-3,12-13-4,-3-12-2,-3-13-4,-2-12-2,-5-13-3,-2-12-3,-3-13-2,-3-12-3,-4-13 0,-3-12-1,-3-13 2,-2-12 0,-6-4 1,-6 7 0,-6 6 1,-6 7 0,-4 7 1,1 9 2,-1 10 1,1 10 2,-3 10 3,-2 13 7,-3 12 6,-3 13 6,4 21 11,13 32 17,12 31 16,13 32 17,4 21 2,-3 13-12,-3 12-14,-2 13-12,-1 12-8,3 13-1,3 12-2,4 13 0,2 10-4,4 10-3,3 10-4,3 9-4,-1 2-8,-2-2-10,-3-3-11,-3-3-10,-6-4-6,-5-3 0,-7-3-1,-5-2-1,-6-12-1,-3-19 0,-3-18-2,-2-19-1,-5-21 3,-2-21 8,-3-22 7,-3-22 7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3"/>
    </inkml:context>
    <inkml:brush xml:id="br0">
      <inkml:brushProperty name="width" value="0.03901" units="cm"/>
      <inkml:brushProperty name="height" value="0.03901" units="cm"/>
    </inkml:brush>
  </inkml:definitions>
  <inkml:trace contextRef="#ctx0" brushRef="#br0">96400 47150 563,'-24'-90'0,"4"23"0,3 22 0,3 22 0,-2 15 6,-6 9 12,-6 10 11,-6 10 12,-4 7 5,1 6-3,-1 7-1,1 6-1,-6 7-4,-8 10-4,-10 10-4,-9 9-5,-12 6-4,-11 3-5,-14 3-6,-11 4-6,-6-3-4,4-5-7,3-7-5,3-5-5,7-11-6,14-11-5,11-14-6,14-11-6,10-15-4,9-16-6,10-15-5,10-15-5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4"/>
    </inkml:context>
    <inkml:brush xml:id="br0">
      <inkml:brushProperty name="width" value="0.03035" units="cm"/>
      <inkml:brushProperty name="height" value="0.03035" units="cm"/>
    </inkml:brush>
  </inkml:definitions>
  <inkml:trace contextRef="#ctx0" brushRef="#br0">95750 44950 724,'50'-47'4,"0"6"8,0 7 8,0 6 8,1 9 4,4 13 0,3 12-1,3 13 1,-2 12-4,-6 13-4,-6 12-7,-6 13-5,-4 7-8,1 4-12,-1 3-11,1 3-11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5"/>
    </inkml:context>
    <inkml:brush xml:id="br0">
      <inkml:brushProperty name="width" value="0.05286" units="cm"/>
      <inkml:brushProperty name="height" value="0.05286" units="cm"/>
    </inkml:brush>
  </inkml:definitions>
  <inkml:trace contextRef="#ctx0" brushRef="#br0">98900 45050 416,'-25'-25'2,"0"0"6,0 0 4,0 0 6,-2 3 4,-3 6 2,-3 7 3,-2 6 2,-1 4 1,3 4-4,3 3-2,4 3-3,4 4-4,6 7-1,7 6-4,6 7-2,6 0-3,6-2-3,7-3-3,6-3-2,6-2-3,6 0 0,7 0-1,6 0 0,1 0-1,-3 0-1,-3 0 1,-2 0 0,-6 1-1,-6 4 1,-6 3 1,-6 3-1,-9 6 4,-8 9 6,-10 10 6,-9 10 7,-13 5 2,-16 4 1,-15 3 0,-15 3 0,-11 3-1,-2 3-3,-3 3-3,-3 4-3,-1-3-1,4-5-2,3-7 0,3-5-2,6-11-2,9-11-5,10-14-5,10-11-4,5-11-5,4-5-3,3-7-4,3-5-4,6-11-1,9-11 1,10-14 2,10-11 1,10-12 1,13-9 1,12-10 0,13-8 1,9-3 0,6 7 2,7 6 2,6 7 2,-1 5 2,-5 7 5,-7 6 6,-5 7 3,-6 7 5,-3 9 5,-3 10 3,-2 10 4,-5 8 4,-2 10 7,-3 10 5,-3 9 5,-10 7 0,-16 7-8,-15 6-7,-15 7-7,-11 2-5,-2 1-2,-3-1-2,-3 1-1,1-4-2,6-6 0,7-6-2,6-6 0,10-6-1,17-2-4,15-3-2,16-3-3,13-9-3,14-11 0,11-14-2,14-11-2,5-7-2,1 0-3,-1 0-3,1 0-4,-6 3 2,-8 6 5,-10 7 5,-9 6 6,-16 9 5,-22 13 7,-22 12 6,-21 13 6,-18 6 3,-12 0-1,-13 0 0,-12 0-1,-7 0 0,1 0-2,-1 0 0,1 0-1,2-2-1,7-3-1,6-3-1,7-2-2,7-5 0,9-2 0,10-3 0,10-3-1,14-4-1,23-3-5,22-3-4,22-2-4,13-6-4,7-6-2,6-6-4,7-6-2,0-4-3,-2 1-2,-3-1-1,-3 1-1,-4-3 0,-3-2 4,-3-3 4,-2-3 2,-8 1 6,-8 6 5,-10 7 5,-9 6 7,-15 7 7,-18 10 13,-19 10 10,-18 9 12,-12 6 2,-3 3-8,-3 3-6,-2 4-9,-6 4-4,-6 6-5,-6 7-3,-6 6-5,-9 6-2,-8 6-3,-10 7-2,-9 6-3,-9 4-1,-5 4 0,-7 3-2,-5 3-1,0-1-4,10-2-9,10-3-8,9-3-9,12-9-8,16-11-7,15-14-7,17-11-8,11-18-1,10-22 1,10-22 4,9-21 2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5"/>
    </inkml:context>
    <inkml:brush xml:id="br0">
      <inkml:brushProperty name="width" value="0.03993" units="cm"/>
      <inkml:brushProperty name="height" value="0.03993" units="cm"/>
    </inkml:brush>
  </inkml:definitions>
  <inkml:trace contextRef="#ctx0" brushRef="#br0">96800 47600 550,'23'-46'0,"-3"10"0,-3 10 0,-2 9 0,5 4 9,16 1 16,15-1 16,17 1 17,8 7 5,4 16-6,3 15-5,3 17-6,1 14-8,1 17-8,-1 15-10,1 16-9,-3 9-12,-2 3-13,-3 3-14,-3 4-14,-10-12-3,-16-24 9,-15-26 7,-15-24 8,-7-12-2,3 4-13,3 3-12,4 3-12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6"/>
    </inkml:context>
    <inkml:brush xml:id="br0">
      <inkml:brushProperty name="width" value="0.04903" units="cm"/>
      <inkml:brushProperty name="height" value="0.04903" units="cm"/>
    </inkml:brush>
  </inkml:definitions>
  <inkml:trace contextRef="#ctx0" brushRef="#br0">99700 46450 448,'-46'-2'0,"10"-3"0,10-3 0,9-2 0,17-1 7,25 3 15,25 3 14,25 4 15,10 2 2,-2 4-11,-3 3-9,-3 3-11,-2 1-7,0 1-4,0-1-4,0 1-4,-5 2-3,-9 7-1,-10 6-3,-8 7-1,-8 2-1,-2 1 0,-3-1 0,-3 1 0,-6-1 4,-5 1 9,-7-1 7,-5 1 8,-9 1 4,-9 3-1,-10 3-1,-8 4 0,-12 2-1,-12 4-2,-13 3-2,-12 3-1,-7-1-3,1-2-1,-1-3-4,1-3-1,4-6-3,9-5-1,10-7-2,10-5-2,13-15-10,19-22-18,19-22-17,19-21-17,18-23-7,19-21 5,19-22 6,19-22 4,5-10 5,-5 4 4,-7 3 3,-5 3 3,-8 7 6,-5 14 8,-7 11 8,-5 14 7,-8 11 7,-5 14 3,-7 11 5,-5 14 4,-9 14 7,-9 20 11,-10 18 11,-8 20 9,-11 13 3,-8 9-8,-10 10-7,-9 10-8,-7 4-5,-3 0-4,-3 0-4,-2 0-5,-6 3-3,-6 6-2,-6 7-4,-6 6-1,1-1-4,9-5-4,10-7-2,10-5-5,13-12-4,19-16-6,19-15-6,19-15-6,18-15-2,19-12 3,19-13 3,19-12 2,9-5 5,0 3 2,0 3 5,0 4 4,-5 4 4,-9 6 3,-10 7 3,-8 6 4,-11 6 2,-8 6 0,-10 7 2,-9 6 1,-9 4 3,-5 4 6,-7 3 7,-5 3 5,-6 1 4,-3 1 0,-3-1 0,-2 1 1,11-7-5,29-12-11,28-13-10,28-12-11,14-10-7,0-6-2,0-6-4,0-6-2,-5-1 0,-9 7 7,-10 6 5,-8 7 7,-11 5 3,-8 7 3,-10 6 3,-9 7 2,-9 5 4,-5 7 7,-7 6 7,-5 7 5,-6 4 5,-3 3 3,-3 3 2,-2 4 3,2 2-1,9 4-4,10 3-4,10 3-3,7-5-10,6-12-17,7-13-17,6-12-16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7"/>
    </inkml:context>
    <inkml:brush xml:id="br0">
      <inkml:brushProperty name="width" value="0.05176" units="cm"/>
      <inkml:brushProperty name="height" value="0.05176" units="cm"/>
    </inkml:brush>
  </inkml:definitions>
  <inkml:trace contextRef="#ctx0" brushRef="#br0">84350 51400 425,'28'-47'0,"6"6"0,7 7 0,6 6 0,10 6 5,17 6 10,15 7 10,16 6 10,-2 4 4,-19 4-5,-18 3-4,-19 3-3,-13 4-4,-6 7-2,-6 6-3,-6 7-1,-7 5-3,-6 7-2,-6 6-2,-6 7-2,-10 2-2,-12 1 0,-13-1 0,-12 1-1,-5 1-1,3 3 0,3 3-1,4 4-1,5-4 0,10-9-1,10-10 1,9-8-1,6-4 1,3 3 0,3 3 2,4 4-1,5-1 1,10-3 0,10-3 0,9-2-1,4-1 1,1 3-1,-1 3 1,1 4-1,-1-1 2,1-3 0,-1-3 2,1-2 1,-6-1 1,-8 3 0,-10 3 0,-9 4 0,-9 2 1,-5 4 0,-7 3 2,-5 3 0,-9 3 1,-9 3-2,-10 3-2,-8 4 0,-9 4-3,-6 6-1,-6 7-4,-6 6-1,-7 6-4,-6 6-5,-6 7-4,-6 6-5,-1-1-1,7-5 1,6-7 1,7-5 1,8-12-4,14-16-10,11-15-10,14-15-11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7"/>
    </inkml:context>
    <inkml:brush xml:id="br0">
      <inkml:brushProperty name="width" value="0.03447" units="cm"/>
      <inkml:brushProperty name="height" value="0.03447" units="cm"/>
    </inkml:brush>
  </inkml:definitions>
  <inkml:trace contextRef="#ctx0" brushRef="#br0">87000 52600 638,'35'-66'11,"23"19"24,22 19 22,22 19 23,2 9 0,-15 0-24,-15 0-23,-16 0-24,-7 0-16,4 0-13,3 0-11,3 0-11,-1 0-6,-2 0 2,-3 0 1,-3 0 0,-6-2 3,-5-3 4,-7-3 3,-5-2 5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8"/>
    </inkml:context>
    <inkml:brush xml:id="br0">
      <inkml:brushProperty name="width" value="0.05112" units="cm"/>
      <inkml:brushProperty name="height" value="0.05112" units="cm"/>
    </inkml:brush>
  </inkml:definitions>
  <inkml:trace contextRef="#ctx0" brushRef="#br0">90000 51200 430,'3'-68'4,"6"17"10,7 15 9,6 16 8,4 7 5,4 1-3,3-1-3,3 1-1,7-1-3,14 1-3,11-1-3,14 1-3,2 1-1,-6 3-2,-6 3-1,-6 4-1,-15 5-11,-21 10-23,-22 10-22,-22 9-21,-13-1-7,-3-8 12,-3-10 11,-2-9 11,-5-10 9,-2-9 7,-3-10 6,-3-8 6,-1-4 4,4 3 2,3 3 0,3 4 2,3-1 3,3-3 1,3-3 4,4-2 3,-1 0 1,-3 7 2,-3 6 0,-2 7 0,-1 4 2,3 3-1,3 3 1,4 4 0,1 5 4,0 10 7,0 10 8,0 9 7,-4 6 2,-5 3-4,-7 3-3,-5 4-3,-1 1-4,6 0-4,7 0-4,6 0-4,3 1-2,0 4 0,0 3 0,0 3-1,3-1-1,6-2-2,7-3-3,6-3-3,9-6-3,13-5-3,12-7-5,13-5-3,7-6-2,4-3-1,3-3 0,3-2-1,-1-3-1,-2 1-1,-3-1-2,-3 1 0,-12 5-2,-18 14 1,-19 11 0,-18 14 1,-15 3 0,-9-2 3,-10-3 1,-8-3 2,-1-6 6,9-5 8,10-7 8,10-5 9,13-4 3,19 0-1,19 0-2,19 0 0,10-4-4,4-5-5,3-7-4,3-5-5,-1-3-3,-2 4 0,-3 3-1,-3 3 0,-6 3 0,-5 3 0,-7 3 0,-5 4 1,-15 5 0,-22 10 0,-22 10 1,-21 9 0,-14 2-1,-2-2-1,-3-3 0,-3-3-1,-4-2-1,-3 0 0,-3 0 1,-2 0-1,-5-2 1,-2-3 2,-3-3 0,-3-2 1,-2-3 2,0 1 3,0-1 2,0 1 4,4-3 3,10-2 5,10-3 6,9-3 5,26-4 3,44-3 2,44-3 2,44-2 1,35-6-4,29-6-10,28-6-11,28-6-10,-5-4-7,-37 1 0,-38-1-2,-37 1-1,-9 1-3,23 3-6,22 3-5,22 4-6,8 1-6,-2 0-6,-3 0-8,-3 0-7,-4 0-1,-3 0 4,-3 0 4,-2 0 3,-15-2 6,-25-3 4,-25-3 5,-25-2 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400 41881,'0'-15,"0"7,0 0,0 24,0-1,16 16,-1 1,1 14,-1 1,-7 8,0-1,7-7,1 0,-1-24,1 1,-8-16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001 13578,'15'-15,"-15"-1,0 0,0 8,0 1,0-1,0 0,-15 8,-1 0,-23 39,0 0,0 16,-1 0,17-16,-1 0,9-15,-1-1,16-15,0 0,24-8,-1 0,16-39,0-1,-7 17,-1-1,8-7,0 0,-31 23,0 0,-8 16,0 0,0 23,0 0,0 9,0-1,0-24,0 1,24-8,-1 0,8-8,1 0,7-32,0 1,0 0,0-1,-15 9,-1 0,-7 7,0 0,-16 8,0 1,0-1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8"/>
    </inkml:context>
    <inkml:brush xml:id="br0">
      <inkml:brushProperty name="width" value="0.06863" units="cm"/>
      <inkml:brushProperty name="height" value="0.06863" units="cm"/>
    </inkml:brush>
  </inkml:definitions>
  <inkml:trace contextRef="#ctx0" brushRef="#br0">93550 50800 320,'21'-69'2,"-5"13"4,-7 12 5,-5 13 3,-4 6 3,0 0 4,0 0 1,0 0 3,0 7 8,0 17 14,0 15 15,0 16 13,-2 10 1,-3 7-14,-3 6-12,-2 7-14,-5 5-8,-2 7-5,-3 6-4,-3 7-5,-1-1-3,4-6-1,3-6-3,3-6-1,1-1-3,1 7-4,-1 6-3,1 7-3,-1 0-6,1-2-8,-1-3-8,1-3-9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9"/>
    </inkml:context>
    <inkml:brush xml:id="br0">
      <inkml:brushProperty name="width" value="0.05506" units="cm"/>
      <inkml:brushProperty name="height" value="0.05506" units="cm"/>
    </inkml:brush>
  </inkml:definitions>
  <inkml:trace contextRef="#ctx0" brushRef="#br0">93750 50550 399,'0'-47'4,"0"6"8,0 7 7,0 6 8,4 4 6,10 4 3,10 3 5,9 3 3,4 6 1,1 9 0,-1 10-2,1 10 0,-3 5-4,-2 4-4,-3 3-6,-3 3-4,-6 4-4,-5 7-3,-7 6-2,-5 7-2,-6 4-5,-3 3-6,-3 3-7,-2 4-5,-9 5-7,-12 10-5,-13 10-6,-12 9-6,-5 4-4,3 1-5,3-1-4,4 1-4,2-3-1,4-2 1,3-3 2,3-3 1,3-12 3,3-18 6,3-19 5,4-18 5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9"/>
    </inkml:context>
    <inkml:brush xml:id="br0">
      <inkml:brushProperty name="width" value="0.04874" units="cm"/>
      <inkml:brushProperty name="height" value="0.04874" units="cm"/>
    </inkml:brush>
  </inkml:definitions>
  <inkml:trace contextRef="#ctx0" brushRef="#br0">93400 53450 451,'-46'48'87,"10"-3"-13,10-3-13,9-2-13,6-1-9,3 3-4,3 3-4,4 4-6,2-1-1,4-3 0,3-3 0,3-2 0,4-9-3,7-12-5,6-13-6,7-12-6,5-12-2,7-8-3,6-10 0,7-9-2,0-7 0,-2-3 0,-3-3 0,-3-2 1,-6-1-1,-5 3-2,-7 3-3,-5 4-1,-9 2-4,-9 4-5,-10 3-5,-8 3-4,-11 4 0,-8 7 8,-10 6 7,-9 7 7,-9 7 1,-5 9-7,-7 10-6,-5 10-6,0 4-2,10 0 5,10 0 5,9 0 5,6 0-6,3 0-14,3 0-15,4 0-14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1"/>
    </inkml:context>
    <inkml:brush xml:id="br0">
      <inkml:brushProperty name="width" value="0.0536" units="cm"/>
      <inkml:brushProperty name="height" value="0.0536" units="cm"/>
    </inkml:brush>
  </inkml:definitions>
  <inkml:trace contextRef="#ctx0" brushRef="#br0">84450 56350 410,'20'-24'6,"-9"4"14,-10 3 13,-8 3 12,-14 14 5,-15 25-3,-15 25-4,-16 25-4,-5 10-5,6-2-7,7-3-5,6-3-6,-1 5-4,-5 17 0,-7 15 0,-5 16-1,-6 9-3,-3 3-4,-3 3-6,-2 4-4,2-4-5,9-9-1,10-10-3,10-8-2,7-15-3,6-19-4,7-18-4,6-19-5,20-26-3,34-30-4,35-32-3,35-30-3,11-25 1,-8-15 7,-10-15 6,-9-16 6,-9-8 6,-5 0 5,-7 0 4,-5 0 4,-6 6 3,-3 13 1,-3 12 0,-2 13 2,-5 13 2,-2 17 1,-3 15 4,-3 16 2,-2 13 9,0 14 14,0 11 14,0 14 15,-2 8 2,-3 7-10,-3 6-11,-2 7-9,-1 8-7,3 14-2,3 11-1,4 14-3,1 0-3,0-8-1,0-10-3,0-9-3,6-12-3,13-11-2,12-14-3,13-11-3,7-18-4,4-22-4,3-22-6,3-21-4,-2-10-3,-6 3-1,-6 3-1,-6 4-1,-9 4 1,-8 6 5,-10 7 4,-9 6 3,-10 17 13,-9 28 20,-10 28 21,-8 29 19,-6 15 4,1 3-12,-1 3-12,1 4-13,-1 10-8,1 19-1,-1 19-1,1 19-3,-1 7-1,1-3-4,-1-3-3,1-2-3,-1-5-4,1-2-6,-1-3-7,1-3-5,1-10-3,3-16 0,3-15 1,4-15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1"/>
    </inkml:context>
    <inkml:brush xml:id="br0">
      <inkml:brushProperty name="width" value="0.03533" units="cm"/>
      <inkml:brushProperty name="height" value="0.03533" units="cm"/>
    </inkml:brush>
  </inkml:definitions>
  <inkml:trace contextRef="#ctx0" brushRef="#br0">86700 56350 622,'-68'-46'0,"17"10"0,15 10 0,16 9 0,20 6 9,25 3 19,25 3 19,25 4 18,12 1 1,1 0-15,-1 0-16,1 0-15,-3 0-9,-2 0 2,-3 0-1,-3 0 1,-7-2-5,-9-3-12,-10-3-11,-8-2-11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1"/>
    </inkml:context>
    <inkml:brush xml:id="br0">
      <inkml:brushProperty name="width" value="0.04056" units="cm"/>
      <inkml:brushProperty name="height" value="0.04056" units="cm"/>
    </inkml:brush>
  </inkml:definitions>
  <inkml:trace contextRef="#ctx0" brushRef="#br0">87150 55600 542,'-46'-46'0,"10"10"0,10 10 0,9 9 0,4 9 9,1 9 17,-1 10 17,1 10 18,1 8 4,3 10-10,3 10-10,4 9-9,1 7-6,0 7-4,0 6-2,0 7-4,-2 0-6,-3-2-11,-3-3-9,-2-3-10,-6-1-10,-6 4-9,-6 3-10,-6 3-10,-1-5-4,7-12 0,6-13 1,7-12 1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3"/>
    </inkml:context>
    <inkml:brush xml:id="br0">
      <inkml:brushProperty name="width" value="0.05719" units="cm"/>
      <inkml:brushProperty name="height" value="0.05719" units="cm"/>
    </inkml:brush>
  </inkml:definitions>
  <inkml:trace contextRef="#ctx0" brushRef="#br0">90150 55850 384,'-46'-24'8,"10"4"14,10 3 16,9 3 15,13 4 8,20 7 2,18 6 2,20 7 1,6 0-6,-2-2-10,-3-3-13,-3-3-11,-2-2-7,0 0-5,0 0-2,0 0-5,0 0-2,0 0-1,0 0-1,0 0-1,1 3-1,4 6-2,3 7 1,3 6-2,3 3 0,3 0 1,3 0 0,4 0 1,1 1-1,0 4-2,0 3-1,0 3-2,-2 1-1,-3 1 0,-3-1 0,-2 1 0,-5-4 1,-2-6-1,-3-6 0,-3-6 1,-2-6 0,0-2 0,0-3-1,0-3 2,-11 1 3,-22 6 8,-22 7 7,-21 6 9,-26 7 0,-28 10-8,-28 10-7,-27 9-7,-6 1-4,19-6 0,19-6 0,19-6 0,1 2-1,-16 14-6,-15 11-5,-15 14-4,-11 11-4,-2 14-3,-3 11-2,-3 14-4,7 0-1,19-8-2,19-10-1,19-9-2,15-10-1,13-9-2,12-10-2,13-8-1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6"/>
    </inkml:context>
    <inkml:brush xml:id="br0">
      <inkml:brushProperty name="width" value="0.04446" units="cm"/>
      <inkml:brushProperty name="height" value="0.04446" units="cm"/>
    </inkml:brush>
  </inkml:definitions>
  <inkml:trace contextRef="#ctx0" brushRef="#br0">94750 56350 494,'-47'-44'55,"6"13"-7,7 12-5,6 13-6,-1 12-3,-5 13-2,-7 12-3,-5 13-1,-6 10-2,-3 10-1,-3 10-3,-2 9-2,-1 7-3,3 7-2,3 6-3,4 7-2,5 0-2,10-2-1,10-3-1,9-3-1,10-9 1,14-11-1,11-14 1,14-11 0,14-15-2,20-16-6,18-15-6,20-15-4,11-20-5,7-21-2,6-22-3,7-22-3,-3-15 0,-8-5 1,-10-7 2,-9-5 1,-15 0 3,-18 10 3,-19 10 4,-18 9 4,-15 7 3,-9 7 2,-10 6 3,-8 7 3,-14 8 2,-15 14 2,-15 11 3,-16 14 3,-10 7-1,-3 3-3,-3 3-4,-2 4-4,0 4-4,7 6-5,6 7-7,7 6-5,8 4-5,14 4-2,11 3-4,14 3-2,7-1-1,3-2 1,3-3 2,4-3 2,2-4 1,4-3 1,3-3 2,3-2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6"/>
    </inkml:context>
    <inkml:brush xml:id="br0">
      <inkml:brushProperty name="width" value="0.03297" units="cm"/>
      <inkml:brushProperty name="height" value="0.03297" units="cm"/>
    </inkml:brush>
  </inkml:definitions>
  <inkml:trace contextRef="#ctx0" brushRef="#br0">95750 56700 667,'25'21'0,"0"-5"0,0-7 0,0-5 0,3-3 8,6 4 15,7 3 15,6 3 16,4 6 4,4 9-9,3 10-9,3 10-7,-1 2-12,-2-3-13,-3-3-13,-3-2-13,-7-3-8,-9 1-1,-10-1-1,-8 1 0,-4-4-5,3-6-8,3-6-8,4-6-8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6"/>
    </inkml:context>
    <inkml:brush xml:id="br0">
      <inkml:brushProperty name="width" value="0.04987" units="cm"/>
      <inkml:brushProperty name="height" value="0.04987" units="cm"/>
    </inkml:brush>
  </inkml:definitions>
  <inkml:trace contextRef="#ctx0" brushRef="#br0">97600 55350 441,'1'-96'0,"4"10"0,3 10 0,3 9 0,3 9 10,3 9 21,3 10 20,4 10 21,1 21 6,0 34-8,0 35-7,0 35-7,-7 32-10,-11 31-10,-14 32-10,-11 31-11,-11 34-11,-5 38-9,-7 37-12,-5 38-9,-9 29-5,-9 22 3,-10 22 2,-8 23 3,0-14-1,14-46-6,11-47-4,14-47-6,8-41-5,7-34-4,6-35-4,7-33-4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080 13300,'0'16,"0"23,0 0,0 0,0 0,-8 8,0 0,-8-8,1 0,15-23,0 0,-8-24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3:37"/>
    </inkml:context>
    <inkml:brush xml:id="br0">
      <inkml:brushProperty name="width" value="0.05021" units="cm"/>
      <inkml:brushProperty name="height" value="0.05021" units="cm"/>
      <inkml:brushProperty name="color" value="#00BFF3"/>
    </inkml:brush>
  </inkml:definitions>
  <inkml:trace contextRef="#ctx0" brushRef="#br0">79900 10350 438,'46'1'3,"-5"4"9,-7 3 6,-5 3 8,-4-1 4,0-2-2,0-3-1,0-3-1,0-1-2,0 4 0,0 3-1,0 3-2,1-1 0,4-2-2,3-3-2,3-3-1,1-1-1,1 4-3,-1 3-2,1 3-1,1 1-2,3 1 2,3-1 0,4 1 1,4-1 0,6 1-2,7-1-2,6 1-1,4-3-1,4-2-3,3-3-1,3-3-3,1-1 0,1 4 1,-1 3 2,1 3 0,-1-1 1,1-2 1,-1-3 0,1-3 1,-1-2 0,1 0 0,-1 0 0,1 0 0,-4 0 0,-6 0 0,-6 0-1,-6 0 0,-4 0 1,1 0 0,-1 0 2,1 0 1,-1 0 0,1 0-1,-1 0-1,1 0 0,-3 1 0,-2 4 1,-3 3 1,-3 3 0,-1-1 1,4-2-2,3-3 0,3-3-1,1-2-1,1 0-1,-1 0-1,1 0 0,1-4-2,3-5 1,3-7-1,4-5 0,-3-3 0,-5 4 0,-7 3-1,-5 3 0,-4 3 0,0 3 0,0 3 1,0 4 1,-2 4 0,-3 6 0,-3 7 0,-2 6 0,-3 1 1,1-3 0,-1-3 0,1-2 0,5-3 1,14 1-2,11-1 1,14 1-2,7-3 0,3-2-1,3-3-2,4-3 0,-1-4 0,-3-3 0,-3-3 1,-2-2 0,-6-1 1,-6 3 0,-6 3 1,-6 4-1,-4 2 1,1 4 1,-1 3 1,1 3 1,-4 3 1,-6 3 0,-6 3 0,-6 4 1,-2 1 0,3 0 0,3 0 0,4 0 0,4-4 1,6-5-2,7-7 0,6-5-1,9-6-2,13-3-4,12-3-4,13-2-4,6-8-4,0-8-4,0-10-3,0-9-5,-5-1-3,-9 10-6,-10 10-5,-8 9-5,-14 7-3,-15 7-4,-15 6-2,-16 7-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16"/>
    </inkml:context>
    <inkml:brush xml:id="br0">
      <inkml:brushProperty name="width" value="0.06614" units="cm"/>
      <inkml:brushProperty name="height" value="0.06614" units="cm"/>
      <inkml:brushProperty name="color" value="#F2395B"/>
    </inkml:brush>
  </inkml:definitions>
  <inkml:trace contextRef="#ctx0" brushRef="#br0">69100 31100 332,'-47'0'4,"6"0"6,7 0 8,6 0 7,3 1 4,0 4 0,0 3 0,0 3 1,-2 1 0,-3 1 2,-3-1 2,-2 1 1,-3 1-1,1 3-4,-1 3-5,1 4-5,10-1 0,22-3 4,22-3 5,23-2 3,13-5-1,6-2-5,7-3-6,6-3-6,3-2-3,0 0-1,0 0 0,0 0-1,0 0-2,0 0-2,0 0-3,0 0-2,-2-2-2,-3-3 0,-3-3-1,-2-2 0,-3-3 0,1 1 2,-1-1 2,1 1 0,-1 1 2,1 3 0,-1 3 0,1 4 0,2 1 0,7 0-2,6 0-3,7 0-1,2 1 0,1 4 0,-1 3 1,1 3 1,-4-1 1,-6-2-2,-6-3 0,-6-3-1,-6-1-18,-2 4-35,-3 3-35,-3 3-36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17"/>
    </inkml:context>
    <inkml:brush xml:id="br0">
      <inkml:brushProperty name="width" value="0.06513" units="cm"/>
      <inkml:brushProperty name="height" value="0.06513" units="cm"/>
      <inkml:brushProperty name="color" value="#F2395B"/>
    </inkml:brush>
  </inkml:definitions>
  <inkml:trace contextRef="#ctx0" brushRef="#br0">81000 29600 337,'-60'-2'42,"32"-3"11,31-3 13,32-2 11,13-3 0,-3 1-12,-3-1-12,-2 1-12,-1 1-9,3 3-5,3 3-6,4 4-4,1 1-4,0 0-1,0 0-1,0 0-3,1 0 0,4 0-1,3 0-2,3 0 0,3-2 0,3-3-1,3-3-1,4-2 0,2-3-1,4 1 0,3-1-1,3 1 0,-1-1-1,-2 1 0,-3-1 1,-3 1-1,-4-1 1,-3 1-2,-3-1 1,-2 1-1,-1 1-2,3 3-1,3 3-2,4 4-3,-1-1 0,-3-3 2,-3-3 1,-2-2 1,-3-3 1,1 1 1,-1-1-1,1 1 1,-3-1 0,-2 1 0,-3-1-1,-3 1 0,-2 1-3,0 3-6,0 3-5,0 4-6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18"/>
    </inkml:context>
    <inkml:brush xml:id="br0">
      <inkml:brushProperty name="width" value="0.0533" units="cm"/>
      <inkml:brushProperty name="height" value="0.0533" units="cm"/>
      <inkml:brushProperty name="color" value="#F2395B"/>
    </inkml:brush>
  </inkml:definitions>
  <inkml:trace contextRef="#ctx0" brushRef="#br0">89400 32300 412,'95'-2'135,"-9"-3"-31,-10-3-30,-8-2-31,-6-1-16,1 3-3,-1 3-3,1 4-3,1-1-2,3-3-1,3-3-1,4-2-2,8-1 0,17 3-1,15 3-2,16 4 0,4-1-1,-6-3-2,-6-3-1,-6-2 0,-6-3-2,-2 1 1,-3-1 0,-3 1 0,-4-1-1,-3 1-1,-3-1-3,-2 1-2,-6 1-3,-6 3-1,-6 3-2,-6 4-2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38"/>
    </inkml:context>
    <inkml:brush xml:id="br0">
      <inkml:brushProperty name="width" value="0.05" units="cm"/>
      <inkml:brushProperty name="height" value="0.05" units="cm"/>
      <inkml:brushProperty name="color" value="#00BFF3"/>
    </inkml:brush>
  </inkml:definitions>
  <inkml:trace contextRef="#ctx0" brushRef="#br0">71725 19050 333,'157'63'167,"51"46"-1,50 47 1,49 47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39"/>
    </inkml:context>
    <inkml:brush xml:id="br0">
      <inkml:brushProperty name="width" value="0.04493" units="cm"/>
      <inkml:brushProperty name="height" value="0.04493" units="cm"/>
      <inkml:brushProperty name="color" value="#00BFF3"/>
    </inkml:brush>
  </inkml:definitions>
  <inkml:trace contextRef="#ctx0" brushRef="#br0">46750 18400 489,'-44'48'107,"13"-3"-22,12-3-22,13-2-23,4 6-12,-3 20-2,-3 18-2,-2 20-1,-5 10-3,-2 3-3,-3 3-3,-3 4-4,-4 4 0,-3 6 0,-3 7 1,-2 6 0,-1 1-3,3-3-5,3-3-5,4-2-6,2-9-5,4-12-5,3-13-6,3-12-6,4-13-4,7-12-3,6-13-3,7-12-4,4-13-1,3-12-1,3-13 1,4-12 0,1-9 3,0-2 5,0-3 7,0-3 6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0"/>
    </inkml:context>
    <inkml:brush xml:id="br0">
      <inkml:brushProperty name="width" value="0.04849" units="cm"/>
      <inkml:brushProperty name="height" value="0.04849" units="cm"/>
      <inkml:brushProperty name="color" value="#00BFF3"/>
    </inkml:brush>
  </inkml:definitions>
  <inkml:trace contextRef="#ctx0" brushRef="#br0">47300 19200 453,'0'71'127,"0"-5"-30,0-7-28,0-5-29,-2 0-15,-3 10-2,-3 10-1,-2 9-2,-5 4-1,-2 1-1,-3-1-3,-3 1-1,-1-1-2,4 1-2,3-1 0,3 1-2,3-6-2,3-8-1,3-10-1,4-9-1,7-10-4,13-9-5,12-10-4,13-8-5,7-15-3,4-19-3,3-18-3,3-19-2,-1-15 1,-2-8 1,-3-10 3,-3-9 2,-6-7 3,-5-3 4,-7-3 2,-5-2 4,-6 2 3,-3 9 1,-3 10 1,-2 10 2,-6 7 1,-6 6 2,-6 7 1,-6 6 2,-6 6 0,-2 6 0,-3 7-2,-3 6 0,-4 6 0,-3 6-1,-3 7 0,-2 6 0,-3 6-4,1 6-10,-1 7-7,1 6-10,2 3-2,7 0 3,6 0 4,7 0 2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0"/>
    </inkml:context>
    <inkml:brush xml:id="br0">
      <inkml:brushProperty name="width" value="0.03767" units="cm"/>
      <inkml:brushProperty name="height" value="0.03767" units="cm"/>
      <inkml:brushProperty name="color" value="#00BFF3"/>
    </inkml:brush>
  </inkml:definitions>
  <inkml:trace contextRef="#ctx0" brushRef="#br0">47750 18700 584,'50'-24'133,"0"4"-30,0 3-31,0 3-31,3 1-19,6 1-6,7-1-6,6 1-6,-1 1-3,-5 3 2,-7 3 2,-5 4 1,-6 1-11,-3 0-22,-3 0-23,-2 0-22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0"/>
    </inkml:context>
    <inkml:brush xml:id="br0">
      <inkml:brushProperty name="width" value="0.04306" units="cm"/>
      <inkml:brushProperty name="height" value="0.04306" units="cm"/>
      <inkml:brushProperty name="color" value="#00BFF3"/>
    </inkml:brush>
  </inkml:definitions>
  <inkml:trace contextRef="#ctx0" brushRef="#br0">48750 18000 510,'-22'-16'9,"6"19"20,7 19 22,6 19 20,3 9 5,0 0-12,0 0-14,0 0-11,0-2-10,0-3-5,0-3-5,0-2-6,1-3-4,4 1-4,3-1-4,3 1-3,4-4-5,7-6-5,6-6-7,7-6-4,4-6-5,3-2-5,3-3-3,4-3-4,1-2-1,0 0 0,0 0 2,0 0 0,-2-4 2,-3-5 2,-3-7 2,-2-5 3,-5-6 3,-2-3 5,-3-3 3,-3-2 5,-4 0 4,-3 7 1,-3 6 3,-2 7 3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1"/>
    </inkml:context>
    <inkml:brush xml:id="br0">
      <inkml:brushProperty name="width" value="0.04565" units="cm"/>
      <inkml:brushProperty name="height" value="0.04565" units="cm"/>
      <inkml:brushProperty name="color" value="#00BFF3"/>
    </inkml:brush>
  </inkml:definitions>
  <inkml:trace contextRef="#ctx0" brushRef="#br0">49600 18000 481,'-24'-69'-4,"4"13"5,3 12 4,3 13 5,-2 10 9,-6 10 13,-6 10 12,-6 9 13,-2 10 4,3 14-6,3 11-6,4 14-6,2 3-6,4-2-6,3-3-7,3-3-6,-4 8-4,-8 23-4,-10 22-2,-9 22-3,-5 12-10,0 3-17,0 3-15,0 4-17,4-12-11,10-24-3,10-26-4,9-24-5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150 13811,'0'-16,"8"8,0 1,7-1,1 0,0 0,-1 0,16 1,1-1,-1 8,0 0,-7 0,-1 0,-15 0,0 0,0-8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2"/>
    </inkml:context>
    <inkml:brush xml:id="br0">
      <inkml:brushProperty name="width" value="0.04324" units="cm"/>
      <inkml:brushProperty name="height" value="0.04324" units="cm"/>
      <inkml:brushProperty name="color" value="#00BFF3"/>
    </inkml:brush>
  </inkml:definitions>
  <inkml:trace contextRef="#ctx0" brushRef="#br0">50500 19250 508,'-93'96'141,"17"-5"-32,15-7-32,16-5-32,5-4-17,-2 0-4,-3 0-3,-3 0-3,-4 1-5,-3 4-3,-3 3-5,-2 3-4,0-4-6,7-8-7,6-10-6,7-9-7,4-9-7,3-5-6,3-7-6,4-5-7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2"/>
    </inkml:context>
    <inkml:brush xml:id="br0">
      <inkml:brushProperty name="width" value="0.04478" units="cm"/>
      <inkml:brushProperty name="height" value="0.04478" units="cm"/>
      <inkml:brushProperty name="color" value="#00BFF3"/>
    </inkml:brush>
  </inkml:definitions>
  <inkml:trace contextRef="#ctx0" brushRef="#br0">49350 19600 491,'4'-65'9,"10"23"20,10 22 19,9 22 20,4 16 4,1 14-11,-1 11-10,1 14-11,1 7-7,3 3-4,3 3-4,4 4-4,1 2-6,0 4-7,0 3-9,0 3-8,1-2-3,4-6 3,3-6 2,3-6 3,-1-6-6,-2-2-17,-3-3-15,-3-3-17,-6-7-7,-5-9 1,-7-10 1,-5-8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2"/>
    </inkml:context>
    <inkml:brush xml:id="br0">
      <inkml:brushProperty name="width" value="0.05041" units="cm"/>
      <inkml:brushProperty name="height" value="0.05041" units="cm"/>
      <inkml:brushProperty name="color" value="#00BFF3"/>
    </inkml:brush>
  </inkml:definitions>
  <inkml:trace contextRef="#ctx0" brushRef="#br0">51600 18700 436,'-24'-18'61,"4"17"6,3 15 4,3 16 6,1 16-5,1 20-14,-1 18-14,1 20-14,-3 10-8,-2 3-3,-3 3-2,-3 4-3,-2 1-5,0 0-7,0 0-7,0 0-7,3-7-9,6-11-7,7-14-9,6-11-8,3-11-5,0-5-2,0-7-2,0-5-2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3"/>
    </inkml:context>
    <inkml:brush xml:id="br0">
      <inkml:brushProperty name="width" value="0.05447" units="cm"/>
      <inkml:brushProperty name="height" value="0.05447" units="cm"/>
      <inkml:brushProperty name="color" value="#00BFF3"/>
    </inkml:brush>
  </inkml:definitions>
  <inkml:trace contextRef="#ctx0" brushRef="#br0">52200 19050 403,'0'-40'102,"0"23"-15,0 22-17,0 22-14,-2 13-12,-3 7-6,-3 6-6,-2 7-7,-3 2-4,1 1-2,-1-1-2,1 1-3,-1 4 0,1 9-2,-1 10-1,1 10-1,1-3-1,3-11-2,3-14-2,4-11-2,8-11-6,17-5-11,15-7-12,16-5-11,5-15-4,-2-22 5,-3-22 5,-3-21 4,-4-17 3,-3-8 4,-3-10 2,-2-9 3,-5-5 2,-2 0 3,-3 0 2,-3 0 2,-6 6 2,-5 13 3,-7 12 2,-5 13 2,-4 6 3,0 0 0,0 0 2,0 0 2,-4 3-1,-5 6-1,-7 7-3,-5 6 0,-9 7-2,-9 10 1,-10 10-1,-8 9 1,-8 10-6,-2 14-8,-3 11-8,-3 14-10,5 0-1,17-8 5,15-10 5,16-9 5,7-5-3,1 0-10,-1 0-10,1 0-12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5"/>
    </inkml:context>
    <inkml:brush xml:id="br0">
      <inkml:brushProperty name="width" value="0.04188" units="cm"/>
      <inkml:brushProperty name="height" value="0.04188" units="cm"/>
      <inkml:brushProperty name="color" value="#00BFF3"/>
    </inkml:brush>
  </inkml:definitions>
  <inkml:trace contextRef="#ctx0" brushRef="#br0">53800 17700 525,'-24'73'165,"4"-3"-39,3-3-41,3-2-39,-1-3-24,-2 1-6,-3-1-8,-3 1-7,-1-1-2,4 1 1,3-1 3,3 1 1,3-3-6,3-2-11,3-3-13,4-3-12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5"/>
    </inkml:context>
    <inkml:brush xml:id="br0">
      <inkml:brushProperty name="width" value="0.03604" units="cm"/>
      <inkml:brushProperty name="height" value="0.03604" units="cm"/>
      <inkml:brushProperty name="color" value="#00BFF3"/>
    </inkml:brush>
  </inkml:definitions>
  <inkml:trace contextRef="#ctx0" brushRef="#br0">53950 18300 610,'46'26'144,"-5"4"-34,-7 3-34,-5 3-35,-6 1-25,-3 1-14,-3-1-13,-2 1-16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6"/>
    </inkml:context>
    <inkml:brush xml:id="br0">
      <inkml:brushProperty name="width" value="0.0376" units="cm"/>
      <inkml:brushProperty name="height" value="0.0376" units="cm"/>
      <inkml:brushProperty name="color" value="#00BFF3"/>
    </inkml:brush>
  </inkml:definitions>
  <inkml:trace contextRef="#ctx0" brushRef="#br0">55050 17900 585,'21'-47'0,"-5"6"0,-7 7 0,-5 6 0,-3 4 5,4 4 12,3 3 10,3 3 12,-1-1 2,-2-2-7,-3-3-6,-3-3-7,-4-2-5,-3 0-3,-3 0-4,-2 0-2,-5 1-2,-2 4 1,-3 3 1,-3 3 1,-6 3 0,-5 3-1,-7 3 0,-5 4 0,-1 4 0,6 6 1,7 7 2,6 6 1,6 7 0,6 10 1,7 10 0,6 9 1,7 4-3,10 1-4,10-1-3,9 1-6,2-4-1,-2-6 0,-3-6 1,-3-6-1,-4-4 1,-3 1-1,-3-1 0,-2 1-1,-5-1 0,-2 1 1,-3-1 0,-3 1 0,-9-1-1,-11 1 0,-14-1-3,-11 1 0,-4-4-1,6-6 1,7-6 1,6-6 2,3-7 1,0-6 0,0-6 1,0-6 2,3-7-1,6-6 0,7-6 0,6-6-1,6-7-1,6-6-1,7-6-2,6-6-1,7-4-3,10 1-4,10-1-5,9 1-4,2 2-4,-2 7-4,-3 6-4,-3 7-4,-6 5 0,-5 7 6,-7 6 3,-5 7 6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6"/>
    </inkml:context>
    <inkml:brush xml:id="br0">
      <inkml:brushProperty name="width" value="0.03795" units="cm"/>
      <inkml:brushProperty name="height" value="0.03795" units="cm"/>
      <inkml:brushProperty name="color" value="#00BFF3"/>
    </inkml:brush>
  </inkml:definitions>
  <inkml:trace contextRef="#ctx0" brushRef="#br0">56200 17650 579,'-22'-49'5,"6"4"10,7 3 10,6 3 11,-1 4 1,-5 7-7,-7 6-6,-5 7-6,-4 2-4,0 1-2,0-1-1,0 1-2,-2 4 1,-3 9 2,-3 10 2,-2 10 3,0 4-1,7 0-2,6 0-3,7 0-2,4 1-1,3 4-2,3 3 1,4 3-2,1 3 1,0 3 0,0 3 1,0 4-1,1-1 1,4-3-2,3-3-2,3-2 0,1-1-1,1 3 0,-1 3 0,1 4 0,-1-1 0,1-3 0,-1-3-2,1-2 0,-3-3 0,-2 1-1,-3-1 0,-3 1-1,-6-1 0,-5 1-1,-7-1 0,-5 1-2,-4-3 0,0-2 0,0-3-2,0-3 0,-2-4 0,-3-3 1,-3-3 1,-2-2 1,-1-11 0,3-15-1,3-15-2,4-16 0,7-10-2,13-3-3,12-3-2,13-2-2,10-6-3,10-6-4,10-6-2,9-6-3,6-1-2,3 7-1,3 6-1,4 7-1,-6 7 2,-11 9 3,-14 10 3,-11 10 4,-7 4 3,0 0 1,0 0 3,0 0 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51"/>
    </inkml:context>
    <inkml:brush xml:id="br0">
      <inkml:brushProperty name="width" value="0.04664" units="cm"/>
      <inkml:brushProperty name="height" value="0.04664" units="cm"/>
      <inkml:brushProperty name="color" value="#00BFF3"/>
    </inkml:brush>
  </inkml:definitions>
  <inkml:trace contextRef="#ctx0" brushRef="#br0">45700 23800 471,'-38'-4'35,"26"-5"12,24-7 13,26-5 13,13-3-1,4 4-12,3 3-13,3 3-13,1 3-8,1 3-4,-1 3-3,1 4-5,-3 1-4,-2 0-4,-3 0-2,-3 0-5,-1 0-2,4 0-2,3 0-2,3 0-1,-1 0-5,-2 0-7,-3 0-8,-3 0-8,-4 0-8,-3 0-8,-3 0-9,-2 0-8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52"/>
    </inkml:context>
    <inkml:brush xml:id="br0">
      <inkml:brushProperty name="width" value="0.04208" units="cm"/>
      <inkml:brushProperty name="height" value="0.04208" units="cm"/>
      <inkml:brushProperty name="color" value="#00BFF3"/>
    </inkml:brush>
  </inkml:definitions>
  <inkml:trace contextRef="#ctx0" brushRef="#br0">45900 24550 522,'-49'21'1,"4"-5"1,3-7 2,3-5 1,12-4 12,22 0 24,22 0 24,23 0 23,10 0 2,0 0-20,0 0-21,0 0-21,3-2-14,6-3-10,7-3-10,6-2-10,6-3-2,6 1 2,7-1 3,6 1 3,3 1-7,0 3-18,0 3-17,0 4-18,-10-1-4,-18-3 10,-19-3 10,-18-2 1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050 13116,'0'-16,"8"32,0-1,-8 56,0-1,0 1,0-1,0 8,0 1,0-40,0 0,0-31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52"/>
    </inkml:context>
    <inkml:brush xml:id="br0">
      <inkml:brushProperty name="width" value="0.05545" units="cm"/>
      <inkml:brushProperty name="height" value="0.05545" units="cm"/>
      <inkml:brushProperty name="color" value="#00BFF3"/>
    </inkml:brush>
  </inkml:definitions>
  <inkml:trace contextRef="#ctx0" brushRef="#br0">48600 23100 396,'-22'-40'67,"6"23"1,7 22 2,6 22 2,3 12-5,0 3-11,0 3-12,0 4-12,-2 5-7,-3 10-3,-3 10-4,-2 9-3,-3 7-3,1 7-1,-1 6 0,1 7-2,-1 7-5,1 9-7,-1 10-8,1 10-9,-1 7-7,1 6-7,-1 7-8,1 6-7,1-4-3,3-11 1,3-14 1,4-11 1,1-17 3,0-18 6,0-19 6,0-18 6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53"/>
    </inkml:context>
    <inkml:brush xml:id="br0">
      <inkml:brushProperty name="width" value="0.05241" units="cm"/>
      <inkml:brushProperty name="height" value="0.05241" units="cm"/>
      <inkml:brushProperty name="color" value="#00BFF3"/>
    </inkml:brush>
  </inkml:definitions>
  <inkml:trace contextRef="#ctx0" brushRef="#br0">49350 23750 419,'-4'-40'64,"-5"23"-1,-7 22 1,-5 22 0,-3 12-4,4 3-10,3 3-10,3 4-9,1 2-6,1 4-3,-1 3-4,1 3-2,-1 1-3,1 1-1,-1-1-2,1 1-2,1-1-1,3 1-2,3-1-1,4 1-1,1-1-2,0 1-1,0-1 0,0 1-2,3-1-1,6 1-3,7-1-2,6 1-2,9-13-4,13-25-6,12-25-5,13-25-6,2-19-1,-5-12 4,-7-13 5,-5-12 3,-6-9 2,-3-2 2,-3-3 2,-2-3 1,-5-1 1,-2 4 3,-3 3 0,-3 3 3,-6 4 1,-5 7 2,-7 6 2,-5 7 1,-4 4 0,0 3 1,0 3-1,0 4-1,-4 4 2,-5 6 1,-7 7 3,-5 6 1,-6 6 1,-3 6-1,-3 7-1,-2 6 0,-5 6-4,-2 6-4,-3 7-7,-3 6-4,1 3-6,6 0-4,7 0-5,6 0-5,4 0-3,4 0 1,3 0-1,3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2"/>
    </inkml:context>
    <inkml:brush xml:id="br0">
      <inkml:brushProperty name="width" value="0.03404" units="cm"/>
      <inkml:brushProperty name="height" value="0.03404" units="cm"/>
      <inkml:brushProperty name="color" value="#00BFF3"/>
    </inkml:brush>
  </inkml:definitions>
  <inkml:trace contextRef="#ctx0" brushRef="#br0">50700 23000 646,'-38'-24'83,"26"4"-14,24 3-12,26 3-13,10 4-10,-3 7-7,-3 6-8,-2 7-7,-1 2-6,3 1-4,3-1-4,4 1-4,-1-1-5,-3 1-7,-3-1-7,-2 1-7,-5-1-7,-2 1-8,-3-1-10,-3 1-8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3"/>
    </inkml:context>
    <inkml:brush xml:id="br0">
      <inkml:brushProperty name="width" value="0.03702" units="cm"/>
      <inkml:brushProperty name="height" value="0.03702" units="cm"/>
      <inkml:brushProperty name="color" value="#00BFF3"/>
    </inkml:brush>
  </inkml:definitions>
  <inkml:trace contextRef="#ctx0" brushRef="#br0">51550 22200 594,'23'-27'1,"-3"-3"4,-3-3 2,-2-2 3,0 0 3,7 7 3,6 6 4,7 7 3,0 7 1,-2 9-2,-3 10-1,-3 10-1,-2 4-2,0 0-1,0 0-1,0 0-1,-2 0-1,-3 0 0,-3 0 1,-2 0 0,-3 1-1,1 4-3,-1 3-2,1 3-3,-3 4-2,-2 7-1,-3 6-2,-3 7-2,-6 2-2,-5 1-2,-7-1-2,-5 1-3,-6 1-2,-3 3-1,-3 3-1,-2 4-1,-5-4-1,-2-9 2,-3-10 2,-3-8 1,-1-8 1,4-2 2,3-3 0,3-3 2,1-4 3,1-3 3,-1-3 5,1-2 4,12-6 6,25-6 7,25-6 9,25-6 8,10-6-1,-2-2-9,-3-3-10,-3-3-9,1-1-8,6 4-5,7 3-6,6 3-6,1 1-6,-3 1-8,-3-1-6,-2 1-8,-6-1-5,-6 1-4,-6-1-3,-6 1-4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3"/>
    </inkml:context>
    <inkml:brush xml:id="br0">
      <inkml:brushProperty name="width" value="0.03448" units="cm"/>
      <inkml:brushProperty name="height" value="0.03448" units="cm"/>
      <inkml:brushProperty name="color" value="#00BFF3"/>
    </inkml:brush>
  </inkml:definitions>
  <inkml:trace contextRef="#ctx0" brushRef="#br0">52850 22850 638,'-44'-19'20,"13"13"13,12 12 12,13 13 12,9 6 1,6 0-11,7 0-10,6 0-11,1 1-7,-3 4-7,-3 3-5,-2 3-7,-3-1-6,1-2-8,-1-3-10,1-3-8,-1-2-9,1 0-9,-1 0-10,1 0-8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3"/>
    </inkml:context>
    <inkml:brush xml:id="br0">
      <inkml:brushProperty name="width" value="0.04414" units="cm"/>
      <inkml:brushProperty name="height" value="0.04414" units="cm"/>
      <inkml:brushProperty name="color" value="#00BFF3"/>
    </inkml:brush>
  </inkml:definitions>
  <inkml:trace contextRef="#ctx0" brushRef="#br0">53400 21950 498,'0'120'168,"0"-9"-40,0-10-40,0-8-40,-2-6-23,-3 1-5,-3-1-6,-2 1-6,-3-3-6,1-2-6,-1-3-8,1-3-6,1-6-6,3-5-6,3-7-5,4-5-6,2-8-3,4-5-2,3-7-1,3-5-3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4"/>
    </inkml:context>
    <inkml:brush xml:id="br0">
      <inkml:brushProperty name="width" value="0.04717" units="cm"/>
      <inkml:brushProperty name="height" value="0.04717" units="cm"/>
      <inkml:brushProperty name="color" value="#00BFF3"/>
    </inkml:brush>
  </inkml:definitions>
  <inkml:trace contextRef="#ctx0" brushRef="#br0">54100 21600 466,'46'-44'7,"-5"13"15,-7 12 15,-5 13 14,-3 7 5,4 4-8,3 3-8,3 3-6,-1 4-6,-2 7-3,-3 6-4,-3 7-4,-6 4-3,-5 3-3,-7 3-3,-5 4-3,-8 5-3,-5 10-3,-7 10-1,-5 9-3,-6 4-3,-3 1-5,-3-1-4,-2 1-5,-5-3 0,-2-2 2,-3-3 4,-3-3 2,-1-7 3,4-9 3,3-10 2,3-8 2,4-8 5,7-2 9,6-3 7,7-3 7,16-9 6,29-11 2,28-14 2,28-11 2,12-7-3,-3 0-7,-3 0-7,-2 0-7,-3 1-10,1 4-9,-1 3-12,1 3-10,-4 3-8,-6 3-8,-6 3-6,-6 4-6,-9 2-4,-8 4 2,-10 3 1,-9 3 2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8"/>
    </inkml:context>
    <inkml:brush xml:id="br0">
      <inkml:brushProperty name="width" value="0.04721" units="cm"/>
      <inkml:brushProperty name="height" value="0.04721" units="cm"/>
      <inkml:brushProperty name="color" value="#F2395B"/>
    </inkml:brush>
  </inkml:definitions>
  <inkml:trace contextRef="#ctx0" brushRef="#br0">69450 25100 465,'-41'-30'94,"19"41"-18,19 40-15,19 42-18,5 11-10,-5-15-4,-7-15-4,-5-16-5,-3-4-2,4 10 0,3 10-1,3 9-1,-1 12 0,-2 16 0,-3 15 0,-3 17 0,-2 2-3,0-9-6,0-10-6,0-8-7,0 8-4,0 29-4,0 28-4,0 28-4,-2 7-5,-3-11-5,-3-14-7,-2-11-6,-3-14-1,1-11 2,-1-14 4,1-11 4,1-17 1,3-18 3,3-19 2,4-18 2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8"/>
    </inkml:context>
    <inkml:brush xml:id="br0">
      <inkml:brushProperty name="width" value="0.032" units="cm"/>
      <inkml:brushProperty name="height" value="0.032" units="cm"/>
      <inkml:brushProperty name="color" value="#F2395B"/>
    </inkml:brush>
  </inkml:definitions>
  <inkml:trace contextRef="#ctx0" brushRef="#br0">69500 24850 687,'-4'-33'-6,"-5"34"20,-7 35 18,-5 35 21,-8 19 4,-5 7-8,-7 6-10,-5 7-8,-4-1-8,0-6-9,0-6-8,0-6-7,1-7-9,4-6-10,3-6-8,3-6-9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8"/>
    </inkml:context>
    <inkml:brush xml:id="br0">
      <inkml:brushProperty name="width" value="0.03014" units="cm"/>
      <inkml:brushProperty name="height" value="0.03014" units="cm"/>
      <inkml:brushProperty name="color" value="#F2395B"/>
    </inkml:brush>
  </inkml:definitions>
  <inkml:trace contextRef="#ctx0" brushRef="#br0">69700 24500 730,'25'23'0,"0"-3"0,0-3 0,0-2 0,6 0 7,13 7 14,12 6 15,13 7 13,2 2 3,-5 1-10,-7-1-10,-5 1-11,-6-1-12,-3 1-14,-3-1-15,-2 1-15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104 12963,'0'-47,"0"39,0 0,0 16,0 0,-24 31,1 0,-1 8,1 0,-1 23,1 1,-1-9,1 1,15-32,0 1,24-64,-1 1,-7 23,0 0,0-15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9"/>
    </inkml:context>
    <inkml:brush xml:id="br0">
      <inkml:brushProperty name="width" value="0.04664" units="cm"/>
      <inkml:brushProperty name="height" value="0.04664" units="cm"/>
      <inkml:brushProperty name="color" value="#F2395B"/>
    </inkml:brush>
  </inkml:definitions>
  <inkml:trace contextRef="#ctx0" brushRef="#br0">67650 20500 471,'-24'-54'0,"4"-5"6,3-7 7,3-5 8,3 8 7,3 26 8,3 24 9,4 26 9,1 19 2,0 17-7,0 15-5,0 16-7,-2 10-5,-3 7-4,-3 6-4,-2 7-4,-3 7-4,1 9-5,-1 10-5,1 10-3,-3 8-5,-2 10-3,-3 10-3,-3 9-2,1 1-7,6-6-8,7-6-8,6-6-9,6-13-6,6-19-4,7-18-2,6-19-4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9"/>
    </inkml:context>
    <inkml:brush xml:id="br0">
      <inkml:brushProperty name="width" value="0.04055" units="cm"/>
      <inkml:brushProperty name="height" value="0.04055" units="cm"/>
      <inkml:brushProperty name="color" value="#F2395B"/>
    </inkml:brush>
  </inkml:definitions>
  <inkml:trace contextRef="#ctx0" brushRef="#br0">68500 20800 542,'-2'-46'0,"-3"10"0,-3 10 0,-2 9 0,-5 4 10,-2 1 18,-3-1 21,-3 1 18,-4 7 3,-3 16-13,-3 15-13,-2 17-14,-6 8-8,-6 4-5,-6 3-4,-6 3-4,-2 3-2,3 3 1,3 3 1,4 4 0,2-3-2,4-5-6,3-7-5,3-5-7,6-4-2,9 0 1,10 0 1,10 0 1,10-5 0,13-9 3,12-10 2,13-8 2,9-8 0,6-2-1,7-3 0,6-3-2,1-2-2,-3 0-5,-3 0-4,-2 0-5,-5 0-5,-2 0-3,-3 0-5,-3 0-3,-6 0 0,-5 0 6,-7 0 5,-5 0 6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20"/>
    </inkml:context>
    <inkml:brush xml:id="br0">
      <inkml:brushProperty name="width" value="0.04314" units="cm"/>
      <inkml:brushProperty name="height" value="0.04314" units="cm"/>
      <inkml:brushProperty name="color" value="#F2395B"/>
    </inkml:brush>
  </inkml:definitions>
  <inkml:trace contextRef="#ctx0" brushRef="#br0">69050 21300 509,'-47'-2'2,"6"-3"2,7-3 2,6-2 4,3-1 4,0 3 6,0 3 7,0 4 6,0 2 1,0 4-3,0 3-4,0 3-5,0 6-2,0 9 0,0 10-2,0 10-1,0 4 0,0 0-1,0 0 1,0 0-1,1-2-1,4-3 0,3-3 0,3-2-1,7-3-5,14 1-7,11-1-9,14 1-7,8-12-8,7-21-4,6-22-6,7-22-4,2-13-3,1-3 0,-1-3 0,1-2 0,-4 0 4,-6 7 7,-6 6 6,-6 7 7,-9 4 6,-8 3 8,-10 3 7,-9 4 6,-5 7 13,0 13 15,0 12 16,0 13 16,0 7 0,0 4-15,0 3-16,0 3-15,0 4-9,0 7-4,0 6-3,0 7-4,1 0-9,4-2-12,3-3-14,3-3-12,3-2-9,3 0-1,3 0-4,4 0-1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20"/>
    </inkml:context>
    <inkml:brush xml:id="br0">
      <inkml:brushProperty name="width" value="0.0467" units="cm"/>
      <inkml:brushProperty name="height" value="0.0467" units="cm"/>
      <inkml:brushProperty name="color" value="#F2395B"/>
    </inkml:brush>
  </inkml:definitions>
  <inkml:trace contextRef="#ctx0" brushRef="#br0">70100 21150 471,'-44'4'111,"13"10"-17,12 10-17,13 9-17,6 6-12,0 3-8,0 3-9,0 4-7,0 4-6,0 6-5,0 7-4,0 6-5,0 7-8,0 10-9,0 10-10,0 9-10,0-2-8,0-12-6,0-13-5,0-12-7,1-12-1,4-8 3,3-10 3,3-9 3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3"/>
    </inkml:context>
    <inkml:brush xml:id="br0">
      <inkml:brushProperty name="width" value="0.04872" units="cm"/>
      <inkml:brushProperty name="height" value="0.04872" units="cm"/>
      <inkml:brushProperty name="color" value="#F2395B"/>
    </inkml:brush>
  </inkml:definitions>
  <inkml:trace contextRef="#ctx0" brushRef="#br0">59400 6750 451,'-22'-13'154,"6"26"-33,7 24-34,6 26-32,3 12-20,0 0-7,0 0-7,0 0-6,0 1-4,0 4-3,0 3-1,0 3-3,-2-1-2,-3-2-2,-3-3-2,-2-3-3,-1-4-6,3-3-8,3-3-8,4-2-8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4"/>
    </inkml:context>
    <inkml:brush xml:id="br0">
      <inkml:brushProperty name="width" value="0.0412" units="cm"/>
      <inkml:brushProperty name="height" value="0.0412" units="cm"/>
      <inkml:brushProperty name="color" value="#F2395B"/>
    </inkml:brush>
  </inkml:definitions>
  <inkml:trace contextRef="#ctx0" brushRef="#br0">59300 7450 533,'48'-46'161,"-3"10"-37,-3 10-35,-2 9-37,-3 6-25,1 3-13,-1 3-15,1 4-13,-1 1-10,1 0-8,-1 0-7,1 0-8,-3 0-1,-2 0 3,-3 0 2,-3 0 4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4"/>
    </inkml:context>
    <inkml:brush xml:id="br0">
      <inkml:brushProperty name="width" value="0.04792" units="cm"/>
      <inkml:brushProperty name="height" value="0.04792" units="cm"/>
      <inkml:brushProperty name="color" value="#F2395B"/>
    </inkml:brush>
  </inkml:definitions>
  <inkml:trace contextRef="#ctx0" brushRef="#br0">60100 6650 459,'21'-69'10,"-5"13"4,-7 12 5,-5 13 4,-4 4 1,0-3 0,0-3 0,0-2 0,-5 0-1,-9 7 2,-10 6 0,-8 7 1,-8 10-1,-2 16 0,-3 15-2,-3 17-1,-2 10-2,0 6-3,0 7-2,0 6-3,1 3-2,4 0 0,3 0-1,3 0 0,3-2 0,3-3 0,3-3-1,4-2 0,2-3 0,4 1 0,3-1-1,3 1-1,3-3 0,3-2-1,3-3-1,4-3-1,5-2-1,10 0-4,10 0-3,9 0-3,10-7-5,14-11-9,11-14-9,14-11-7,-1-11-4,-12-5 4,-13-7 2,-12-5 3,-7-4 2,1 0 2,-1 0 1,1 0 2,-1-2-1,1-3-1,-1-3-1,1-2-3,-4-1 3,-6 3 3,-6 3 4,-6 4 4,-6 1 4,-2 0 2,-3 0 3,-3 0 2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5"/>
    </inkml:context>
    <inkml:brush xml:id="br0">
      <inkml:brushProperty name="width" value="0.04384" units="cm"/>
      <inkml:brushProperty name="height" value="0.04384" units="cm"/>
      <inkml:brushProperty name="color" value="#F2395B"/>
    </inkml:brush>
  </inkml:definitions>
  <inkml:trace contextRef="#ctx0" brushRef="#br0">60350 7100 501,'-2'-36'24,"-3"28"22,-3 28 24,-2 29 23,-3 13 1,1 1-22,-1-1-22,1 1-22,-1 1-14,1 3-7,-1 3-6,1 4-8,-1-1-3,1-3-2,-1-3-2,1-2-2,-1-6-5,1-6-7,-1-6-9,1-6-8,1-18-5,3-28-6,3-28-4,4-27-4,1-11 4,0 10 13,0 10 14,0 9 13,1 6 9,4 3 6,3 3 6,3 4 5,1 2 7,1 4 7,-1 3 8,1 3 7,2 1 5,7 1 0,6-1 1,7 1 0,2-1-5,1 1-12,-1-1-10,1 1-12,-1 1-14,1 3-14,-1 3-16,1 4-15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5"/>
    </inkml:context>
    <inkml:brush xml:id="br0">
      <inkml:brushProperty name="width" value="0.04427" units="cm"/>
      <inkml:brushProperty name="height" value="0.04427" units="cm"/>
      <inkml:brushProperty name="color" value="#F2395B"/>
    </inkml:brush>
  </inkml:definitions>
  <inkml:trace contextRef="#ctx0" brushRef="#br0">60750 7000 496,'-2'-41'18,"-3"19"16,-3 19 16,-2 19 15,-1 12 3,3 6-11,3 7-11,4 6-12,-1 6-6,-3 6-4,-3 7-2,-2 6-3,-1 6-4,3 6-3,3 7-4,4 6-4,-1 9-6,-3 13-6,-3 12-7,-2 13-6,-1 2-8,3-5-10,3-7-9,4-5-9,1-17-1,0-24 10,0-26 8,0-24 10,0-13 3,0 0-2,0 0-3,0 0-2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5"/>
    </inkml:context>
    <inkml:brush xml:id="br0">
      <inkml:brushProperty name="width" value="0.03313" units="cm"/>
      <inkml:brushProperty name="height" value="0.03313" units="cm"/>
      <inkml:brushProperty name="color" value="#F2395B"/>
    </inkml:brush>
  </inkml:definitions>
  <inkml:trace contextRef="#ctx0" brushRef="#br0">60750 7300 664,'3'-46'76,"6"10"-12,7 10-13,6 9-11,4 6-9,4 3-5,3 3-5,3 4-3,4 1-10,7 0-10,6 0-12,7 0-12,-3 0-6,-8 0-3,-10 0-3,-9 0-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650 12981,'0'-15,"8"15,0 0,-8-8,0 0,15 16,1 0,0 23,-1 0,1 16,-1 0,-7 16,0 0,0-1,0 1,-8-16,0 0,0-16,0 1,-8-32,0 0,-8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5"/>
    </inkml:context>
    <inkml:brush xml:id="br0">
      <inkml:brushProperty name="width" value="0.04166" units="cm"/>
      <inkml:brushProperty name="height" value="0.04166" units="cm"/>
      <inkml:brushProperty name="color" value="#F2395B"/>
    </inkml:brush>
  </inkml:definitions>
  <inkml:trace contextRef="#ctx0" brushRef="#br0">61150 6650 528,'-24'-41'45,"4"19"8,3 19 7,3 19 6,3 13-1,3 10-12,3 10-9,4 9-12,1 6-8,0 3-8,0 3-6,0 4-6,0 1-12,0 0-12,0 0-14,0 0-14,-2-5-9,-3-9-6,-3-10-5,-2-8-6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7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68675 6300 333,'157'63'167,"51"46"-1,50 47 1,49 47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8"/>
    </inkml:context>
    <inkml:brush xml:id="br0">
      <inkml:brushProperty name="width" value="0.04614" units="cm"/>
      <inkml:brushProperty name="height" value="0.04614" units="cm"/>
      <inkml:brushProperty name="color" value="#F2395B"/>
    </inkml:brush>
  </inkml:definitions>
  <inkml:trace contextRef="#ctx0" brushRef="#br0">68900 6450 476,'-2'50'146,"-3"0"-33,-3 0-33,-2 0-33,-3 1-19,1 4-3,-1 3-6,1 3-3,-3 4-3,-2 7-2,-3 6 0,-3 7-2,-2 2-3,0 1-7,0-1-6,0 1-6,1-1-8,4 1-9,3-1-8,3 1-10,1-3-2,1-2 6,-1-3 4,1-3 6,1-9 4,3-11 3,3-14 4,4-11 3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8"/>
    </inkml:context>
    <inkml:brush xml:id="br0">
      <inkml:brushProperty name="width" value="0.03847" units="cm"/>
      <inkml:brushProperty name="height" value="0.03847" units="cm"/>
      <inkml:brushProperty name="color" value="#F2395B"/>
    </inkml:brush>
  </inkml:definitions>
  <inkml:trace contextRef="#ctx0" brushRef="#br0">68700 7300 571,'6'-46'115,"13"10"-22,12 10-23,13 9-21,4 4-15,-3 1-6,-3-1-7,-2 1-7,-1 1-10,3 3-11,3 3-14,4 4-12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9"/>
    </inkml:context>
    <inkml:brush xml:id="br0">
      <inkml:brushProperty name="width" value="0.05065" units="cm"/>
      <inkml:brushProperty name="height" value="0.05065" units="cm"/>
      <inkml:brushProperty name="color" value="#F2395B"/>
    </inkml:brush>
  </inkml:definitions>
  <inkml:trace contextRef="#ctx0" brushRef="#br0">69650 6350 434,'-2'-58'20,"-3"34"24,-3 35 23,-2 35 24,-3 21 2,1 9-17,-1 10-18,1 10-17,-3 7-13,-2 6-6,-3 7-7,-3 6-7,-2 4-6,0 4-6,0 3-6,0 3-8,1-1-1,4-2 3,3-3 2,3-3 2,3-12-8,3-18-19,3-19-19,4-18-19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9"/>
    </inkml:context>
    <inkml:brush xml:id="br0">
      <inkml:brushProperty name="width" value="0.03527" units="cm"/>
      <inkml:brushProperty name="height" value="0.03527" units="cm"/>
      <inkml:brushProperty name="color" value="#F2395B"/>
    </inkml:brush>
  </inkml:definitions>
  <inkml:trace contextRef="#ctx0" brushRef="#br0">69850 6700 623,'-18'-69'89,"17"13"-14,15 12-13,16 13-14,9 7-11,3 4-8,3 3-9,4 3-8,4 3-7,6 3-10,7 3-8,6 4-8,-2 2-2,-9 4 3,-10 3 3,-8 3 5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9"/>
    </inkml:context>
    <inkml:brush xml:id="br0">
      <inkml:brushProperty name="width" value="0.04281" units="cm"/>
      <inkml:brushProperty name="height" value="0.04281" units="cm"/>
      <inkml:brushProperty name="color" value="#F2395B"/>
    </inkml:brush>
  </inkml:definitions>
  <inkml:trace contextRef="#ctx0" brushRef="#br0">70500 5900 513,'-66'-33'82,"19"34"-2,19 35-2,19 35-2,7 19-9,-3 7-17,-3 6-16,-2 7-17,-5 5-14,-2 7-13,-3 6-11,-3 7-12,-1-9-14,4-21-12,3-22-14,3-22-14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0"/>
    </inkml:context>
    <inkml:brush xml:id="br0">
      <inkml:brushProperty name="width" value="0.04546" units="cm"/>
      <inkml:brushProperty name="height" value="0.04546" units="cm"/>
      <inkml:brushProperty name="color" value="#F2395B"/>
    </inkml:brush>
  </inkml:definitions>
  <inkml:trace contextRef="#ctx0" brushRef="#br0">78200 6800 483,'-22'-15'63,"6"23"4,7 22 6,6 22 4,1 12-4,-3 3-15,-3 3-15,-2 4-15,-3 1-11,1 0-5,-1 0-7,1 0-5,-1 1-6,1 4-3,-1 3-5,1 3-5,-1-2-5,1-6-8,-1-6-7,1-6-7,1-7-7,3-6-4,3-6-5,4-6-4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0"/>
    </inkml:context>
    <inkml:brush xml:id="br0">
      <inkml:brushProperty name="width" value="0.03353" units="cm"/>
      <inkml:brushProperty name="height" value="0.03353" units="cm"/>
      <inkml:brushProperty name="color" value="#F2395B"/>
    </inkml:brush>
  </inkml:definitions>
  <inkml:trace contextRef="#ctx0" brushRef="#br0">78150 7500 656,'3'-47'7,"6"6"16,7 7 14,6 6 16,4 4 3,4 4-7,3 3-8,3 3-6,4 3-10,7 3-11,6 3-11,7 4-10,0-1-5,-2-3 4,-3-3 1,-3-2 4,-4-1-10,-3 3-23,-3 3-23,-2 4-2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0"/>
    </inkml:context>
    <inkml:brush xml:id="br0">
      <inkml:brushProperty name="width" value="0.04748" units="cm"/>
      <inkml:brushProperty name="height" value="0.04748" units="cm"/>
      <inkml:brushProperty name="color" value="#F2395B"/>
    </inkml:brush>
  </inkml:definitions>
  <inkml:trace contextRef="#ctx0" brushRef="#br0">79100 6450 463,'-4'-38'11,"-5"26"24,-7 24 24,-5 26 22,-1 16 4,6 10-16,7 10-17,6 9-16,1 6-10,-3 3-3,-3 3-4,-2 4-3,-5 7-3,-2 13-5,-3 12-4,-3 13-5,-1 9-10,4 6-13,3 7-15,3 6-14,1 1-6,1-3 2,-1-3 1,1-2 2,-1-20 3,1-34 4,-1-35 4,1-33 3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197 13963,'-47'-32,"47"25,0-1,8 8,0 0,31-8,0 0,32 8,-1 0,-15 0,0 0,-39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0"/>
    </inkml:context>
    <inkml:brush xml:id="br0">
      <inkml:brushProperty name="width" value="0.03349" units="cm"/>
      <inkml:brushProperty name="height" value="0.03349" units="cm"/>
      <inkml:brushProperty name="color" value="#F2395B"/>
    </inkml:brush>
  </inkml:definitions>
  <inkml:trace contextRef="#ctx0" brushRef="#br0">79250 7100 656,'3'-49'7,"6"4"13,7 3 12,6 3 14,6 4 5,6 7-5,7 6-3,6 7-5,6 2-7,6 1-11,7-1-11,6 1-10,1 2-8,-3 7-4,-3 6-3,-2 7-4,-9 4 0,-12 3 4,-13 3 5,-12 4 4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1"/>
    </inkml:context>
    <inkml:brush xml:id="br0">
      <inkml:brushProperty name="width" value="0.03837" units="cm"/>
      <inkml:brushProperty name="height" value="0.03837" units="cm"/>
      <inkml:brushProperty name="color" value="#F2395B"/>
    </inkml:brush>
  </inkml:definitions>
  <inkml:trace contextRef="#ctx0" brushRef="#br0">80000 6150 573,'-47'-24'1,"6"4"2,7 3 3,6 3 2,6 15 10,6 29 18,7 28 17,6 28 18,3 18 1,0 10-17,0 10-17,0 9-16,0-5-10,0-19 0,0-18-2,0-19 0,-2-12-17,-3-2-32,-3-3-30,-2-3-32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1"/>
    </inkml:context>
    <inkml:brush xml:id="br0">
      <inkml:brushProperty name="width" value="0.04586" units="cm"/>
      <inkml:brushProperty name="height" value="0.04586" units="cm"/>
      <inkml:brushProperty name="color" value="#F2395B"/>
    </inkml:brush>
  </inkml:definitions>
  <inkml:trace contextRef="#ctx0" brushRef="#br0">56350 2300 479,'-2'-91'5,"-3"19"4,-3 19 5,-2 19 5,-1 24 8,3 32 14,3 31 14,4 32 13,-1 19 0,-3 10-12,-3 10-13,-2 9-13,-3 12-7,1 16-2,-1 15-3,1 17-2,-1 5-9,1-3-13,-1-3-14,1-2-14,-1-14-7,1-21-1,-1-22-2,1-22 0,2-21 0,7-18 2,6-19 1,7-18 2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2"/>
    </inkml:context>
    <inkml:brush xml:id="br0">
      <inkml:brushProperty name="width" value="0.04077" units="cm"/>
      <inkml:brushProperty name="height" value="0.04077" units="cm"/>
      <inkml:brushProperty name="color" value="#F2395B"/>
    </inkml:brush>
  </inkml:definitions>
  <inkml:trace contextRef="#ctx0" brushRef="#br0">57100 2850 539,'-5'-65'37,"-9"23"12,-10 22 12,-8 22 13,-6 15-2,1 9-15,-1 10-16,1 10-15,-3 4-10,-2 0-4,-3 0-3,-3 0-4,-1 0-3,4 0-5,3 0-3,3 0-4,3-2-2,3-3 0,3-3 1,4-2 0,4-3 1,6 1 3,7-1 4,6 1 3,7-3 2,10-2 1,10-3 2,9-3 0,6-4 0,3-3-2,3-3-2,4-2-3,2-5-4,4-2-5,3-3-6,3-3-6,3-4-6,3-3-5,3-3-6,4-2-5,-3-8-2,-5-8 2,-7-10 2,-5-9 1,-9-1 5,-9 10 7,-10 10 6,-8 9 8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2"/>
    </inkml:context>
    <inkml:brush xml:id="br0">
      <inkml:brushProperty name="width" value="0.04923" units="cm"/>
      <inkml:brushProperty name="height" value="0.04923" units="cm"/>
      <inkml:brushProperty name="color" value="#F2395B"/>
    </inkml:brush>
  </inkml:definitions>
  <inkml:trace contextRef="#ctx0" brushRef="#br0">57700 3150 446,'-25'-22'26,"0"6"5,0 7 5,0 6 5,-2 10 1,-3 17-4,-3 15-4,-2 16-4,-5 9-3,-2 3-4,-3 3-3,-3 4-3,1-1-1,6-3 0,7-3 1,6-2-1,6-5-2,6-2-6,7-3-6,6-3-5,7-10-7,10-16-6,10-15-7,9-15-6,6-14-3,3-8 1,3-10 2,4-9 1,-1-5 2,-3 0 0,-3 0 2,-2 0 1,-6 1 3,-6 4 7,-6 3 6,-6 3 6,-2 10 13,3 20 18,3 18 19,4 20 18,-1 10 3,-3 3-13,-3 3-13,-2 4-14,-3-1-7,1-3-3,-1-3-2,1-2-3,1-3-10,3 1-16,3-1-18,4 1-17,2-4-8,4-6-1,3-6-1,3-6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2"/>
    </inkml:context>
    <inkml:brush xml:id="br0">
      <inkml:brushProperty name="width" value="0.0408" units="cm"/>
      <inkml:brushProperty name="height" value="0.0408" units="cm"/>
      <inkml:brushProperty name="color" value="#F2395B"/>
    </inkml:brush>
  </inkml:definitions>
  <inkml:trace contextRef="#ctx0" brushRef="#br0">58700 3150 539,'0'78'174,"0"6"-44,0 7-44,0 6-43,0 6-26,0 6-8,0 7-8,0 6-7,0-4-4,0-11 2,0-14 2,0-11 2,0-12-13,0-9-27,0-10-26,0-8-26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3"/>
    </inkml:context>
    <inkml:brush xml:id="br0">
      <inkml:brushProperty name="width" value="0.04841" units="cm"/>
      <inkml:brushProperty name="height" value="0.04841" units="cm"/>
      <inkml:brushProperty name="color" value="#F2395B"/>
    </inkml:brush>
  </inkml:definitions>
  <inkml:trace contextRef="#ctx0" brushRef="#br0">67600 2000 454,'-25'-27'8,"0"-3"14,0-3 16,0-2 15,1 14 8,4 35-1,3 35 0,3 34 0,1 20-6,1 6-9,-1 7-11,1 6-10,-3 7-9,-2 10-6,-3 10-7,-3 9-6,-2 7-4,0 7 1,0 6 1,0 7 0,3-6-5,6-15-12,7-15-10,6-16-11,4-19-10,4-22-8,3-22-8,3-21-9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4"/>
    </inkml:context>
    <inkml:brush xml:id="br0">
      <inkml:brushProperty name="width" value="0.04466" units="cm"/>
      <inkml:brushProperty name="height" value="0.04466" units="cm"/>
      <inkml:brushProperty name="color" value="#F2395B"/>
    </inkml:brush>
  </inkml:definitions>
  <inkml:trace contextRef="#ctx0" brushRef="#br0">68200 2950 492,'-50'-16'120,"0"19"-25,0 19-27,0 19-27,-2 10-15,-3 4-5,-3 3-4,-2 3-6,-1-1-3,3-2-2,3-3-2,4-3-2,-1-2-3,-3 0-7,-3 0-6,-2 0-5,10-2-1,25-3 5,25-3 5,25-2 6,14-8 2,3-8 1,3-10 0,4-9 2,2-5-2,4 0-3,3 0-2,3 0-3,1-4-2,1-5-1,-1-7-1,1-5-1,-1-8-4,1-5-5,-1-7-6,1-5-5,-4-3-1,-6 4 5,-6 3 4,-6 3 5,-2-1 2,3-2-2,3-3-1,4-3-1,-6 1 1,-11 6 5,-14 7 5,-11 6 4,-9 3 8,-3 0 7,-3 0 9,-2 0 8,-6 4 9,-6 10 12,-6 10 11,-6 9 11,-4 9 0,1 9-12,-1 10-12,1 10-13,-1 5-5,1 4-2,-1 3 0,1 3 0,1-1-3,3-2-1,3-3-3,4-3-3,5-4-6,10-3-10,10-3-10,9-2-11,7-8-4,7-8 0,6-10 2,7-9 0,5-10 0,7-9-1,6-10-1,7-8-2,-3-4 1,-8 3 3,-10 3 2,-9 4 3,-5 1 2,0 0 5,0 0 3,0 0 4,-2 6 14,-3 13 25,-3 12 25,-2 13 26,0 9 0,7 6-22,6 7-22,7 6-22,4-4-21,3-11-18,3-14-19,4-11-19,-3-9-8,-5-3 0,-7-3 1,-5-2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4"/>
    </inkml:context>
    <inkml:brush xml:id="br0">
      <inkml:brushProperty name="width" value="0.04586" units="cm"/>
      <inkml:brushProperty name="height" value="0.04586" units="cm"/>
      <inkml:brushProperty name="color" value="#F2395B"/>
    </inkml:brush>
  </inkml:definitions>
  <inkml:trace contextRef="#ctx0" brushRef="#br0">69450 3500 479,'28'-46'97,"6"10"-16,7 10-14,6 9-15,1 6-12,-3 3-6,-3 3-8,-2 4-7,-8 5-4,-8 10-4,-10 10-1,-9 9-3,-5 6-1,0 3 0,0 3-1,0 4 1,-4 1 0,-5 0-2,-7 0-1,-5 0 0,-6 0 0,-3 0 1,-3 0 1,-2 0 2,6-5-4,20-9-7,18-10-8,20-8-8,14-11-7,14-8-6,11-10-5,14-9-6,2-7 1,-6-3 7,-6-3 8,-6-2 7,-7 0-1,-6 7-11,-6 6-11,-6 7-1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5"/>
    </inkml:context>
    <inkml:brush xml:id="br0">
      <inkml:brushProperty name="width" value="0.05318" units="cm"/>
      <inkml:brushProperty name="height" value="0.05318" units="cm"/>
      <inkml:brushProperty name="color" value="#F2395B"/>
    </inkml:brush>
  </inkml:definitions>
  <inkml:trace contextRef="#ctx0" brushRef="#br0">77500 1850 413,'-68'-15'155,"17"23"-32,15 22-33,16 22-32,7 13-19,1 7-5,-1 6-6,1 7-5,-3 10-6,-2 16-5,-3 15-6,-3 17-4,-2 7-4,0 0 0,0 0-1,0 0 0,-2 9-4,-3 19-10,-3 19-9,-2 19-10,2-7-6,9-31-7,10-31-5,10-31-5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550 13496,'31'-32,"9"17,-1-1,8 16,0 0,0 0,0 0,-16 0,0 0,-15 0,0 0,-16-8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5"/>
    </inkml:context>
    <inkml:brush xml:id="br0">
      <inkml:brushProperty name="width" value="0.04517" units="cm"/>
      <inkml:brushProperty name="height" value="0.04517" units="cm"/>
      <inkml:brushProperty name="color" value="#F2395B"/>
    </inkml:brush>
  </inkml:definitions>
  <inkml:trace contextRef="#ctx0" brushRef="#br0">78150 2650 487,'-25'-44'7,"0"13"14,0 12 14,0 13 14,-5 12 8,-9 13 0,-10 12 1,-8 13 0,-8 10-5,-2 10-12,-3 10-13,-3 9-11,-2 4-8,0 1-1,0-1-2,0 1-2,4-6-1,10-8-2,10-10-1,9-9-1,7-7-1,7-3 2,6-3 0,7-2 2,8-5 0,14-2-3,11-3-1,14-3-2,13-4-3,16-3-5,15-3-3,17-2-4,8-6-6,4-6-5,3-6-7,3-6-5,-2-4-2,-6 1 2,-6-1 3,-6 1 3,-6-1 2,-2 1-1,-3-1 0,-3 1 0,-10-1 3,-16 1 5,-15-1 5,-15 1 6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6"/>
    </inkml:context>
    <inkml:brush xml:id="br0">
      <inkml:brushProperty name="width" value="0.05479" units="cm"/>
      <inkml:brushProperty name="height" value="0.05479" units="cm"/>
      <inkml:brushProperty name="color" value="#F2395B"/>
    </inkml:brush>
  </inkml:definitions>
  <inkml:trace contextRef="#ctx0" brushRef="#br0">78900 3400 401,'20'-25'1,"-9"0"2,-10 0 1,-8 0 2,-8 0 4,-2 0 5,-3 0 5,-3 0 6,-4 3 2,-3 6 0,-3 7 0,-2 6-1,-3 3 0,1 0-1,-1 0-1,1 0 0,-4 6-2,-6 13 1,-6 12-1,-6 13 0,-4 10-1,1 10 0,-1 10-1,1 9-2,2 2 0,7-2-1,6-3-2,7-3-1,5-6-1,7-5-1,6-7-1,7-5 0,13-9-9,22-9-15,22-10-15,23-8-16,13-15-7,6-19 3,7-18 3,6-19 2,-1-12 2,-5-2 4,-7-3 3,-5-3 3,-11 2 3,-11 10 6,-14 10 3,-11 9 6,-12 13 12,-9 20 22,-10 18 23,-8 20 21,-4 10 6,3 3-12,3 3-10,4 4-11,1 1-10,0 0-11,0 0-10,0 0-11,3-2-4,6-3-1,7-3 1,6-2-1,4-5-4,4-2-10,3-3-9,3-3-9,1-4-10,1-3-8,-1-3-8,1-2-9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6"/>
    </inkml:context>
    <inkml:brush xml:id="br0">
      <inkml:brushProperty name="width" value="0.0534" units="cm"/>
      <inkml:brushProperty name="height" value="0.0534" units="cm"/>
      <inkml:brushProperty name="color" value="#F2395B"/>
    </inkml:brush>
  </inkml:definitions>
  <inkml:trace contextRef="#ctx0" brushRef="#br0">80000 3200 411,'3'-90'8,"6"23"13,7 22 15,6 22 14,4 12 6,4 3-3,3 3-3,3 4-3,-2 5-5,-6 10-6,-6 10-7,-6 9-6,-6 9-6,-2 9-5,-3 10-4,-3 10-5,-7 4-2,-9 0 1,-10 0 1,-8 0 2,-3-4-1,7-5-6,6-7-3,7-5-5,2-6-1,1-3 3,-1-3 2,1-2 3,10-1 3,22 3 4,22 3 3,23 4 4,6-4 1,-5-9-1,-7-10-1,-5-8-1,-8-3 0,-5 7-1,-7 6-1,-5 7 0,-6 4 0,-3 3-1,-3 3 0,-2 4 1,-12 8-3,-19 17-1,-18 15-4,-19 16-2,-18 15-2,-15 16 2,-15 15 0,-16 17 1,-8 5-8,0-3-15,0-3-15,0-2-15,9-15-10,19-25-6,19-25-4,19-25-6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7"/>
    </inkml:context>
    <inkml:brush xml:id="br0">
      <inkml:brushProperty name="width" value="0.04658" units="cm"/>
      <inkml:brushProperty name="height" value="0.04658" units="cm"/>
      <inkml:brushProperty name="color" value="#F2395B"/>
    </inkml:brush>
  </inkml:definitions>
  <inkml:trace contextRef="#ctx0" brushRef="#br0">70700 20400 472,'-21'-24'10,"10"4"22,10 3 21,9 3 22,9 1 3,9 1-12,10-1-13,10 1-12,7-1-9,6 1-5,7-1-3,6 1-6,4-1-5,4 1-7,3-1-9,3 1-6,-1 1-8,-2 3-8,-3 3-6,-3 4-8,-9 4-5,-11 6-3,-14 7-1,-11 6-3,-11 4 0,-5 4 1,-7 3 3,-5 3 1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8"/>
    </inkml:context>
    <inkml:brush xml:id="br0">
      <inkml:brushProperty name="width" value="0.04012" units="cm"/>
      <inkml:brushProperty name="height" value="0.04012" units="cm"/>
      <inkml:brushProperty name="color" value="#F2395B"/>
    </inkml:brush>
  </inkml:definitions>
  <inkml:trace contextRef="#ctx0" brushRef="#br0">70850 20950 548,'-63'0'34,"26"0"13,24 0 12,26 0 12,19 0-1,17 0-12,15 0-12,16 0-14,9-2-11,3-3-9,3-3-11,4-2-9,-1-1-9,-3 3-7,-3 3-8,-2 4-8,-6 1-5,-6 0-3,-6 0-3,-6 0-3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0"/>
    </inkml:context>
    <inkml:brush xml:id="br0">
      <inkml:brushProperty name="width" value="0.05655" units="cm"/>
      <inkml:brushProperty name="height" value="0.05655" units="cm"/>
      <inkml:brushProperty name="color" value="#F2395B"/>
    </inkml:brush>
  </inkml:definitions>
  <inkml:trace contextRef="#ctx0" brushRef="#br0">73150 18950 389,'-22'-18'86,"6"17"-8,7 15-11,6 16-10,1 7-7,-3 1-6,-3-1-6,-2 1-5,-1 1-4,3 3-4,3 3-4,4 4-2,-3 7-4,-5 13-2,-7 12-2,-5 13-3,-3 6-2,4 0-1,3 0-1,3 0-3,1 4-2,1 10-5,-1 10-5,1 9-4,-4 6-5,-6 3-3,-6 3-5,-6 4-2,-2 7-4,3 13-1,3 12-3,4 13-1,2-2 2,4-16 4,3-15 4,3-15 5,3-21-2,3-25-7,3-25-7,4-25-8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0"/>
    </inkml:context>
    <inkml:brush xml:id="br0">
      <inkml:brushProperty name="width" value="0.04464" units="cm"/>
      <inkml:brushProperty name="height" value="0.04464" units="cm"/>
      <inkml:brushProperty name="color" value="#F2395B"/>
    </inkml:brush>
  </inkml:definitions>
  <inkml:trace contextRef="#ctx0" brushRef="#br0">73900 19800 492,'-25'-38'21,"0"26"6,0 24 8,0 26 6,1 15 3,4 6-3,3 7-3,3 6-2,-1 3-4,-2 0-3,-3 0-3,-3 0-3,-1 0-3,4 0-2,3 0-3,3 0-1,1-2-2,1-3-1,-1-3 0,1-2-2,4-6-5,9-6-8,10-6-10,10-6-9,5-9-3,4-8 1,3-10 2,3-9 2,3-13 0,3-16-1,3-15-2,4-15 0,1-11 0,0-2 1,0-3 3,0-3 1,-5-1 2,-9 4 4,-10 3 2,-8 3 4,-6 1 2,1 1 2,-1-1 1,1 1 2,-4 2 0,-6 7-1,-6 6 0,-6 7-1,-9 5 1,-8 7 4,-10 6 3,-9 7 4,-7 7-4,-3 9-9,-3 10-11,-2 10-10,0 5-6,7 4 0,6 3-1,7 3-1,5-2 3,7-6 6,6-6 5,7-6 5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1"/>
    </inkml:context>
    <inkml:brush xml:id="br0">
      <inkml:brushProperty name="width" value="0.03941" units="cm"/>
      <inkml:brushProperty name="height" value="0.03941" units="cm"/>
      <inkml:brushProperty name="color" value="#F2395B"/>
    </inkml:brush>
  </inkml:definitions>
  <inkml:trace contextRef="#ctx0" brushRef="#br0">74300 18650 558,'-36'-25'62,"28"0"4,28 0 3,29 0 3,11 3-7,-2 6-15,-3 7-16,-3 6-16,-4 3-13,-3 0-7,-3 0-8,-2 0-9,-3 3-13,1 6-20,-1 7-19,1 6-19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1"/>
    </inkml:context>
    <inkml:brush xml:id="br0">
      <inkml:brushProperty name="width" value="0.03996" units="cm"/>
      <inkml:brushProperty name="height" value="0.03996" units="cm"/>
      <inkml:brushProperty name="color" value="#F2395B"/>
    </inkml:brush>
  </inkml:definitions>
  <inkml:trace contextRef="#ctx0" brushRef="#br0">75000 18050 550,'46'-90'3,"-5"23"7,-7 22 6,-5 22 7,-3 12 5,4 3 3,3 3 4,3 4 3,-1 2 2,-2 4-3,-3 3-2,-3 3-2,-4 6-3,-3 9-5,-3 10-5,-2 10-4,-6 5-5,-6 4-2,-6 3-3,-6 3-2,-9 3-5,-8 3-5,-10 3-6,-9 4-5,-5-1-5,0-3-5,0-3-6,0-2-5,0-6 0,0-6 5,0-6 5,0-6 5,3-4 6,6 1 5,7-1 5,6 1 6,9-4 7,13-6 8,12-6 8,13-6 9,9-7-2,6-6-11,7-6-11,6-6-10,4-6-6,4-2 0,3-3 0,3-3 1,-1-2-6,-2 0-13,-3 0-12,-3 0-13,-7 1-1,-9 4 8,-10 3 10,-8 3 9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1"/>
    </inkml:context>
    <inkml:brush xml:id="br0">
      <inkml:brushProperty name="width" value="0.0315" units="cm"/>
      <inkml:brushProperty name="height" value="0.0315" units="cm"/>
      <inkml:brushProperty name="color" value="#F2395B"/>
    </inkml:brush>
  </inkml:definitions>
  <inkml:trace contextRef="#ctx0" brushRef="#br0">75800 18450 698,'23'48'81,"-3"-3"-12,-3-3-12,-2-2-11,-3-1-14,1 3-16,-1 3-16,1 4-15,-1-1-5,1-3 7,-1-3 7,1-2 6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131 12900,'-31'0,"31"23,0 1,0 23,0 0,8 31,-1 0,-7-15,0 0,0-48,0 1,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1"/>
    </inkml:context>
    <inkml:brush xml:id="br0">
      <inkml:brushProperty name="width" value="0.04124" units="cm"/>
      <inkml:brushProperty name="height" value="0.04124" units="cm"/>
      <inkml:brushProperty name="color" value="#F2395B"/>
    </inkml:brush>
  </inkml:definitions>
  <inkml:trace contextRef="#ctx0" brushRef="#br0">76400 17900 533,'-22'-19'68,"6"13"-9,7 12-7,6 13-9,3 9-4,0 6 0,0 7 0,0 6 0,-2 4-6,-3 4-9,-3 3-10,-2 3-10,-1 1-5,3 1 2,3-1 0,4 1 2,-1-1 0,-3 1 0,-3-1-1,-2 1-1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2"/>
    </inkml:context>
    <inkml:brush xml:id="br0">
      <inkml:brushProperty name="width" value="0.03542" units="cm"/>
      <inkml:brushProperty name="height" value="0.03542" units="cm"/>
      <inkml:brushProperty name="color" value="#F2395B"/>
    </inkml:brush>
  </inkml:definitions>
  <inkml:trace contextRef="#ctx0" brushRef="#br0">76950 17650 621,'26'-25'0,"4"0"0,3 0 0,3 0 0,1 3 5,1 6 12,-1 7 11,1 6 11,-4 7 5,-6 10-3,-6 10-3,-6 9-2,-4 9-3,1 9-3,-1 10-5,1 10-3,-6 2-7,-8-3-10,-10-3-8,-9-2-11,-4-8-2,4-8 3,3-10 5,3-9 3,9-9 0,16-5-5,15-7-5,17-5-4,11-9-2,10-9 3,10-10 3,9-8 2,4-4 2,1 3 3,-1 3 2,1 4 3,-9 2-7,-15 4-15,-15 3-16,-16 3-16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0"/>
    </inkml:context>
    <inkml:brush xml:id="br0">
      <inkml:brushProperty name="width" value="0.04842" units="cm"/>
      <inkml:brushProperty name="height" value="0.04842" units="cm"/>
      <inkml:brushProperty name="color" value="#F2395B"/>
    </inkml:brush>
  </inkml:definitions>
  <inkml:trace contextRef="#ctx0" brushRef="#br0">82200 19750 454,'-22'-41'68,"6"19"-8,7 19-9,6 19-9,4 13-6,4 10-1,3 10-4,3 9-1,-1 13-3,-2 20-1,-3 18-3,-3 20-1,-4 3-2,-3-8-1,-3-10 0,-2-9-1,-5-1-5,-2 10-8,-3 10-7,-3 9-9,-1 7-6,4 7-7,3 6-6,3 7-6,1-1-3,1-6 0,-1-6-1,1-6-1,2-18 4,7-28 6,6-28 6,7-27 7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1"/>
    </inkml:context>
    <inkml:brush xml:id="br0">
      <inkml:brushProperty name="width" value="0.04321" units="cm"/>
      <inkml:brushProperty name="height" value="0.04321" units="cm"/>
      <inkml:brushProperty name="color" value="#F2395B"/>
    </inkml:brush>
  </inkml:definitions>
  <inkml:trace contextRef="#ctx0" brushRef="#br0">83000 20550 509,'-72'71'129,"6"-5"-32,7-7-32,6-5-31,1-6-17,-3-3-3,-3-3-3,-2-2-2,0-3-1,7 1 0,6-1 1,7 1 0,5-1 2,7 1 2,6-1 1,7 1 1,15-3-1,25-2-5,25-3-4,25-3-6,9-6-4,-6-5-3,-6-7-3,-6-5-4,-2-4-6,3 0-8,3 0-8,4 0-9,-3 1-6,-5 4-5,-7 3-4,-5 3-5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1"/>
    </inkml:context>
    <inkml:brush xml:id="br0">
      <inkml:brushProperty name="width" value="0.0461" units="cm"/>
      <inkml:brushProperty name="height" value="0.0461" units="cm"/>
      <inkml:brushProperty name="color" value="#F2395B"/>
    </inkml:brush>
  </inkml:definitions>
  <inkml:trace contextRef="#ctx0" brushRef="#br0">83750 21200 477,'-69'-2'80,"13"-3"-14,12-3-13,13-2-14,4-1-8,-3 3-2,-3 3-2,-2 4-3,-3 4-1,1 6-3,-1 7-1,1 6-1,-3 3-3,-2 0-1,-3 0-1,-3 0-1,2 1-2,10 4-1,10 3-1,9 3-1,4 3-2,1 3-5,-1 3-2,1 4-5,10-4-6,22-9-8,22-10-9,23-8-8,6-12-2,-5-12 4,-7-13 5,-5-12 5,-6-7 2,-3 1 2,-3-1 3,-2 1 1,-5 2 10,-2 7 21,-3 6 20,-3 7 19,-4 10 7,-3 16-8,-3 15-7,-2 17-8,-3 7-12,1 0-15,-1 0-15,1 0-16,1-11-17,3-22-20,3-22-19,4-21-2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1"/>
    </inkml:context>
    <inkml:brush xml:id="br0">
      <inkml:brushProperty name="width" value="0.03919" units="cm"/>
      <inkml:brushProperty name="height" value="0.03919" units="cm"/>
      <inkml:brushProperty name="color" value="#F2395B"/>
    </inkml:brush>
  </inkml:definitions>
  <inkml:trace contextRef="#ctx0" brushRef="#br0">84100 21200 561,'25'-25'0,"0"0"0,0 0 0,0 0 0,0 1 3,0 4 4,0 3 6,0 3 5,-2 7 10,-3 14 12,-3 11 13,-2 14 13,-6 8-1,-6 7-15,-6 6-14,-6 7-15,-4-1-8,1-6-3,-1-6-2,1-6-3,2-4-2,7 1-4,6-1-3,7 1-2,7-7-6,9-12-8,10-13-7,10-12-8,2-9-4,-3-2-3,-3-3-2,-2-3-2,-3-2 0,1 0 1,-1 0 1,1 0 3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2"/>
    </inkml:context>
    <inkml:brush xml:id="br0">
      <inkml:brushProperty name="width" value="0.04027" units="cm"/>
      <inkml:brushProperty name="height" value="0.04027" units="cm"/>
      <inkml:brushProperty name="color" value="#F2395B"/>
    </inkml:brush>
  </inkml:definitions>
  <inkml:trace contextRef="#ctx0" brushRef="#br0">85250 20050 546,'28'-24'124,"6"4"-26,7 3-27,6 3-25,3 3-17,0 3-5,0 3-8,0 4-5,-2 2-3,-3 4 0,-3 3 1,-2 3 1,-8 6-17,-8 9-33,-10 10-32,-9 10-32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2"/>
    </inkml:context>
    <inkml:brush xml:id="br0">
      <inkml:brushProperty name="width" value="0.0391" units="cm"/>
      <inkml:brushProperty name="height" value="0.0391" units="cm"/>
      <inkml:brushProperty name="color" value="#F2395B"/>
    </inkml:brush>
  </inkml:definitions>
  <inkml:trace contextRef="#ctx0" brushRef="#br0">85200 20650 562,'-47'21'6,"6"-5"10,7-7 12,6-5 11,10-3 8,17 4 3,15 3 3,16 3 3,10-1-4,7-2-12,6-3-13,7-3-12,2-2-9,1 0-4,-1 0-4,1 0-4,-4 0-8,-6 0-11,-6 0-10,-6 0-11,-6 0-7,-2 0-5,-3 0-4,-3 0-4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2"/>
    </inkml:context>
    <inkml:brush xml:id="br0">
      <inkml:brushProperty name="width" value="0.05946" units="cm"/>
      <inkml:brushProperty name="height" value="0.05946" units="cm"/>
      <inkml:brushProperty name="color" value="#F2395B"/>
    </inkml:brush>
  </inkml:definitions>
  <inkml:trace contextRef="#ctx0" brushRef="#br0">86350 19200 369,'-22'-18'41,"6"17"16,7 15 18,6 16 17,1 13 0,-3 14-17,-3 11-17,-2 14-18,-3 10-10,1 9-5,-1 10-5,1 10-4,-3 4-6,-2 0-11,-3 0-9,-3 0-10,1-5-9,6-9-11,7-10-10,6-8-10,3-12-3,0-12 4,0-13 4,0-12 4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3"/>
    </inkml:context>
    <inkml:brush xml:id="br0">
      <inkml:brushProperty name="width" value="0.05953" units="cm"/>
      <inkml:brushProperty name="height" value="0.05953" units="cm"/>
      <inkml:brushProperty name="color" value="#F2395B"/>
    </inkml:brush>
  </inkml:definitions>
  <inkml:trace contextRef="#ctx0" brushRef="#br0">87000 19500 369,'-4'-58'72,"-5"34"1,-7 35 1,-5 35 0,-3 19-5,4 7-10,3 6-12,3 7-11,1 2-7,1 1-5,-1-1-3,1 1-5,1-6-4,3-8-2,3-10-2,4-9-3,1-5-4,0 0-3,0 0-5,0 0-3,10-7-8,23-11-8,22-14-10,22-11-8,5-15-2,-8-16 9,-10-15 7,-9-15 7,-7-14 4,-3-8 0,-3-10-1,-2-9 0,-8-4 2,-8 4 5,-10 3 4,-9 3 4,-7 3 3,-3 3 2,-3 3 0,-2 4 2,-8 8 0,-8 17-2,-10 15-2,-9 16-1,-4 10-4,4 7-5,3 6-7,3 7-5,4 4-5,7 3-2,6 3-4,7 4-4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957 12900,'0'16,"0"-1,0 1,0-8,0 0,-24 31,1 0,-1 8,1 0,-1 0,1 0,15-24,0 1,8-16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4"/>
    </inkml:context>
    <inkml:brush xml:id="br0">
      <inkml:brushProperty name="width" value="0.05034" units="cm"/>
      <inkml:brushProperty name="height" value="0.05034" units="cm"/>
      <inkml:brushProperty name="color" value="#F2395B"/>
    </inkml:brush>
  </inkml:definitions>
  <inkml:trace contextRef="#ctx0" brushRef="#br0">87050 18300 437,'92'0'198,"-16"0"-48,-15 0-48,-15 0-50,-7 0-27,3 0-7,3 0-6,4 0-6,1 1-17,0 4-26,0 3-25,0 3-25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5"/>
    </inkml:context>
    <inkml:brush xml:id="br0">
      <inkml:brushProperty name="width" value="0.05363" units="cm"/>
      <inkml:brushProperty name="height" value="0.05363" units="cm"/>
      <inkml:brushProperty name="color" value="#F2395B"/>
    </inkml:brush>
  </inkml:definitions>
  <inkml:trace contextRef="#ctx0" brushRef="#br0">87950 17550 410,'-15'-22'116,"23"6"-18,22 7-19,22 6-19,8 3-15,-2 0-9,-3 0-11,-3 0-10,-4 1-7,-3 4-5,-3 3-5,-2 3-4,-3 4-4,1 7-5,-1 6-4,1 7-4,-6 2 1,-8 1 8,-10-1 7,-9 1 7,-10 1 7,-9 3 5,-10 3 5,-8 4 5,-6-1 2,1-3-2,-1-3-2,1-2-1,-1 0-1,1 7-1,-1 6 0,1 7-2,-1 4-4,1 3-9,-1 3-10,1 4-10,-1-1-9,1-3-12,-1-3-11,1-2-11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5"/>
    </inkml:context>
    <inkml:brush xml:id="br0">
      <inkml:brushProperty name="width" value="0.0409" units="cm"/>
      <inkml:brushProperty name="height" value="0.0409" units="cm"/>
      <inkml:brushProperty name="color" value="#F2395B"/>
    </inkml:brush>
  </inkml:definitions>
  <inkml:trace contextRef="#ctx0" brushRef="#br0">88450 18450 537,'23'25'134,"-3"0"-30,-3 0-28,-2 0-30,-1 0-15,3 0-4,3 0-3,4 0-3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5"/>
    </inkml:context>
    <inkml:brush xml:id="br0">
      <inkml:brushProperty name="width" value="0.04948" units="cm"/>
      <inkml:brushProperty name="height" value="0.04948" units="cm"/>
      <inkml:brushProperty name="color" value="#F2395B"/>
    </inkml:brush>
  </inkml:definitions>
  <inkml:trace contextRef="#ctx0" brushRef="#br0">89150 17450 444,'135'-132'55,"-27"39"0,-28 36 0,-28 39 0,-15 19-4,1 4-6,-1 3-8,1 3-7,-6 7-6,-8 14-4,-10 11-4,-9 14-4,-9 5-2,-5 1 0,-7-1 0,-5 1 1,-4-4-2,0-6-3,0-6-4,0-6-4,0-4-1,0 1 5,0-1 2,0 1 4,7-4 0,17-6 1,15-6-2,16-6 0,12-7-4,9-6-8,10-6-7,10-6-6,4-4-10,0 1-10,0-1-11,0 1-11,-7-1-4,-11 1-1,-14-1 0,-11 1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6"/>
    </inkml:context>
    <inkml:brush xml:id="br0">
      <inkml:brushProperty name="width" value="0.05315" units="cm"/>
      <inkml:brushProperty name="height" value="0.05315" units="cm"/>
      <inkml:brushProperty name="color" value="#F2395B"/>
    </inkml:brush>
  </inkml:definitions>
  <inkml:trace contextRef="#ctx0" brushRef="#br0">94200 19650 413,'-24'-15'12,"4"23"21,3 22 23,3 22 23,-1 15 4,-2 9-13,-3 10-12,-3 10-13,-2 4-9,0 0-6,0 0-4,0 0-5,1 7-6,4 17-3,3 15-5,3 16-4,3 7-5,3 1-7,3-1-7,4 1-7,1-6-8,0-8-7,0-10-10,0-9-7,0-16 0,0-22 8,0-22 8,0-21 9,3-15 2,6-6-7,7-6-5,6-6-5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7"/>
    </inkml:context>
    <inkml:brush xml:id="br0">
      <inkml:brushProperty name="width" value="0.04955" units="cm"/>
      <inkml:brushProperty name="height" value="0.04955" units="cm"/>
      <inkml:brushProperty name="color" value="#F2395B"/>
    </inkml:brush>
  </inkml:definitions>
  <inkml:trace contextRef="#ctx0" brushRef="#br0">95100 20400 443,'-4'-66'49,"-5"19"-2,-7 19-4,-5 19-2,-9 12-2,-9 6-3,-10 7-3,-8 6-3,-8 7-3,-2 10-4,-3 10-5,-3 9-4,-2 6-2,0 3-1,0 3 1,0 4-1,3-3 0,6-5 1,7-7-1,6-5 2,7-6-2,10-3 1,10-3-2,9-2 0,7-3-1,7 1-3,6-1-2,7 1-2,11-4-4,20-6-4,18-6-4,20-6-5,11-9-3,7-8-4,6-10-3,7-9-3,-1-7-4,-6-3-6,-6-3-5,-6-2-6,-10 0 0,-12 7 3,-13 6 3,-12 7 4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7"/>
    </inkml:context>
    <inkml:brush xml:id="br0">
      <inkml:brushProperty name="width" value="0.04935" units="cm"/>
      <inkml:brushProperty name="height" value="0.04935" units="cm"/>
      <inkml:brushProperty name="color" value="#F2395B"/>
    </inkml:brush>
  </inkml:definitions>
  <inkml:trace contextRef="#ctx0" brushRef="#br0">95500 20900 445,'20'-25'33,"-9"0"-2,-10 0 0,-8 0-1,-8 3-2,-2 6-4,-3 7-4,-3 6-4,-4 4 0,-3 4 3,-3 3 4,-2 3 2,-3 3 1,1 3-3,-1 3-2,1 4-2,-3 5-1,-2 10 0,-3 10 0,-3 9 0,2 1-1,10-6-1,10-6-1,9-6-2,15-9-6,22-8-12,22-10-12,23-9-12,8-13-9,-3-16-4,-3-15-4,-2-15-5,-6-6 2,-6 7 7,-6 6 7,-6 7 7,-10 13 19,-12 22 29,-13 22 28,-12 23 30,-5 10 6,3 0-15,3 0-16,4 0-16,4 1-14,6 4-15,7 3-13,6 3-15,4-7-18,4-15-22,3-15-23,3-16-23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8"/>
    </inkml:context>
    <inkml:brush xml:id="br0">
      <inkml:brushProperty name="width" value="0.04029" units="cm"/>
      <inkml:brushProperty name="height" value="0.04029" units="cm"/>
      <inkml:brushProperty name="color" value="#F2395B"/>
    </inkml:brush>
  </inkml:definitions>
  <inkml:trace contextRef="#ctx0" brushRef="#br0">96300 20700 546,'45'-46'8,"-9"10"18,-10 10 16,-8 9 18,-11 15 4,-8 22-7,-10 22-9,-9 23-8,-4 5-7,4-9-6,3-10-7,3-8-5,6-4-6,9 3-5,10 3-4,10 4-4,5-3-1,4-5 0,3-7 1,3-5 1,-1-3 2,-2 4 0,-3 3 1,-3 3 0,-6 4 1,-5 7 0,-7 6 0,-5 7 0,-11 8-1,-11 14 0,-14 11-2,-11 14 0,-9 2-4,-3-6-9,-3-6-7,-2-6-7,0-7-2,7-6 4,6-6 6,7-6 5,4-10-6,3-12-14,3-13-15,4-12-15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8"/>
    </inkml:context>
    <inkml:brush xml:id="br0">
      <inkml:brushProperty name="width" value="0.03792" units="cm"/>
      <inkml:brushProperty name="height" value="0.03792" units="cm"/>
      <inkml:brushProperty name="color" value="#F2395B"/>
    </inkml:brush>
  </inkml:definitions>
  <inkml:trace contextRef="#ctx0" brushRef="#br0">96350 19100 580,'135'-132'133,"-27"39"-30,-28 36-30,-28 39-31,-10 16-17,9-3-5,10-3-7,10-2-4,-1 0-7,-9 7-9,-10 6-7,-8 7-9,-9 4-4,-6 3-1,-6 3-1,-6 4-2,-7 1-4,-6 0-10,-6 0-10,-6 0-8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8"/>
    </inkml:context>
    <inkml:brush xml:id="br0">
      <inkml:brushProperty name="width" value="0.03215" units="cm"/>
      <inkml:brushProperty name="height" value="0.03215" units="cm"/>
      <inkml:brushProperty name="color" value="#F2395B"/>
    </inkml:brush>
  </inkml:definitions>
  <inkml:trace contextRef="#ctx0" brushRef="#br0">96350 19600 684,'-32'20'65,"39"-9"-1,36-10-3,39-8-1,18-8-15,0-2-25,0-3-25,0-3-25,-10 1-9,-18 6 5,-19 7 8,-18 6 6,-10 1-3,0-3-9,0-3-11,0-2-1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350 42165,'0'-15,"16"15,-1 0,16 0,0 0,0 0,0 0,-23 7,0 1,0-8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400 12725,'0'16,"8"7,0 1,-8 15,0 0,0 0,0 0,8-31,-1 0,1 0,0 0,23-32,1 1,-1-32,0 0,9 0,-1 1,-24 14,1 1,-8 24,0-1,-24 24,0 0,16-1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9"/>
    </inkml:context>
    <inkml:brush xml:id="br0">
      <inkml:brushProperty name="width" value="0.05083" units="cm"/>
      <inkml:brushProperty name="height" value="0.05083" units="cm"/>
      <inkml:brushProperty name="color" value="#F2395B"/>
    </inkml:brush>
  </inkml:definitions>
  <inkml:trace contextRef="#ctx0" brushRef="#br0">98450 17850 432,'-47'139'147,"6"-22"-30,7-22-27,6-21-30,1-7-16,-3 9-8,-3 10-5,-2 10-7,-3 10-9,1 13-12,-1 12-10,1 13-12,1 4-5,3-3-1,3-3 1,4-2 1,4-14-5,6-21-8,7-22-8,6-22-9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9"/>
    </inkml:context>
    <inkml:brush xml:id="br0">
      <inkml:brushProperty name="width" value="0.05115" units="cm"/>
      <inkml:brushProperty name="height" value="0.05115" units="cm"/>
      <inkml:brushProperty name="color" value="#F2395B"/>
    </inkml:brush>
  </inkml:definitions>
  <inkml:trace contextRef="#ctx0" brushRef="#br0">99100 18250 430,'-49'7'84,"4"17"-8,3 15-6,3 16-7,3 7-8,3 1-9,3-1-9,4 1-9,1-1-5,0 1-3,0-1-3,0 1-2,3-3-3,6-2-2,7-3-2,6-3-2,10-10-7,17-16-8,15-15-9,16-15-9,7-15-4,1-12 1,-1-13 0,1-12 2,-3-7 1,-2 1 2,-3-1 3,-3 1 2,-7 2 2,-9 7 3,-10 6 4,-8 7 2,-9 2 2,-6 1-1,-6-1 0,-6 1 0,-7 2-1,-6 7 1,-6 6 0,-6 7 0,-6 4 0,-2 3-1,-3 3-1,-3 4 0,1 1-6,6 0-8,7 0-8,6 0-1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0"/>
    </inkml:context>
    <inkml:brush xml:id="br0">
      <inkml:brushProperty name="width" value="0.0416" units="cm"/>
      <inkml:brushProperty name="height" value="0.0416" units="cm"/>
      <inkml:brushProperty name="color" value="#F2395B"/>
    </inkml:brush>
  </inkml:definitions>
  <inkml:trace contextRef="#ctx0" brushRef="#br0">99500 17150 528,'4'-44'93,"10"13"-14,10 12-13,9 13-15,6 7-9,3 4-8,3 3-6,4 3-7,1 1-4,0 1-2,0-1-1,0 1-3,-2-1-11,-3 1-25,-3-1-24,-2 1-23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0"/>
    </inkml:context>
    <inkml:brush xml:id="br0">
      <inkml:brushProperty name="width" value="0.0478" units="cm"/>
      <inkml:brushProperty name="height" value="0.0478" units="cm"/>
      <inkml:brushProperty name="color" value="#F2395B"/>
    </inkml:brush>
  </inkml:definitions>
  <inkml:trace contextRef="#ctx0" brushRef="#br0">100400 16450 460,'-25'140'130,"0"-18"-24,0-19-24,0-18-26,0-10-15,0 0-5,0 0-6,0 0-6,0 0-6,0 0-6,0 0-8,0 0-5,1 0-11,4 0-12,3 0-13,3 0-11,-1-7-11,-2-11-7,-3-14-7,-3-11-7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0"/>
    </inkml:context>
    <inkml:brush xml:id="br0">
      <inkml:brushProperty name="width" value="0.04325" units="cm"/>
      <inkml:brushProperty name="height" value="0.04325" units="cm"/>
      <inkml:brushProperty name="color" value="#F2395B"/>
    </inkml:brush>
  </inkml:definitions>
  <inkml:trace contextRef="#ctx0" brushRef="#br0">100750 16650 508,'46'-2'43,"-5"-3"3,-7-3 3,-5-2 3,-6 3-2,-3 14-6,-3 11-7,-2 14-6,-6 8-5,-6 7-2,-6 6-3,-6 7-2,-9 4-3,-8 3-3,-10 3-4,-9 4-4,-2-4-2,6-9 0,7-10-3,6-8 0,12-11-3,19-8-8,19-10-5,19-9-7,12-7-6,6-3-9,7-3-7,6-2-8,-4-5-5,-11-2 2,-14-3-1,-11-3 1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0"/>
    </inkml:context>
    <inkml:brush xml:id="br0">
      <inkml:brushProperty name="width" value="0.04144" units="cm"/>
      <inkml:brushProperty name="height" value="0.04144" units="cm"/>
      <inkml:brushProperty name="color" value="#F2395B"/>
    </inkml:brush>
  </inkml:definitions>
  <inkml:trace contextRef="#ctx0" brushRef="#br0">101500 16950 530,'0'71'197,"0"-5"-53,0-7-53,0-5-54,3-8-39,6-5-26,7-7-27,6-5-27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1"/>
    </inkml:context>
    <inkml:brush xml:id="br0">
      <inkml:brushProperty name="width" value="0.04353" units="cm"/>
      <inkml:brushProperty name="height" value="0.04353" units="cm"/>
      <inkml:brushProperty name="color" value="#F2395B"/>
    </inkml:brush>
  </inkml:definitions>
  <inkml:trace contextRef="#ctx0" brushRef="#br0">101900 16000 505,'46'3'12,"-5"6"22,-7 7 24,-5 6 24,-9 6 2,-9 6-16,-10 7-18,-8 6-16,-6 1-11,1-3-8,-1-3-6,1-2-7,-1 0-5,1 7-2,-1 6-4,1 7-2,7-1-3,16-6-3,15-6-2,17-6-2,3-2 2,-5 3 9,-7 3 9,-5 4 9,-8-1 4,-5-3 0,-7-3 1,-5-2 1,-9 0 0,-9 7 2,-10 6 1,-8 7 1,-6 0-2,1-2-7,-1-3-5,1-3-7,1-4-7,3-3-6,3-3-8,4-2-7,1-3-6,0 1-6,0-1-5,0 1-5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1"/>
    </inkml:context>
    <inkml:brush xml:id="br0">
      <inkml:brushProperty name="width" value="0.06365" units="cm"/>
      <inkml:brushProperty name="height" value="0.06365" units="cm"/>
      <inkml:brushProperty name="color" value="#F2395B"/>
    </inkml:brush>
  </inkml:definitions>
  <inkml:trace contextRef="#ctx0" brushRef="#br0">103150 15300 345,'-27'56'174,"-3"13"-37,-3 12-38,-2 13-38,-3 7-22,1 4-6,-1 3-6,1 3-6,1 3-4,3 3-2,3 3-2,4 4-3,4-3-4,6-5-3,7-7-6,6-5-5,9-11-6,13-11-11,12-14-11,13-11-9,6-15-2,0-16 6,0-15 7,0-15 6,-2-15 5,-3-12 1,-3-13 2,-2-12 1,-5-7 3,-2 1 3,-3-1 3,-3 1 3,-4 1 2,-3 3 3,-3 3 2,-2 4 1,-14 4 3,-21 6 3,-22 7 1,-22 6 3,-18 18-1,-11 32-7,-14 31-7,-11 32-5,3 7-2,23-16 2,22-15 2,22-15 3,10-9-6,1 1-15,-1-1-15,1 1-16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1"/>
    </inkml:context>
    <inkml:brush xml:id="br0">
      <inkml:brushProperty name="width" value="0.04053" units="cm"/>
      <inkml:brushProperty name="height" value="0.04053" units="cm"/>
      <inkml:brushProperty name="color" value="#F2395B"/>
    </inkml:brush>
  </inkml:definitions>
  <inkml:trace contextRef="#ctx0" brushRef="#br0">26250 21500 542,'0'50'137,"0"0"-33,0 0-33,0 0-34,0 3-17,0 6-5,0 7-3,0 6-3,0 3-2,0 0 0,0 0 0,0 0 1,0 0-1,0 0-4,0 0-3,0 0-4,0-2 0,0-3-1,0-3 2,0-2 0,0-5 0,0-2 0,0-3 0,0-3 0,-2-2 1,-3 0-1,-3 0 2,-2 0 0,-1-2 1,3-3-1,3-3 0,4-2 0,1-3 0,0 1 0,0-1 0,0 1 0,0 1 0,0 3 0,0 3-1,0 4 0,0-1-1,0-3 1,0-3 1,0-2-1,0-1 1,0 3 2,0 3 2,0 4 1,0-1 1,0-3-1,0-3 0,0-2-1,0-3-1,0 1-1,0-1-1,0 1-2,0-1 1,0 1 1,0-1 2,0 1 2,0 1 0,0 3 0,0 3 0,0 4-1,0-1-1,0-3 1,0-3 0,0-2-1,0 0 0,0 7 1,0 6-1,0 7 0,1 0 1,4-2-1,3-3 0,3-3 0,-1-2-2,-2 0 0,-3 0-3,-3 0-1,-2 0-1,0 0 2,0 0-1,0 0 2,0 1 0,0 4-1,0 3 0,0 3-1,0-1-1,0-2 0,0-3-1,0-3 0,0-2 0,0 0 0,0 0 1,0 0 0,0-2 1,0-3 0,0-3 0,0-2 1,0-3 0,0 1 0,0-1 0,0 1 0,-2-1 1,-3 1-1,-3-1 0,-2 1 0,-1-1 0,3 1-2,3-1-1,4 1-1,1 1-1,0 3-2,0 3-2,0 4-2,0 2-2,0 4-1,0 3-3,0 3-2,0-2-2,0-6-4,0-6-3,0-6-5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2"/>
    </inkml:context>
    <inkml:brush xml:id="br0">
      <inkml:brushProperty name="width" value="0.04394" units="cm"/>
      <inkml:brushProperty name="height" value="0.04394" units="cm"/>
      <inkml:brushProperty name="color" value="#F2395B"/>
    </inkml:brush>
  </inkml:definitions>
  <inkml:trace contextRef="#ctx0" brushRef="#br0">31600 16400 500,'-22'-15'51,"6"23"1,7 22-2,6 22 1,1 10-4,-3 1-9,-3-1-9,-2 1-8,-1-1-5,3 1-1,3-1-3,4 1 0,1-1-2,0 1-2,0-1-1,0 1-1,-2-3-1,-3-2-1,-3-3 0,-2-3-1,-1-1-1,3 4 1,3 3 0,4 3 1,1-1 0,0-2-1,0-3 1,0-3 0,0-2 0,0 0-1,0 0 0,0 0 0,0 0 0,0 0 0,0 0 1,0 0 0,0 0-1,0 0-1,0 0-3,0 0-1,0 0-2,0 0 1,0 0-1,0 0 0,0-2 0,0-3 1,0-3 0,0-2 0,1-1 1,4 3-1,3 3 2,3 4-1,-1-1 1,-2-3-1,-3-3 0,-3-2-1,-1 0-1,4 7-4,3 6-4,3 7-3,-1 0-6,-2-2-9,-3-3-10,-3-3-9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341 12838,'47'-31,"-39"23,0 0,0-8,-1 1,1-1,0 0,-16 16,0 0,-15 8,-1 0,-15 23,0 1,8 7,-1 0,17-16,-1 1,16-9,0 1,16-16,-1 0,17-16,-1 1,8-9,0 1,-23 15,0 0,-8 8,-1 0,-7 16,0-1,0 17,0-1,0-15,0-1,16 1,0 0,23-16,0 0,0-16,1 0,-1-15,0 0,-8 7,1 1,-17-1,1 1,-8 7,0 1,0 7,-1 0,-22 24,-1-1,0 24,1 0,15-7,0-1,0-7,0-1,15-15,1 0,15-8,1 0,7-16,0 0,0-23,1 0,-9-8,0 0,-7 8,-1 0,-7 8,0-1,-16 17,0-1,0 32,0-1,-16 32,0 0,16 16,0-1,0 25,0-1,0 8,0-1,8-38,0 0,-16-39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4"/>
    </inkml:context>
    <inkml:brush xml:id="br0">
      <inkml:brushProperty name="width" value="0.05256" units="cm"/>
      <inkml:brushProperty name="height" value="0.05256" units="cm"/>
      <inkml:brushProperty name="color" value="#F2395B"/>
    </inkml:brush>
  </inkml:definitions>
  <inkml:trace contextRef="#ctx0" brushRef="#br0">31300 47000 418,'-47'-2'2,"6"-3"5,7-3 3,6-2 5,6-6 6,6-6 6,7-6 8,6-6 6,7-4 0,10 1-6,10-1-7,9 1-7,6 1-3,3 3 1,3 3 0,4 4 1,1 4-1,0 6-1,0 7-2,0 6 0,0 4-2,0 4-2,0 3-3,0 3-2,4-2-2,10-6 2,10-6-1,9-6 1,-1-2-1,-8 3-1,-10 3-2,-9 4-3,-4-1 1,4-3 0,3-3 0,3-2 1,1-3 1,1 1-1,-1-1 0,1 1 0,-3-1 0,-2 1 0,-3-1-1,-3 1 0,1-1-1,6 1 0,7-1 0,6 1-2,-1 1 1,-5 3 0,-7 3 1,-5 4 0,-3 1 0,4 0 0,3 0 1,3 0-1,-1 0 0,-2 0 1,-3 0 1,-3 0-1,-1 0 1,4 0 0,3 0-1,3 0 1,1 0-2,1 0 0,-1 0-1,1 0-2,-3 0 1,-2 0 0,-3 0 0,-3 0 2,-2-2 0,0-3 1,0-3 2,0-2 1,0-1 1,0 3 0,0 3-1,0 4-1,0 1 0,0 0 1,0 0-1,0 0 0,1-2 0,4-3-1,3-3 0,3-2-1,4-3 0,7 1-1,6-1-1,7 1 0,0-1-1,-2 1 0,-3-1 1,-3 1-1,-4-1 1,-3 1 1,-3-1 1,-2 1 1,-5 1 0,-2 3 0,-3 3 0,-3 4-1,-2 1 0,0 0 0,0 0 0,0 0 0,0 1 0,0 4 0,0 3 0,0 3-1,0-1 1,0-2-2,0-3 0,0-3-1,1-2 0,4 0 0,3 0 0,3 0 0,-1 0 1,-2 0-1,-3 0 1,-3 0 0,-1 0 0,4 0 0,3 0 1,3 0 1,1 0-1,1 0-1,-1 0 0,1 0-1,-1 0 0,1 0 0,-1 0 0,1 0 2,-3 0-1,-2 0 0,-3 0 1,-3 0-1,1 0 0,6 0 0,7 0 0,6 0 0,3 0 0,0 0 0,0 0-1,0 0-1,0 0-1,0 0-1,0 0-2,0 0-1,-5 1-1,-9 4-1,-10 3-1,-8 3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5"/>
    </inkml:context>
    <inkml:brush xml:id="br0">
      <inkml:brushProperty name="width" value="0.04523" units="cm"/>
      <inkml:brushProperty name="height" value="0.04523" units="cm"/>
      <inkml:brushProperty name="color" value="#F2395B"/>
    </inkml:brush>
  </inkml:definitions>
  <inkml:trace contextRef="#ctx0" brushRef="#br0">34500 41900 486,'-30'57'98,"-9"17"-18,-10 15-18,-8 16-20,-6 5-10,1-2-5,-1-3-5,1-3-4,-1-4-2,1-3-3,-1-3 0,1-2-3,4-8-2,9-8-4,10-10-5,10-9-2,13-18-10,19-24-11,19-26-12,19-24-13,12-20-6,6-11 1,7-14 0,6-11 0,-1-6 4,-5 4 8,-7 3 7,-5 3 9,-9 6 6,-9 9 5,-10 10 4,-8 10 6,-6 7 1,1 6 2,-1 7-1,1 6 1,-1 4 5,1 4 9,-1 3 9,1 3 10,1 3 5,3 3 1,3 3 2,4 4 2,1 4-1,0 6-3,0 7-2,0 6-4,-2 4-2,-3 4-2,-3 3-1,-2 3-2,-3 3-3,1 3 0,-1 3-3,1 4-1,-1 1-2,1 0-1,-1 0-2,1 0-1,-3 0-2,-2 0-1,-3 0-2,-3 0-2,5-7-3,17-11-2,15-14-5,16-11-3,5-20-1,-2-24 0,-3-26 0,-3-24 1,-4-12 0,-3 4 1,-3 3-1,-2 3 0,-1-4 0,3-8 1,3-10 0,4-9 0,-4 1 1,-9 13-1,-10 12 1,-8 13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6"/>
    </inkml:context>
    <inkml:brush xml:id="br0">
      <inkml:brushProperty name="width" value="0.05557" units="cm"/>
      <inkml:brushProperty name="height" value="0.05557" units="cm"/>
      <inkml:brushProperty name="color" value="#F2395B"/>
    </inkml:brush>
  </inkml:definitions>
  <inkml:trace contextRef="#ctx0" brushRef="#br0">36500 42300 395,'23'-27'31,"-3"-3"-1,-3-3 1,-2-2-1,-6-5-3,-6-2-5,-6-3-6,-6-3-5,-6 1-5,-2 6-1,-3 7-2,-3 6-2,-6 6 1,-5 6 2,-7 7 1,-5 6 4,-4 7 0,0 10 2,0 10-1,0 9 2,0 9-1,0 9 0,0 10 0,0 10-1,1 4 0,4 0 2,3 0 1,3 0 1,3-2 1,3-3-2,3-3-1,4-2-1,2-3-1,4 1 0,3-1-1,3 1-1,3-3-1,3-2-1,3-3-1,4-3-2,11-17-4,23-27-10,22-28-10,22-28-10,8-18-4,-2-6 1,-3-6 1,-3-6 2,-6-2 1,-5 3 4,-7 3 2,-5 4 4,-8 5 3,-5 10 4,-7 10 5,-5 9 3,-8 17 12,-5 25 21,-7 25 22,-5 25 20,-3 15 4,4 7-12,3 6-12,3 7-13,4-6-9,7-15-6,6-15-4,7-16-6,2-8-4,1 0-6,-1 0-4,1 0-4,4-4-11,9-5-15,10-7-15,10-5-15,-1-8-2,-9-5 12,-10-7 12,-8-5 1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9"/>
    </inkml:context>
    <inkml:brush xml:id="br0">
      <inkml:brushProperty name="width" value="0.04717" units="cm"/>
      <inkml:brushProperty name="height" value="0.04717" units="cm"/>
      <inkml:brushProperty name="color" value="#F2395B"/>
    </inkml:brush>
  </inkml:definitions>
  <inkml:trace contextRef="#ctx0" brushRef="#br0">37750 41000 466,'0'-40'74,"0"23"-9,0 22-8,0 22-8,1 13-6,4 7-5,3 6-6,3 7-4,-1 4-3,-2 3-2,-3 3-1,-3 4-2,-2 4-1,0 6-5,0 7-2,0 6-5,-2 3-2,-3 0-4,-3 0-4,-2 0-2,-1-5-6,3-9-6,3-10-6,4-8-7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0"/>
    </inkml:context>
    <inkml:brush xml:id="br0">
      <inkml:brushProperty name="width" value="0.03708" units="cm"/>
      <inkml:brushProperty name="height" value="0.03708" units="cm"/>
      <inkml:brushProperty name="color" value="#F2395B"/>
    </inkml:brush>
  </inkml:definitions>
  <inkml:trace contextRef="#ctx0" brushRef="#br0">37800 42200 593,'1'-46'-3,"4"10"16,3 10 17,3 9 18,4 2 4,7-2-4,6-3-6,7-3-6,4-1-4,3 4-6,3 3-3,4 3-5,1 1-4,0 1-2,0-1-3,0 1-3,0 1-9,0 3-17,0 3-16,0 4-17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0"/>
    </inkml:context>
    <inkml:brush xml:id="br0">
      <inkml:brushProperty name="width" value="0.05079" units="cm"/>
      <inkml:brushProperty name="height" value="0.05079" units="cm"/>
      <inkml:brushProperty name="color" value="#F2395B"/>
    </inkml:brush>
  </inkml:definitions>
  <inkml:trace contextRef="#ctx0" brushRef="#br0">38700 40550 433,'-24'-24'6,"4"4"12,3 3 12,3 3 13,3 12 5,3 22 1,3 22 0,4 23 0,1 8-3,0-3-7,0-3-7,0-2-7,-2 0-4,-3 7 0,-3 6 0,-2 7-2,-3 7-1,1 9-4,-1 10-4,1 10-4,1 2-4,3-3-3,3-3-4,4-2-4,-1-6-5,-3-6-6,-3-6-6,-2-6-6,-1-10-4,3-12 0,3-13-2,4-12 0,5-21-4,10-28-8,10-28-6,9-27-9,2-17 4,-2-3 14,-3-3 13,-3-2 13,-1-1 9,4 3 3,3 3 2,3 4 3,1 2 4,1 4 4,-1 3 6,1 3 5,-1 6 5,1 9 6,-1 10 6,1 10 6,-3 7 2,-2 6-4,-3 7-3,-3 6-3,-6 9-4,-5 13-2,-7 12-5,-5 13-2,-4 10-3,0 10-2,0 10-2,0 9-2,-4 2-1,-5-2-3,-7-3-1,-5-3-2,-1-7 0,6-9-1,7-10 2,6-8-1,13-14-4,23-15-13,22-15-10,22-16-13,8-15-4,-2-11 0,-3-14 0,-3-11 1,-10-1 3,-16 13 7,-15 12 7,-15 13 6,-7 6 5,3 0 2,3 0 1,4 0 2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0"/>
    </inkml:context>
    <inkml:brush xml:id="br0">
      <inkml:brushProperty name="width" value="0.05294" units="cm"/>
      <inkml:brushProperty name="height" value="0.05294" units="cm"/>
      <inkml:brushProperty name="color" value="#F2395B"/>
    </inkml:brush>
  </inkml:definitions>
  <inkml:trace contextRef="#ctx0" brushRef="#br0">40600 40350 415,'23'-49'3,"-3"4"4,-3 3 5,-2 3 6,-5 14 8,-2 25 13,-3 25 13,-3 25 12,-7 17 3,-9 9-10,-10 10-10,-8 10-9,-8 10-6,-2 13-5,-3 12-3,-3 13-5,-2 7-3,0 4-3,0 3-2,0 3-3,1-5-4,4-12-4,3-13-7,3-12-4,6-13-6,9-12-6,10-13-7,10-12-7,7-18-6,6-21-5,7-22-8,6-22-5,1-13-1,-3-3 5,-3-3 5,-2-2 5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1"/>
    </inkml:context>
    <inkml:brush xml:id="br0">
      <inkml:brushProperty name="width" value="0.06115" units="cm"/>
      <inkml:brushProperty name="height" value="0.06115" units="cm"/>
      <inkml:brushProperty name="color" value="#F2395B"/>
    </inkml:brush>
  </inkml:definitions>
  <inkml:trace contextRef="#ctx0" brushRef="#br0">40800 40250 359,'3'-41'76,"6"19"-12,7 19-10,6 19-11,-1 10-7,-5 4 0,-7 3-2,-5 3 0,-3 6-2,4 9 0,3 10-1,3 10-1,3 7-2,3 6-4,3 7-3,4 6-4,1 7-3,0 10-2,0 10-2,0 9-2,-2 4-3,-3 1-7,-3-1-5,-2 1-5,-1-4-8,3-6-9,3-6-10,4-6-9,-1-9-2,-3-8 6,-3-10 7,-2-9 7,-3-10 0,1-9-4,-1-10-4,1-8-5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1"/>
    </inkml:context>
    <inkml:brush xml:id="br0">
      <inkml:brushProperty name="width" value="0.04308" units="cm"/>
      <inkml:brushProperty name="height" value="0.04308" units="cm"/>
      <inkml:brushProperty name="color" value="#F2395B"/>
    </inkml:brush>
  </inkml:definitions>
  <inkml:trace contextRef="#ctx0" brushRef="#br0">40400 42150 510,'-25'-54'8,"0"-5"14,0-7 15,0-5 16,6 0 6,13 10-1,12 10-1,13 9-1,13 6-6,17 3-11,15 3-11,16 4-10,9 4-14,3 6-13,3 7-15,4 6-14,-7 3-13,-16 0-11,-15 0-11,-15 0-12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4033" units="cm"/>
      <inkml:brushProperty name="height" value="0.04033" units="cm"/>
      <inkml:brushProperty name="color" value="#F2395B"/>
    </inkml:brush>
  </inkml:definitions>
  <inkml:trace contextRef="#ctx0" brushRef="#br0">58550 42150 545,'-2'-47'2,"-3"6"4,-3 7 4,-2 6 3,-1 9 9,3 13 11,3 12 11,4 13 11,1 10 2,0 10-9,0 10-10,0 9-8,-2 7-7,-3 7-3,-3 6-4,-2 7-3,-5 4-3,-2 3-3,-3 3-2,-3 4-2,-2 1-6,0 0-6,0 0-8,0 0-6,1-7-4,4-11 2,3-14 1,3-11 1,3-20-5,3-24-16,3-26-13,4-24-14,1-10 0,0 6 16,0 7 15,0 6 17,1 3 9,4 0 3,3 0 3,3 0 3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28 17997,'0'-16,"-7"16,-1 0,-8 8,0 0,9 15,-1 1,0 7,0 0,8 1,0-1,0-16,0 1,8-8,0 0,23-16,0 0,1-15,-1-1,-15-7,-1 0,1-8,0 0,-24 15,0 1,-15 15,-1 0,1 8,-1 0,16 16,0-1,1-7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3287" units="cm"/>
      <inkml:brushProperty name="height" value="0.03287" units="cm"/>
      <inkml:brushProperty name="color" value="#F2395B"/>
    </inkml:brush>
  </inkml:definitions>
  <inkml:trace contextRef="#ctx0" brushRef="#br0">58300 43000 669,'1'-71'0,"4"10"-1,3 10 1,3 9-1,-1 6 3,-2 3 6,-3 3 6,-3 4 6,2 2 5,10 4 3,10 3 4,9 3 4,6 3 0,3 3-4,3 3-5,4 4-3,1 2-5,0 4-5,0 3-4,0 3-5,-2-1-5,-3-2-6,-3-3-7,-2-3-7,-5-2-8,-2 0-12,-3 0-11,-3 0-12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4026" units="cm"/>
      <inkml:brushProperty name="height" value="0.04026" units="cm"/>
      <inkml:brushProperty name="color" value="#F2395B"/>
    </inkml:brush>
  </inkml:definitions>
  <inkml:trace contextRef="#ctx0" brushRef="#br0">59250 41800 546,'0'-47'4,"0"6"8,0 7 7,0 6 9,0 15 5,0 26 2,0 24 3,0 26 2,0 13 0,0 4-5,0 3-3,0 3-5,-4 4-4,-5 7-2,-7 6-3,-5 7-3,-4 4-2,0 3-3,0 3-3,0 4-3,1 2-6,4 4-9,3 3-9,3 3-9,3-4-7,3-8-5,3-10-4,4-9-5,4-15-3,6-18 2,7-19 0,6-18 1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2988" units="cm"/>
      <inkml:brushProperty name="height" value="0.02988" units="cm"/>
      <inkml:brushProperty name="color" value="#F2395B"/>
    </inkml:brush>
  </inkml:definitions>
  <inkml:trace contextRef="#ctx0" brushRef="#br0">59600 42150 736,'1'-46'5,"4"10"10,3 10 9,3 9 11,6 6 4,9 3-4,10 3-2,10 4-2,5 1-7,4 0-8,3 0-9,3 0-10,1 0-6,1 0-4,-1 0-4,1 0-5,-4 0-1,-6 0-1,-6 0 0,-6 0 1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3988" units="cm"/>
      <inkml:brushProperty name="height" value="0.03988" units="cm"/>
      <inkml:brushProperty name="color" value="#F2395B"/>
    </inkml:brush>
  </inkml:definitions>
  <inkml:trace contextRef="#ctx0" brushRef="#br0">60300 40950 551,'-25'-22'6,"0"6"11,0 7 12,0 6 11,1 13 4,4 23-5,3 22-4,3 22-4,3 13-4,3 7-3,3 6-3,4 7-2,-1 2-2,-3 1-1,-3-1-2,-2 1 0,-1-3 0,3-2 0,3-3 0,4-3-1,1-10-15,0-16-35,0-15-34,0-15-34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2"/>
    </inkml:context>
    <inkml:brush xml:id="br0">
      <inkml:brushProperty name="width" value="0.02928" units="cm"/>
      <inkml:brushProperty name="height" value="0.02928" units="cm"/>
      <inkml:brushProperty name="color" value="#F2395B"/>
    </inkml:brush>
  </inkml:definitions>
  <inkml:trace contextRef="#ctx0" brushRef="#br0">60650 42700 751,'98'-22'72,"-3"6"-15,-3 7-16,-2 6-14,-3 4-10,1 4-3,-1 3-4,1 3-3,-3 1-4,-2 1-3,-3-1-5,-3 1-5,-9-3 0,-11-2 2,-14-3 3,-11-3 1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2"/>
    </inkml:context>
    <inkml:brush xml:id="br0">
      <inkml:brushProperty name="width" value="0.0383" units="cm"/>
      <inkml:brushProperty name="height" value="0.0383" units="cm"/>
      <inkml:brushProperty name="color" value="#F2395B"/>
    </inkml:brush>
  </inkml:definitions>
  <inkml:trace contextRef="#ctx0" brushRef="#br0">61550 42150 574,'-47'-24'2,"6"4"6,7 3 4,6 3 5,6 7 8,6 14 10,7 11 10,6 14 10,3 10 1,0 9-10,0 10-10,0 10-9,-2 5-7,-3 4-3,-3 3-4,-2 3-4,-3 1-7,1 1-11,-1-1-12,1 1-11,1-1-9,3 1-4,3-1-6,4 1-4,4-10-1,6-19 5,7-18 5,6-19 5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2"/>
    </inkml:context>
    <inkml:brush xml:id="br0">
      <inkml:brushProperty name="width" value="0.04404" units="cm"/>
      <inkml:brushProperty name="height" value="0.04404" units="cm"/>
      <inkml:brushProperty name="color" value="#F2395B"/>
    </inkml:brush>
  </inkml:definitions>
  <inkml:trace contextRef="#ctx0" brushRef="#br0">63450 42000 499,'-4'-38'11,"-5"26"24,-7 24 22,-5 26 23,-6 15 3,-3 6-16,-3 7-17,-2 6-16,-6 6-10,-6 6-4,-6 7-4,-6 6-3,-2 3-6,3 0-4,3 0-4,4 0-6,4-5-6,6-9-9,7-10-7,6-8-8,10-18-9,17-25-12,15-25-11,16-25-12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2"/>
    </inkml:context>
    <inkml:brush xml:id="br0">
      <inkml:brushProperty name="width" value="0.04682" units="cm"/>
      <inkml:brushProperty name="height" value="0.04682" units="cm"/>
      <inkml:brushProperty name="color" value="#F2395B"/>
    </inkml:brush>
  </inkml:definitions>
  <inkml:trace contextRef="#ctx0" brushRef="#br0">63450 42050 469,'25'-65'8,"0"23"13,0 22 15,0 22 14,0 15 4,0 9-8,0 10-7,0 10-7,-4 7-6,-5 6-3,-7 7-4,-5 6-2,-4 4-1,0 4 2,0 3 1,0 3 2,0-2-1,0-6-1,0-6-3,0-6-1,1-7-5,4-6-4,3-6-7,3-6-4,4-13-3,7-19-1,6-18 0,7-19-1,4-16 0,3-12-1,3-13 0,4-12-1,2-10 0,4-6 2,3-6 0,3-6 1,-2-2 0,-6 3 1,-6 3-1,-6 4-1,-4 5-1,1 10-6,-1 10-4,1 9-4,-3 9-7,-2 9-6,-3 10-7,-3 10-7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3"/>
    </inkml:context>
    <inkml:brush xml:id="br0">
      <inkml:brushProperty name="width" value="0.04806" units="cm"/>
      <inkml:brushProperty name="height" value="0.04806" units="cm"/>
      <inkml:brushProperty name="color" value="#F2395B"/>
    </inkml:brush>
  </inkml:definitions>
  <inkml:trace contextRef="#ctx0" brushRef="#br0">65600 42450 457,'-24'-25'53,"4"0"-5,3 0-5,3 0-5,1 0-5,1 0-6,-1 0-6,1 0-7,-3 0-3,-2 0-1,-3 0 0,-3 0-2,-6 1 1,-5 4 1,-7 3 1,-5 3 1,-3 9 0,4 16 0,3 15-1,3 17-1,1 8 1,1 4 0,-1 3 2,1 3 0,-1 1 1,1 1-2,-1-1-1,1 1-2,2-1 0,7 1-1,6-1-1,7 1 0,2-4-1,1-6-2,-1-6-1,1-6-1,10-15-10,22-21-17,22-22-17,23-22-17,8-13-4,-3-3 10,-3-3 11,-2-2 9,-8 2 7,-8 9 3,-10 10 4,-9 10 2,-5 10 14,0 13 22,0 12 22,0 13 22,1 10 4,4 10-13,3 10-13,3 9-14,4 1-17,7-6-23,6-6-21,7-6-23,-1-9-7,-6-8 6,-6-10 5,-6-9 6,-7-9 5,-6-5 3,-6-7 4,-6-5 3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3"/>
    </inkml:context>
    <inkml:brush xml:id="br0">
      <inkml:brushProperty name="width" value="0.03556" units="cm"/>
      <inkml:brushProperty name="height" value="0.03556" units="cm"/>
      <inkml:brushProperty name="color" value="#F2395B"/>
    </inkml:brush>
  </inkml:definitions>
  <inkml:trace contextRef="#ctx0" brushRef="#br0">65700 41300 618,'0'-69'13,"0"13"7,0 12 8,0 13 7,4 7 4,10 4-3,10 3-1,9 3-1,7 3-3,7 3-3,6 3-3,7 4-4,4 1-4,3 0-6,3 0-4,4 0-5,-3 1-6,-5 4-5,-7 3-4,-5 3-6,-6-1-6,-3-2-7,-3-3-7,-2-3-7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750 18300,'0'16,"0"-8,0-1,8 9,0 0,7-1,1 1,7 8,1-1,-9-15,1 0,-8-8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3"/>
    </inkml:context>
    <inkml:brush xml:id="br0">
      <inkml:brushProperty name="width" value="0.04016" units="cm"/>
      <inkml:brushProperty name="height" value="0.04016" units="cm"/>
      <inkml:brushProperty name="color" value="#F2395B"/>
    </inkml:brush>
  </inkml:definitions>
  <inkml:trace contextRef="#ctx0" brushRef="#br0">66600 40400 547,'-47'1'10,"6"4"17,7 3 19,6 3 18,6 10 5,6 20-12,7 18-10,6 20-12,3 13-6,0 9-5,0 10-4,0 10-4,-4 8-7,-5 10-12,-7 10-10,-5 9-11,-3-7-13,4-21-18,3-22-17,3-22-17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5"/>
    </inkml:context>
    <inkml:brush xml:id="br0">
      <inkml:brushProperty name="width" value="0.03856" units="cm"/>
      <inkml:brushProperty name="height" value="0.03856" units="cm"/>
      <inkml:brushProperty name="color" value="#F2395B"/>
    </inkml:brush>
  </inkml:definitions>
  <inkml:trace contextRef="#ctx0" brushRef="#br0">69900 42250 570,'-21'-46'8,"10"10"17,10 10 17,9 9 16,6 4 2,3 1-10,3-1-12,4 1-11,8 1-6,17 3-2,15 3-2,16 4-1,7 1-1,1 0-3,-1 0-2,1 0-1,-4 0-7,-6 0-7,-6 0-9,-6 0-9,-9 3-8,-8 6-6,-10 7-7,-9 6-7,-9 3-2,-5 0 4,-7 0 3,-5 0 4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5"/>
    </inkml:context>
    <inkml:brush xml:id="br0">
      <inkml:brushProperty name="width" value="0.03386" units="cm"/>
      <inkml:brushProperty name="height" value="0.03386" units="cm"/>
      <inkml:brushProperty name="color" value="#F2395B"/>
    </inkml:brush>
  </inkml:definitions>
  <inkml:trace contextRef="#ctx0" brushRef="#br0">69900 42900 649,'-79'0'10,"45"0"18,43 0 19,45 0 20,25 0 1,10 0-14,10 0-13,9 0-15,4 0-16,1 0-20,-1 0-17,1 0-20,-12 1-6,-21 4 7,-22 3 6,-22 3 6,-11-1 2,0-2-1,0-3-3,0-3-1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5"/>
    </inkml:context>
    <inkml:brush xml:id="br0">
      <inkml:brushProperty name="width" value="0.04327" units="cm"/>
      <inkml:brushProperty name="height" value="0.04327" units="cm"/>
      <inkml:brushProperty name="color" value="#F2395B"/>
    </inkml:brush>
  </inkml:definitions>
  <inkml:trace contextRef="#ctx0" brushRef="#br0">74400 41400 508,'3'-69'5,"6"13"12,7 12 11,6 13 11,9 10 5,13 10 1,12 10 0,13 9 1,-1 7-3,-11 7-8,-14 6-5,-11 7-8,-11 5-5,-5 7-3,-7 6-3,-5 7-4,-12 4-2,-16 3-1,-15 3-2,-15 4-2,-9-1 0,1-3-1,-1-3 1,1-2-1,1-6 0,3-6-1,3-6 0,4-6-1,11-4-1,23 1-1,22-1 0,22 1-1,12-3 1,3-2 2,3-3 1,4-3 2,-1-4 1,-3-3 1,-3-3 1,-2-2 0,-11 3 2,-15 14 2,-15 11 4,-16 14 2,-15 7 0,-11 3-4,-14 3-4,-11 4-4,-6 1-5,4 0-6,3 0-5,3 0-6,4-4-2,7-5 2,6-7 1,7-5 1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6"/>
    </inkml:context>
    <inkml:brush xml:id="br0">
      <inkml:brushProperty name="width" value="0.0585" units="cm"/>
      <inkml:brushProperty name="height" value="0.0585" units="cm"/>
      <inkml:brushProperty name="color" value="#F2395B"/>
    </inkml:brush>
  </inkml:definitions>
  <inkml:trace contextRef="#ctx0" brushRef="#br0">76000 41300 376,'-4'-65'18,"-5"23"29,-7 22 28,-5 22 28,-4 15 4,0 9-21,0 10-22,0 10-22,-4 11-13,-5 17-7,-7 15-5,-5 16-7,-8 10-7,-5 7-5,-7 6-8,-5 7-7,-6 4-1,-3 3 1,-3 3 2,-2 4 2,3-3-4,14-5-12,11-7-12,14-5-10,10-14-2,9-18 6,10-19 9,10-18 6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6"/>
    </inkml:context>
    <inkml:brush xml:id="br0">
      <inkml:brushProperty name="width" value="0.05935" units="cm"/>
      <inkml:brushProperty name="height" value="0.05935" units="cm"/>
      <inkml:brushProperty name="color" value="#F2395B"/>
    </inkml:brush>
  </inkml:definitions>
  <inkml:trace contextRef="#ctx0" brushRef="#br0">76100 41150 370,'0'-47'0,"0"6"0,0 7 0,0 6 0,0 3 4,0 0 7,0 0 8,0 0 7,3 7 9,6 17 10,7 15 9,6 16 11,-1 13 0,-5 14-8,-7 11-8,-5 14-9,-3 8-6,4 7-4,3 6-5,3 7-3,1 2-5,1 1-3,-1-1-5,1 1-2,-3-1-6,-2 1-3,-3-1-6,-3 1-5,-2-4-5,0-6-5,0-6-6,0-6-6,0-9-1,0-8 3,0-10 2,0-9 3,0-7 4,0-3 2,0-3 4,0-2 4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6"/>
    </inkml:context>
    <inkml:brush xml:id="br0">
      <inkml:brushProperty name="width" value="0.03559" units="cm"/>
      <inkml:brushProperty name="height" value="0.03559" units="cm"/>
      <inkml:brushProperty name="color" value="#F2395B"/>
    </inkml:brush>
  </inkml:definitions>
  <inkml:trace contextRef="#ctx0" brushRef="#br0">75300 42750 618,'-46'-24'0,"10"4"0,10 3 0,9 3 0,15-1 12,22-2 26,22-3 24,23-3 25,13-1 0,6 4-28,7 3-27,6 3-28,-2 1-19,-9 1-14,-10-1-14,-8 1-13,-11-1-6,-8 1 3,-10-1 3,-9 1 2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7"/>
    </inkml:context>
    <inkml:brush xml:id="br0">
      <inkml:brushProperty name="width" value="0.04645" units="cm"/>
      <inkml:brushProperty name="height" value="0.04645" units="cm"/>
      <inkml:brushProperty name="color" value="#F2395B"/>
    </inkml:brush>
  </inkml:definitions>
  <inkml:trace contextRef="#ctx0" brushRef="#br0">76750 40000 473,'23'-46'0,"-3"10"0,-3 10 0,-2 9 0,0 4 6,7 1 11,6-1 12,7 1 11,0 1 3,-2 3-5,-3 3-6,-3 4-5,-1 1-3,4 0-1,3 0-2,3 0 0,-1 4-2,-2 10-1,-3 10-2,-3 9-2,-7 6-1,-9 3-2,-10 3-2,-8 4-2,-11 2-1,-8 4-1,-10 3-2,-9 3-1,-4-1-2,4-2-2,3-3-2,3-3-2,4-4-3,7-3-3,6-3-4,7-2-3,8-8 0,14-8 6,11-10 3,14-9 6,5-2 1,1 6 2,-1 7-1,1 6 2,-1 4 3,1 4 11,-1 3 8,1 3 10,-9 3 2,-15 3-4,-15 3-5,-16 4-4,-15 2-7,-11 4-6,-14 3-9,-11 3-6,-6 3-7,4 3-5,3 3-5,3 4-5,6-3-7,9-5-9,10-7-9,10-5-9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7"/>
    </inkml:context>
    <inkml:brush xml:id="br0">
      <inkml:brushProperty name="width" value="0.04138" units="cm"/>
      <inkml:brushProperty name="height" value="0.04138" units="cm"/>
      <inkml:brushProperty name="color" value="#F2395B"/>
    </inkml:brush>
  </inkml:definitions>
  <inkml:trace contextRef="#ctx0" brushRef="#br0">77650 40400 531,'53'-46'79,"6"10"-6,7 10-7,6 9-6,4 4-8,4 1-7,3-1-9,3 1-7,-1-1-10,-2 1-9,-3-1-11,-3 1-10,-7 1-11,-9 3-14,-10 3-14,-8 4-13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9"/>
    </inkml:context>
    <inkml:brush xml:id="br0">
      <inkml:brushProperty name="width" value="0.04118" units="cm"/>
      <inkml:brushProperty name="height" value="0.04118" units="cm"/>
      <inkml:brushProperty name="color" value="#F2395B"/>
    </inkml:brush>
  </inkml:definitions>
  <inkml:trace contextRef="#ctx0" brushRef="#br0">79250 42350 534,'-27'-22'3,"-3"6"8,-3 7 7,-2 6 8,10 3 6,25 0 5,25 0 7,25 0 4,17 0 1,9 0-8,10 0-5,10 0-8,5 0-4,4 0-3,3 0-1,3 0-3,-2 1-6,-6 4-12,-6 3-11,-6 3-11,-7 1-9,-6 1-5,-6-1-6,-6 1-5,-9 1-5,-8 3-1,-10 3-2,-9 4-3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600 17578,'0'-15,"0"-9,0 1,0 15,0 0,8 8,-1 0,1 39,0 0,-8 32,0-1,0 9,0-1,0 16,0 0,0-71,0 1,0-16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9"/>
    </inkml:context>
    <inkml:brush xml:id="br0">
      <inkml:brushProperty name="width" value="0.04215" units="cm"/>
      <inkml:brushProperty name="height" value="0.04215" units="cm"/>
      <inkml:brushProperty name="color" value="#F2395B"/>
    </inkml:brush>
  </inkml:definitions>
  <inkml:trace contextRef="#ctx0" brushRef="#br0">80150 41700 521,'-47'-66'7,"6"19"14,7 19 14,6 19 14,6 16 4,6 17-6,7 15-5,6 16-7,1 10-4,-3 7-5,-3 6-3,-2 7-4,-5 4-3,-2 3-2,-3 3-2,-3 4-1,-4 2-1,-3 4 0,-3 3-1,-2 3 0,0-2-11,7-6-21,6-6-20,7-6-20,4-12-10,3-15 2,3-15 3,4-16 2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9"/>
    </inkml:context>
    <inkml:brush xml:id="br0">
      <inkml:brushProperty name="width" value="0.0415" units="cm"/>
      <inkml:brushProperty name="height" value="0.0415" units="cm"/>
      <inkml:brushProperty name="color" value="#F2395B"/>
    </inkml:brush>
  </inkml:definitions>
  <inkml:trace contextRef="#ctx0" brushRef="#br0">81650 41650 530,'50'-66'5,"0"19"10,0 19 11,0 19 10,-2 10 2,-3 4-5,-3 3-5,-2 3-6,-3 6 1,1 9 5,-1 10 6,1 10 5,-6 5 0,-8 4-8,-10 3-7,-9 3-8,-12 3-4,-11 3-3,-14 3-3,-11 4-1,-12 1-5,-9 0-3,-10 0-4,-8 0-5,-6-4-2,1-5-1,-1-7-1,1-5-2,2-6 3,7-3 3,6-3 4,7-2 4,18-5 2,31-2 0,32-3 0,31-3 0,13-6-2,-2-5-3,-3-7-3,-3-5-3,-1-8-5,4-5-6,3-7-6,3-5-6,-2-3 0,-6 4 4,-6 3 6,-6 3 4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0"/>
    </inkml:context>
    <inkml:brush xml:id="br0">
      <inkml:brushProperty name="width" value="0.05145" units="cm"/>
      <inkml:brushProperty name="height" value="0.05145" units="cm"/>
      <inkml:brushProperty name="color" value="#F2395B"/>
    </inkml:brush>
  </inkml:definitions>
  <inkml:trace contextRef="#ctx0" brushRef="#br0">83200 41300 427,'-2'-46'3,"-3"10"8,-3 10 5,-2 9 8,-1 10 6,3 14 9,3 11 8,4 14 8,1 11 0,0 14-6,0 11-8,0 14-6,-2 5-5,-3 1-3,-3-1-3,-2 1-2,-5-1-4,-2 1-4,-3-1-4,-3 1-5,-4-1-1,-3 1 0,-3-1 0,-2 1 2,-1-7-8,3-12-13,3-13-14,4-12-14,4-16-13,6-19-11,7-18-13,6-19-12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0"/>
    </inkml:context>
    <inkml:brush xml:id="br0">
      <inkml:brushProperty name="width" value="0.03438" units="cm"/>
      <inkml:brushProperty name="height" value="0.03438" units="cm"/>
      <inkml:brushProperty name="color" value="#F2395B"/>
    </inkml:brush>
  </inkml:definitions>
  <inkml:trace contextRef="#ctx0" brushRef="#br0">82950 42200 639,'25'-69'-5,"0"13"12,0 12 11,0 13 14,0 9 5,0 6 3,0 7 0,0 6 2,3 3-2,6 0-6,7 0-4,6 0-6,3 1-8,0 4-11,0 3-9,0 3-12,-5 3-9,-9 3-10,-10 3-9,-8 4-1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0"/>
    </inkml:context>
    <inkml:brush xml:id="br0">
      <inkml:brushProperty name="width" value="0.04772" units="cm"/>
      <inkml:brushProperty name="height" value="0.04772" units="cm"/>
      <inkml:brushProperty name="color" value="#F2395B"/>
    </inkml:brush>
  </inkml:definitions>
  <inkml:trace contextRef="#ctx0" brushRef="#br0">83950 41000 461,'0'-41'58,"0"19"-3,0 19-5,0 19-3,-2 13-6,-3 10-5,-3 10-7,-2 9-6,-3 7-2,1 7 2,-1 6 4,1 7 1,-4 5 0,-6 7-3,-6 6-5,-6 7-4,-4 4-6,1 3-8,-1 3-10,1 4-8,1-3-5,3-5-3,3-7-2,4-5-2,4-6-4,6-3-8,7-3-6,6-2-7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0"/>
    </inkml:context>
    <inkml:brush xml:id="br0">
      <inkml:brushProperty name="width" value="0.05485" units="cm"/>
      <inkml:brushProperty name="height" value="0.05485" units="cm"/>
      <inkml:brushProperty name="color" value="#F2395B"/>
    </inkml:brush>
  </inkml:definitions>
  <inkml:trace contextRef="#ctx0" brushRef="#br0">85000 40800 401,'0'-47'4,"0"6"11,0 7 10,0 6 9,0 9 9,0 13 9,0 12 7,0 13 8,-5 12 0,-9 13-12,-10 12-9,-8 13-11,-8 10-7,-2 10-5,-3 10-5,-3 9-4,-4 6-5,-3 3-5,-3 3-4,-2 4-4,-1-3-6,3-5-7,3-7-7,4-5-6,4-11-5,6-11-2,7-14-1,6-11-3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1"/>
    </inkml:context>
    <inkml:brush xml:id="br0">
      <inkml:brushProperty name="width" value="0.06639" units="cm"/>
      <inkml:brushProperty name="height" value="0.06639" units="cm"/>
      <inkml:brushProperty name="color" value="#F2395B"/>
    </inkml:brush>
  </inkml:definitions>
  <inkml:trace contextRef="#ctx0" brushRef="#br0">85200 40650 331,'25'-50'4,"0"0"7,0 0 9,0 0 7,1 4 5,4 10 2,3 10 2,3 9 2,-1 9-1,-2 9-1,-3 10-3,-3 10-2,-4 7-3,-3 6-3,-3 7-5,-2 6-3,-3 7 1,1 10 4,-1 10 5,1 9 5,-3 10 1,-2 14-4,-3 11-4,-3 14-4,-2 3-5,0-2-5,0-3-6,0-3-5,-2-4-4,-3-3-3,-3-3-5,-2-2-3,-5-8-5,-2-8-7,-3-10-6,-3-9-6,-4-9-5,-3-5-6,-3-7-6,-2-5-4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1"/>
    </inkml:context>
    <inkml:brush xml:id="br0">
      <inkml:brushProperty name="width" value="0.04289" units="cm"/>
      <inkml:brushProperty name="height" value="0.04289" units="cm"/>
      <inkml:brushProperty name="color" value="#F2395B"/>
    </inkml:brush>
  </inkml:definitions>
  <inkml:trace contextRef="#ctx0" brushRef="#br0">84650 42000 512,'-46'-29'7,"10"-5"14,10-7 14,9-5 14,15-1 8,22 6 1,22 7 2,23 6 2,10 7-6,0 10-15,0 10-13,0 9-15,-2 4-12,-3 1-12,-3-1-11,-2 1-12,-6-3-9,-6-2-10,-6-3-9,-6-3-9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1"/>
    </inkml:context>
    <inkml:brush xml:id="br0">
      <inkml:brushProperty name="width" value="0.0428" units="cm"/>
      <inkml:brushProperty name="height" value="0.0428" units="cm"/>
      <inkml:brushProperty name="color" value="#F2395B"/>
    </inkml:brush>
  </inkml:definitions>
  <inkml:trace contextRef="#ctx0" brushRef="#br0">86350 39950 514,'23'-24'2,"-3"4"7,-3 3 4,-2 3 7,0 1 5,7 1 9,6-1 6,7 1 7,2 5 2,1 14-7,-1 11-6,1 14-5,-4 7-6,-6 3-4,-6 3-5,-6 4-3,-7 4-3,-6 6 1,-6 7 0,-6 6 1,-10 1-2,-12-3-4,-13-3-3,-12-2-5,-7-3-2,1 1 1,-1-1 1,1 1 0,4-6 0,9-8 1,10-10-1,10-9 0,7-4 1,6 4-1,7 3 0,6 3 0,10-4-2,17-8-6,15-10-5,16-9-6,9-9-4,3-5-6,3-7-5,4-5-6,-1-6-2,-3-3-2,-3-3 0,-2-2-2,-9-1 3,-12 3 7,-13 3 7,-12 4 7,-7 2 5,1 4 3,-1 3 4,1 3 3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1"/>
    </inkml:context>
    <inkml:brush xml:id="br0">
      <inkml:brushProperty name="width" value="0.04027" units="cm"/>
      <inkml:brushProperty name="height" value="0.04027" units="cm"/>
      <inkml:brushProperty name="color" value="#F2395B"/>
    </inkml:brush>
  </inkml:definitions>
  <inkml:trace contextRef="#ctx0" brushRef="#br0">87150 40250 546,'25'-46'54,"0"10"-1,0 10-2,0 9-2,6 4-3,13 1-6,12-1-6,13 1-4,6-1-5,0 1-2,0-1-3,0 1-2,1 1-8,4 3-11,3 3-13,3 4-13,-5 2-13,-12 4-16,-13 3-16,-12 3-16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469 17897,'16'-31,"-16"23,0 0,-16 39,0 1,-15 7,0 0,7 8,1 0,-1-16,1 0,7-15,1 0,7-24,0 0,8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2"/>
    </inkml:context>
    <inkml:brush xml:id="br0">
      <inkml:brushProperty name="width" value="0.04316" units="cm"/>
      <inkml:brushProperty name="height" value="0.04316" units="cm"/>
      <inkml:brushProperty name="color" value="#F2395B"/>
    </inkml:brush>
  </inkml:definitions>
  <inkml:trace contextRef="#ctx0" brushRef="#br0">88050 41800 509,'-68'-24'6,"17"4"10,15 3 12,16 3 10,13 3 6,14 3 0,11 3 0,14 4 0,14 1-2,20 0-4,18 0-4,20 0-4,11 0-5,7 0-4,6 0-5,7 0-5,-1-2-4,-6-3-5,-6-3-3,-6-2-6,-12-1 0,-15 3 1,-15 3 2,-16 4 2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2"/>
    </inkml:context>
    <inkml:brush xml:id="br0">
      <inkml:brushProperty name="width" value="0.04441" units="cm"/>
      <inkml:brushProperty name="height" value="0.04441" units="cm"/>
      <inkml:brushProperty name="color" value="#F2395B"/>
    </inkml:brush>
  </inkml:definitions>
  <inkml:trace contextRef="#ctx0" brushRef="#br0">89200 40850 495,'-24'-25'0,"4"0"0,3 0 0,3 0 0,1 1 5,1 4 9,-1 3 11,1 3 9,1 12 8,3 22 9,3 22 6,4 23 9,-1 14-3,-3 10-12,-3 10-13,-2 9-11,-5 7-9,-2 7-8,-3 6-7,-3 7-6,-6 4-8,-5 3-10,-7 3-10,-5 4-8,-1-3-4,6-5 3,7-7 2,6-5 3,6-17-1,6-24-7,7-26-7,6-24-6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4"/>
    </inkml:context>
    <inkml:brush xml:id="br0">
      <inkml:brushProperty name="width" value="0.04241" units="cm"/>
      <inkml:brushProperty name="height" value="0.04241" units="cm"/>
      <inkml:brushProperty name="color" value="#F2395B"/>
    </inkml:brush>
  </inkml:definitions>
  <inkml:trace contextRef="#ctx0" brushRef="#br0">91500 41200 518,'0'-69'41,"0"13"-2,0 12-1,0 13-1,1 12 0,4 13 1,3 12 2,3 13 1,-1 7-2,-2 4-7,-3 3-7,-3 3-7,-2 3-5,0 3-3,0 3-2,0 4-2,-2 1-2,-3 0 0,-3 0 0,-2 0-1,-3 0 0,1 0-2,-1 0-1,1 0-1,-3 0-3,-2 0-1,-3 0-2,-3 0-2,-2-2-2,0-3-1,0-3-1,0-2-1,-2-3-3,-3 1-1,-3-1-3,-2 1-2,0-3-2,7-2-1,6-3 0,7-3-1,2-2-2,1 0-2,-1 0-4,1 0-2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4"/>
    </inkml:context>
    <inkml:brush xml:id="br0">
      <inkml:brushProperty name="width" value="0.02985" units="cm"/>
      <inkml:brushProperty name="height" value="0.02985" units="cm"/>
      <inkml:brushProperty name="color" value="#F2395B"/>
    </inkml:brush>
  </inkml:definitions>
  <inkml:trace contextRef="#ctx0" brushRef="#br0">91350 41800 736,'25'-90'3,"0"23"6,0 22 5,0 22 6,1 12 4,4 3 2,3 3 2,3 4 2,3-1-2,3-3-4,3-3-5,4-2-4,-3-1-5,-5 3-2,-7 3-4,-5 4-2,-4 1-4,0 0-2,0 0-2,0 0-3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5"/>
    </inkml:context>
    <inkml:brush xml:id="br0">
      <inkml:brushProperty name="width" value="0.05995" units="cm"/>
      <inkml:brushProperty name="height" value="0.05995" units="cm"/>
      <inkml:brushProperty name="color" value="#F2395B"/>
    </inkml:brush>
  </inkml:definitions>
  <inkml:trace contextRef="#ctx0" brushRef="#br0">92250 40350 366,'21'-15'26,"-5"23"14,-7 22 15,-5 22 14,-6 13 4,-3 7-11,-3 6-8,-2 7-10,-6 5-7,-6 7-7,-6 6-5,-6 7-6,-4 5-5,1 7-3,-1 6-5,1 7-2,-3-3-5,-2-8-4,-3-10-3,-3-9-5,2-9-3,10-5-4,10-7-4,9-5-4,15-23-8,22-37-12,22-38-13,23-37-12,10-18 1,0 4 13,0 3 15,0 3 13,-4 3 11,-5 3 5,-7 3 7,-5 4 6,-8 5 5,-5 10 6,-7 10 6,-5 9 5,-6 10 7,-3 14 6,-3 11 7,-2 14 6,-8 7-1,-8 3-8,-10 3-8,-9 4-9,-4-1-5,4-3-3,3-3-3,3-2-2,6-5-4,9-2-3,10-3-4,10-3-3,7-9-5,6-11-6,7-14-6,6-11-6,7-12-1,10-9 2,10-10 4,9-8 2,4-12 0,1-12-3,-1-13-3,1-12-2,-1-10 1,1-6 4,-1-6 6,1-6 4,-3-1 5,-2 7 3,-3 6 4,-3 7 3,-6 10 3,-5 16 3,-7 15 3,-5 17 2,-9 10 4,-9 6 8,-10 7 6,-8 6 8,-12 15 9,-12 26 13,-13 24 12,-12 26 13,-12 19-1,-8 17-15,-10 15-15,-9 16-16,-4 7-9,4 1-6,3-1-4,3 1-5,1-4-4,1-6-5,-1-6-3,1-6-5,4-12-3,9-15-3,10-15-3,10-16-3,11-21-15,17-24-26,15-26-27,16-24-26,5-12-2,-2 4 26,-3 3 24,-3 3 24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5"/>
    </inkml:context>
    <inkml:brush xml:id="br0">
      <inkml:brushProperty name="width" value="0.05867" units="cm"/>
      <inkml:brushProperty name="height" value="0.05867" units="cm"/>
      <inkml:brushProperty name="color" value="#F2395B"/>
    </inkml:brush>
  </inkml:definitions>
  <inkml:trace contextRef="#ctx0" brushRef="#br0">94200 40700 374,'23'-47'0,"-3"6"0,-3 7-1,-2 6-1,-3 3 4,1 0 5,-1 0 8,1 0 5,1 3 6,3 6 5,3 7 6,4 6 4,1 13 4,0 23 1,0 22 3,0 22 1,-4 12-2,-5 3-8,-7 3-8,-5 4-7,-4 2-5,0 4 0,0 3 0,0 3-1,-2 1-2,-3 1-6,-3-1-5,-2 1-4,-3-6-7,1-8-6,-1-10-6,1-9-7,-3-9-7,-2-5-8,-3-7-8,-3-5-9,-6-11-5,-5-11-3,-7-14-3,-5-11-2,0-9 5,10-3 13,10-3 14,9-2 14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5"/>
    </inkml:context>
    <inkml:brush xml:id="br0">
      <inkml:brushProperty name="width" value="0.03723" units="cm"/>
      <inkml:brushProperty name="height" value="0.03723" units="cm"/>
      <inkml:brushProperty name="color" value="#F2395B"/>
    </inkml:brush>
  </inkml:definitions>
  <inkml:trace contextRef="#ctx0" brushRef="#br0">93850 41800 590,'-66'-91'5,"19"19"10,19 19 9,19 19 9,15 9 8,13 0 6,12 0 6,13 0 5,9 3-4,6 6-14,7 7-13,6 6-15,-1 1-13,-5-3-14,-7-3-14,-5-2-15,-4-1-5,0 3 5,0 3 3,0 4 4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5"/>
    </inkml:context>
    <inkml:brush xml:id="br0">
      <inkml:brushProperty name="width" value="0.03734" units="cm"/>
      <inkml:brushProperty name="height" value="0.03734" units="cm"/>
      <inkml:brushProperty name="color" value="#F2395B"/>
    </inkml:brush>
  </inkml:definitions>
  <inkml:trace contextRef="#ctx0" brushRef="#br0">95000 40050 589,'54'-71'10,"10"10"21,10 10 21,9 9 20,1 9 4,-6 9-15,-6 10-14,-6 10-15,-4 5-12,1 4-11,-1 3-10,1 3-11,-6 3-7,-8 3-1,-10 3-1,-9 4-1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6"/>
    </inkml:context>
    <inkml:brush xml:id="br0">
      <inkml:brushProperty name="width" value="0.03877" units="cm"/>
      <inkml:brushProperty name="height" value="0.03877" units="cm"/>
      <inkml:brushProperty name="color" value="#F2395B"/>
    </inkml:brush>
  </inkml:definitions>
  <inkml:trace contextRef="#ctx0" brushRef="#br0">95250 41400 567,'54'-46'119,"10"10"-24,10 10-25,9 9-25,7 4-14,7 1-6,6-1-4,7 1-6,-1 1-5,-6 3-8,-6 3-8,-6 4-7,-9-1-8,-8-3-7,-10-3-9,-9-2-8,-9-5-6,-5-2-1,-7-3-3,-5-3-2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6"/>
    </inkml:context>
    <inkml:brush xml:id="br0">
      <inkml:brushProperty name="width" value="0.04118" units="cm"/>
      <inkml:brushProperty name="height" value="0.04118" units="cm"/>
      <inkml:brushProperty name="color" value="#F2395B"/>
    </inkml:brush>
  </inkml:definitions>
  <inkml:trace contextRef="#ctx0" brushRef="#br0">96500 40450 534,'-27'21'0,"-3"-5"0,-3-7 0,-2-5 0,-1-4 6,3 0 12,3 0 13,4 0 12,2 3 6,4 6-3,3 7-2,3 6-1,3 9-4,3 13-4,3 12-4,4 13-4,-3 10-5,-5 10-6,-7 10-6,-5 9-4,-4 6-8,0 3-9,0 3-7,0 4-9,1-4-4,4-9-2,3-10-1,3-8-1,3-14-4,3-15-9,3-15-7,4-16-8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250 18116,'0'-16,"16"16,-1 0,9 16,-1-1,8 24,1 1,-9 7,1 0,7 7,0 1,-23-23,0-1,0-23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6"/>
    </inkml:context>
    <inkml:brush xml:id="br0">
      <inkml:brushProperty name="width" value="0.05573" units="cm"/>
      <inkml:brushProperty name="height" value="0.05573" units="cm"/>
      <inkml:brushProperty name="color" value="#F2395B"/>
    </inkml:brush>
  </inkml:definitions>
  <inkml:trace contextRef="#ctx0" brushRef="#br0">97650 40900 394,'1'-93'9,"4"17"16,3 15 17,3 16 17,-4 21 5,-8 29-5,-10 28-4,-9 28-6,-10 17-6,-9 6-7,-10 7-7,-8 6-6,-4 3-4,3 0-1,3 0-1,4 0 0,4-4-3,6-5-2,7-7-3,6-5-3,12-9-6,19-9-10,19-10-10,19-8-11,12-12-5,6-12-3,7-13 0,6-12-3,-1-13 2,-5-12 3,-7-13 4,-5-12 4,-6-9 3,-3-2 5,-3-3 5,-2-3 4,-8-4 3,-8-3 2,-10-3 1,-9-2 0,-4-1 2,4 3-2,3 3-1,3 4 0,-1 4 4,-2 6 6,-3 7 8,-3 6 8,1 6 3,6 6-1,7 7-1,6 6-1,7 4-1,10 4-3,10 3-3,9 3-2,4 1-1,1 1-2,-1-1 0,1 1-2,-3 1 2,-2 3 1,-3 3 3,-3 4 2,-7 5 2,-9 10 0,-10 10 1,-8 9 1,-8 7-1,-2 7-1,-3 6-1,-3 7-2,-6 4-1,-5 3 1,-7 3-1,-5 4-1,-8 1 0,-5 0-3,-7 0-1,-5 0-3,-3-4-4,4-5-6,3-7-6,3-5-7,4-6-2,7-3 3,6-3 3,7-2 3,8-8-3,14-8-6,11-10-8,14-9-6,13-13-4,16-16 2,15-15 2,17-15 0,-1-6 3,-16 7 1,-15 6 2,-15 7 2,-12 0 2,-6-2 3,-6-3 3,-6-3 3,-4 1 2,1 6 3,-1 7 2,1 6 1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7"/>
    </inkml:context>
    <inkml:brush xml:id="br0">
      <inkml:brushProperty name="width" value="0.0606" units="cm"/>
      <inkml:brushProperty name="height" value="0.0606" units="cm"/>
      <inkml:brushProperty name="color" value="#F2395B"/>
    </inkml:brush>
  </inkml:definitions>
  <inkml:trace contextRef="#ctx0" brushRef="#br0">99200 40700 363,'0'-69'-21,"0"13"10,0 12 12,0 13 10,-2 18 16,-3 26 20,-3 24 21,-2 26 20,-5 13 3,-2 4-14,-3 3-14,-3 3-16,-1 6-9,4 9-5,3 10-7,3 10-5,-2 7-5,-6 6-6,-6 7-6,-6 6-4,-6 1-7,-2-3-9,-3-3-8,-3-2-9,-1-6-6,4-6-5,3-6-6,3-6-4,3-10 0,3-12 7,3-13 6,4-12 8,2-12 1,4-8-4,3-10-3,3-9-3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7"/>
    </inkml:context>
    <inkml:brush xml:id="br0">
      <inkml:brushProperty name="width" value="0.04351" units="cm"/>
      <inkml:brushProperty name="height" value="0.04351" units="cm"/>
      <inkml:brushProperty name="color" value="#F2395B"/>
    </inkml:brush>
  </inkml:definitions>
  <inkml:trace contextRef="#ctx0" brushRef="#br0">99600 40500 505,'25'-24'0,"0"4"0,0 3 0,0 3 0,3 1 10,6 1 18,7-1 20,6 1 18,4 1 6,4 3-11,3 3-10,3 4-9,3 1-9,3 0-5,3 0-5,4 0-6,-1 1-6,-3 4-7,-3 3-5,-2 3-6,-8 3-17,-8 3-26,-10 3-28,-9 4-26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42"/>
    </inkml:context>
    <inkml:brush xml:id="br0">
      <inkml:brushProperty name="width" value="0.06557" units="cm"/>
      <inkml:brushProperty name="height" value="0.06557" units="cm"/>
      <inkml:brushProperty name="color" value="#00BFF3"/>
    </inkml:brush>
  </inkml:definitions>
  <inkml:trace contextRef="#ctx0" brushRef="#br0">62050 47200 335,'-82'-93'2,"39"17"5,36 15 3,39 16 5,19 7 6,4 1 7,3-1 8,3 1 8,1-1-1,1 1-6,-1-1-7,1 1-6,-1-1-5,1 1-2,-1-1-3,1 1-2,-1 1-2,1 3-1,-1 3 0,1 4-1,-1 4 0,1 6-2,-1 7 0,1 6-1,1 3 0,3 0-1,3 0 0,4 0-1,-1 1-1,-3 4 0,-3 3-1,-2 3 0,0-1-1,7-2 2,6-3-1,7-3 2,0-4-1,-2-3 0,-3-3 0,-3-2-2,-2-1 1,0 3-1,0 3 1,0 4-1,-2 1 1,-3 0 0,-3 0 0,-2 0 1,-5 0 0,-2 0 0,-3 0 0,-3 0 0,-2 1 0,0 4 0,0 3 0,0 3 0,0-1-1,0-2 1,0-3 0,0-3 0,3-2-1,6 0 0,7 0-1,6 0-1,3 0-1,0 0 0,0 0 0,0 0 0,-4 0 0,-5 0 1,-7 0 0,-5 0 0,-4 3 1,0 6 1,0 7 0,0 6 2,0 1-1,0-3 1,0-3-1,0-2 1,3-5 0,6-2-1,7-3-1,6-3 0,6-4-2,6-3-1,7-3-3,6-2-1,4-3-1,4 1 0,3-1 2,3 1 0,-5 2 1,-12 7 1,-13 6 2,-12 7 2,-9 4 0,-2 3 3,-3 3 0,-3 4 3,-1 4 1,4 6 4,3 7 1,3 6 3,6-4 1,9-11-3,10-14-2,10-11-2,8-9-2,10-3-3,10-3-3,9-2-2,6-5-2,3-2-2,3-3-2,4-3 0,-4 1-2,-9 6 1,-10 7-1,-8 6 0,-9 3 1,-6 0 1,-6 0 0,-6 0 1,-7 0 1,-6 0 2,-6 0 1,-6 0 2,-4 1 2,1 4 2,-1 3 3,1 3 1,-1 1 1,1 1 2,-1-1-1,1 1 1,2 1 0,7 3-1,6 3-2,7 4 0,4-3-2,3-5 1,3-7 0,4-5 0,-1-4 0,-3 0-3,-3 0-1,-2 0-2,-5 1-2,-2 4-6,-3 3-4,-3 3-5,-1 6-7,4 9-8,3 10-8,3 10-8,-4 4-10,-8 0-11,-10 0-12,-9 0-11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4"/>
    </inkml:context>
    <inkml:brush xml:id="br0">
      <inkml:brushProperty name="width" value="0.06955" units="cm"/>
      <inkml:brushProperty name="height" value="0.06955" units="cm"/>
      <inkml:brushProperty name="color" value="#FED406"/>
    </inkml:brush>
  </inkml:definitions>
  <inkml:trace contextRef="#ctx0" brushRef="#br0">68650 42600 316,'93'-97'38,"-11"6"-1,-14 7-1,-11 6-2,-11 3-2,-5 0-2,-7 0-3,-5 0-3,-4-4-3,0-5-3,0-7-4,0-5-3,-4-3-2,-5 4 0,-7 3 1,-5 3 0,-4 3 0,0 3-1,0 3 1,0 4-2,0 4 0,0 6-1,0 7-2,0 6-1,-4-1-1,-5-5-1,-7-7 0,-5-5-1,-8-3-1,-5 4 0,-7 3 0,-5 3-2,-6-1 1,-3-2-1,-3-3 0,-2-3 0,-5-1-1,-2 4 1,-3 3 0,-3 3 0,-4 1 0,-3 1-1,-3-1 1,-2 1-1,-3-1 1,1 1 1,-1-1 2,1 1 1,-1 2 0,1 7 0,-1 6-1,1 7 0,-3 4 0,-2 3 0,-3 3 2,-3 4 0,-2 2 1,0 4 1,0 3 0,0 3 1,1 1 1,4 1 0,3-1 1,3 1-1,1 1 1,1 3-2,-1 3 0,1 4-2,-1 4 0,1 6 0,-1 7-1,1 6 1,2 4-2,7 4 0,6 3 0,7 3-2,0 3 1,-2 3-1,-3 3 1,-3 4 0,-4 1 0,-3 0 1,-3 0-1,-2 0 0,-1 1-1,3 4 1,3 3 0,4 3-1,-1 1 0,-3 1 1,-3-1 0,-2 1-1,-3 1 1,1 3 1,-1 3-1,1 4 1,-1 1 0,1 0 0,-1 0 0,1 0 1,2 1 0,7 4 0,6 3 0,7 3-1,2 1 0,1 1 0,-1-1 0,1 1 0,1-1-1,3 1 0,3-1 0,4 1-1,-1 2 1,-3 7 0,-3 6 0,-2 7 1,-1 0 0,3-2-1,3-3 1,4-3 0,1-4-1,0-3 2,0-3-1,0-2 1,1-3 1,4 1-1,3-1-1,3 1 1,3 1-1,3 3 1,3 3 1,4 4 0,1 2 0,0 4-1,0 3 0,0 3 0,1 1-1,4 1 0,3-1 0,3 1-1,3-3 1,3-2-1,3-3 1,4-3 0,1-6 0,0-5-1,0-7 0,0-5-1,1-4 1,4 0-1,3 0 2,3 0 0,3 0 0,3 0 1,3 0-1,4 0 1,1 0 0,0 0 0,0 0 0,0 0 0,3 0 0,6 0 0,7 0 0,6 0 0,3 0 0,0 0-1,0 0 0,0 0-1,1 0 0,4 0 0,3 0-2,3 0 1,1-2-1,1-3 0,-1-3 0,1-2 0,-1-5-1,1-2 0,-1-3 0,1-3-1,1-2 0,3 0 1,3 0-1,4 0 1,4-4-1,6-5 0,7-7 1,6-5-1,4-4 1,4 0-1,3 0 1,3 0 0,-1-4 1,-2-5-1,-3-7 0,-3-5 1,-1-4-1,4 0 0,3 0-1,3 0 1,-1 0 0,-2 0 0,-3 0 0,-3 0 1,-4-4 0,-3-5 0,-3-7 1,-2-5 0,-3-6 1,1-3-1,-1-3 0,1-2 0,1-3 1,3 1-1,3-1 1,4 1-1,-1-3 1,-3-2-1,-3-3 0,-2-3 0,-3-6 0,1-5 0,-1-7-1,1-5 0,-1-6-1,1-3 1,-1-3 0,1-2 0,-1-3 0,1 1 0,-1-1 0,1 1 1,-3 1 0,-2 3 0,-3 3 0,-3 4 1,-2 1-1,0 0 1,0 0-1,0 0 0,-2 1 0,-3 4 0,-3 3-1,-2 3 1,-6-1-1,-6-2 0,-6-3 0,-6-3 0,-4-7 0,1-9 0,-1-10 0,1-8 0,-3-9 0,-2-6 0,-3-6-1,-3-6 0,-2-4 0,0 1 0,0-1-1,0 1 1,-2 4 1,-3 9-1,-3 10 1,-2 10 1,-3 7-1,1 6 2,-1 7 0,1 6 0,-1 1 1,1-3 0,-1-3 0,1-2 1,-3-5-1,-2-2 0,-3-3 0,-3-3 0,-4-7-1,-3-9-1,-3-10 0,-2-8-1,-3-3 0,1 7 1,-1 6 1,1 7 1,-3 5 1,-2 7-1,-3 6 1,-3 7-1,-6 2 0,-5 1 0,-7-1-1,-5 1 0,-4 2 0,0 7 0,0 6 0,0 7-1,-2 2 0,-3 1-1,-3-1 0,-2 1-1,-5 1-1,-2 3-1,-3 3-1,-3 4 0,-4 1 0,-3 0 0,-3 0 1,-2 0 1,-5 1 0,-2 4-1,-3 3 0,-3 3 0,-4 1 0,-3 1-2,-3-1 0,-2 1-2,-5 4 1,-2 9 0,-3 10 2,-3 10 1,-2 2 1,0-3 0,0-3 1,0-2 0,1-1 1,4 3 1,3 3 0,3 4 2,1 2-1,1 4 1,-1 3-1,1 3 0,1 3 0,3 3 0,3 3 0,4 4 1,2 4 0,4 6-1,3 7 0,3 6-1,1 4 1,1 4-1,-1 3 1,1 3-1,-3 3 1,-2 3 0,-3 3 0,-3 4 1,1 4 0,6 6 0,7 7 0,6 6 0,3 4-1,0 4 0,0 3 0,0 3 0,1 4-1,4 7 0,3 6 0,3 7 1,3 4-1,3 3 0,3 3 0,4 4 0,2-1 0,4-3 0,3-3-1,3-2 1,1-6-1,1-6 1,-1-6 0,1-6 0,2-4-1,7 1 1,6-1 0,7 1-1,2 2 1,1 7 0,-1 6 1,1 7 0,1 2 0,3 1 0,3-1 0,4 1-1,2-3 1,4-2 0,3-3 1,3-3-1,4-4 1,7-3-1,6-3 0,7-2 1,2-6-2,1-6 1,-1-6 0,1-6-1,1-4 0,3 1 1,3-1 1,4 1 0,2-1 0,4 1 0,3-1 0,3 1-1,3-1 0,3 1 0,3-1 0,4 1-1,1-3 1,0-2 1,0-3-1,0-3 0,1-6 1,4-5-1,3-7 0,3-5-1,1-4 1,1 0-1,-1 0 0,1 0 0,-3-2 0,-2-3 0,-3-3 0,-3-2-1,-1-5 1,4-2-1,3-3 0,3-3 0,1-4-1,1-3 0,-1-3 0,1-2-1,-1-5 1,1-2-1,-1-3 1,1-3 1,2-9-1,7-11 1,6-14-2,7-11 1,4-9 0,3-3-1,3-3 0,4-2-1,-1-8 1,-3-8-1,-3-10 1,-2-9-1,-3-5 1,1 0 0,-1 0-1,1 0 1,-3-2 0,-2-3 0,-3-3-1,-3-2 0,-4-1 0,-3 3 1,-3 3 0,-2 4 0,-3 1 1,1 0-1,-1 0 0,1 0 0,-4-2-1,-6-3 0,-6-3 0,-6-2 0,-6-6-1,-2-6 0,-3-6 1,-3-6-1,-4-9 0,-3-8 0,-3-10-1,-2-9 1,-5-7-2,-2-3 1,-3-3-1,-3-2-1,-6-3 1,-5 1 0,-7-1 0,-5 1 1,-6-4 0,-3-6 1,-3-6 0,-2-6 1,-8 5 2,-8 20 1,-10 18 3,-9 20 1,-9 11 1,-5 7 0,-7 6 0,-5 7 1,-6 2-1,-3 1-2,-3-1-2,-2 1-2,-3 4-1,1 9 0,-1 10 0,1 10 0,-3 8-2,-2 10-5,-3 10-4,-3 9-4,-2 7-1,0 7 1,0 6 2,0 7 2,4 8 1,10 14 2,10 11 2,9 14 1,6 5-6,3 1-10,3-1-13,4 1-11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6"/>
    </inkml:context>
    <inkml:brush xml:id="br0">
      <inkml:brushProperty name="width" value="0.03629" units="cm"/>
      <inkml:brushProperty name="height" value="0.03629" units="cm"/>
      <inkml:brushProperty name="color" value="#FED406"/>
    </inkml:brush>
  </inkml:definitions>
  <inkml:trace contextRef="#ctx0" brushRef="#br0">78400 46750 606,'-2'-46'0,"-3"10"2,-3 10 0,-2 9 2,2 12 7,9 16 15,10 15 14,10 17 15,0 10 3,-5 6-10,-7 7-9,-5 6-9,-4 4-7,0 4-4,0 3-3,0 3-4,-4 1-5,-5 1-6,-7-1-5,-5 1-5,-3-3-5,4-2-2,3-3-3,3-3-3,3-7-3,3-9-5,3-10-5,4-8-4,4-12-4,6-12-1,7-13-2,6-12-2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7"/>
    </inkml:context>
    <inkml:brush xml:id="br0">
      <inkml:brushProperty name="width" value="0.04384" units="cm"/>
      <inkml:brushProperty name="height" value="0.04384" units="cm"/>
      <inkml:brushProperty name="color" value="#FED406"/>
    </inkml:brush>
  </inkml:definitions>
  <inkml:trace contextRef="#ctx0" brushRef="#br0">78950 46100 501,'26'-22'11,"4"6"3,3 7 2,3 6 3,6 1 0,9-3 1,10-3-1,10-2-1,7-3-3,6 1-6,7-1-6,6 1-6,-2 1-2,-9 3 2,-10 3 2,-8 4 2,-9 1 0,-6 0-3,-6 0-3,-6 0-2,-7 3-1,-6 6 4,-6 7 4,-6 6 3,-6 6 5,-2 6 7,-3 7 7,-3 6 7,-2 7 3,0 10 1,0 10-1,0 9 0,0 6-2,0 3-5,0 3-5,0 4-5,0 1-4,0 0-1,0 0-1,0 0-1,0-2-1,0-3-1,0-3 0,0-2-1,1-5 0,4-2-1,3-3-1,3-3-2,1-6 0,1-5-4,-1-7-2,1-5-3,-1-6-1,1-3-3,-1-3-2,1-2-2,-10-8-3,-19-8-2,-18-10-4,-19-9-2,-13-10-2,-6-9 2,-6-10 1,-6-8 1,-4-9 1,1-6 2,-1-6 0,1-6 2,1-4 0,3 1 3,3-1 1,4 1 1,4-1 3,6 1 3,7-1 3,6 1 3,4 2 3,4 7 5,3 6 4,3 7 4,6 0 2,9-2-1,10-3-1,10-3 0,7-1 2,6 4 4,7 3 6,6 3 5,9 1 0,13 1-3,12-1-4,13 1-4,6 4-3,0 9-4,0 10-4,0 10-3,0 4-2,0 0-1,0 0 0,0 0-1,-5 0-1,-9 0-3,-10 0-1,-8 0-3,-12 7-3,-12 17-5,-13 15-6,-12 16-5,-16 5-1,-19-2 3,-18-3 2,-19-3 4,-12-1 1,-2 4 1,-3 3 1,-3 3 2,-2-1 1,0-2 6,0-3 4,0-3 6,3-6 2,6-5 3,7-7 1,6-5 2,24-11 2,45-11 5,43-14 2,45-11 4,22-7-2,4 0-7,3 0-8,3 0-8,-2 1-5,-6 4-2,-6 3-4,-6 3-2,-9 1-4,-8 1-3,-10-1-3,-9 1-3,-9 1-2,-5 3-1,-7 3-1,-5 4-1,-8-3 1,-5-5 3,-7-7 4,-5-5 3,-6-3 3,-3 4 4,-3 3 4,-2 3 3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7"/>
    </inkml:context>
    <inkml:brush xml:id="br0">
      <inkml:brushProperty name="width" value="0.03553" units="cm"/>
      <inkml:brushProperty name="height" value="0.03553" units="cm"/>
      <inkml:brushProperty name="color" value="#FED406"/>
    </inkml:brush>
  </inkml:definitions>
  <inkml:trace contextRef="#ctx0" brushRef="#br0">79500 46500 619,'-44'-32'9,"13"39"17,12 36 19,13 39 18,4 24 3,-3 13-10,-3 12-12,-2 13-9,-1 4-12,3-3-11,3-3-10,4-2-12,1 0-12,0 7-13,0 6-12,0 7-13,0-14-2,0-30 12,0-32 10,0-30 11,1-17 5,4 1 0,3-1-1,3 1-1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8"/>
    </inkml:context>
    <inkml:brush xml:id="br0">
      <inkml:brushProperty name="width" value="0.04422" units="cm"/>
      <inkml:brushProperty name="height" value="0.04422" units="cm"/>
      <inkml:brushProperty name="color" value="#FED406"/>
    </inkml:brush>
  </inkml:definitions>
  <inkml:trace contextRef="#ctx0" brushRef="#br0">81550 46400 497,'-22'-55'8,"6"41"15,7 40 15,6 42 16,-1 17 1,-5-2-11,-7-3-12,-5-3-11,-3-6-8,4-5-4,3-7-4,3-5-4,9-8-4,16-5-3,15-7-4,17-5-4,10-12-1,6-16 1,7-15 3,6-15 0,1-11 0,-3-2-2,-3-3-3,-2-3-2,-6-4 0,-6-3 1,-6-3 3,-6-2 1,-7-3 2,-6 1 3,-6-1 2,-6 1 3,-7 1 3,-6 3 1,-6 3 2,-6 4 2,-6 4 2,-2 6 1,-3 7 2,-3 6 2,-2 4 1,0 4 2,0 3 0,0 3 3,-2 4 1,-3 7 2,-3 6 4,-2 7 1,2 7 0,9 9-2,10 10-4,10 10-4,4 7-1,0 6-2,0 7-1,0 6-1,0 6-1,0 6-3,0 7-2,0 6-2,0 3-2,0 0-3,0 0-2,0 0-3,0 0-2,0 0-2,0 0-2,0 0-2,0-4 0,0-5-1,0-7 0,0-5 1,0-8-2,0-5-1,0-7-2,0-5-1,-5-8-1,-9-5 4,-10-7 2,-8-5 3,-8-8 2,-2-5 1,-3-7 0,-3-5 2,-1-4-1,4 0 0,3 0 0,3 0 0,4-5 2,7-9 5,6-10 4,7-8 5,8-14 3,14-15 0,11-15 1,14-16 1,13-10-2,16-3 0,15-3-3,17-2-1,11-5-2,10-2-1,10-3-2,9-3-1,2 4-1,-2 13 1,-3 12-1,-3 13 0,-9 12 0,-11 13-1,-14 12 0,-11 13-1,-12 9 3,-9 6 5,-10 7 5,-8 6 6,-8 9 3,-2 13 1,-3 12 3,-3 13 0,-4 9 1,-3 6-1,-3 7 0,-2 6-2,-3 3 0,1 0-4,-1 0-1,1 0-3,-1-2-1,1-3 0,-1-3 0,1-2 0,-1-3-2,1 1-3,-1-1-5,1 1-5,-3-4-1,-2-6-1,-3-6-1,-3-6-1,-6-4 0,-5 1-2,-7-1 0,-5 1-2,-8-3-1,-5-2-1,-7-3-1,-5-3-2,-6-4 0,-3-3-2,-3-3 0,-2-2-1,-1-6 0,3-6-2,3-6-1,4-6-1,2-9-2,4-8 0,3-10-3,3-9-1,6-10 0,9-9 4,10-10 2,10-8 4,8-6 1,10 1 0,10-1 0,9 1 0,2 4 2,-2 9 6,-3 10 4,-3 10 6,-4 8 5,-3 10 4,-3 10 6,-2 9 5,-9 12 8,-12 16 10,-13 15 9,-12 17 10,-10 10 1,-6 6-8,-6 7-10,-6 6-8,-2 1-7,3-3-5,3-3-6,4-2-5,5-6-3,10-6 1,10-6 0,9-6 1,13-10-11,20-12-20,18-13-22,20-12-20,8-12-6,1-8 9,-1-10 11,1-9 9,-4-4 10,-6 4 9,-6 3 9,-6 3 9,-7 4 7,-6 7 3,-6 6 4,-6 7 3,-12 10 5,-15 16 8,-15 15 8,-16 17 8,-8 10-1,0 6-7,0 7-8,0 6-8,0 1-8,0-3-8,0-3-8,0-2-8,3-6-7,6-6-6,7-6-6,6-6-5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9"/>
    </inkml:context>
    <inkml:brush xml:id="br0">
      <inkml:brushProperty name="width" value="0.03604" units="cm"/>
      <inkml:brushProperty name="height" value="0.03604" units="cm"/>
      <inkml:brushProperty name="color" value="#FED406"/>
    </inkml:brush>
  </inkml:definitions>
  <inkml:trace contextRef="#ctx0" brushRef="#br0">84050 47500 610,'25'-47'5,"0"6"11,0 7 10,0 6 10,1 4 4,4 4-3,3 3-4,3 3-3,7 1-2,14 1-2,11-1-1,14 1-2,7-1-2,3 1-4,3-1-3,4 1-5,-4 1-6,-9 3-7,-10 3-10,-8 4-7,-11-1-7,-8-3-2,-10-3-4,-9-2-4,-12-6-3,-11-6-5,-14-6-5,-11-6-5,-6-2 4,4 3 11,3 3 12,3 4 1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700 17763,'31'-47,"-15"39,0 0,7 8,1 0,-9 31,1 1,-8 7,0 0,-24 8,0 0,1-16,-1 0,8-15,0 0,16-16,0 0,31-16,0 0,16 1,0-1,-8 0,0 1,-15-1,-1 0,-15 9,-1-1,-15 23,0 1,8 15,0 1,8-9,-1 1,17-24,-1 0,-8 0,1 0,-1-16,1 0,15-15,0 0,-23 15,0 0,-24 1,0-1,-55 40,1-1,22-7,1-1,8 1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9"/>
    </inkml:context>
    <inkml:brush xml:id="br0">
      <inkml:brushProperty name="width" value="0.04894" units="cm"/>
      <inkml:brushProperty name="height" value="0.04894" units="cm"/>
      <inkml:brushProperty name="color" value="#FED406"/>
    </inkml:brush>
  </inkml:definitions>
  <inkml:trace contextRef="#ctx0" brushRef="#br0">85150 46350 449,'-46'-91'2,"10"19"3,10 19 3,9 19 4,6 16 9,3 17 15,3 15 14,4 16 15,1 13 3,0 14-12,0 11-11,0 14-11,0 8-6,0 7-4,0 6-2,0 7-3,-2 4-3,-3 3-5,-3 3-3,-2 4-4,-3-3-1,1-5 0,-1-7 1,1-5 2,-1-11-6,1-11-8,-1-14-9,1-11-9,-4-18-9,-6-22-11,-6-22-9,-6-21-10,-1-17-1,7-8 10,6-10 9,7-9 9,4-10 8,3-9 5,3-10 5,4-8 6,2-3 5,4 7 4,3 6 3,3 7 5,1 5 2,1 7 1,-1 6 2,1 7 1,-1 16 5,1 29 10,-1 28 8,1 28 9,-3 12-2,-2-3-13,-3-3-13,-3-2-14,1-5-9,6-2-5,7-3-6,6-3-5,6-6-2,6-5 3,7-7 2,6-5 2,1-4 2,-3 0 4,-3 0 3,-2 0 3,-3-2 2,1-3 3,-1-3 0,1-2 3,-6 3 5,-8 14 8,-10 11 11,-9 14 8,-13 8 3,-16 7-4,-15 6-5,-15 7-3,-9 0-3,1-2-1,-1-3 0,1-3 0,1-2-4,3 0-5,3 0-6,4 0-6,10-5-9,19-9-11,19-10-12,19-8-10,13-14-4,10-15 7,10-15 6,9-16 7,-1-4 5,-8 10 5,-10 10 6,-9 9 5,-5 4 3,0 1 2,0-1 0,0 1 1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0"/>
    </inkml:context>
    <inkml:brush xml:id="br0">
      <inkml:brushProperty name="width" value="0.04011" units="cm"/>
      <inkml:brushProperty name="height" value="0.04011" units="cm"/>
      <inkml:brushProperty name="color" value="#FED406"/>
    </inkml:brush>
  </inkml:definitions>
  <inkml:trace contextRef="#ctx0" brushRef="#br0">85700 46650 548,'0'-47'-11,"0"6"9,0 7 7,0 6 8,4 4 9,10 4 9,10 3 8,9 3 10,1 7-1,-6 14-9,-6 11-9,-6 14-11,-6 7-3,-2 3-2,-3 3 1,-3 4-1,-4 2-2,-3 4-7,-3 3-5,-2 3-7,-5-2-4,-2-6-3,-3-6-3,-3-6-3,4-6-4,13-2-4,12-3-3,13-3-4,7-6 2,4-5 5,3-7 6,3-5 7,1-4 4,1 0 3,-1 0 3,1 0 3,-9 1 4,-15 4 4,-15 3 3,-16 3 5,-13 6 1,-9 9 0,-10 10 0,-8 10-1,-8 4 1,-2 0-1,-3 0 1,-3 0-1,-2 0 1,0 0-2,0 0 0,0 0-2,1-4 1,4-5 2,3-7 0,3-5 2,17-6 2,31-3 4,32-3 2,31-2 4,20-8-2,9-8-8,10-10-8,10-9-8,4-5-5,0 0-3,0 0-4,0 0-3,0 1-3,0 4-2,0 3-2,0 3-3,-5 1-1,-9 1 2,-10-1 1,-8 1 1,-11 1-2,-8 3-5,-10 3-5,-9 4-5,-9-6-3,-5-11 1,-7-14 1,-5-11 0,-6-4 3,-3 6 8,-3 7 8,-2 6 8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0"/>
    </inkml:context>
    <inkml:brush xml:id="br0">
      <inkml:brushProperty name="width" value="0.04611" units="cm"/>
      <inkml:brushProperty name="height" value="0.04611" units="cm"/>
      <inkml:brushProperty name="color" value="#FED406"/>
    </inkml:brush>
  </inkml:definitions>
  <inkml:trace contextRef="#ctx0" brushRef="#br0">86600 46350 477,'0'-69'-1,"0"13"1,0 12-1,0 13 0,0 4 3,0-3 8,0-3 8,0-2 7,0 13 10,0 31 10,0 32 12,0 31 10,0 23 0,0 16-12,0 15-12,0 17-11,-2 11-9,-3 10-5,-3 10-3,-2 9-6,-3 10-4,1 14-8,-1 11-7,1 14-7,-1 13-10,1 16-11,-1 15-13,1 17-11,4-4-3,9-22 8,10-22 8,10-21 7,2-34 5,-3-43 3,-3-44 2,-2-43 2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0"/>
    </inkml:context>
    <inkml:brush xml:id="br0">
      <inkml:brushProperty name="width" value="0.03235" units="cm"/>
      <inkml:brushProperty name="height" value="0.03235" units="cm"/>
      <inkml:brushProperty name="color" value="#FED406"/>
    </inkml:brush>
  </inkml:definitions>
  <inkml:trace contextRef="#ctx0" brushRef="#br0">88100 45500 680,'46'-68'0,"-5"17"0,-7 15 0,-5 16 0,-1 7 6,6 1 12,7-1 12,6 1 12,3 4 4,0 9-5,0 10-6,0 10-4,-5 8-6,-9 10-5,-10 10-6,-8 9-5,-11 4-6,-8 1-8,-10-1-7,-9 1-8,-7-3-6,-3-2-7,-3-3-8,-2-3-6,-1-6-2,3-5 5,3-7 5,4-5 4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1"/>
    </inkml:context>
    <inkml:brush xml:id="br0">
      <inkml:brushProperty name="width" value="0.04597" units="cm"/>
      <inkml:brushProperty name="height" value="0.04597" units="cm"/>
      <inkml:brushProperty name="color" value="#FED406"/>
    </inkml:brush>
  </inkml:definitions>
  <inkml:trace contextRef="#ctx0" brushRef="#br0">88300 46050 478,'-94'73'62,"13"-3"-12,12-3-14,13-2-12,9-6-7,6-6-4,7-6-2,6-6-2,10-7-4,17-6-3,15-6-4,16-6-4,13-7-1,14-6 0,11-6 1,14-6 1,3-4-1,-2 1-4,-3-1-4,-3 1-3,-6 1 0,-5 3 4,-7 3 3,-5 4 3,-15 5 3,-22 10 4,-22 10 3,-21 9 3,-18 7 1,-12 7 0,-13 6-1,-12 7 0,-9 4 1,-2 3 1,-3 3 1,-3 4 2,2-3 1,10-5-1,10-7 0,9-5-1,7-6 0,7-3 0,6-3-2,7-2 0,11-6 1,20-6 2,18-6 2,20-6 2,14-6-1,14-2-5,11-3-4,14-3-4,7-7-5,3-9-3,3-10-3,4-8-4,-1-6-2,-3 1-1,-3-1-2,-2 1 0,-8-1 0,-8 1 1,-10-1 0,-9 1 0,-10-3 3,-9-2 1,-10-3 2,-8-3 3,-9-1 1,-6 4 0,-6 3 0,-6 3-1,-6 4 5,-2 7 6,-3 6 7,-3 7 8,-2 4 4,0 3 5,0 3 3,0 4 5,1 8 3,4 17 1,3 15 3,3 16 2,3 7-3,3 1-5,3-1-7,4 1-5,1 1-7,0 3-3,0 3-6,0 4-3,0 2-5,0 4-3,0 3-4,0 3-3,0-2-3,0-6-2,0-6-3,0-6-3,-4-7-2,-5-6-3,-7-6-2,-5-6-3,-6-7 0,-3-6 1,-3-6 2,-2-6 1,-5-7 2,-2-6 4,-3-6 3,-3-6 4,1-6 3,6-2 3,7-3 4,6-3 4,4-2 2,4 0 1,3 0 2,3 0 1,7-4 3,14-5 5,11-7 4,14-5 5,8-4 1,7 0-1,6 0-1,7 0-1,5 0-4,7 0-6,6 0-6,7 0-7,2-2-7,1-3-9,-1-3-9,1-2-8,-3 0-3,-2 7 3,-3 6 2,-3 7 3,-6 4 4,-5 3 4,-7 3 5,-5 4 5,-9 2 3,-9 4-1,-10 3 1,-8 3 1,-9 9 13,-6 16 27,-6 15 29,-6 17 27,-4 8 5,1 4-16,-1 3-16,1 3-16,-1-1-10,1-2-6,-1-3-5,1-3-6,-1-2-7,1 0-10,-1 0-10,1 0-10,4-13-16,9-24-19,10-26-19,10-24-2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2"/>
    </inkml:context>
    <inkml:brush xml:id="br0">
      <inkml:brushProperty name="width" value="0.05076" units="cm"/>
      <inkml:brushProperty name="height" value="0.05076" units="cm"/>
      <inkml:brushProperty name="color" value="#FED406"/>
    </inkml:brush>
  </inkml:definitions>
  <inkml:trace contextRef="#ctx0" brushRef="#br0">90100 45800 433,'23'-69'3,"-3"13"5,-3 12 6,-2 13 5,-3 16 7,1 23 7,-1 22 7,1 22 7,-3 16 4,-2 14-2,-3 11 0,-3 14-2,-2 21-3,0 31-6,0 32-5,0 31-7,-5 17-6,-9 3-6,-10 3-9,-8 4-6,-3 2-5,7 4-3,6 3-2,7 3-3,5-4-8,7-8-12,6-10-13,7-9-13,2-16-2,1-22 6,-1-22 7,1-21 6,-1-26 6,1-28 8,-1-28 6,1-27 7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2"/>
    </inkml:context>
    <inkml:brush xml:id="br0">
      <inkml:brushProperty name="width" value="0.03212" units="cm"/>
      <inkml:brushProperty name="height" value="0.03212" units="cm"/>
      <inkml:brushProperty name="color" value="#FED406"/>
    </inkml:brush>
  </inkml:definitions>
  <inkml:trace contextRef="#ctx0" brushRef="#br0">89900 47000 684,'0'-77'3,"0"-3"5,0-3 5,0-2 5,3 11 7,6 29 10,7 28 9,6 28 9,1 20-2,-3 13-15,-3 12-14,-2 13-15,-5 4-12,-2-3-11,-3-3-10,-3-2-11,-1-6-2,4-6 6,3-6 5,3-6 7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2"/>
    </inkml:context>
    <inkml:brush xml:id="br0">
      <inkml:brushProperty name="width" value="0.0552" units="cm"/>
      <inkml:brushProperty name="height" value="0.0552" units="cm"/>
      <inkml:brushProperty name="color" value="#FED406"/>
    </inkml:brush>
  </inkml:definitions>
  <inkml:trace contextRef="#ctx0" brushRef="#br0">90750 46000 398,'71'-49'0,"-5"4"0,-7 3 0,-5 3 0,0 3 4,10 3 7,10 3 7,9 4 7,1 4 4,-6 6-1,-6 7-2,-6 6 0,-4 3-4,1 0-3,-1 0-5,1 0-3,-6 3-5,-8 6-6,-10 7-4,-9 6-5,-10 4-4,-9 4-3,-10 3-3,-8 3-2,-9 1-2,-6 1-2,-6-1-1,-6 1-2,-6-4 0,-2-6 3,-3-6 2,-3-6 3,1-4 3,6 1 4,7-1 4,6 1 4,3-3 1,0-2 3,0-3 0,0-3 1,0-2 5,0 0 5,0 0 6,0 0 6,1 4 2,4 10-2,3 10-2,3 9-2,-1 6 1,-2 3 4,-3 3 5,-3 4 4,-1-1 1,4-3-5,3-3-4,3-2-3,3-3-5,3 1-3,3-1-3,4 1-5,13-6-4,26-8-6,24-10-6,26-9-6,8-9-4,-5-5 1,-7-7-1,-5-5 0,-8-3 1,-5 4 5,-7 3 4,-5 3 3,-8 1 6,-5 1 7,-7-1 6,-5 1 6,-11 5 4,-11 14-1,-14 11-1,-11 14 0,-11 7-2,-5 3-4,-7 3-4,-5 4-2,-6 2-4,-3 4-3,-3 3-3,-2 3-2,-3-1-1,1-2 0,-1-3 1,1-3-1,-4-1 2,-6 4 0,-6 3 2,-6 3 0,-4-1 2,1-2 3,-1-3 1,1-3 2,2-6 3,7-5 1,6-7 2,7-5 2,18-8 6,31-5 8,32-7 9,31-5 9,20-6 0,9-3-8,10-3-9,10-2-9,5-3-5,4 1-5,3-1-3,3 1-4,4 1-4,7 3-1,6 3-2,7 4-3,2 4-7,1 6-17,-1 7-15,1 6-15,-12 1-5,-21-3 6,-22-3 6,-22-2 5,-13-3 4,-3 1 1,-3-1 0,-2 1 1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3"/>
    </inkml:context>
    <inkml:brush xml:id="br0">
      <inkml:brushProperty name="width" value="0.022" units="cm"/>
      <inkml:brushProperty name="height" value="0.022" units="cm"/>
      <inkml:brushProperty name="color" value="#FED406"/>
    </inkml:brush>
  </inkml:definitions>
  <inkml:trace contextRef="#ctx0" brushRef="#br0">95150 48100 999,'1'-46'0,"4"10"0,3 10 0,3 9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47"/>
    </inkml:context>
    <inkml:brush xml:id="br0">
      <inkml:brushProperty name="width" value="0.06043" units="cm"/>
      <inkml:brushProperty name="height" value="0.06043" units="cm"/>
      <inkml:brushProperty name="color" value="#FED406"/>
    </inkml:brush>
  </inkml:definitions>
  <inkml:trace contextRef="#ctx0" brushRef="#br0">31850 27750 364,'-2'-47'0,"-3"6"0,-3 7 0,-2 6 0,-1 1 3,3-3 9,3-3 7,4-2 8,-3 5 5,-5 16 6,-7 15 3,-5 17 5,-11 14-2,-11 17-9,-14 15-7,-11 16-9,-9 9-4,-3 3-2,-3 3-2,-2 4-1,-3 1-1,1 0-3,-1 0-2,1 0-2,1-2-1,3-3-1,3-3 0,4-2 0,2-5-1,4-2 0,3-3 0,3-3-1,4-7 1,7-9 1,6-10 0,7-8 1,10-6 1,16 1 2,15-1 0,17 1 1,11-6 0,10-8 0,10-10-2,9-9 0,6-4 0,3 4-2,3 3 0,4 3 0,4 1-1,6 1 0,7-1 0,6 1-1,1-1 1,-3 1-1,-3-1-1,-2 1-1,-5-3 1,-2-2-1,-3-3 0,-3-3 1,-2-2 0,0 0 1,0 0 1,0 0 0,-4 0 1,-5 0 0,-7 0 0,-5 0 1,-4-2 1,0-3 1,0-3 1,0-2 1,-13-6 4,-24-6 5,-26-6 6,-24-6 4,-15-7 1,-3-6-4,-3-6-5,-2-6-4,2-2-4,9 3 0,10 3-2,10 4 0,4-4-3,0-9-3,0-10-4,0-8-3,0-14-5,0-15-5,0-15-5,0-16-6,1-12-5,4-5-5,3-7-5,3-5-4,3 10 0,3 28 6,3 28 6,4 29 5,1 16 0,0 7-8,0 6-8,0 7-8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501 27678,'-16'0,"-31"-23,0-1,39 17,0-1,1 0,-1 0,-8 8,0 0,1 8,-1 0,0 0,1-1,7 1,0 0,47 0,0 0,32-8,-1 0,9 0,-1 0,-7-8,-1 0,-15 8,0 0,-16 8,1 0,-33-8,1 0,0 0,0 0,-39 0,-1 0,-15 0,0 0,0-8,0 0,0 8,0 0,16-8,-1 0,17 8,-1 0,8 0,0 0,16 0,0 0,39 16,0 0,16-1,-1 1,9 0,-1-1,-30-7,-1 0,-16 0,1 0,-48-8,1 0,-40 0,0 0,-15 0,0 0,-1 8,1-1,7 1,1 0,23 0,0 0,31-8,0 0,9 0,-1 0,23-8,1 0,55-8,-1 1,48-17,-1 1,1 15,-1 1,-15 15,0 0,-23 0,-1 0,-15 8,-1-1,-46 1,0 0,-8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50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46250 27600 999,'-88'25'-37,"26"0"1,24 0 1,26 0 1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31"/>
    </inkml:context>
    <inkml:brush xml:id="br0">
      <inkml:brushProperty name="width" value="0.05148" units="cm"/>
      <inkml:brushProperty name="height" value="0.05148" units="cm"/>
      <inkml:brushProperty name="color" value="#F2395B"/>
    </inkml:brush>
  </inkml:definitions>
  <inkml:trace contextRef="#ctx0" brushRef="#br0">38951 47813 427,'0'-69'7,"0"13"14,0 12 15,0 13 14,0 19 6,0 24-3,0 26-3,0 24-2,-3 13-5,-7 0-4,-5-1-5,-7 1-6,-3 5-4,0 9-2,0 9-4,0 9-2,0 12-4,0 12-3,0 12-4,0 13-3,-1 9-5,-4 6-3,-3 7-5,-2 6-4,0-3-5,7-13-5,6-12-6,7-13-5,4-9-3,3-6-1,3-6 0,4-7-1,4-12 1,6-19 3,7-18 3,6-20 3,3-13 2,0-9-2,-1-10-1,1-10-2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31"/>
    </inkml:context>
    <inkml:brush xml:id="br0">
      <inkml:brushProperty name="width" value="0.0527" units="cm"/>
      <inkml:brushProperty name="height" value="0.0527" units="cm"/>
      <inkml:brushProperty name="color" value="#F2395B"/>
    </inkml:brush>
  </inkml:definitions>
  <inkml:trace contextRef="#ctx0" brushRef="#br0">39998 48411 417,'-47'0'26,"7"0"1,5 0 1,7 0 2,3 6-2,1 13-2,-1 12-3,0 13-3,-2 9 1,-3 6 0,-2 7 1,-4 5 2,-1 6 0,-1 2-2,1 4-2,-1 2-2,3 3-2,2-1-3,3 0-1,4 1-3,2-6-1,4-9 1,3-9 0,3-9 1,9-7-4,16-3-10,16-3-8,15-3-10,11-11-4,6-18 2,6-20 0,7-18 2,1-18 2,-3-20 0,-3-18 3,-3-19 1,-4-7 2,-8 2 3,-5 4 2,-6 2 2,-9 7 3,-8 9 2,-10 10 3,-9 9 3,-5 8 1,0 6 0,0 6 0,0 7 1,-7 4 0,-11 3 1,-14 3-1,-11 4 0,9 3-4,30 2-12,33 4-10,30 3-12,17 3-2,4 3 4,2 4 5,4 2 4,-3 2 5,-10 0 6,-9 0 5,-10 0 6,-7 0 6,-7 0 2,-5 0 5,-7 0 3,-6 3 3,-7 7 0,-5 5 1,-7 7 1,-3 5 0,0 2-1,0 4 0,0 3-1,0 3 0,0 3 2,0 3 1,0 3 1,-2 4 0,-2 2-2,-4 4-2,-3 3-1,-3 3-2,-3 3-1,-4 3-1,-2 3 0,1 0-2,7-3 0,5-3-1,7-3 0,8-3-3,9-3-5,9-4-5,10-2-5,8-9-2,5-11-1,7-14 0,6-11-1,5-14 0,3-11-2,3-14-2,4-11 0,0-10-1,1-6 0,0-7 1,0-6 0,-2-4 2,-3-3 3,-3-4 4,-3-3 2,-6 0 3,-10 4 2,-9 2 0,-9 4 2,-8 4 1,-7 7 2,-5 6 1,-7 6 2,-5 4 1,-3 4-1,-2 3 1,-4 3-1,-6 5-1,-10 6-2,-9 6-2,-9 6-3,-8 7-2,-6 6-4,-7 6-4,-5 6-3,-7 13-6,-6 19-8,-7 18-8,-5 19-7,5 3-1,19-13 6,20-11 8,17-14 6,9-4-2,-4 3-11,-2 3-12,-4 4-1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33"/>
    </inkml:context>
    <inkml:brush xml:id="br0">
      <inkml:brushProperty name="width" value="0.04442" units="cm"/>
      <inkml:brushProperty name="height" value="0.04442" units="cm"/>
      <inkml:brushProperty name="color" value="#F2395B"/>
    </inkml:brush>
  </inkml:definitions>
  <inkml:trace contextRef="#ctx0" brushRef="#br0">28028 48212 495,'-112'-89'4,"25"22"10,24 22 8,26 21 10,17 18 6,9 12 4,9 13 4,10 12 5,9 10-2,10 5-8,9 7-7,9 7-9,11 4-4,13 3-2,12 3-3,12 3-3,10 2-1,6 0-3,7-1-1,5 1-2,1 3-4,-7 6-3,-6 7-5,-6 5-4,-5 4-2,-3 0 3,-3 0 0,-3-1 3,-3-1-5,-4-2-11,-2-5-11,-4-2-10,-7-3-6,-13-3-2,-13-4 0,-11-3-2,-11-5 4,-5-11 7,-7-8 7,-5-10 7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33"/>
    </inkml:context>
    <inkml:brush xml:id="br0">
      <inkml:brushProperty name="width" value="0.04296" units="cm"/>
      <inkml:brushProperty name="height" value="0.04296" units="cm"/>
      <inkml:brushProperty name="color" value="#F2395B"/>
    </inkml:brush>
  </inkml:definitions>
  <inkml:trace contextRef="#ctx0" brushRef="#br0">27779 48960 512,'-23'-45'0,"2"9"0,4 9 0,3 10 0,2 3 5,-1-3 10,1-3 11,-1-4 11,12 7 7,21 16 4,22 15 4,22 15 5,12 13-3,4 10-10,2 9-10,4 9-9,5 11-7,5 12-5,7 13-3,6 13-5,6 12-7,7 12-13,6 13-13,6 12-12,-8-9-11,-21-31-11,-23-31-9,-21-32-11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2"/>
    </inkml:context>
    <inkml:brush xml:id="br0">
      <inkml:brushProperty name="width" value="0.0459" units="cm"/>
      <inkml:brushProperty name="height" value="0.0459" units="cm"/>
      <inkml:brushProperty name="color" value="#F2395B"/>
    </inkml:brush>
  </inkml:definitions>
  <inkml:trace contextRef="#ctx0" brushRef="#br0">30273 28312 479,'-24'27'151,"4"2"-35,3 4-35,3 3-35,1 6-20,1 9-5,-1 10-4,1 9-5,0 0-2,-1-9-2,1-9-2,-1-10 0,-1 0-2,-3 9 0,-3 10-2,-4 9 0,-2 3-1,-4-2 1,-2-4 0,-4-4 1,0 1-2,3 3-6,3 4-4,4 2-5,3 2-4,2-1-2,4 1-4,3 0-2,5-17-9,6-35-14,6-34-14,6-34-14,5-16 0,3 3 14,4 4 16,2 3 14,0 4 10,-2 6 5,-4 7 5,-3 6 5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2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30273 28661 999,'0'-68'-26,"0"12"5,0 12 7,0 13 4,0 6 3,0 0-4,0 0-4,0 0-2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4"/>
    </inkml:context>
    <inkml:brush xml:id="br0">
      <inkml:brushProperty name="width" value="0.03842" units="cm"/>
      <inkml:brushProperty name="height" value="0.03842" units="cm"/>
      <inkml:brushProperty name="color" value="#F2395B"/>
    </inkml:brush>
  </inkml:definitions>
  <inkml:trace contextRef="#ctx0" brushRef="#br0">30023 12752 572,'-47'-21'7,"7"10"12,6 10 13,6 9 14,3 9 3,0 9-4,0 10-5,0 9-6,0 4-3,0-4-5,0-3-5,0-3-4,-1 5-3,-4 12-1,-3 12-3,-2 13-1,-3 8-2,1 3-2,-1 3-3,1 3-2,-1 2-3,1 0-4,0 0-4,-1-1-4,5-4-2,10-9 2,9-9 1,9-10 1,7-16-8,3-21-16,3-23-18,2-21-17,5-14-2,2-6 14,3-7 15,3-5 13,1-3 10,-4 4 4,-3 3 6,-3 3 4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4"/>
    </inkml:context>
    <inkml:brush xml:id="br0">
      <inkml:brushProperty name="width" value="0.04249" units="cm"/>
      <inkml:brushProperty name="height" value="0.04249" units="cm"/>
      <inkml:brushProperty name="color" value="#F2395B"/>
    </inkml:brush>
  </inkml:definitions>
  <inkml:trace contextRef="#ctx0" brushRef="#br0">29674 13101 517,'25'-67'18,"0"15"5,0 16 4,0 16 4,0 11 1,0 6-4,0 6-3,0 6-3,0 10-2,0 12 1,0 13 0,0 12 0,0 8 0,-1 3-1,1 3-2,0 3-1,-3 4-1,-6 2 0,-7 4-2,-6 2 0,-1 1-1,2-3-2,4-4-2,3-3-1,1-2-1,1-4-3,-1-3 0,1-3-3,5-21-1,14-36-3,11-38-2,14-38-3,5-25 0,0-12 2,0-12 1,1-13 2,-2-5 1,-4 4-1,-2 3-1,-4 2-1,-2 6 1,-4 5 0,-3 7 0,-3 7 1,-6 6 1,-10 11-2,-9 8-1,-9 10 0,-5 8-2,0 6-3,0 6-3,0 7-3,-2 13-10,-3 23-18,-2 21-18,-4 22-18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5"/>
    </inkml:context>
    <inkml:brush xml:id="br0">
      <inkml:brushProperty name="width" value="0.04996" units="cm"/>
      <inkml:brushProperty name="height" value="0.04996" units="cm"/>
      <inkml:brushProperty name="color" value="#F2395B"/>
    </inkml:brush>
  </inkml:definitions>
  <inkml:trace contextRef="#ctx0" brushRef="#br0">31769 13101 440,'1'-49'37,"4"4"-8,3 3-8,3 3-8,0 3-4,-3 4 1,-4 2 0,-2 4 0,-7 2 1,-9 4 0,-9 3 0,-10 3 0,-4 6 0,-1 9-1,1 10 1,-1 10-1,-2 7 1,-7 6 0,-6 7-1,-6 5 1,-3 9 1,-1 9 0,1 9 0,-1 10 1,3 2-1,2-2 0,4-4-1,2-2 0,5-2-1,7-1 0,6 1 0,5 0 1,6-3-1,3-7-2,3-6-1,3-6-1,6-4-3,9-4-3,10-3-2,10-3-4,7-13-2,6-21-3,7-22-2,5-22-2,9-17-2,9-13 1,9-12-1,9-12 1,1-5-1,-10 2-2,-9 5-2,-9 2-1,-9 6 1,-5 10 3,-7 9 5,-6 9 3,-4 9 3,-4 5 1,-3 7 1,-3 6 2,-3 11 8,-3 15 19,-3 16 16,-4 16 18,-1 9 3,0 3-11,0 3-10,0 3-12,2 1-5,2-4-4,4-3-3,3-3-2,3-2-3,3 1-3,3-1-3,4 0-2,4-1-9,6-3-13,7-3-13,5-4-14,3-6-8,-4-9-3,-3-9-3,-3-10-3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13 10400,'0'16,"-16"46,0 1,9-16,-1 0,0 31,0 0,8-31,0 0,0-23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6"/>
    </inkml:context>
    <inkml:brush xml:id="br0">
      <inkml:brushProperty name="width" value="0.0424" units="cm"/>
      <inkml:brushProperty name="height" value="0.0424" units="cm"/>
      <inkml:brushProperty name="color" value="#F2395B"/>
    </inkml:brush>
  </inkml:definitions>
  <inkml:trace contextRef="#ctx0" brushRef="#br0">32417 12203 518,'0'48'155,"0"-2"-38,0-4-36,0-3-38,-1 0-21,-4 3-3,-3 3-4,-3 3-3,-1 2-4,-1 0-2,1 0-3,-1 0-2,3-2-3,2-3 0,3-3-1,3-3-1,1-1-2,-4-1-4,-3 0-4,-3 1-4,-2-1 0,-5 1 1,-2-1 3,-3 0 1,-1 1-1,4-1-3,3 1-3,3-1-5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9"/>
    </inkml:context>
    <inkml:brush xml:id="br0">
      <inkml:brushProperty name="width" value="0.03725" units="cm"/>
      <inkml:brushProperty name="height" value="0.03725" units="cm"/>
      <inkml:brushProperty name="color" value="#F2395B"/>
    </inkml:brush>
  </inkml:definitions>
  <inkml:trace contextRef="#ctx0" brushRef="#br0">32367 13151 590,'-37'-2'11,"24"-3"22,26-2 23,24-4 21,13-2 4,0 1-18,0-1-17,0 1-17,1-1-15,4 1-17,3-1-14,2 1-16,-2-1-13,-10 1-11,-9 0-11,-9-1-1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9"/>
    </inkml:context>
    <inkml:brush xml:id="br0">
      <inkml:brushProperty name="width" value="0.04834" units="cm"/>
      <inkml:brushProperty name="height" value="0.04834" units="cm"/>
      <inkml:brushProperty name="color" value="#F2395B"/>
    </inkml:brush>
  </inkml:definitions>
  <inkml:trace contextRef="#ctx0" brushRef="#br0">33165 12053 455,'0'-57'10,"0"33"20,0 35 20,0 34 20,-1 18 5,-4-1-13,-3 1-13,-3-1-11,-1 2-8,0 3-2,-1 3-2,1 3-3,-1 5-4,1 6-3,-1 7-6,1 5-3,-1 4-5,1 0-6,-1 0-5,1-1-4,-1 3-8,1 2-8,-1 4-8,1 2-9,4-2-4,10-10-1,9-9-1,9-10-1,5-12 1,0-15 5,0-16 4,0-16 4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9"/>
    </inkml:context>
    <inkml:brush xml:id="br0">
      <inkml:brushProperty name="width" value="0.04672" units="cm"/>
      <inkml:brushProperty name="height" value="0.04672" units="cm"/>
      <inkml:brushProperty name="color" value="#F2395B"/>
    </inkml:brush>
  </inkml:definitions>
  <inkml:trace contextRef="#ctx0" brushRef="#br0">34462 12004 470,'-45'-24'0,"9"4"0,10 3 0,8 3 0,4 9 11,-3 16 21,-3 15 22,-3 17 22,-4 8 3,-2 4-14,-4 2-14,-3 4-14,-2 3-9,1 3-4,0 3-5,-1 3-5,-2 5-2,-7 6-2,-6 7-2,-6 5-2,-2 4-3,3 0-3,4 0-5,2-1-4,6 1-2,5 0 1,7 0 1,6-1 0,6-4-4,6-9-11,7-9-11,6-10-11,6-14-7,6-19-1,7-19-3,6-18-1,3-11 2,0-3 9,0-3 8,0-4 9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50"/>
    </inkml:context>
    <inkml:brush xml:id="br0">
      <inkml:brushProperty name="width" value="0.05776" units="cm"/>
      <inkml:brushProperty name="height" value="0.05776" units="cm"/>
      <inkml:brushProperty name="color" value="#F2395B"/>
    </inkml:brush>
  </inkml:definitions>
  <inkml:trace contextRef="#ctx0" brushRef="#br0">34562 11704 380,'-23'-67'0,"2"16"0,4 15 0,3 16 0,2 10 9,-1 7 18,1 6 18,-1 7 17,2 7 5,3 9-11,4 10-8,2 9-11,2 7-6,0 2-4,0 4-3,0 3-3,0 3-3,0 3 0,0 3 1,0 3-2,0 2 1,0 0-2,0 0 0,0-1-1,2 4-3,2 7-3,4 5-3,3 7-4,2 4-4,-1 3-4,1 4-4,-1 2-3,2 3-2,3-1 2,4 0 0,2 0 1,0-1-5,-3-3-12,-2-4-12,-4-3-11,-3-4-3,-4-7 4,-2-6 6,-3-6 5,-2-9 2,0-13-3,0-12 0,0-13-3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50"/>
    </inkml:context>
    <inkml:brush xml:id="br0">
      <inkml:brushProperty name="width" value="0.03922" units="cm"/>
      <inkml:brushProperty name="height" value="0.03922" units="cm"/>
      <inkml:brushProperty name="color" value="#F2395B"/>
    </inkml:brush>
  </inkml:definitions>
  <inkml:trace contextRef="#ctx0" brushRef="#br0">33564 13350 560,'-57'-25'57,"33"0"7,35 0 5,34 0 6,21 4-5,5 5-18,7 7-18,7 6-17,2 3-15,0 0-14,0 0-12,1 0-13,-7 0-4,-13 0 4,-11 0 6,-14 0 4,-7 0-2,-3 0-10,-4 0-9,-2 0-11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02"/>
    </inkml:context>
    <inkml:brush xml:id="br0">
      <inkml:brushProperty name="width" value="0.02685" units="cm"/>
      <inkml:brushProperty name="height" value="0.02685" units="cm"/>
      <inkml:brushProperty name="color" value="#F2395B"/>
    </inkml:brush>
  </inkml:definitions>
  <inkml:trace contextRef="#ctx0" brushRef="#br0">51369 28063 819,'-176'-3'114,"47"-7"-54,46-5-54,47-7-54,27-5-20,6-2 13,6-4 15,6-3 13,4-1 7,-1-1-1,1 1 1,-1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03"/>
    </inkml:context>
    <inkml:brush xml:id="br0">
      <inkml:brushProperty name="width" value="0.04261" units="cm"/>
      <inkml:brushProperty name="height" value="0.04261" units="cm"/>
      <inkml:brushProperty name="color" value="#F2395B"/>
    </inkml:brush>
  </inkml:definitions>
  <inkml:trace contextRef="#ctx0" brushRef="#br0">31619 13749 516,'-20'-26'7,"9"-4"14,10-3 14,8-3 15,11 2 2,8 6-9,10 6-9,9 7-9,3 4-5,-2 3-2,-4 3-1,-3 4-2,-2 2-2,0 4-4,1 3-4,-1 3-4,-3 9-2,-5 16 2,-8 15 1,-5 16 1,-8 8 1,-10 0 1,-9 0-1,-9-1 0,-7 1 0,-2 0 0,-4 0-2,-3 0-1,1-2-1,2-3-1,3-3-2,4-3-2,-1-3 1,-2-4 0,-4-2 1,-3-4 1,0-2 1,3-4 1,4-3 0,2-3 2,12-6 1,18-10 5,19-9 4,18-9 4,13-13 2,6-15-3,7-16-3,5-16-1,6-6-3,2 4-5,4 2-3,3 4-3,-2 4-8,-6 6-10,-7 7-11,-5 6-10,-8 5-4,-10 2 4,-9 4 2,-10 3 3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0"/>
    </inkml:context>
    <inkml:brush xml:id="br0">
      <inkml:brushProperty name="width" value="0.03707" units="cm"/>
      <inkml:brushProperty name="height" value="0.03707" units="cm"/>
      <inkml:brushProperty name="color" value="#F2395B"/>
    </inkml:brush>
  </inkml:definitions>
  <inkml:trace contextRef="#ctx0" brushRef="#br0">51319 46965 593,'-3'-42'8,"-6"15"15,-7 16 17,-6 16 15,-1 9 3,3 3-11,3 3-9,3 4-12,-2 9-5,-6 15-3,-6 16-1,-6 15-3,-5 9-1,-3-1-3,-3 0-2,-4 0-2,-2 1-3,-4-1-2,-2 0-1,-4 1-3,-2-3-3,1-2-3,0-4-2,0-2-3,4-4-3,10-3 0,8-3-1,11-3-1,16-17-8,26-32-14,24-30-16,26-32-15,5-11 0,-12 10 16,-12 9 17,-13 9 15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0"/>
    </inkml:context>
    <inkml:brush xml:id="br0">
      <inkml:brushProperty name="width" value="0.04056" units="cm"/>
      <inkml:brushProperty name="height" value="0.04056" units="cm"/>
      <inkml:brushProperty name="color" value="#F2395B"/>
    </inkml:brush>
  </inkml:definitions>
  <inkml:trace contextRef="#ctx0" brushRef="#br0">50970 47563 542,'24'-93'-8,"-4"12"5,-3 12 5,-3 13 5,-2 9 5,1 7 2,-1 6 3,1 5 3,1 6 3,3 3 5,3 3 5,4 3 6,-1 9-1,-3 16-3,-3 15-4,-3 16-3,-3 10-4,-3 2-2,-3 4-2,-4 3-2,-1 3-3,0 3-2,0 3-3,0 3-2,0 0-3,0-2-1,0-4-2,0-3-2,0-5-1,0-6-3,0-7-3,0-5-1,7-11-1,11-16 2,14-16 2,11-15 1,7-13 1,0-9 3,0-9 1,0-10 2,1-7 1,4-7-1,2-6 0,4-6 0,0-5-1,-4-3 2,-2-3 0,-4-3 0,-4 0-1,-6 3-5,-7 3-4,-6 3-5,-4 17-12,-4 32-21,-3 30-21,-3 32-2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111 41066,'-16'-16,"32"32,0-1,15 24,0 1,-7-1,-1 0,1 0,-1 0,-15-8,0 1,0 15,0 0,-16 0,0-1,-39 17,0 0,-8-1,0 1,32-40,-1 1,1-16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50 10910,'0'-16,"0"8,0 0,16-7,-1-1,17 0,-1 1,0 7,0 0,1 8,-1 0,-15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1"/>
    </inkml:context>
    <inkml:brush xml:id="br0">
      <inkml:brushProperty name="width" value="0.04544" units="cm"/>
      <inkml:brushProperty name="height" value="0.04544" units="cm"/>
      <inkml:brushProperty name="color" value="#F2395B"/>
    </inkml:brush>
  </inkml:definitions>
  <inkml:trace contextRef="#ctx0" brushRef="#br0">52616 47613 484,'23'-25'-2,"-2"0"7,-4 0 7,-3 0 7,0 1 3,3-1 0,3 0 0,4 0-1,-3 0 0,-5 0-2,-7 0-2,-5 0-3,-8-2-1,-5-2 0,-7-4 0,-5-3-2,-6 4 0,-3 8-3,-2 10-1,-4 9-3,-3 12-1,-3 11 3,-3 14 1,-4 11 1,-1 9 1,1 2 0,-1 4 1,0 3-1,0 4 0,0 7 0,0 6 1,0 6-2,2 0 1,3-6-2,3-6-1,3-7-1,6-6-2,10-6-1,9-6-2,9-6-3,11-10 0,13-13 0,12-11 0,13-14 0,9-10-3,6-9-9,6-10-7,7-9-7,1-7-3,-3-2 3,-2-4 2,-5-3 3,-3 2 4,-7 6 4,-7 6 4,-5 7 5,-7 4 4,-6 3 4,-6 4 4,-6 2 4,-2 9 9,3 11 13,3 14 13,4 11 12,1 9 2,-1 2-11,1 4-10,0 3-10,2 1-8,2 1-7,4-1-5,3 1-7,0-1-6,-4 0-7,-2 1-9,-3-1-7,-1-3-7,4-6-6,3-6-6,2-6-7,1-5-3,-3-3 2,-4-4 1,-2-2 1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2"/>
    </inkml:context>
    <inkml:brush xml:id="br0">
      <inkml:brushProperty name="width" value="0.04993" units="cm"/>
      <inkml:brushProperty name="height" value="0.04993" units="cm"/>
      <inkml:brushProperty name="color" value="#F2395B"/>
    </inkml:brush>
  </inkml:definitions>
  <inkml:trace contextRef="#ctx0" brushRef="#br0">53514 47164 440,'-19'-26'5,"13"-4"11,12-2 10,13-4 11,6 4 2,0 14-7,0 12-5,-1 12-8,0 9-1,-4 7 0,-3 6 2,-3 7 2,-3 3-2,-3 5-2,-3 2-3,-4 3-3,-4 2-3,-6 0-2,-7 0-3,-6 0-3,-4-1-2,-4 1-1,-2 0-2,-4 0-2,0-3-1,3-7 0,4-5 2,2-7-1,13-6 1,22-7-1,21-6 0,23-5 0,10-8-3,1-5-4,-1-6-5,0-7-4,-1-3-4,-3 0 0,-4 0-3,-2 0-1,-6-5 0,-5-9 2,-7-9 2,-6-10 2,-1-9 2,2-9 2,4-10 3,3-9 3,-2-1 2,-6 5 4,-6 7 4,-6 6 3,-4 6 4,1 7 2,-1 6 5,0 6 2,-1 6 5,-3 6 5,-3 7 5,-4 6 7,-4 17 6,-6 28 8,-7 29 8,-5 27 8,-3 13-1,4-4-10,3-2-9,3-4-10,0-1-8,-3 0-5,-4-1-5,-2 1-5,0 2-3,2 2-1,4 4-1,3 2 0,2 0-4,-1-8-10,1-5-8,-1-6-9,1-7-5,-1-6-4,1-6-2,-1-7-4,6-16-4,8-29-7,10-28-7,9-28-7,5-12 4,0 3 13,0 3 14,0 3 13,-2 3 10,-2 4 6,-4 2 6,-3 4 5,-2 4 6,1 6 2,-1 7 4,1 6 3,1 5 2,3 2 2,3 4 2,4 3 2,2 3-1,4 3-4,2 4-3,4 2-4,3 4-7,3 2-9,3 4-11,4 3-9,-2 2-7,-7-1 0,-6 1-3,-6-1-1,-4-4-1,-4-10 2,-3-9 2,-3-9 0,-1-10 3,-1-8 4,1-11 4,-1-8 4,2-7 3,3-3 2,4-4 2,2-2 1,0-2 3,-2 1 2,-4-1 2,-3 0 2,-2 5 3,1 9 5,-1 10 5,1 9 5,-4 14 10,-6 18 15,-6 20 16,-6 18 14,-5 18 2,-4 20-14,-2 18-14,-3 19-13,-4 11-9,-2 2-4,-4 4-4,-3 4-5,0 0-5,3 1-5,4 0-5,2-1-6,4-2-6,3-7-7,3-6-8,3-6-7,1-6-7,1-7-6,-1-6-5,1-6-5,1-9-1,3-13 5,3-12 5,4-13 5,2-6 5,4 0 5,3 0 3,3 0 5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3"/>
    </inkml:context>
    <inkml:brush xml:id="br0">
      <inkml:brushProperty name="width" value="0.04922" units="cm"/>
      <inkml:brushProperty name="height" value="0.04922" units="cm"/>
      <inkml:brushProperty name="color" value="#F2395B"/>
    </inkml:brush>
  </inkml:definitions>
  <inkml:trace contextRef="#ctx0" brushRef="#br0">56157 46516 447,'1'-89'2,"4"22"4,3 22 5,3 22 3,0 9 7,-3-4 9,-4-2 8,-2-3 8,-5 7 2,-7 19-5,-5 19-4,-7 19-5,-6 15-4,-6 12-1,-7 13-2,-6 13-1,-4 7-3,-4 4-3,-2 2-2,-4 4-2,-3 3-3,-3 2-4,-3 4-3,-3 4-3,1-1-5,6-3-7,7-3-7,6-4-8,6-5-6,7-10-6,6-9-5,6-10-7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3"/>
    </inkml:context>
    <inkml:brush xml:id="br0">
      <inkml:brushProperty name="width" value="0.05496" units="cm"/>
      <inkml:brushProperty name="height" value="0.05496" units="cm"/>
      <inkml:brushProperty name="color" value="#F2395B"/>
    </inkml:brush>
  </inkml:definitions>
  <inkml:trace contextRef="#ctx0" brushRef="#br0">56157 46616 400,'3'-94'4,"6"13"7,7 13 8,6 11 7,3 12 6,0 9 2,0 10 4,0 9 2,-2 12 1,-3 16-3,-3 16-1,-3 15-3,-1 11-2,-1 6 0,1 6 0,-1 7-1,-1 7-2,-3 10-5,-3 9-4,-4 10-3,-1 6-5,0 3-3,0 3-3,0 3-4,0 2-6,0-1-6,0 1-7,0 0-7,0-4-2,0-6 2,0-5 2,0-8 2,0-5-4,0-7-10,0-5-9,0-7-10,2-10-5,2-12 1,4-12 0,3-13 1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3"/>
    </inkml:context>
    <inkml:brush xml:id="br0">
      <inkml:brushProperty name="width" value="0.04352" units="cm"/>
      <inkml:brushProperty name="height" value="0.04352" units="cm"/>
      <inkml:brushProperty name="color" value="#F2395B"/>
    </inkml:brush>
  </inkml:definitions>
  <inkml:trace contextRef="#ctx0" brushRef="#br0">55658 47813 505,'-23'-27'0,"3"-2"0,3-4 0,2-3 0,3-3 7,-1-3 15,1-3 14,0-4 15,5 3 5,13 5-4,13 7-5,12 6-4,13 6-5,12 6-4,13 7-6,12 6-4,8 5-5,3 2-3,3 4-4,3 3-4,-1 4-6,-7 7-11,-6 6-8,-6 7-11,-9 0-12,-13-2-18,-13-3-16,-11-4-18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47"/>
    </inkml:context>
    <inkml:brush xml:id="br0">
      <inkml:brushProperty name="width" value="0.04256" units="cm"/>
      <inkml:brushProperty name="height" value="0.04256" units="cm"/>
      <inkml:brushProperty name="color" value="#F2395B"/>
    </inkml:brush>
  </inkml:definitions>
  <inkml:trace contextRef="#ctx0" brushRef="#br0">21146 17440 516,'-41'1'37,"19"4"7,19 3 7,19 3 8,12 0-3,6-4-9,7-2-12,6-3-10,4-1-6,4 4-4,2 3-4,4 3-3,-2-1-1,-6-2-2,-6-3 0,-7-3-1,-2-2 0,-1 0-2,1 0 0,-1 0-1,2 0-1,3 0 0,3 0 0,4 0-2,1-2 1,-1-3-1,1-3 0,0-2 0,-2-1 0,-2 3 1,-4 3 0,-3 4 0,0 1 1,3 0 0,3 0 0,3 0 1,1 0 0,-4 0 1,-3 0-1,-3 0 0,0 0 0,3 0 1,3 0-1,3 0 2,1 0-1,-4 0 0,-3 0 0,-3 0-1,-2 0 1,1 0 0,-1 0 1,1 0 0,1 0 0,3 0 0,3 0 0,3 0-1,2 0 0,0 0 0,0 0-2,0 0 1,-2 0-2,-3 0 2,-3 0-1,-3 0 1,0-2 0,3-3 0,4-2-1,2-4 1,2 0 0,0 3 0,-1 3-1,1 4 1,0-1-1,0-2 1,0-4 0,0-3-1,1 0 1,4 3 0,2 3 0,4 4 0,0 1 0,-3 0 0,-4 0-2,-2 0 1,-1-2-1,4-2 0,2-4 0,4-3-1,1 0 1,1 3 0,-1 4-1,0 2 0,1 2 0,-1 0-1,1 0 1,-1 0-1,2 0 0,3 0 0,3 0 1,3 0-1,0 0 1,-3 0 0,-3 0 0,-3 0 0,-1 0 1,-1 0 0,0 0 0,1 0 1,-1 0 1,1 0-1,-1 0-1,0 0 1,0 0 0,1 0 0,-1 0-1,1 0 1,-1 0 0,0 0-1,0 0 0,1 0 0,-1 0-1,1 0 1,-1 0-1,0 0 0,1-2 0,-1-2 0,0-4 0,1-3 0,-3 0 0,-2 3 0,-3 4 1,-4 2 0,0 1 0,4-4 0,3-3 1,2-3 0,3 0 0,-1 4 0,1 2 0,-1 3 0,-1 2 0,-4 0 0,-2 0 0,-4 0 0,1 0 0,2 0 0,4 0 1,3 0-1,-1 0 0,-2 0 0,-3 0 0,-4 0 0,-1 0 0,0 0 0,0 0 0,0 0 0,-1 0 0,1 0 0,0 0 0,0 0 0,0 0 0,0 0 1,0 0-1,0 0 0,-2 0 0,-3 0 0,-3 0 0,-3 0 0,-1 0 0,-1 0 0,0 0 0,1 0 0,2 0 0,7 0 0,6 0-1,6 0 1,2 0-1,-3 0 0,-4 0 0,-2 0-1,-2 0 0,-1 0 0,1 0 0,0 0-1,0-1 1,0-4 0,0-3 0,0-3 0,-2 0 1,-3 4 0,-3 2-1,-3 3 0,0 2 1,3 0 0,4 0 0,2 0 2,3 0 0,4 0 0,2 0 2,4 0 0,-2 0 1,-6 0-1,-6 0 0,-6 0 1,-3 0-2,5 0 1,2 0-2,3 0 0,1 0 0,-4 0-1,-3 0 0,-3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48"/>
    </inkml:context>
    <inkml:brush xml:id="br0">
      <inkml:brushProperty name="width" value="0.04781" units="cm"/>
      <inkml:brushProperty name="height" value="0.04781" units="cm"/>
      <inkml:brushProperty name="color" value="#F2395B"/>
    </inkml:brush>
  </inkml:definitions>
  <inkml:trace contextRef="#ctx0" brushRef="#br0">22193 16293 460,'63'-41'11,"-26"19"15,-25 19 16,-24 19 16,-18 12 1,-9 6-14,-9 7-12,-10 5-13,-2 4-8,2 0-3,3 0-3,4 0-3,-1 0-3,-2 0 0,-4 0-1,-3-1-1,1 1 0,2 0 1,3 0 0,4 0 1,4 0 1,7 0 0,5 0 0,7-1 1,3-2 0,1-6 0,-1-7 0,0-6 1,3-1 3,6 2 8,7 4 6,6 3 8,7 1 1,11 1-5,8-1-5,10 0-5,4 1-3,0-1-1,1 1-2,-1-1-1,2 0-1,3 1-1,3-1-2,4 1 0,1-3-2,0-2-1,-1-3 0,1-4 0,0-1-2,0 0 1,0 0-2,0 0 1,0 0-1,0 0-1,-1 0 1,1 0-1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1"/>
    </inkml:context>
    <inkml:brush xml:id="br0">
      <inkml:brushProperty name="width" value="0.03326" units="cm"/>
      <inkml:brushProperty name="height" value="0.03326" units="cm"/>
      <inkml:brushProperty name="color" value="#F2395B"/>
    </inkml:brush>
  </inkml:definitions>
  <inkml:trace contextRef="#ctx0" brushRef="#br0">56406 50256 661,'8'-65'6,"15"18"13,16 19 12,16 19 13,6 12 1,-3 6-7,-4 7-8,-2 6-8,-6 3-5,-5 0-3,-7 0-2,-6-1-3,-4 1-1,-4 0 1,-3 0 1,-3 0 1,-3 2-2,-3 2-4,-4 4-6,-2 3-4,-7 4-5,-9 7-3,-9 6-5,-10 6-3,-3-2-2,3-14 3,4-12 2,2-12 3,2-8-2,1-3-3,-1-4-4,0-2-4,0-4-1,0-2 2,0-4 2,0-3 1,2-3 3,2-3 1,4-3 3,3-4 1,3-2 3,3-4 2,4-3 3,2-2 2,2-1 5,0 3 7,0 3 8,0 4 6,2 2 9,2 4 7,4 3 10,3 3 7,3 3-10,3 3-32,4 4-32,2 2-3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3"/>
    </inkml:context>
    <inkml:brush xml:id="br0">
      <inkml:brushProperty name="width" value="0.04612" units="cm"/>
      <inkml:brushProperty name="height" value="0.04612" units="cm"/>
      <inkml:brushProperty name="color" value="#F2395B"/>
    </inkml:brush>
  </inkml:definitions>
  <inkml:trace contextRef="#ctx0" brushRef="#br0">56357 50207 476,'-77'-5'22,"47"-9"8,47-9 9,48-10 9,20-1-1,-2 5-9,-4 8-10,-2 5-10,-4 2-5,-3-3-1,-3-3-1,-3-4-1,-5 2-3,-6 7-4,-6 5-6,-6 7-4,-13 11-2,-19 16-1,-18 15 1,-19 15 0,-13 8 1,-6 1 2,-6-1 1,-6 0 2,-6 1 2,-7-1 0,-6 0 0,-6 1 1,1-4 1,10-6-1,9-6 1,10-7-1,5-2 1,4-1 0,3 1 1,3-1 1,17-11-2,31-21-4,32-22-6,31-22-4,15-11-1,0 0 1,0 0 1,1 0 2,-4 5 1,-6 9 3,-6 10 1,-7 9 2,-9 11 3,-12 12 5,-13 13 5,-12 12 5,-12 8 1,-8 3-2,-10 3-2,-9 3-2,-7 5-1,-2 6-1,-4 7 0,-3 6 0,-1-2-2,-1-9 0,1-10-3,-1-9-1,9-14-7,15-19-11,15-18-11,17-19-12,7-11-3,-1-3 7,1-3 5,0-4 6,2-2 4,2-4 2,4-2 3,3-4 2,1-1 3,1-1 4,-1 1 2,1 0 3,1-1 6,3 1 7,3 0 8,3-1 7,-1 7 4,-7 13-3,-5 11-1,-7 14-2,-6 16-1,-7 22-2,-5 22-1,-7 22-1,-8 8-5,-9-6-8,-9-7-7,-10-6-8,6-14-8,23-22-7,21-22-8,22-21-8,14-13 0,6-3 9,6-4 8,7-2 9,-2 3 5,-9 9 4,-10 10 2,-9 8 3,-20 18 4,-31 25 6,-31 25 5,-32 25 6,-15 9 1,-1-6-4,1-6-2,0-7-3,3-2-2,5-1-2,8 0-1,5 1-1,6-4-1,2-6 0,4-6-1,2-7 0,13-9 1,22-12 1,22-13 1,21-12 1,15-10 0,5-5-3,7-7-3,7-7-3,2-5-3,0-7-3,1-6-5,-1-6-3,-1-4-3,-4 1 0,-2 0-1,-4-1 0,-5 1-2,-11 0 0,-8-1-2,-10 1 0,-4-5-1,-1-9 2,1-10 1,-1-9 2,-1 0 2,-3 9 4,-4 10 4,-2 9 3,-5 6 6,-6 3 4,-7 4 4,-6 2 6,0 6 1,7 5-1,5 7-3,7 6-2,8 12 7,9 19 16,9 19 17,10 19 16,7 15 2,7 12-13,6 13-12,6 13-13,2 10-9,-3 10-5,-4 9-4,-2 10-5,-2 8-7,0 11-5,-1 8-7,1 10-7,0 8-2,0 6 2,0 6 1,0 6 1,-2-3-5,-3-12-12,-3-13-12,-3-12-11,-5-17-4,-5-22 6,-8-22 5,-5-22 7,-3-15 4,-1-10 6,0-9 5,1-9 6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4"/>
    </inkml:context>
    <inkml:brush xml:id="br0">
      <inkml:brushProperty name="width" value="0.03561" units="cm"/>
      <inkml:brushProperty name="height" value="0.03561" units="cm"/>
      <inkml:brushProperty name="color" value="#F2395B"/>
    </inkml:brush>
  </inkml:definitions>
  <inkml:trace contextRef="#ctx0" brushRef="#br0">59249 50606 617,'-23'-67'0,"3"15"0,2 16 0,4 16 0,-1 11 8,-7 6 16,-6 6 15,-6 6 17,-7 10 2,-6 12-11,-6 13-9,-6 12-11,-5 8-6,-3 3-2,-3 3-3,-3 3-1,-3 2-5,-4 0-6,-3-1-4,-2 1-6,2-3-7,10-7-7,9-5-8,9-7-7,9-8-5,5-9-5,7-10-3,6-9-5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175 9963,'0'-32,"0"17,0-1,0 47,0 1,-16 15,1 0,-1 15,0 1,1 7,-1 1,1-16,-1-1,16-38,0 0,0-24,0 0,8-8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4"/>
    </inkml:context>
    <inkml:brush xml:id="br0">
      <inkml:brushProperty name="width" value="0.02398" units="cm"/>
      <inkml:brushProperty name="height" value="0.02398" units="cm"/>
      <inkml:brushProperty name="color" value="#F2395B"/>
    </inkml:brush>
  </inkml:definitions>
  <inkml:trace contextRef="#ctx0" brushRef="#br0">58451 49708 917,'24'-89'0,"-4"22"0,-3 22 0,-3 21 0,1 12 2,7 0 6,6-1 6,7 1 4,4 8 1,3 20-6,3 18-6,3 19-6,-1 10-3,-6-1-2,-7 0-3,-6 1-1,-5-6-8,-3-8-9,-2-10-12,-4-10-1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4"/>
    </inkml:context>
    <inkml:brush xml:id="br0">
      <inkml:brushProperty name="width" value="0.03914" units="cm"/>
      <inkml:brushProperty name="height" value="0.03914" units="cm"/>
      <inkml:brushProperty name="color" value="#F2395B"/>
    </inkml:brush>
  </inkml:definitions>
  <inkml:trace contextRef="#ctx0" brushRef="#br0">59648 50406 562,'-23'-23'0,"3"2"0,2 4 0,4 3 0,3 8 10,4 12 20,2 13 21,3 12 20,2 8 3,0 3-16,0 3-15,0 4-15,-1-1-8,-4-3-1,-3-3-2,-2-3-1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5"/>
    </inkml:context>
    <inkml:brush xml:id="br0">
      <inkml:brushProperty name="width" value="0.04353" units="cm"/>
      <inkml:brushProperty name="height" value="0.04353" units="cm"/>
      <inkml:brushProperty name="color" value="#F2395B"/>
    </inkml:brush>
  </inkml:definitions>
  <inkml:trace contextRef="#ctx0" brushRef="#br0">59997 49708 505,'0'-91'3,"0"20"8,0 18 7,0 19 7,0 21 8,0 26 8,0 24 9,0 25 9,0 15-1,0 2-10,0 4-9,0 2-10,0 4-6,0 3-4,0 3-3,0 3-3,0 5-5,0 6-6,0 7-8,0 5-7,0 1-6,0-7-4,0-6-4,0-6-5,0-8-2,0-9-1,0-10 1,0-9-1,-4-18-3,-10-29-6,-10-28-5,-9-28-6,-4-17 3,0-6 11,-1-6 12,1-7 12,3-1 8,5 3 4,8 3 6,5 3 4,4 3 5,-1 3 5,1 4 5,-1 2 5,2 5 4,4 7 2,2 6 3,3 6 3,4 3-2,3 0-3,2 0-4,4 0-5,3 1-3,3 4-4,4 3-2,2 3-4,4 2-2,2-1-3,4 1-2,3-1-3,3 1-3,3-1-5,3 1-4,3-1-5,4-2-2,2-7-2,4-6-1,3-6 0,0-4-2,-4 1-2,-2-1-2,-4 1-1,-4 3 2,-7 6 9,-5 6 8,-7 6 7,-8 10 14,-9 12 17,-10 13 19,-8 12 18,-6 6 2,1 1-13,-1-1-12,1 1-14,1-1-10,3 0-7,3 1-9,4-1-7,7-2-9,13-7-10,12-7-11,13-5-11,4-5 0,-3-3 7,-3-4 8,-3-2 9,-1-4 5,-1-2 5,0-4 3,1-3 4,-2 0 6,-4 3 7,-2 4 8,-4 2 8,-8 8 2,-17 13-3,-15 12-2,-15 13-2,-10 6-4,-3 0-3,-4-1-3,-2 1-4,-2 2-2,0 2 0,0 4-1,0 3-1,1-4 0,-1-8 1,0-10 1,0-10 0,2-5 1,2-4 0,4-3-1,3-3-1,4-1 3,2-1 5,3 1 6,4-1 5,15-4 3,28-10 2,28-9 2,28-9 1,18-3-5,5 2-10,7 4-11,6 3-12,5 3-10,3 4-10,3 2-10,3 3-11,-9 2-3,-22 0 3,-22 0 4,-22 0 4,-10 0 2,-1 0 0,1 0 0,-1 0 2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0"/>
    </inkml:context>
    <inkml:brush xml:id="br0">
      <inkml:brushProperty name="width" value="0.04989" units="cm"/>
      <inkml:brushProperty name="height" value="0.04989" units="cm"/>
      <inkml:brushProperty name="color" value="#F2395B"/>
    </inkml:brush>
  </inkml:definitions>
  <inkml:trace contextRef="#ctx0" brushRef="#br0">75957 48511 440,'-22'-37'46,"6"24"-3,7 26-2,6 24-1,3 16-5,0 6-5,0 7-5,0 5-6,-2 7-4,-2 6 0,-4 7 0,-3 5-2,0 6-1,3 2-3,3 4-2,4 2-2,-2 1-1,-7-3-2,-5-4-1,-7-3-1,0-4 0,7-7-1,5-6 0,7-6 0,2-4-2,-4-4 0,-3-3-2,-3-3-2,-1-5-2,-1-6-3,1-6-2,0-7-3,-4-13-4,-6-23-6,-6-21-5,-6-22-6,-4-12 0,1-4 8,0-2 5,-1-4 7,1 0 5,-1 3 3,1 4 2,-1 2 3,1 2 2,0 1 1,-1-1 3,1 0 1,3 0 1,6 0 2,6 0 1,6 0 1,5 2 0,3 3 0,4 3 0,2 3-2,2 0 1,0-3-1,0-3 0,0-4-1,2 3 1,2 5-1,4 7 1,3 6-1,0 14 1,-3 21 1,-3 23 0,-4 21 1,-7 12-1,-13-1-2,-12 0-1,-13 1-2,-7-1-2,-4 1 1,-2-1-1,-4 0 1,3-4-1,10-10 0,9-9 1,9-9-1,18-10 0,24-9-2,26-10-1,24-8-3,21-12 0,15-12 0,16-13-1,15-12 0,7-3 1,-4 6 0,-2 6 1,-4 7 1,-6 7 0,-10 9 2,-8 10 1,-10 10 0,-13 7 2,-15 6 2,-16 7 1,-15 6 2,-10 4 1,-2 4-2,-4 2-1,-3 4-1,-3 0 1,-3-3 1,-4-3 1,-2-4 2,4-14-3,13-24-11,12-25-8,13-26-10,4-18-4,-3-12 3,-3-13 2,-3-13 3,-5-4 3,-6 3 6,-6 3 6,-6 3 6,-4 8 2,1 13 2,-1 12 0,1 12 1,-1 10 4,1 6 5,-1 6 5,1 7 6,4 6 5,9 6 5,10 6 3,9 6 5,3 7-1,-2 6-8,-4 6-6,-3 6-7,-5 7-5,-6 6-2,-6 6-2,-6 6-2,-5 5 0,-4 3-1,-2 3 1,-4 3 1,-7 5-5,-13 7-9,-12 5-10,-12 7-9,-6 1-4,4-3 4,3-3 4,3-3 4,3-8-2,4-12-3,2-13-5,4-12-4,1-10-1,0-6 0,0-6 3,0-6 1,6-2 5,13 3 9,12 3 8,13 4 8,3 7 8,-7 13 6,-6 12 6,-5 13 6,-9 9 2,-9 6-1,-10 6-3,-8 7-1,-3 1-3,7-3-4,7-3-5,5-3-4,2-3-2,-3-3-3,-3-4 0,-4-2-2,1-3-2,3 1-3,2 0-1,4 0-3,13-12-6,21-26-9,22-24-9,22-26-9,14-23-2,6-21 3,7-23 4,5-21 4,1-10 3,-7 4 4,-6 3 2,-6 2 4,-7 9 2,-11 12 2,-8 12 2,-10 13 2,-8 14 4,-6 16 4,-6 15 5,-7 16 5,-7 14 5,-9 12 5,-10 13 6,-9 12 5,-5 6-1,0 1-6,0-1-8,0 0-5,1-1-6,4-3-4,3-3-3,3-4-3,11-9-3,19-15-2,18-16-3,19-16-2,9-4 0,1 6 3,-1 6 2,0 6 3,-3 4 1,-6-1 3,-6 1 1,-6-1 2,-9 6 0,-8 8 2,-10 10-1,-10 9 2,-10 8-1,-13 7 0,-12 5 0,-12 7 0,-10 8 0,-7 8-1,-5 11 0,-7 8-1,-1 1 0,3-10 0,3-9 0,3-9-1,5-9 0,6-5 0,6-7 1,7-6 0,13-9 0,22-13 1,22-12 2,22-13 1,16-9 0,9-6 0,9-7-1,10-5 1,1-1-1,-6 6 0,-6 7 1,-7 6 0,-7 5-1,-10 2 1,-9 4-1,-9 3 0,-16 11-1,-22 19-4,-22 18-3,-21 19-3,-15 9-2,-5 1 1,-7-1 1,-7 0 0,-2-1 2,0-3 2,0-4 1,-1-2 2,2-4 1,4-3-2,3-3 0,2-3 0,7-3 1,9-3 4,10-4 4,9-2 4,18-5 5,29-7 8,28-5 6,28-7 6,18-3 0,10 0-8,9 0-9,10 0-8,2-3-6,-2-7-6,-4-5-5,-2-7-6,-4-3-3,-3 0-4,-3 0-2,-3 0-4,-8 3-2,-13 7-4,-11 5-3,-14 7-4,-12 0 0,-12-6 3,-13-7 1,-12-6 3,-8-6 3,-3-6 2,-3-6 3,-4-7 3,-2-3 2,-4 0 3,-3 0 4,-3 0 2,-1 1 3,0-1 1,-1 0 1,1 0 1,1 2 3,3 2 5,4 4 5,2 3 4,2 3 4,0 4 1,0 2 2,0 4 1,0 2 3,0 4 2,1 3 4,-1 3 2,1 11 4,4 18 8,3 20 6,3 18 6,3 15 0,3 13-11,3 13-10,4 12-10,1 12-7,0 13-3,0 12-5,0 13-2,-2 14-7,-2 16-6,-4 15-7,-3 15-7,0 15-6,3 12-4,4 13-3,2 12-5,2-22 0,0-56 3,0-56 3,0-56 3,0-28-5,0 0-10,0 0-12,0 0-11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2"/>
    </inkml:context>
    <inkml:brush xml:id="br0">
      <inkml:brushProperty name="width" value="0.04109" units="cm"/>
      <inkml:brushProperty name="height" value="0.04109" units="cm"/>
      <inkml:brushProperty name="color" value="#F2395B"/>
    </inkml:brush>
  </inkml:definitions>
  <inkml:trace contextRef="#ctx0" brushRef="#br0">79248 49259 535,'-18'-22'9,"11"7"17,14 5 19,11 7 17,7 5 3,0 2-13,0 4-13,0 3-13,6 5-7,13 5-2,12 8-1,13 5-3,7 2-3,3-4-4,4-2-3,3-3-5,-4-3-1,-8 1 2,-10 0 1,-10 0 2,-2 0-1,2 0-4,4 0-4,3 0-4,-2-2-1,-6-2 2,-6-4 3,-7-3 2,-3-2 1,1 1 2,-1-1 1,1 1 1,-12 4 2,-21 9 6,-22 10 4,-22 9 5,-16 4 1,-9-4 0,-9-3-2,-10-3-2,-1-2-2,6 1-8,7-1-5,5 1-6,-2 4-7,-13 9-6,-13 10-7,-12 9-6,-3 5-6,6 0-5,7-1-3,5 1-6,12-8 1,15-15 3,16-16 3,15-16 4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3"/>
    </inkml:context>
    <inkml:brush xml:id="br0">
      <inkml:brushProperty name="width" value="0.04141" units="cm"/>
      <inkml:brushProperty name="height" value="0.04141" units="cm"/>
      <inkml:brushProperty name="color" value="#F2395B"/>
    </inkml:brush>
  </inkml:definitions>
  <inkml:trace contextRef="#ctx0" brushRef="#br0">81393 49259 531,'0'-47'0,"0"7"0,0 5 0,0 7 0,0 13 9,0 18 19,0 19 18,0 18 18,0 13 5,0 6-10,0 7-11,0 6-9,0 4-8,0 4-6,0 2-5,0 4-6,0 0-4,0-4-5,0-2-4,0-4-4,-2-3-5,-2-3-6,-4-3-7,-3-3-5,2-4-10,6-7-10,6-7-12,6-5-11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4"/>
    </inkml:context>
    <inkml:brush xml:id="br0">
      <inkml:brushProperty name="width" value="0.04861" units="cm"/>
      <inkml:brushProperty name="height" value="0.04861" units="cm"/>
      <inkml:brushProperty name="color" value="#F2395B"/>
    </inkml:brush>
  </inkml:definitions>
  <inkml:trace contextRef="#ctx0" brushRef="#br0">81941 49459 452,'24'-47'0,"-4"6"0,-3 7 0,-3 6 0,5 3 3,12 0 7,13 0 7,12 0 6,10 3 3,5 7-1,7 5-2,6 7 0,-1 6-2,-10 7-2,-9 5-2,-9 7-2,-7 3-3,-3 0 1,-3 0-2,-3 0-1,-8 8 0,-12 15 0,-13 16-1,-12 15 0,-16 7-3,-18-3-5,-20-4-7,-17-2-5,-12-6-5,-3-5 0,-3-7-3,-3-6 0,2-8-2,11-9 2,8-10 0,10-8 1,8-9 1,6-6 1,6-6 2,7-6 1,7-5 2,10-4 2,9-2 1,9-3 2,10-5 2,9-7 2,9-5 2,10-7 3,7-3 1,7 0 0,6 1 1,6-1 1,0 4-1,-6 11 0,-6 8-1,-6 10-1,-6 6 0,-2 3 3,-3 4 2,-3 2 1,-7 8 2,-9 13-2,-10 12-1,-9 13 0,-12 9-2,-16 6-1,-15 6-1,-16 7-1,-8 1-1,0-2-1,0-4-2,0-4 0,5-3-1,9-7 0,10-7 0,9-5 1,6-5-1,4-3 0,2-4 0,3-2 0,10-9 0,16-11-2,15-14-2,15-11-1,11-9-2,2-2-3,3-4-3,3-3-2,0-6-2,-3-10-1,-2-8 0,-5-11 0,-2-8 0,-3-10 1,-3-9 3,-4-10 1,-4-4 2,-6 0 5,-7 0 3,-6 0 3,-3 6 4,0 12 1,0 13 2,0 12 1,-1 12 3,-4 8 0,-3 11 1,-3 8 0,-1 11 9,-1 13 16,1 12 14,-1 13 16,1 17 3,-1 21-10,1 23-10,-1 21-10,-1 7-8,-3-10-3,-3-9-5,-4-10-4,1 1-2,3 9-2,3 9 0,3 9-1,1 4-1,1-3-1,-1-4-1,1-3-1,-1-4-1,1-7-4,0-6-3,-1-6-4,7-9-7,12-13-12,13-12-12,12-13-12,14-19-6,16-24 0,15-26 2,16-24-1,6-17 4,-3-10 5,-3-9 6,-3-10 5,-8 1 4,-12 8 3,-13 10 2,-12 10 3,-9 7 3,-2 7 1,-3 6 1,-4 6 2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5"/>
    </inkml:context>
    <inkml:brush xml:id="br0">
      <inkml:brushProperty name="width" value="0.04863" units="cm"/>
      <inkml:brushProperty name="height" value="0.04863" units="cm"/>
      <inkml:brushProperty name="color" value="#F2395B"/>
    </inkml:brush>
  </inkml:definitions>
  <inkml:trace contextRef="#ctx0" brushRef="#br0">82989 49309 452,'136'-245'-13,"-29"60"14,-27 58 13,-29 60 12,-12 33 7,3 6-3,3 6-3,4 7-1,-1 8-3,-3 14-1,-3 11-3,-3 14-1,-8 8-4,-12 7-5,-13 6-4,-12 6-5,-13 5-2,-12 3 0,-13 3-1,-12 3 0,-5-1-3,4-6-7,2-7-6,4-6-7,3-6-4,2-7 2,4-6 1,3-6 1,8-12 1,13-19 4,11-19 3,14-18 3,11-7 3,13 6 5,13 7 3,12 6 4,3 5 5,-6 2 4,-6 4 6,-6 3 4,-6 3 3,-2 3 0,-3 4 1,-4 2-1,-5 8 2,-11 13 0,-8 12 1,-10 13 2,-11 7-3,-12 4-5,-12 3-5,-13 2-7,-5 0-3,3-7-2,4-7-2,2-5-3,5-7-2,7-6-3,6-6-4,6-6-2,12-13-4,19-19-3,19-18-4,18-19-2,13-6 1,7 6 4,5 6 5,7 6 5,1 5 4,-3 4 5,-3 2 5,-3 4 5,-13 12 3,-21 21 5,-22 23 4,-22 21 3,-14 12 0,-6-1-8,-7 0-6,-6 1-6,-4-2-5,-4-4-3,-2-2-3,-4-4-3,-2-2-3,1-4-2,0-3-4,0-3-1,1-5-2,3-6 1,4-6 0,2-6 1,4-6 4,3-2 6,2-3 5,5-4 7,2-1 4,3 0 3,3 0 2,4 0 3,2 2 3,4 3 2,3 3 2,3 2 1,3 4 3,3 4 0,4 2 1,2 3 0,1 4 0,-4 2-1,-3 4-3,-3 3-1,-1 1-2,-1 1-2,1-1 0,-1 1-1,1-1-2,-1 0-3,1 1-2,-1-1-3,15-13-11,28-29-22,27-28-21,29-28-22,11-12-2,-7 3 17,-6 3 17,-6 3 16,-6 6 12,-7 10 8,-6 9 7,-6 9 7,0 6 4,7-1-1,5 0-1,7 0 0,3 1 3,-1 4 5,1 3 7,0 3 5,-2 3 1,-3 3-2,-2 4-3,-5 2-3,-3 4-3,-7 2-1,-7 4-2,-5 3-2,-4 1-1,1 1-2,-1-1-1,0 1-1,-1 1-2,-3 3-2,-4 3-1,-2 4-1,-5 5-1,-6 10 2,-7 10 0,-6 8 2,-8 4 0,-9-3 0,-9-4 0,-10-2-1,-4-3 1,-1 1 0,1 0 0,0 0 0,-2 0 1,-3 0 2,-4 0 0,-2 0 1,-4-4-3,-2-5-5,-4-7-8,-2-6-5,-1-4-4,3-4-1,4-3 0,2-3 0,4-5-3,3-6-3,2-6-3,5-6-3,3-11-2,7-16-1,6-16-2,7-15-2,7-12 0,10-10-2,8-9-1,11-10-2,5-4 2,4 0 4,2 0 6,4 0 4,0 4 5,-3 10 4,-3 9 4,-4 10 4,-3 10 1,-2 13-1,-4 12 0,-3 13-2,-8 14 11,-12 15 22,-13 16 23,-12 16 23,-8 10 4,-3 7-12,-3 6-13,-3 6-13,-4 5-9,-2 3-5,-4 3-4,-3 4-5,2-3-4,6-5-1,6-7-1,7-6-1,5-5-4,7-2-4,6-4-5,7-3-4,10-5-7,16-6-12,16-6-10,15-7-12,11-7-1,6-9 6,6-10 6,7-10 7,1-5 2,-2-4 1,-5-2-2,-2-4 1,-6 2 2,-10 5 6,-9 8 5,-9 5 6,-7 7 10,-3 6 16,-2 6 16,-4 6 15,-2 5 7,1 3-2,-1 3-2,1 4-2,-1 4-12,0 6-22,1 7-23,-1 5-23,2 0-14,4-10-7,2-10-6,3-9-7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2"/>
    </inkml:context>
    <inkml:brush xml:id="br0">
      <inkml:brushProperty name="width" value="0.04533" units="cm"/>
      <inkml:brushProperty name="height" value="0.04533" units="cm"/>
      <inkml:brushProperty name="color" value="#F2395B"/>
    </inkml:brush>
  </inkml:definitions>
  <inkml:trace contextRef="#ctx0" brushRef="#br0">90171 49758 485,'0'-47'3,"0"6"5,0 7 6,0 6 5,-5 2 3,-9-4 1,-9-3-1,-10-3 1,-3 1-1,3 2-2,4 3-3,2 4-3,2 2 0,0 4-1,0 3 0,0 3-1,1 1 1,-1 1-1,0 0 1,0-1-1,-2 1 0,-2-1 0,-4 1 0,-3-1-1,-5 9 1,-5 14 1,-7 17 0,-6 15 0,-1 11 0,7 6-1,7 7-2,5 5-2,4 6-1,-1 2 1,1 4 0,-1 3 1,-1 1-1,-3 0-1,-3 0-1,-3 1-2,1-1 0,7 0-2,5 1-1,7-1 0,5-1-2,3-4-1,3-2 1,3-4-2,3-4 1,3-7 0,3-6 0,4-6 1,4-3-1,6 0-2,7 0-2,5 0-2,11-5-3,11-9-4,13-10-3,13-8-5,10-8-2,10-2 2,9-3-1,10-4 2,4-4-2,0-6-3,1-7-4,-1-5-4,-3-6-2,-6-3-1,-7-2-2,-5-4-1,-12 0 3,-15 3 6,-16 4 7,-15 2 5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3"/>
    </inkml:context>
    <inkml:brush xml:id="br0">
      <inkml:brushProperty name="width" value="0.04764" units="cm"/>
      <inkml:brushProperty name="height" value="0.04764" units="cm"/>
      <inkml:brushProperty name="color" value="#F2395B"/>
    </inkml:brush>
  </inkml:definitions>
  <inkml:trace contextRef="#ctx0" brushRef="#br0">91218 50007 461,'-22'-37'11,"7"24"22,5 26 22,7 24 21,2 16 4,-4 6-14,-3 7-15,-3 5-14,-1 4-9,-1 0-5,1 0-5,-1 0-4,1 0-5,-1-1-3,1 1-5,-1 0-3,1-2-4,0-3 0,-1-3-1,1-3-1,1-3-3,3-3-4,3-4-5,4-2-4,5-16-9,10-29-10,10-27-12,8-28-11,3-16 0,-7-3 11,-6-3 10,-7-4 12,-4 3 8,-3 5 7,-3 7 7,-4 6 6,1 6 7,3 7 3,2 6 3,4 5 5,3 6 3,3 3 2,3 3 2,4 3 2,1 1 1,0 1 0,0-1 0,0 1 0,0 1-2,-1 3-4,1 3-3,0 4-3,4 1-5,5 0-5,6 0-4,7 0-6,-2-3-8,-9-7-13,-9-5-11,-10-7-12,-6-8-1,-4-9 13,-2-9 11,-3-10 12,-4-4 8,-3 0 5,-2-1 5,-4 1 4,0 4 5,3 10 4,3 9 3,4 10 4,1 4 5,0 0 5,0 0 4,0 0 6,-2 12 3,-3 26 4,-2 24 2,-4 26 4,-2 11-2,1 1-7,-1 0-8,1 0-7,0 4-5,-1 10-4,1 9-3,-1 10-4,1 9-5,-1 9-4,1 10-4,-1 8-5,2 11-8,4 8-11,2 10-11,3 10-10,2-1-5,0-9-1,0-9 1,0-10 1,5-12 1,9-16 5,9-15 4,10-16 5,1-17 3,-6-19 3,-6-18 4,-6-20 3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300 10875,'47'-62,"-23"38,-1 1,-7 15,-1 0,-7 16,0 0,-8 31,0 0,-8 0,0 0,8-8,0 0,0-15,0 0,16-16,0 0,23-39,0 0,-8-8,1 0,-17 23,1 1,0-1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3"/>
    </inkml:context>
    <inkml:brush xml:id="br0">
      <inkml:brushProperty name="width" value="0.03166" units="cm"/>
      <inkml:brushProperty name="height" value="0.03166" units="cm"/>
      <inkml:brushProperty name="color" value="#F2395B"/>
    </inkml:brush>
  </inkml:definitions>
  <inkml:trace contextRef="#ctx0" brushRef="#br0">91966 50456 694,'-22'-70'0,"7"9"0,5 10 0,7 9 0,10 7 9,11 7 16,14 6 17,11 7 16,7 2 3,0 1-15,0-1-13,0 1-13,1 1-11,4 3-7,2 4-5,4 2-8,-3 2-5,-10 0-4,-9 0-3,-9 0-4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3"/>
    </inkml:context>
    <inkml:brush xml:id="br0">
      <inkml:brushProperty name="width" value="0.03647" units="cm"/>
      <inkml:brushProperty name="height" value="0.03647" units="cm"/>
      <inkml:brushProperty name="color" value="#F2395B"/>
    </inkml:brush>
  </inkml:definitions>
  <inkml:trace contextRef="#ctx0" brushRef="#br0">92515 49808 603,'-24'-24'0,"4"4"0,3 3 0,3 3 0,1 1 4,1 1 9,0-1 8,-1 1 9,2 7 6,3 16 2,4 16 5,2 15 2,2 8-2,0 0-6,0-1-8,0 1-6,-1 5-7,-4 9-5,-3 9-5,-3 10-4,0 1-8,4-6-9,2-7-9,3-5-9,2-5-2,0-4 1,0-2 4,0-4 1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4"/>
    </inkml:context>
    <inkml:brush xml:id="br0">
      <inkml:brushProperty name="width" value="0.04208" units="cm"/>
      <inkml:brushProperty name="height" value="0.04208" units="cm"/>
      <inkml:brushProperty name="color" value="#F2395B"/>
    </inkml:brush>
  </inkml:definitions>
  <inkml:trace contextRef="#ctx0" brushRef="#br0">92864 49309 522,'3'-45'0,"6"9"0,7 9 0,6 10 0,3 11 5,0 12 8,0 13 8,0 12 9,1 13 7,4 12 2,2 12 4,4 13 3,0 8 0,-3 3-4,-4 3-4,-2 4-4,-4-1-4,-2-3-7,-4-3-6,-3-3-6,-5 1-9,-6 7-8,-6 5-10,-6 8-9,-12 3-5,-14 4-2,-17 3-3,-15 3-1,-6-3 1,3-9 3,3-10 2,3-9 4,5-12-2,6-16-6,6-16-7,6-15-6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4"/>
    </inkml:context>
    <inkml:brush xml:id="br0">
      <inkml:brushProperty name="width" value="0.03856" units="cm"/>
      <inkml:brushProperty name="height" value="0.03856" units="cm"/>
      <inkml:brushProperty name="color" value="#F2395B"/>
    </inkml:brush>
  </inkml:definitions>
  <inkml:trace contextRef="#ctx0" brushRef="#br0">91118 50207 570,'-26'-30'0,"-4"-9"0,-2-9 0,-4-10 0,1 2 0,7 12 0,6 13 0,7 12 0,-1 7 5,-6 0 9,-6-1 9,-6 1 9,-3 1 5,-1 3-2,1 3-2,-1 4-1,0 10-2,-5 19-3,-2 19-3,-3 18-4,1 13-1,7 6-2,5 7-1,7 5-2,7 9-1,5 9-1,7 9 1,5 9-2,12 5-8,15 0-20,17 1-18,14-1-19,4-13-4,-10-24 8,-9-25 9,-9-25 9,-5-14 3,-1-4-5,1-2-5,0-3-4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5"/>
    </inkml:context>
    <inkml:brush xml:id="br0">
      <inkml:brushProperty name="width" value="0.0473" units="cm"/>
      <inkml:brushProperty name="height" value="0.0473" units="cm"/>
      <inkml:brushProperty name="color" value="#F2395B"/>
    </inkml:brush>
  </inkml:definitions>
  <inkml:trace contextRef="#ctx0" brushRef="#br0">94510 50256 465,'-44'-37'11,"13"25"23,12 24 22,13 25 23,7 16 4,4 7-16,3 5-14,3 7-15,1 3-11,1-1-3,-1 1-4,1 0-5,-2 1-3,-4 4-4,-2 3-2,-3 2-5,-2 1-3,0-3-5,0-4-6,0-3-6,0-5-2,0-11-1,0-8-1,0-10-1,-10-19-2,-18-27-6,-19-29-5,-18-28-6,-7-14 2,7 0 8,6 1 8,6-1 9,4 2 6,4 2 4,3 4 4,3 4 5,5 5 3,6 10-1,6 9 0,6 9 0,5 3 2,4-2 3,2-4 5,3-3 4,6 5 1,5 12-3,7 13-3,5 12-2,1 10-2,-6 6-1,-7 6-3,-6 6-1,-11 8-2,-15 10 0,-16 8-2,-15 11-1,-3-1-1,14-9-2,12-10-1,12-9-2,17-11-2,23-12-5,21-13-5,22-12-4,17-11-3,12-10 0,13-9-1,13-9 1,2-5 0,-5 0 3,-7 1 2,-7-1 3,-7 5 2,-9 9 3,-9 9 2,-10 10 2,-16 8 13,-21 6 22,-22 6 22,-23 6 22,-3 5 3,11 3-17,14 3-15,11 4-17,11 1-14,5 0-11,6 0-12,7 0-11,5-4-7,2-5-5,4-7-3,3-6-5,-2-3 2,-6 0 6,-7 0 6,-5 0 7,-5 0 2,-4 0-2,-2 0-1,-3 0-2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5"/>
    </inkml:context>
    <inkml:brush xml:id="br0">
      <inkml:brushProperty name="width" value="0.05264" units="cm"/>
      <inkml:brushProperty name="height" value="0.05264" units="cm"/>
      <inkml:brushProperty name="color" value="#F2395B"/>
    </inkml:brush>
  </inkml:definitions>
  <inkml:trace contextRef="#ctx0" brushRef="#br0">96555 49259 417,'-46'-47'15,"11"7"5,8 5 6,10 7 4,9 16 5,10 24 1,8 26 2,11 24 2,8 11-2,10-2-4,10-4-5,8-4-4,6-2-4,-1-3-2,0-4-4,1-2-2,2-2-2,7 0-2,6 0-1,6-1-1,-2 1 0,-8 0 0,-10 0 0,-10 0 1,-5 0-1,-4 0-3,-3-1-3,-3 1-3,-8-1 0,-12-4 3,-13-3 3,-12-3 3,-12-3 2,-8-3-1,-10-4 0,-9-2 0,-9-1-1,-11 4 0,-8 2 0,-9 4-1,-10 5-2,-10 6-4,-8 6-3,-10 6-5,1 3-4,13 0-6,13 1-5,12-1-6,9 2-2,6 3 2,7 3 2,6 3 2,6-2 0,7-11 0,6-8-2,6-1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6"/>
    </inkml:context>
    <inkml:brush xml:id="br0">
      <inkml:brushProperty name="width" value="0.04977" units="cm"/>
      <inkml:brushProperty name="height" value="0.04977" units="cm"/>
      <inkml:brushProperty name="color" value="#F2395B"/>
    </inkml:brush>
  </inkml:definitions>
  <inkml:trace contextRef="#ctx0" brushRef="#br0">98649 49409 442,'-23'-92'0,"3"15"0,2 17 0,4 14 0,4 10 5,2 4 12,3 2 11,4 4 12,-1 16 7,-3 32 2,-3 31 4,-2 31 3,-3 18-2,1 2-5,-1 4-5,1 2-6,-2 6-7,-3 5-8,-4 7-7,-2 6-9,-2 2-6,0-4-8,0-3-5,0-2-7,2-7-3,3-10 0,2-8 0,4-10 0,3-11-4,4-13-8,2-12-10,3-12-8,5-11-2,7-10 5,5-9 6,7-9 4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6"/>
    </inkml:context>
    <inkml:brush xml:id="br0">
      <inkml:brushProperty name="width" value="0.04994" units="cm"/>
      <inkml:brushProperty name="height" value="0.04994" units="cm"/>
      <inkml:brushProperty name="color" value="#F2395B"/>
    </inkml:brush>
  </inkml:definitions>
  <inkml:trace contextRef="#ctx0" brushRef="#br0">99298 49858 440,'0'-69'0,"0"13"0,0 12 0,0 13 0,-4 12 8,-5 13 16,-7 12 15,-5 13 17,-4 12 5,0 13-5,0 12-5,0 13-5,2 5-5,2 1-4,4 0-6,3 0-4,3-2-5,3-3-3,4-3-4,2-3-4,10-5-3,15-6-3,16-6-2,16-6-4,7-10-5,1-13-11,-1-11-9,0-14-9,-1-10-5,-3-9 4,-4-10 2,-2-9 3,-7-7 3,-9-2 6,-10-4 5,-9-3 6,-7 1 2,-7 2 2,-6 3 1,-7 4 1,-7 3 2,-9 2 3,-10 4 3,-9 3 2,-4 3 0,4 4-3,3 2-4,3 4-2,2 4-5,-1 6-6,1 7-6,0 6-6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6"/>
    </inkml:context>
    <inkml:brush xml:id="br0">
      <inkml:brushProperty name="width" value="0.03415" units="cm"/>
      <inkml:brushProperty name="height" value="0.03415" units="cm"/>
      <inkml:brushProperty name="color" value="#F2395B"/>
    </inkml:brush>
  </inkml:definitions>
  <inkml:trace contextRef="#ctx0" brushRef="#br0">100195 48760 644,'3'-46'0,"7"5"0,5 7 0,7 6 0,6 6 7,7 6 16,5 7 15,7 6 15,4 3 4,4 0-5,2 0-7,4 0-7,0 0-10,-3 0-14,-4 0-14,-2 0-14,-4 1-11,-3 4-5,-3 3-6,-3 3-6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7"/>
    </inkml:context>
    <inkml:brush xml:id="br0">
      <inkml:brushProperty name="width" value="0.05573" units="cm"/>
      <inkml:brushProperty name="height" value="0.05573" units="cm"/>
      <inkml:brushProperty name="color" value="#F2395B"/>
    </inkml:brush>
  </inkml:definitions>
  <inkml:trace contextRef="#ctx0" brushRef="#br0">101143 47912 394,'-11'-45'6,"28"9"12,28 10 11,28 9 13,13 7 0,-3 7-8,-4 6-8,-2 7-10,-7 4-3,-9 3 0,-10 3 2,-9 4 0,-9 2 4,-10 4 3,-9 2 5,-9 4 4,-8 2 2,-7-1-3,-5 0-1,-7 1-3,-4 6-1,-4 12-3,-3 12-2,-3 13-3,-3 13-2,-3 12-5,-3 12-3,-3 13-4,-3 14-7,-4 16-13,-3 15-11,-3 15-13,4 1-7,8-16-4,11-15-2,8-16-3,6-21-2,4-24 1,3-25 1,3-25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51 9547,'0'-16,"8"1,0-1,-16 32,0-1,-23 24,-1 1,-15 14,0 1,0 16,1-1,-17 32,0 0,16 0,0-1,32-46,-1 0,16-47,0 0,47-47,0-1,-31 9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7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102415 50306 333,'158'63'167,"49"47"-1,50 46 1,51 47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0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81268 55917 333,'158'63'167,"50"47"-1,49 46 1,51 47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1"/>
    </inkml:context>
    <inkml:brush xml:id="br0">
      <inkml:brushProperty name="width" value="0.04332" units="cm"/>
      <inkml:brushProperty name="height" value="0.04332" units="cm"/>
      <inkml:brushProperty name="color" value="#F2395B"/>
    </inkml:brush>
  </inkml:definitions>
  <inkml:trace contextRef="#ctx0" brushRef="#br0">81393 55842 507,'-20'-23'4,"9"3"7,9 3 8,10 3 6,6 1 4,3 1-2,3-1-3,4 1-2,2 1-1,4 3 0,3 3-1,2 4-1,8 1 1,8 0 3,10 0 2,9 0 2,3-2 0,-3-3-4,-3-2-4,-3-4-4,0-2-2,3 1-2,3-1-2,4 1-2,3-1-1,8 1-1,5-1 0,7 1 0,3 1-2,-1 3 0,1 4-1,0 2 0,-2 2-1,-3 0-2,-3 0-1,-3 0-1,-2 0 0,0 0 0,1 0 1,-1 0 0,-1 0 0,-4 0 1,-2 0 1,-4 0 0,-1 0 0,0 0-1,-1 0 0,1 0-2,2 0 1,2 0 0,4 0 1,2 0 0,3 0 0,-1 0 1,0 0 0,0 0-1,2 0 1,3 0-1,3 0 0,4 0-1,-1 0 0,-3 0 0,-3 0-1,-3 0 0,-2 0 0,0 0 0,0 0 0,1 0-1,-1 0 1,0 0-1,0 0 0,1 0 1,-1 0-1,0 0 1,1 0-1,-1 0 1,-3 0 0,-6 0-1,-6 0 1,-7 0-1,-2 0 1,-1 0-1,0 0 0,1 0 0,-3 0-1,-2 0-2,-3 0-2,-4 0-3,-3 2 0,-2 2-1,-4 4 0,-3 3 1,-3 3-4,-4 3-4,-2 3-6,-4 4-4,-4 1-5,-6 0-5,-7 0-5,-6 0-4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4"/>
    </inkml:context>
    <inkml:brush xml:id="br0">
      <inkml:brushProperty name="width" value="0.04216" units="cm"/>
      <inkml:brushProperty name="height" value="0.04216" units="cm"/>
      <inkml:brushProperty name="color" value="#00BFF3"/>
    </inkml:brush>
  </inkml:definitions>
  <inkml:trace contextRef="#ctx0" brushRef="#br0">84834 56491 521,'0'-147'35,"0"57"5,0 55 6,0 57 6,-6 38-1,-13 17-5,-12 20-6,-13 18-6,-4 12-5,3 2-3,3 4-3,3 2-4,-2 12-4,-5 18-3,-7 19-5,-7 18-3,4-4-5,13-28-5,12-28-4,12-28-5,6-16-6,1-3-7,-1-3-7,1-3-8,3-10-1,6-15 3,6-16 4,6-15 4,8-11 2,10-6 1,9-7 2,9-6 0,6-12 2,4-19 2,2-19 2,4-19 2,-5-4 2,-12 10 3,-13 8 3,-12 10 2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5"/>
    </inkml:context>
    <inkml:brush xml:id="br0">
      <inkml:brushProperty name="width" value="0.04247" units="cm"/>
      <inkml:brushProperty name="height" value="0.04247" units="cm"/>
      <inkml:brushProperty name="color" value="#00BFF3"/>
    </inkml:brush>
  </inkml:definitions>
  <inkml:trace contextRef="#ctx0" brushRef="#br0">86131 56890 518,'-23'-113'22,"2"26"3,4 25 1,3 24 1,-3 20 4,-10 11 5,-8 14 4,-10 11 6,-2 12-2,6 9-7,7 9-8,6 10-8,1 3-5,-2-4-2,-4-2-4,-3-4-2,-1 4-3,-1 9 0,1 9-1,0 10-2,1 4 1,3 0 0,3 1 1,4-1 1,2-3 0,4-6-1,3-6-1,3-7 0,3-4-1,3-3-1,4-4 0,2-3-2,5-4-1,7-6-1,5-7 0,7-6-1,4-5 0,4-2-1,3-4 1,3-3 0,1-3 0,1-3 0,-1-4 1,0-2 1,2-4 1,3-2 0,3-4 1,4-3 1,-1-6 0,-3-10-1,-3-9 1,-3-9-1,-1-8 1,-1-6-1,1-6 1,-1-7-1,-3-6 0,-6-6 0,-6-7-1,-6-5 1,-5-2 0,-3 3 0,-4 3 0,-2 3 1,-2 6 0,0 10 1,0 9 0,0 9 1,-3 7 0,-7 3 0,-5 3-1,-7 3 0,-6 6-4,-7 10-7,-5 9-7,-7 9-8,0 11-5,7 13-4,6 12-4,6 13-5,6 10-1,6 10-2,7 9 0,6 10-2,6-5 3,6-19 6,7-18 6,6-19 5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6"/>
    </inkml:context>
    <inkml:brush xml:id="br0">
      <inkml:brushProperty name="width" value="0.03303" units="cm"/>
      <inkml:brushProperty name="height" value="0.03303" units="cm"/>
      <inkml:brushProperty name="color" value="#00BFF3"/>
    </inkml:brush>
  </inkml:definitions>
  <inkml:trace contextRef="#ctx0" brushRef="#br0">87029 56441 665,'-47'-2'0,"6"-2"0,7-4 0,6-3 0,9 2 8,13 5 16,12 8 16,13 5 15,9 2 3,6-3-10,7-4-12,6-2-10,4-1-9,4 4-4,2 3-6,4 3-5,3 0-2,3-4 0,3-2 0,3-3 1,1-2-7,-4 0-13,-3 0-12,-3 0-13,-5 0-7,-6 0-1,-6 0 0,-7 0-2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6"/>
    </inkml:context>
    <inkml:brush xml:id="br0">
      <inkml:brushProperty name="width" value="0.0436" units="cm"/>
      <inkml:brushProperty name="height" value="0.0436" units="cm"/>
      <inkml:brushProperty name="color" value="#00BFF3"/>
    </inkml:brush>
  </inkml:definitions>
  <inkml:trace contextRef="#ctx0" brushRef="#br0">88275 56042 504,'-46'-27'4,"5"-2"6,7-4 6,6-3 8,3 11 8,0 25 11,0 25 10,0 25 11,0 11-1,0-4-11,0-2-12,0-4-11,0 2-7,0 7-5,0 5-4,1 7-4,0 4-5,4 4-5,3 2-6,3 4-6,3 0-4,3-4-4,3-2-2,4-4-4,2-6-5,4-9-6,3-9-7,3-10-7,4-8 0,7-6 4,6-6 4,7-7 4,1-5 5,-4-7 6,-2-6 4,-4-7 6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6"/>
    </inkml:context>
    <inkml:brush xml:id="br0">
      <inkml:brushProperty name="width" value="0.04427" units="cm"/>
      <inkml:brushProperty name="height" value="0.04427" units="cm"/>
      <inkml:brushProperty name="color" value="#00BFF3"/>
    </inkml:brush>
  </inkml:definitions>
  <inkml:trace contextRef="#ctx0" brushRef="#br0">88675 56441 496,'-4'-41'22,"-5"19"15,-7 19 17,-5 19 17,-4 12 1,0 6-13,0 7-14,0 6-14,3 1-7,7-3-3,5-3-3,7-3-1,3 0-4,0 3-3,0 3-3,0 4-4,6-3-5,13-5-4,12-7-4,13-6-6,7-7-1,4-11 2,2-8 1,4-10 3,2-10 0,-1-14 0,0-11 0,1-13 0,-3-7 0,-2 1 2,-3 0 1,-4-1 2,-8 2 1,-11 4 1,-14 2 0,-11 4 1,-18 4 1,-22 7-2,-21 5-1,-23 7 0,-9 13-7,4 18-11,2 19-11,4 18-11,7 7-5,13-7 2,13-5 3,12-7 3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6"/>
    </inkml:context>
    <inkml:brush xml:id="br0">
      <inkml:brushProperty name="width" value="0.0372" units="cm"/>
      <inkml:brushProperty name="height" value="0.0372" units="cm"/>
      <inkml:brushProperty name="color" value="#00BFF3"/>
    </inkml:brush>
  </inkml:definitions>
  <inkml:trace contextRef="#ctx0" brushRef="#br0">65633 56441 591,'-2'47'122,"-2"-7"-31,-4-6-29,-3-6-30,-3 4-15,-3 11 0,-3 13-1,-4 13 0,1 4-2,3-3-4,3-3-3,2-3-3,5-5-4,2-6-1,3-6-2,3-6-1,6-5-3,5-4-2,7-2-1,5-4-3,6-8 0,3-17 2,2-15 2,4-16 2,0-5 2,-3 2 3,-4 3 2,-2 4 3,-2-5 2,0-13-1,0-12 0,0-13-1,-1-4-1,1 3-2,0 3-3,0 3-2,-5 5-1,-9 6 2,-9 6 0,-10 6 1,-8 7-4,-5 6-13,-7 6-10,-7 7-12,1 9-5,6 12 3,6 12 1,7 14 1,2 3 4,1-2 6,-1-3 4,1-4 6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6"/>
    </inkml:context>
    <inkml:brush xml:id="br0">
      <inkml:brushProperty name="width" value="0.03555" units="cm"/>
      <inkml:brushProperty name="height" value="0.03555" units="cm"/>
      <inkml:brushProperty name="color" value="#00BFF3"/>
    </inkml:brush>
  </inkml:definitions>
  <inkml:trace contextRef="#ctx0" brushRef="#br0">66481 56690 618,'-42'3'4,"15"7"9,16 5 8,16 7 8,7 3 3,1 0-2,-1 0-3,1 0-3,-1 1 0,1 4-1,-1 3 0,1 2 0,1 1-1,3-3-1,3-3-2,4-4-1,-1 1-3,-3 2-6,-3 4-4,-3 3-7,0 3-4,4 3-4,2 3-6,3 3-3,2-6-11,0-15-17,0-16-15,0-16-17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581 9697,'0'-31,"-15"23,-1 0,24 31,0 1,7 15,1 0,-1 8,1 0,0 0,-1 0,-7 32,0-1,-8 0,0 0,0-23,0 0,0-16,0 0,-8-23,0 0,-7-16,-1 0,8-8,0 0,1-8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7"/>
    </inkml:context>
    <inkml:brush xml:id="br0">
      <inkml:brushProperty name="width" value="0.0499" units="cm"/>
      <inkml:brushProperty name="height" value="0.0499" units="cm"/>
      <inkml:brushProperty name="color" value="#00BFF3"/>
    </inkml:brush>
  </inkml:definitions>
  <inkml:trace contextRef="#ctx0" brushRef="#br0">67329 56341 440,'1'-47'5,"4"7"11,3 5 9,3 7 11,3 8 4,3 9 0,3 10-1,3 8 0,-1 11-1,-6 8 2,-7 10 0,-6 9 1,-3 10-2,0 9-7,0 9-7,0 9-6,0 10-4,0 10-2,0 8-3,0 10-3,0 14-8,0 19-17,0 19-16,0 18-17,0 5-8,0-10 1,0-9 1,0-9 1,0-21 4,0-30 7,0-32 7,0-31 7,2-17 5,2-4 1,4-2 1,3-3 1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8"/>
    </inkml:context>
    <inkml:brush xml:id="br0">
      <inkml:brushProperty name="width" value="0.03478" units="cm"/>
      <inkml:brushProperty name="height" value="0.03478" units="cm"/>
      <inkml:brushProperty name="color" value="#00BFF3"/>
    </inkml:brush>
  </inkml:definitions>
  <inkml:trace contextRef="#ctx0" brushRef="#br0">65783 56590 632,'0'-46'-21,"0"5"14,0 7 15,0 6 13,-4 9 8,-5 13 4,-6 12 3,-7 13 3,-5 6-1,-2 0-6,-4 0-5,-3 0-5,0 3-5,4 6-4,2 6-3,3 7-4,2 6-1,0 6 0,0 7 1,1 6 1,0 2-1,4 1-1,3 0-1,3 0-1,3-4-1,3-5 2,3-7 0,4-6 2,1-5-2,0-2-1,0-4-3,0-3-1,5-5-2,9-6 0,9-6 0,10-7 0,4-4-2,0-3-1,1-3-2,-1-4-3,2-5-1,3-10 0,3-10 0,4-8 0,1-11 1,0-8 0,0-10 2,-1-9 1,-2-8 2,-6-6 1,-7-6 1,-6-7 3,-5 0 0,-3 7 0,-2 6 0,-4 6 0,-3 8 0,-4 9-1,-2 10 1,-3 8-1,-7 9-2,-9 6-3,-9 6-2,-10 7-4,-1 9-5,6 12-5,6 12-6,6 14-7,4 3 0,-1-2 5,1-3 3,-1-4 5,1-1 4,-1 0 1,1 0 2,-1 0 2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8"/>
    </inkml:context>
    <inkml:brush xml:id="br0">
      <inkml:brushProperty name="width" value="0.02825" units="cm"/>
      <inkml:brushProperty name="height" value="0.02825" units="cm"/>
      <inkml:brushProperty name="color" value="#00BFF3"/>
    </inkml:brush>
  </inkml:definitions>
  <inkml:trace contextRef="#ctx0" brushRef="#br0">66581 57189 778,'-19'-20'6,"13"9"13,12 9 11,13 10 13,7 6 1,4 3-10,2 3-11,4 4-10,0 1-6,-3 0-4,-4 0-4,-2 0-4,-2 1-5,0 4-8,0 2-7,0 4-8,-2 0-5,-3-3-3,-2-4-4,-5-2-2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8"/>
    </inkml:context>
    <inkml:brush xml:id="br0">
      <inkml:brushProperty name="width" value="0.04322" units="cm"/>
      <inkml:brushProperty name="height" value="0.04322" units="cm"/>
      <inkml:brushProperty name="color" value="#00BFF3"/>
    </inkml:brush>
  </inkml:definitions>
  <inkml:trace contextRef="#ctx0" brushRef="#br0">67728 55942 509,'0'-47'0,"0"7"0,0 6 0,0 5 0,0 5 5,0-1 10,0 0 11,0 0 9,0 8 8,0 15 5,0 16 4,0 16 5,0 10-3,0 7-9,0 6-9,0 6-9,0 7-7,0 5-6,0 7-5,0 6-5,0 15-6,0 21-10,0 21-8,0 23-9,-2 22-3,-3 21 2,-2 22 4,-4 22 2,-2-2 3,1-24 3,-1-26 3,1-24 3,-1-26-6,1-24-15,0-25-15,-1-25-15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9"/>
    </inkml:context>
    <inkml:brush xml:id="br0">
      <inkml:brushProperty name="width" value="0.03341" units="cm"/>
      <inkml:brushProperty name="height" value="0.03341" units="cm"/>
      <inkml:brushProperty name="color" value="#00BFF3"/>
    </inkml:brush>
  </inkml:definitions>
  <inkml:trace contextRef="#ctx0" brushRef="#br0">64885 55194 658,'-69'-22'0,"13"7"0,12 5 0,13 7 0,11 2 3,9-4 4,10-3 7,8-3 4,9 0 4,6 3 4,6 4 2,6 2 4,8 2 0,10 0-2,9 0-1,9 0-3,15-1-2,23-4-6,21-3-5,22-3-5,19-3-2,16-3-3,15-3-1,16-4-1,15 3-6,16 5-8,15 7-8,16 6-8,3 9-7,-9 13-6,-10 12-4,-9 12-7,-30 3 3,-49-11 7,-50-8 9,-50-10 9,-24-4 5,4-1 2,2 0 3,4 1 1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44"/>
    </inkml:context>
    <inkml:brush xml:id="br0">
      <inkml:brushProperty name="width" value="0.04276" units="cm"/>
      <inkml:brushProperty name="height" value="0.04276" units="cm"/>
      <inkml:brushProperty name="color" value="#00BFF3"/>
    </inkml:brush>
  </inkml:definitions>
  <inkml:trace contextRef="#ctx0" brushRef="#br0">64137 59184 514,'-72'-24'0,"7"4"0,6 3 0,5 3 0,9 2 5,9-1 10,10 1 11,9-1 9,9 2 4,10 3-4,8 4-4,11 2-3,8 2-4,10 0-2,10 0-2,8 0-2,7-1-2,3-4 0,3-3-1,3-3 0,7-1-1,9-1 0,9 1-1,10-1 1,7 1-1,7-1 0,5 1 0,7 0 0,7-1-3,5 1-3,7-1-6,6 1-3,4 1-4,4 3-1,3 3-2,3 4-2,3 1-1,3 0-2,4 0 0,2 0-1,-1 0-1,-6 0 1,-7 0 0,-6 0 1,-6-2-1,-6-3-1,-6-2-2,-7-4-2,-9 0-1,-13 3-3,-12 3-1,-12 4-3,-13 4-1,-12 6 2,-14 7 0,-11 6 2,-13 3-1,-12 0 1,-13 0-2,-12-1 1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45"/>
    </inkml:context>
    <inkml:brush xml:id="br0">
      <inkml:brushProperty name="width" value="0.03458" units="cm"/>
      <inkml:brushProperty name="height" value="0.03458" units="cm"/>
      <inkml:brushProperty name="color" value="#00BFF3"/>
    </inkml:brush>
  </inkml:definitions>
  <inkml:trace contextRef="#ctx0" brushRef="#br0">66232 59583 636,'6'-45'-1,"13"9"-3,12 9-1,12 10-3,7 6 2,0 3 7,0 4 6,0 2 7,-4 2 3,-5 0 1,-7 0 1,-6 0-1,-4 5 0,-4 9-4,-3 9-3,-3 10-4,-4 6-2,-8 3-2,-4 3-2,-8 4-1,-5 4-1,-7 6-1,-6 6-1,-7 7-1,-4 1-1,-3-3 1,-3-3 0,-3-3 0,3-6 0,9-10 1,9-9 0,10-9 1,11-4 1,12 4 4,13 3 1,12 2 3,9-2 2,7-9 2,6-10 1,7-10 1,0-2 1,-2 3 0,-3 2 0,-4 4 0,-3 2 0,-3-1 0,-2 1-1,-5-1 0,-2 4-1,-3 6 1,-3 6-1,-4 6 1,-5 5-1,-11 3-3,-8 3-2,-10 3-2,-12 5-1,-16 7 1,-15 5 0,-16 7 0,-11 4-2,-7 4-4,-5 2-4,-7 4-5,-2-2-5,-1-6-5,0-6-4,1-7-6,6-6 0,17-6 4,15-6 5,16-6 3,9-7-3,4-6-10,2-6-10,4-7-12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3"/>
    </inkml:context>
    <inkml:brush xml:id="br0">
      <inkml:brushProperty name="width" value="0.06988" units="cm"/>
      <inkml:brushProperty name="height" value="0.06988" units="cm"/>
      <inkml:brushProperty name="color" value="#00BFF3"/>
    </inkml:brush>
  </inkml:definitions>
  <inkml:trace contextRef="#ctx0" brushRef="#br0">71800 26600 314,'-124'0'82,"54"0"-3,53 0-4,53 0-3,26 0-8,1 0-12,-1 0-12,1 0-12,1-2-7,3-3-2,3-3-1,4-2-2,4-1-3,6 3 0,7 3-1,6 4-2,6-1-1,6-3 0,7-3-1,6-2 0,7-1-1,10 3-1,10 3-1,9 4 0,9 1-2,9 0 1,10 0-1,10 0 0,4-4-1,0-5-3,0-7-1,0-5-2,0-3-2,0 4 0,0 3-1,0 3-1,-4 3 0,-5 3 1,-7 3 0,-5 4 1,-9 1 0,-9 0-1,-10 0-2,-8 0 0,-11 0-2,-8 0 0,-10 0 0,-9 0 0,-9 0-1,-5 0-1,-7 0 0,-5 0-1,-8 0 0,-5 0-2,-7 0-1,-5 0-1,-6-2-5,-3-3-8,-3-3-10,-2-2-7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5"/>
    </inkml:context>
    <inkml:brush xml:id="br0">
      <inkml:brushProperty name="width" value="0.0568" units="cm"/>
      <inkml:brushProperty name="height" value="0.0568" units="cm"/>
      <inkml:brushProperty name="color" value="#00BFF3"/>
    </inkml:brush>
  </inkml:definitions>
  <inkml:trace contextRef="#ctx0" brushRef="#br0">73750 28500 387,'-2'-63'10,"-3"26"22,-3 24 22,-2 26 20,-1 16 4,3 10-14,3 10-14,4 9-15,1 6-7,0 3-3,0 3-3,0 4-2,-5 2-2,-9 4-2,-10 3-1,-8 3-1,-8 7-1,-2 14-1,-3 11-1,-3 14 0,-2 14-3,0 20-6,0 18-4,0 20-6,0 3-5,0-8-5,0-10-4,0-9-6,4-16-2,10-22 2,10-22 1,9-21 2,13-23-6,20-21-12,18-22-14,20-22-12,2-15 0,-12-5 13,-13-7 13,-12-5 12,-5-6 9,3-3 2,3-3 4,4-2 3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5"/>
    </inkml:context>
    <inkml:brush xml:id="br0">
      <inkml:brushProperty name="width" value="0.0549" units="cm"/>
      <inkml:brushProperty name="height" value="0.0549" units="cm"/>
      <inkml:brushProperty name="color" value="#00BFF3"/>
    </inkml:brush>
  </inkml:definitions>
  <inkml:trace contextRef="#ctx0" brushRef="#br0">74450 29500 400,'21'-41'10,"-5"19"18,-7 19 20,-5 19 19,-8 13 4,-5 10-11,-7 10-11,-5 9-10,-6 10-8,-3 14-3,-3 11-2,-2 14-4,-3 5-3,1 1-1,-1-1-2,1 1-1,2-6-2,7-8-1,6-10-2,7-9-2,5-7-2,7-3-3,6-3-3,7-2-3,7-9-4,9-12-3,10-13-5,10-12-3,8-16-2,10-19-1,10-18 0,9-19-1,2-18 0,-2-15 1,-3-15-1,-3-16 1,-7-7 1,-9 4 2,-10 3 2,-8 3 3,-9 6 2,-6 9 5,-6 10 5,-6 10 4,-7 8 1,-6 10 1,-6 10-1,-6 9 1,-10 7-3,-12 7-3,-13 6-4,-12 7-3,-5 4-6,3 3-7,3 3-7,4 4-6,4 2-2,6 4 5,7 3 6,6 3 5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44 11108,'-78'-32,"70"25,0-1,47 0,0 0,24-7,0-1,0 0,-1 1,-22 15,-1 0,-16 0,1 0,-16-8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5"/>
    </inkml:context>
    <inkml:brush xml:id="br0">
      <inkml:brushProperty name="width" value="0.04616" units="cm"/>
      <inkml:brushProperty name="height" value="0.04616" units="cm"/>
      <inkml:brushProperty name="color" value="#00BFF3"/>
    </inkml:brush>
  </inkml:definitions>
  <inkml:trace contextRef="#ctx0" brushRef="#br0">75550 29000 476,'28'-44'69,"6"13"-2,7 12-1,6 13-2,6 4-5,6-3-7,7-3-6,6-2-8,4-1-8,4 3-10,3 3-9,3 4-9,-5 1-10,-12 0-6,-13 0-7,-12 0-8,-9 3-6,-2 6-5,-3 7-4,-3 6-6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5"/>
    </inkml:context>
    <inkml:brush xml:id="br0">
      <inkml:brushProperty name="width" value="0.05797" units="cm"/>
      <inkml:brushProperty name="height" value="0.05797" units="cm"/>
      <inkml:brushProperty name="color" value="#00BFF3"/>
    </inkml:brush>
  </inkml:definitions>
  <inkml:trace contextRef="#ctx0" brushRef="#br0">77150 28200 379,'0'-47'0,"0"6"0,0 7 0,0 6 0,0 9 11,0 13 22,0 12 23,0 13 21,0 10 6,0 10-11,0 10-11,0 9-11,-4 4-8,-5 1-6,-7-1-6,-5 1-7,-8 4-4,-5 9-5,-7 10-5,-5 10-4,-3 0-8,4-5-8,3-7-9,3-5-8,6-6-8,9-3-6,10-3-5,10-2-7,10-11-5,13-15-3,12-15-4,13-16-4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6"/>
    </inkml:context>
    <inkml:brush xml:id="br0">
      <inkml:brushProperty name="width" value="0.05599" units="cm"/>
      <inkml:brushProperty name="height" value="0.05599" units="cm"/>
      <inkml:brushProperty name="color" value="#00BFF3"/>
    </inkml:brush>
  </inkml:definitions>
  <inkml:trace contextRef="#ctx0" brushRef="#br0">78050 28950 392,'-4'-40'51,"-5"23"9,-7 22 11,-5 22 10,-1 12-2,6 3-14,7 3-14,6 4-14,3 1-9,0 0-3,0 0-5,0 0-4,6 0-3,13 0-6,12 0-3,13 0-6,7-8-6,4-16-8,3-15-8,3-15-9,1-15-1,1-12 3,-1-13 3,1-12 4,-4-5 4,-6 3 5,-6 3 3,-6 4 6,-9 1 2,-8 0 0,-10 0 0,-9 0 1,-9 3 0,-5 6 2,-7 7 1,-5 6 1,-11 4-3,-11 4-7,-14 3-5,-11 3-8,-6 6-4,4 9-1,3 10-3,3 10-2,4 4-1,7 0-3,6 0-2,7 0-2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7"/>
    </inkml:context>
    <inkml:brush xml:id="br0">
      <inkml:brushProperty name="width" value="0.057" units="cm"/>
      <inkml:brushProperty name="height" value="0.057" units="cm"/>
      <inkml:brushProperty name="color" value="#00BFF3"/>
    </inkml:brush>
  </inkml:definitions>
  <inkml:trace contextRef="#ctx0" brushRef="#br0">49900 27200 385,'-52'-5'0,"-3"-9"0,-3-10 0,-2-8 0,3-4 3,14 3 5,11 3 6,14 4 5,10 2 6,9 4 8,10 3 8,10 3 7,16 3 1,26 3-3,24 3-5,26 4-4,19-1-3,17-3-2,15-3-4,16-2-2,18-6-2,22-6-3,22-6-3,23-6-2,19-6-2,19-2-2,19-3-2,19-3-2,7 1-3,-3 6-2,-3 7-5,-2 6-2,-6 4-3,-6 4-4,-6 3-4,-6 3-3,-12 3-2,-15 3-1,-15 3-2,-16 4 0,-21 4-4,-24 6-6,-26 7-4,-24 6-6,-24 1-3,-22-3-1,-22-3 0,-21-2-2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9"/>
    </inkml:context>
    <inkml:brush xml:id="br0">
      <inkml:brushProperty name="width" value="0.04827" units="cm"/>
      <inkml:brushProperty name="height" value="0.04827" units="cm"/>
      <inkml:brushProperty name="color" value="#00BFF3"/>
    </inkml:brush>
  </inkml:definitions>
  <inkml:trace contextRef="#ctx0" brushRef="#br0">53450 29350 455,'-46'50'125,"10"0"-28,10 0-28,9 0-27,2 4-16,-2 10-1,-3 10-3,-3 9-2,-2 4-2,0 1 0,0-1-3,0 1 0,1-3-2,4-2-1,3-3-2,3-3 0,7-10-4,14-16-4,11-15-5,14-15-4,8-21-3,7-25-3,6-25-1,7-25-2,8-21-1,14-15 0,11-15 0,14-16 1,-6 2 1,-21 23 2,-22 22 3,-22 22 2,-15 13 3,-5 7 2,-7 6 2,-5 7 2,-9 5 1,-9 7 2,-10 6 0,-8 7 2,-9 4-2,-6 3-3,-6 3-3,-6 4-4,-4 4 0,1 6 0,-1 7 2,1 6 1,5 4-8,14 4-15,11 3-15,14 3-16,7-1-5,3-2 6,3-3 7,4-3 6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9"/>
    </inkml:context>
    <inkml:brush xml:id="br0">
      <inkml:brushProperty name="width" value="0.03884" units="cm"/>
      <inkml:brushProperty name="height" value="0.03884" units="cm"/>
      <inkml:brushProperty name="color" value="#00BFF3"/>
    </inkml:brush>
  </inkml:definitions>
  <inkml:trace contextRef="#ctx0" brushRef="#br0">54050 29600 566,'46'25'23,"-5"0"-4,-7 0-5,-5 0-5,-1 1 5,6 4 15,7 3 16,6 3 15,1 1 2,-3 1-10,-3-1-11,-2 1-9,-5-1-11,-2 1-9,-3-1-12,-3 1-9,-2-3-14,0-2-16,0-3-16,0-3-17,-2-9-3,-3-11 9,-3-14 9,-2-11 1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9"/>
    </inkml:context>
    <inkml:brush xml:id="br0">
      <inkml:brushProperty name="width" value="0.06374" units="cm"/>
      <inkml:brushProperty name="height" value="0.06374" units="cm"/>
      <inkml:brushProperty name="color" value="#00BFF3"/>
    </inkml:brush>
  </inkml:definitions>
  <inkml:trace contextRef="#ctx0" brushRef="#br0">55650 28550 345,'-22'-79'13,"6"45"26,7 43 27,6 45 26,1 21 5,-3 0-16,-3 0-15,-2 0-16,-1 1-10,3 4-7,3 3-5,4 3-7,-1 7-6,-3 14-5,-3 11-6,-2 14-7,-1 7-6,3 3-8,3 3-7,4 4-8,1-4-7,0-9-6,0-10-7,0-8-6,1-15 0,4-19 3,3-18 5,3-19 5,1-12 3,1-2 2,-1-3 3,1-3 3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0"/>
    </inkml:context>
    <inkml:brush xml:id="br0">
      <inkml:brushProperty name="width" value="0.05572" units="cm"/>
      <inkml:brushProperty name="height" value="0.05572" units="cm"/>
      <inkml:brushProperty name="color" value="#00BFF3"/>
    </inkml:brush>
  </inkml:definitions>
  <inkml:trace contextRef="#ctx0" brushRef="#br0">52450 31450 394,'-54'25'0,"-5"0"0,-7 0 0,-5 0 0,3-2 8,17-3 14,15-3 15,16-2 15,13-1 5,14 3-7,11 3-5,14 4-6,16-3-4,22-5-2,22-7-3,23-5-1,14-6-3,10-3-3,10-3-3,9-2-2,6-5-2,3-2 0,3-3-2,4-3 0,2-4-3,4-3-4,3-3-3,3-2-5,-2 0-4,-6 7-5,-6 6-6,-6 7-4,-10 2-6,-12 1-5,-13-1-5,-12 1-7,-13 1-1,-12 3 2,-13 3 2,-12 4 2,-12 2-2,-8 4-4,-10 3-4,-9 3-5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0"/>
    </inkml:context>
    <inkml:brush xml:id="br0">
      <inkml:brushProperty name="width" value="0.05927" units="cm"/>
      <inkml:brushProperty name="height" value="0.05927" units="cm"/>
      <inkml:brushProperty name="color" value="#00BFF3"/>
    </inkml:brush>
  </inkml:definitions>
  <inkml:trace contextRef="#ctx0" brushRef="#br0">54400 32000 371,'-18'-22'74,"17"6"-13,15 7-13,16 6-15,9 6-7,3 6-5,3 7-2,4 6-4,-3 4-2,-5 4-1,-7 3 0,-5 3-2,-12 7-1,-16 14-2,-15 11-3,-15 14-3,-12 5-1,-6 1 0,-6-1 0,-6 1 0,-2-3 0,3-2 2,3-3 1,4-3 1,7-7 1,13-9 2,12-10 1,13-8 1,10-8 1,10-2-2,10-3-1,9-3-2,9-2 0,9 0-1,10 0 0,10 0 0,2 0-1,-3 0 2,-3 0 1,-2 0 2,-6 1 0,-6 4 1,-6 3 0,-6 3 1,-9 4 0,-8 7 0,-10 6 1,-9 7 0,-12 7 1,-11 9 0,-14 10 1,-11 10 0,-12 4 0,-9 0-5,-10 0-2,-8 0-5,-11 3-3,-8 6-8,-10 7-6,-9 6-6,-4 4-6,4 4-8,3 3-7,3 3-7,10-10-7,20-21-6,18-22-8,20-22-6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8"/>
    </inkml:context>
    <inkml:brush xml:id="br0">
      <inkml:brushProperty name="width" value="0.04818" units="cm"/>
      <inkml:brushProperty name="height" value="0.04818" units="cm"/>
      <inkml:brushProperty name="color" value="#F2395B"/>
    </inkml:brush>
  </inkml:definitions>
  <inkml:trace contextRef="#ctx0" brushRef="#br0">75200 37200 456,'0'-244'36,"0"63"1,0 62 1,0 63 1,0 41 0,0 23 0,0 22 0,0 22-1,-4 18-1,-5 16-5,-7 15-3,-5 17-5,-4 10-3,0 6-3,0 7-3,0 6-4,-2 7 0,-3 10-1,-3 10 1,-2 9 1,-3 7-5,1 7-6,-1 6-9,1 7-7,-1-4-4,1-12-1,-1-13-2,1-12-1,2-10 0,7-6-2,6-6 0,7-6-1,4-7 1,3-6 2,3-6 2,4-6 3,4-12-2,6-15-3,7-15-4,6-16-4,4-15-1,4-11 2,3-14 0,3-11 2,-1-9 2,-2-3 2,-3-3 3,-3-2 3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600 9307,'0'-16,"16"-23,-1 0,17 15,-1 1,-8 15,1 0,-16 55,-1 0,-14 8,-1 0,-16-1,1 1,-1-16,1 0,15-31,0 0,16 0,0 0,31-32,0 1,16-9,0 1,-16 15,0 1,-31 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8"/>
    </inkml:context>
    <inkml:brush xml:id="br0">
      <inkml:brushProperty name="width" value="0.04002" units="cm"/>
      <inkml:brushProperty name="height" value="0.04002" units="cm"/>
      <inkml:brushProperty name="color" value="#F2395B"/>
    </inkml:brush>
  </inkml:definitions>
  <inkml:trace contextRef="#ctx0" brushRef="#br0">76700 38450 549,'-4'-111'26,"-5"28"9,-7 28 8,-5 29 9,-8 21 0,-5 16-9,-7 15-10,-5 17-8,-14 16-7,-18 19-3,-19 19-3,-18 19-4,-7 4-1,6-9-1,7-10 1,6-8 0,7-11-1,10-8 0,10-10 0,9-9-1,7-9 1,7-5 0,6-7 0,7-5 1,11-1-1,20 6-2,18 7-2,20 6-2,13-4 0,9-11 0,10-14 0,10-11 1,4-6 0,0 4-3,0 3-2,0 3-1,-2-1-3,-3-2-4,-3-3-5,-2-3-3,-3-1-3,1 4 0,-1 3-1,1 3 0,-1-1-3,1-2-7,-1-3-6,1-3-7,-6-2 1,-8 0 8,-10 0 8,-9 0 8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9"/>
    </inkml:context>
    <inkml:brush xml:id="br0">
      <inkml:brushProperty name="width" value="0.04758" units="cm"/>
      <inkml:brushProperty name="height" value="0.04758" units="cm"/>
      <inkml:brushProperty name="color" value="#F2395B"/>
    </inkml:brush>
  </inkml:definitions>
  <inkml:trace contextRef="#ctx0" brushRef="#br0">77500 39450 462,'-24'-47'11,"4"6"2,3 7 2,3 6 2,-1 4 2,-2 4 3,-3 3 1,-3 3 3,-4 3-1,-3 3-3,-3 3-3,-2 4-3,-6 5-2,-6 10 1,-6 10 0,-6 9 0,-2 4 0,3 1 0,3-1-2,4 1 0,2 1 0,4 3 1,3 3 1,3 4 0,6-1-1,9-3-6,10-3-5,10-2-5,8-6-3,10-6-3,10-6-2,9-6-2,7-10-3,7-12-2,6-13-2,7-12-3,4-9 0,3-2 0,3-3 2,4-3 0,-3-1 2,-5 4 4,-7 3 5,-5 3 4,-8 10 10,-5 20 19,-7 18 18,-5 20 19,-6 8 2,-3 1-13,-3-1-11,-2 1-13,-3-1-8,1 1-5,-1-1-5,1 1-4,-1 1-11,1 3-15,-1 3-16,1 4-15,1-3-11,3-5-5,3-7-5,4-5-5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9"/>
    </inkml:context>
    <inkml:brush xml:id="br0">
      <inkml:brushProperty name="width" value="0.03765" units="cm"/>
      <inkml:brushProperty name="height" value="0.03765" units="cm"/>
      <inkml:brushProperty name="color" value="#F2395B"/>
    </inkml:brush>
  </inkml:definitions>
  <inkml:trace contextRef="#ctx0" brushRef="#br0">78500 39300 584,'4'-66'20,"10"19"9,10 19 9,9 19 9,2 13 0,-2 10-7,-3 10-10,-3 9-7,-6 6-5,-5 3-2,-7 3-1,-5 4-2,-11 4 0,-11 6-1,-14 7-1,-11 6 0,-6-1-2,4-5-1,3-7-3,3-5-1,4-6-2,7-3 0,6-3 0,7-2-2,13-9-3,22-12-10,22-13-7,23-12-10,6-5-6,-5 3-3,-7 3-3,-5 4-3,-6-1-3,-3-3 1,-3-3 0,-2-2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0"/>
    </inkml:context>
    <inkml:brush xml:id="br0">
      <inkml:brushProperty name="width" value="0.03542" units="cm"/>
      <inkml:brushProperty name="height" value="0.03542" units="cm"/>
      <inkml:brushProperty name="color" value="#F2395B"/>
    </inkml:brush>
  </inkml:definitions>
  <inkml:trace contextRef="#ctx0" brushRef="#br0">80300 38650 621,'-16'-90'31,"19"23"4,19 22 3,19 22 2,12 12 1,6 3-2,7 3-3,6 4-3,4 2-4,4 4-6,3 3-6,3 3-6,-2 3-6,-6 3-6,-6 3-7,-6 4-7,-7-1-6,-6-3-6,-6-3-7,-6-2-7,-9 0-3,-8 7 1,-10 6 1,-9 7 0,-7 0 2,-3-2 4,-3-3 5,-2-3 3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0"/>
    </inkml:context>
    <inkml:brush xml:id="br0">
      <inkml:brushProperty name="width" value="0.03363" units="cm"/>
      <inkml:brushProperty name="height" value="0.03363" units="cm"/>
      <inkml:brushProperty name="color" value="#F2395B"/>
    </inkml:brush>
  </inkml:definitions>
  <inkml:trace contextRef="#ctx0" brushRef="#br0">80400 39600 654,'-102'1'9,"47"4"19,47 3 18,48 3 18,24-1 3,3-2-15,3-3-14,4-3-15,1-2-11,0 0-5,0 0-8,0 0-6,0 0-6,0 0-5,0 0-6,0 0-4,-5 0-6,-9 0-6,-10 0-6,-8 0-5,-8 0-1,-2 0 8,-3 0 7,-3 0 7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0"/>
    </inkml:context>
    <inkml:brush xml:id="br0">
      <inkml:brushProperty name="width" value="0.04881" units="cm"/>
      <inkml:brushProperty name="height" value="0.04881" units="cm"/>
      <inkml:brushProperty name="color" value="#F2395B"/>
    </inkml:brush>
  </inkml:definitions>
  <inkml:trace contextRef="#ctx0" brushRef="#br0">82600 39500 450,'-19'-22'23,"13"6"4,12 7 2,13 6 3,12 3 0,13 0 0,12 0-1,13 0-1,7 1-2,4 4-3,3 3-3,3 3-4,4-1 0,7-2-1,6-3 1,7-3 1,4-1-2,3 4-1,3 3-1,4 3-1,2-1-1,4-2 0,3-3 0,3-3 0,7-2-1,14 0-3,11 0-3,14 0-3,7 0-1,3 0-1,3 0 0,4 0 0,1-2-3,0-3-1,0-3-2,0-2-3,1-1-1,4 3-2,3 3 0,3 4-1,-2 2-1,-6 4 0,-6 3 0,-6 3-1,-7 1-1,-6 1-2,-6-1-1,-6 1-2,-4 1-1,1 3-1,-1 3-1,1 4 0,-4-3 0,-6-5 1,-6-7 3,-6-5 1,-6-4 0,-2 0-5,-3 0-4,-3 0-5,-15 0-1,-24 0 2,-26 0 1,-24 0 2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2"/>
    </inkml:context>
    <inkml:brush xml:id="br0">
      <inkml:brushProperty name="width" value="0.03828" units="cm"/>
      <inkml:brushProperty name="height" value="0.03828" units="cm"/>
      <inkml:brushProperty name="color" value="#F2395B"/>
    </inkml:brush>
  </inkml:definitions>
  <inkml:trace contextRef="#ctx0" brushRef="#br0">84550 36700 574,'0'-40'55,"0"23"0,0 22-2,0 22 0,0 12-4,0 3-8,0 3-8,0 4-9,-2 4-4,-3 6-5,-3 7-3,-2 6-3,-5 4-4,-2 4-3,-3 3-5,-3 3-2,-2 4-4,0 7-2,0 6-3,0 7-3,0-1-3,0-6-2,0-6-4,0-6-3,3-9-3,6-8-3,7-10-3,6-9-2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3"/>
    </inkml:context>
    <inkml:brush xml:id="br0">
      <inkml:brushProperty name="width" value="0.03071" units="cm"/>
      <inkml:brushProperty name="height" value="0.03071" units="cm"/>
      <inkml:brushProperty name="color" value="#F2395B"/>
    </inkml:brush>
  </inkml:definitions>
  <inkml:trace contextRef="#ctx0" brushRef="#br0">84400 37550 716,'45'-68'-18,"-9"17"15,-10 15 16,-8 16 15,-3 9 7,7 3-1,6 3-2,7 4-2,2 1-2,1 0-4,-1 0-4,1 0-4,1 0-3,3 0-3,3 0-3,4 0-4,-3 0-1,-5 0 0,-7 0 1,-5 0 1,-4 0-11,0 0-25,0 0-25,0 0-24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3"/>
    </inkml:context>
    <inkml:brush xml:id="br0">
      <inkml:brushProperty name="width" value="0.03886" units="cm"/>
      <inkml:brushProperty name="height" value="0.03886" units="cm"/>
      <inkml:brushProperty name="color" value="#F2395B"/>
    </inkml:brush>
  </inkml:definitions>
  <inkml:trace contextRef="#ctx0" brushRef="#br0">85450 36750 566,'-2'-41'38,"-3"19"2,-3 19 0,-2 19 2,0 13-3,7 10-4,6 10-6,7 9-5,0 6-3,-2 3-1,-3 3-1,-3 4-1,-7 2-2,-9 4-1,-10 3-2,-8 3-2,-6 4-3,1 7-3,-1 6-4,1 7-4,1 0-6,3-2-5,3-3-7,4-3-7,4-4-6,6-3-7,7-3-7,6-2-6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3"/>
    </inkml:context>
    <inkml:brush xml:id="br0">
      <inkml:brushProperty name="width" value="0.03008" units="cm"/>
      <inkml:brushProperty name="height" value="0.03008" units="cm"/>
      <inkml:brushProperty name="color" value="#F2395B"/>
    </inkml:brush>
  </inkml:definitions>
  <inkml:trace contextRef="#ctx0" brushRef="#br0">86150 36700 731,'50'-115'48,"0"23"-7,0 22-5,0 22-7,1 15-3,4 9-2,3 10-1,3 10-2,-2 4-6,-6 0-10,-6 0-9,-6 0-11,-6 3-8,-2 6-5,-3 7-6,-3 6-7,-6 3-2,-5 0 0,-7 0 0,-5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00 9360,'16'-47,"7"31,1 0,23 9,0-1,8 0,-1 0,-14 16,-1 0,-31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3"/>
    </inkml:context>
    <inkml:brush xml:id="br0">
      <inkml:brushProperty name="width" value="0.03476" units="cm"/>
      <inkml:brushProperty name="height" value="0.03476" units="cm"/>
      <inkml:brushProperty name="color" value="#F2395B"/>
    </inkml:brush>
  </inkml:definitions>
  <inkml:trace contextRef="#ctx0" brushRef="#br0">86800 35650 632,'-24'-24'4,"4"4"8,3 3 7,3 3 8,1 7 6,1 14 2,-1 11 4,1 14 3,1 14-2,3 20-8,3 18-7,4 20-7,-3 8-5,-5 1-2,-7-1-1,-5 1-3,-4-1-7,0 1-14,0-1-14,0 1-15,1-6-6,4-8 0,3-10 0,3-9 1,1-12 2,1-11 5,-1-14 5,1-11 5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4"/>
    </inkml:context>
    <inkml:brush xml:id="br0">
      <inkml:brushProperty name="width" value="0.04316" units="cm"/>
      <inkml:brushProperty name="height" value="0.04316" units="cm"/>
      <inkml:brushProperty name="color" value="#F2395B"/>
    </inkml:brush>
  </inkml:definitions>
  <inkml:trace contextRef="#ctx0" brushRef="#br0">89450 36400 509,'-22'-79'74,"6"45"-8,7 43-9,6 45-9,3 19-6,0-3-6,0-3-6,0-2-6,-2-1-3,-3 3-4,-3 3-3,-2 4-3,-6 1-1,-6 0 1,-6 0 0,-6 0 1,-2-2-6,3-3-12,3-3-12,4-2-14,2-6-7,4-6-6,3-6-3,3-6-6,3-15-1,3-21 0,3-22 2,4-22 0,1-11 7,0 0 9,0 0 11,0 0 11,1 0 6,4 0 5,3 0 4,3 0 4,3 3 2,3 6 4,3 7 1,4 6 3,1 4 3,0 4 5,0 3 4,0 3 3,3 3 2,6 3-2,7 3-2,6 4-2,1 1-3,-3 0-5,-3 0-5,-2 0-4,-5 0-2,-2 0 0,-3 0 1,-3 0 0,-1 0-10,4 0-20,3 0-21,3 0-19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4"/>
    </inkml:context>
    <inkml:brush xml:id="br0">
      <inkml:brushProperty name="width" value="0.04189" units="cm"/>
      <inkml:brushProperty name="height" value="0.04189" units="cm"/>
      <inkml:brushProperty name="color" value="#F2395B"/>
    </inkml:brush>
  </inkml:definitions>
  <inkml:trace contextRef="#ctx0" brushRef="#br0">90000 36400 525,'0'-69'20,"0"13"1,0 12 1,0 13 1,-2 16 4,-3 23 8,-3 22 7,-2 22 8,-3 12 0,1 3-8,-1 3-8,1 4-8,-1 4-5,1 6-3,-1 7-3,1 6-3,-4 6-3,-6 6-4,-6 7-2,-6 6-5,-4 4-6,1 4-8,-1 3-9,1 3-9,4-4-6,9-8-4,10-10-4,10-9-4,4-13 3,0-16 6,0-15 7,0-15 7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5"/>
    </inkml:context>
    <inkml:brush xml:id="br0">
      <inkml:brushProperty name="width" value="0.0462" units="cm"/>
      <inkml:brushProperty name="height" value="0.0462" units="cm"/>
      <inkml:brushProperty name="color" value="#F2395B"/>
    </inkml:brush>
  </inkml:definitions>
  <inkml:trace contextRef="#ctx0" brushRef="#br0">91100 36700 476,'-7'-79'44,"-11"45"12,-14 43 11,-11 45 12,-9 24-2,-3 6-15,-3 7-15,-2 6-15,-3 1-10,1-3-5,-1-3-4,1-2-6,2-5-7,7-2-9,6-3-10,7-3-11,5-6-6,7-5-6,6-7-6,7-5-5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5"/>
    </inkml:context>
    <inkml:brush xml:id="br0">
      <inkml:brushProperty name="width" value="0.05295" units="cm"/>
      <inkml:brushProperty name="height" value="0.05295" units="cm"/>
      <inkml:brushProperty name="color" value="#F2395B"/>
    </inkml:brush>
  </inkml:definitions>
  <inkml:trace contextRef="#ctx0" brushRef="#br0">91200 36700 415,'0'-69'24,"0"13"4,0 12 4,0 13 3,4 13 2,10 17 2,10 15 1,9 16 1,1 10-1,-6 7-5,-6 6-3,-6 7-4,-6 2-3,-2 1-1,-3-1-2,-3 1-1,-2-1-2,0 1-2,0-1-2,0 1-1,0 2-4,0 7-4,0 6-6,0 7-3,-2 0-10,-3-2-11,-3-3-14,-2-3-11,-5-4-7,-2-3-1,-3-3 1,-3-2-1,-2-6 2,0-6 4,0-6 4,0-6 4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5"/>
    </inkml:context>
    <inkml:brush xml:id="br0">
      <inkml:brushProperty name="width" value="0.03615" units="cm"/>
      <inkml:brushProperty name="height" value="0.03615" units="cm"/>
      <inkml:brushProperty name="color" value="#F2395B"/>
    </inkml:brush>
  </inkml:definitions>
  <inkml:trace contextRef="#ctx0" brushRef="#br0">90350 37800 608,'-44'-5'3,"13"-9"6,12-10 6,13-8 5,7-4 7,4 3 6,3 3 6,3 4 7,9 4 1,16 6-6,15 7-5,17 6-5,8 3-8,4 0-8,3 0-9,3 0-8,-1 0-10,-2 0-7,-3 0-9,-3 0-9,-6 0-2,-5 0 2,-7 0 3,-5 0 4,-9-4-2,-9-5-5,-10-7-4,-8-5-5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5"/>
    </inkml:context>
    <inkml:brush xml:id="br0">
      <inkml:brushProperty name="width" value="0.03915" units="cm"/>
      <inkml:brushProperty name="height" value="0.03915" units="cm"/>
      <inkml:brushProperty name="color" value="#F2395B"/>
    </inkml:brush>
  </inkml:definitions>
  <inkml:trace contextRef="#ctx0" brushRef="#br0">91900 36650 561,'28'-88'38,"6"26"4,7 24 4,6 26 4,3 12 0,0 0-7,0 0-7,0 0-7,0 1-4,0 4-2,0 3-3,0 3-2,0 1-5,0 1-7,0-1-9,0 1-8,-4 2-14,-5 7-20,-7 6-20,-5 7-20,-11 0-3,-11-2 18,-14-3 15,-11-3 17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6"/>
    </inkml:context>
    <inkml:brush xml:id="br0">
      <inkml:brushProperty name="width" value="0.04656" units="cm"/>
      <inkml:brushProperty name="height" value="0.04656" units="cm"/>
      <inkml:brushProperty name="color" value="#F2395B"/>
    </inkml:brush>
  </inkml:definitions>
  <inkml:trace contextRef="#ctx0" brushRef="#br0">85950 40450 472,'-21'-105'77,"10"41"-3,10 40-4,9 42-3,2 19-8,-2 1-11,-3-1-11,-3 1-11,-2 7-7,0 16-3,0 15-3,0 17-3,-4 10-3,-5 6-3,-7 7-4,-5 6-3,-4 3-4,0 0-6,0 0-5,0 0-6,0-7 0,0-11 2,0-14 3,0-11 3,3-12-3,6-9-8,7-10-9,6-8-9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6"/>
    </inkml:context>
    <inkml:brush xml:id="br0">
      <inkml:brushProperty name="width" value="0.03394" units="cm"/>
      <inkml:brushProperty name="height" value="0.03394" units="cm"/>
      <inkml:brushProperty name="color" value="#F2395B"/>
    </inkml:brush>
  </inkml:definitions>
  <inkml:trace contextRef="#ctx0" brushRef="#br0">86300 41150 648,'1'-50'2,"4"0"6,3 0 5,3 0 5,4 3 7,7 6 9,6 7 7,7 6 9,4 6 0,3 6-9,3 7-10,4 6-9,-3 4-9,-5 4-10,-7 3-9,-5 3-9,2-1-12,13-2-14,12-3-13,13-3-14,-2-6 0,-16-5 12,-15-7 13,-15-5 13,-9-3 7,1 4 4,-1 3 4,1 3 2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7"/>
    </inkml:context>
    <inkml:brush xml:id="br0">
      <inkml:brushProperty name="width" value="0.04679" units="cm"/>
      <inkml:brushProperty name="height" value="0.04679" units="cm"/>
      <inkml:brushProperty name="color" value="#F2395B"/>
    </inkml:brush>
  </inkml:definitions>
  <inkml:trace contextRef="#ctx0" brushRef="#br0">87300 40400 470,'21'-83'-30,"-5"34"33,-7 35 31,-5 35 32,-9 22 11,-9 14-12,-10 11-12,-8 14-12,-4 7-9,3 3-8,3 3-7,4 4-8,4-4-3,6-9 1,7-10 1,6-8 1,9-15-10,13-19-21,12-18-21,13-19-21,7-15-4,4-8 11,3-10 13,3-9 12,-2-1 9,-6 10 7,-6 10 6,-6 9 6,-7 12 5,-6 16 3,-6 15 3,-6 17 3,-4 5 2,1-3 4,-1-3 1,1-2 4,2-5-2,7-2-5,6-3-5,7-3-5,8-9-5,14-11-6,11-14-5,14-11-5,5-14-2,1-11 2,-1-14 3,1-11 1,-4-11 0,-6-5-7,-6-7-4,-6-5-6,-9-3 1,-8 4 8,-10 3 8,-9 3 7,-5 6 8,0 9 6,0 10 7,0 10 6,-4 7 8,-5 6 8,-7 7 8,-5 6 9,-11 15 2,-11 26-3,-14 24-4,-11 26-4,-7 13-5,0 4-6,0 3-6,0 3-6,0 6-5,0 9 0,0 10-2,0 10-2,0 4-3,0 0-6,0 0-5,0 0-5,1-5-7,4-9-6,3-10-6,3-8-6,6-12-4,9-12-4,10-13-2,10-12-4,8-15-1,10-15-1,10-15-1,9-16-1,1-10 4,-6-3 7,-6-3 7,-6-2 7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725 18600,'-16'0,"8"23,1 1,-1 7,0 1,-8 54,1 0,-1-16,1 1,7-16,0-1,8-38,0 0,8-24,0 0,-1-8,1 1,0-9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7"/>
    </inkml:context>
    <inkml:brush xml:id="br0">
      <inkml:brushProperty name="width" value="0.05407" units="cm"/>
      <inkml:brushProperty name="height" value="0.05407" units="cm"/>
      <inkml:brushProperty name="color" value="#F2395B"/>
    </inkml:brush>
  </inkml:definitions>
  <inkml:trace contextRef="#ctx0" brushRef="#br0">89050 40450 406,'3'-46'4,"6"10"6,7 10 8,6 9 6,4 7 5,4 7 2,3 6 2,3 7 3,-1 7 0,-2 9-2,-3 10-1,-3 10-3,-4 7-1,-3 6-1,-3 7 0,-2 6-2,-5 6 0,-2 6-3,-3 7-1,-3 6-2,-2 6-1,0 6-3,0 7-1,0 6-2,-4 1-4,-5-3-7,-7-3-8,-5-2-7,-3-9-8,4-12-6,3-13-8,3-12-7,-1-12-8,-2-8-7,-3-10-7,-3-9-8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7"/>
    </inkml:context>
    <inkml:brush xml:id="br0">
      <inkml:brushProperty name="width" value="0.03366" units="cm"/>
      <inkml:brushProperty name="height" value="0.03366" units="cm"/>
      <inkml:brushProperty name="color" value="#F2395B"/>
    </inkml:brush>
  </inkml:definitions>
  <inkml:trace contextRef="#ctx0" brushRef="#br0">88750 41750 653,'-40'-66'58,"23"19"0,22 19-1,22 19-1,12 9-6,3 0-14,3 0-14,4 0-13,2-2-10,4-3-9,3-3-9,3-2-8,-2-3-7,-6 1-6,-6-1-4,-6 1-6,-4-1-1,1 1 5,-1-1 5,1 1 4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7"/>
    </inkml:context>
    <inkml:brush xml:id="br0">
      <inkml:brushProperty name="width" value="0.03541" units="cm"/>
      <inkml:brushProperty name="height" value="0.03541" units="cm"/>
      <inkml:brushProperty name="color" value="#F2395B"/>
    </inkml:brush>
  </inkml:definitions>
  <inkml:trace contextRef="#ctx0" brushRef="#br0">90150 41050 621,'21'-25'0,"-5"0"0,-7 0 0,-5 0 0,0 1 5,10 4 10,10 3 11,9 3 9,9 1 7,9 1 3,10-1 4,10 1 2,5 1-4,4 3-13,3 3-13,3 4-13,-2 1-10,-6 0-11,-6 0-11,-6 0-9,-9-2-10,-8-3-7,-10-3-9,-9-2-8,-7-3 3,-3 1 13,-3-1 12,-2 1 13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8"/>
    </inkml:context>
    <inkml:brush xml:id="br0">
      <inkml:brushProperty name="width" value="0.03192" units="cm"/>
      <inkml:brushProperty name="height" value="0.03192" units="cm"/>
      <inkml:brushProperty name="color" value="#F2395B"/>
    </inkml:brush>
  </inkml:definitions>
  <inkml:trace contextRef="#ctx0" brushRef="#br0">91000 40000 689,'73'0'61,"-3"0"-10,-3 0-10,-2 0-9,-1 0-8,3 0-4,3 0-4,4 0-5,5-2-1,10-3 0,10-3 2,9-2 0,4-5-3,1-2-8,-1-3-7,1-3-8,1-2-8,3 0-6,3 0-9,4 0-6,-4 1-4,-9 4 0,-10 3 0,-8 3 0,-14 1 5,-15 1 10,-15-1 8,-16 1 11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26"/>
    </inkml:context>
    <inkml:brush xml:id="br0">
      <inkml:brushProperty name="width" value="0.03892" units="cm"/>
      <inkml:brushProperty name="height" value="0.03892" units="cm"/>
      <inkml:brushProperty name="color" value="#F2395B"/>
    </inkml:brush>
  </inkml:definitions>
  <inkml:trace contextRef="#ctx0" brushRef="#br0">87350 41200 565,'25'-90'2,"0"23"7,0 22 5,0 22 5,3 12 3,6 3 1,7 3 0,6 4 0,-1-1-1,-5-3-2,-7-3-3,-5-2-2,-4-1-1,0 3 0,0 3 1,0 4-1,0 4 1,0 6 0,0 7 1,0 6 1,-4 4-2,-5 4-3,-7 3-3,-5 3-3,-4 1-1,0 1 0,0-1 2,0 1 0,-4 1-1,-5 3-4,-7 3-3,-5 4-4,-6 2-1,-3 4 0,-3 3 1,-2 3 1,-6 1 0,-6 1 0,-6-1 1,-6 1 0,-1-3 0,7-2 1,6-3 0,7-3-1,4-6 2,3-5 0,3-7 0,4-5 1,13-6 4,26-3 5,24-3 7,26-2 5,12-6-1,0-6-8,0-6-9,0-6-7,-2-4-8,-3 1-8,-3-1-9,-2 1-7,-6-1-6,-6 1-3,-6-1-3,-6 1-4,-7-3 2,-6-2 5,-6-3 6,-6-3 5,-4-1 6,1 4 5,-1 3 5,1 3 4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26"/>
    </inkml:context>
    <inkml:brush xml:id="br0">
      <inkml:brushProperty name="width" value="0.03769" units="cm"/>
      <inkml:brushProperty name="height" value="0.03769" units="cm"/>
      <inkml:brushProperty name="color" value="#F2395B"/>
    </inkml:brush>
  </inkml:definitions>
  <inkml:trace contextRef="#ctx0" brushRef="#br0">86000 40050 583,'0'-41'32,"0"19"4,0 19 4,0 19 4,-2 12-1,-3 6-6,-3 7-6,-2 6-7,-5 7-4,-2 10-1,-3 10-1,-3 9-2,-4 10-1,-3 14-2,-3 11-1,-2 14-2,-8 10-4,-8 9-6,-10 10-5,-9 10-7,-1-1-4,10-9-4,10-10-5,9-8-3,7-12-4,7-12 0,6-13-2,7-12-2,4-13 0,3-12 0,3-13 1,4-12 0,8-12 2,17-8 3,15-10 4,16-9 4,1-7 3,-12-3 5,-13-3 3,-12-2 4,-7-5 3,1-2 1,-1-3 1,1-3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27"/>
    </inkml:context>
    <inkml:brush xml:id="br0">
      <inkml:brushProperty name="width" value="0.02811" units="cm"/>
      <inkml:brushProperty name="height" value="0.02811" units="cm"/>
      <inkml:brushProperty name="color" value="#F2395B"/>
    </inkml:brush>
  </inkml:definitions>
  <inkml:trace contextRef="#ctx0" brushRef="#br0">85950 41400 782,'-22'-69'1,"6"13"6,7 12 5,6 13 6,6 9 3,6 6 3,7 7 2,6 6 3,4 3-2,4 0-6,3 0-6,3 0-7,6 1-3,9 4-3,10 3-1,10 3-1,2-1-4,-3-2-4,-3-3-4,-2-3-6,-5-6-4,-2-5-7,-3-7-5,-3-5-7,-6-4-1,-5 0 4,-7 0 3,-5 0 3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27"/>
    </inkml:context>
    <inkml:brush xml:id="br0">
      <inkml:brushProperty name="width" value="0.03982" units="cm"/>
      <inkml:brushProperty name="height" value="0.03982" units="cm"/>
      <inkml:brushProperty name="color" value="#F2395B"/>
    </inkml:brush>
  </inkml:definitions>
  <inkml:trace contextRef="#ctx0" brushRef="#br0">87450 40200 552,'21'-25'-1,"-5"0"0,-7 0-2,-5 0-1,-6 0 6,-3 0 12,-3 0 11,-2 0 13,-8 9 4,-8 19 0,-10 19-2,-9 19-1,-2 12-2,6 6-4,7 7-4,6 6-4,1 9-3,-3 13-2,-3 12-4,-2 13-2,-5 15-4,-2 19-4,-3 19-4,-3 19-4,-2 13-7,0 10-12,0 10-12,0 9-10,0 6-8,0 3-3,0 3-3,0 4-3,4-23 3,10-46 9,10-47 9,9-47 9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3"/>
    </inkml:context>
    <inkml:brush xml:id="br0">
      <inkml:brushProperty name="width" value="0.04371" units="cm"/>
      <inkml:brushProperty name="height" value="0.04371" units="cm"/>
      <inkml:brushProperty name="color" value="#00BFF3"/>
    </inkml:brush>
  </inkml:definitions>
  <inkml:trace contextRef="#ctx0" brushRef="#br0">75200 44150 503,'-47'-71'53,"6"60"3,7 60 2,6 59 2,4 18-4,4-21-11,3-22-9,3-22-11,-5-2-6,-12 19 0,-13 19-1,-12 19-1,-4 4-3,7-9-3,6-10-4,7-8-4,-1 0-4,-6 14-1,-6 11-3,-6 14-2,1 2-4,9-6-6,10-6-6,10-6-7,8-9-4,10-8-1,10-10-2,9-9-2,10-15 0,14-18 1,11-19 2,14-18 2,5-17 2,1-11 4,-1-14 3,1-11 4,-6-6 2,-8 4 0,-10 3 1,-9 3 1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4"/>
    </inkml:context>
    <inkml:brush xml:id="br0">
      <inkml:brushProperty name="width" value="0.02902" units="cm"/>
      <inkml:brushProperty name="height" value="0.02902" units="cm"/>
      <inkml:brushProperty name="color" value="#00BFF3"/>
    </inkml:brush>
  </inkml:definitions>
  <inkml:trace contextRef="#ctx0" brushRef="#br0">76500 44300 758,'6'-49'0,"13"4"0,12 3 0,13 3 0,4 6 2,-3 9 6,-3 10 5,-2 10 6,-3 4 6,1 0 6,-1 0 8,1 0 7,-1 3-7,1 6-19,-1 7-21,1 6-20,-4 3-9,-6 0 0,-6 0 1,-6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050 18469,'0'-16,"0"1,0-1,0 8,0 0,8 16,0 0,0 23,-1 1,1 22,0 1,0 0,0 0,7-24,1 0,-8-15,0 0,7-32,1 0,0-38,-1-1,17-31,-1 0,-15 23,-1 1,-7 22,0 1,0 31,0 1,-8-1,0 0,8 16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5"/>
    </inkml:context>
    <inkml:brush xml:id="br0">
      <inkml:brushProperty name="width" value="0.04825" units="cm"/>
      <inkml:brushProperty name="height" value="0.04825" units="cm"/>
      <inkml:brushProperty name="color" value="#00BFF3"/>
    </inkml:brush>
  </inkml:definitions>
  <inkml:trace contextRef="#ctx0" brushRef="#br0">75800 45250 455,'-2'-41'22,"-3"19"9,-3 19 8,-2 19 9,-5 13 2,-2 10-5,-3 10-5,-3 9-4,-2 6-4,0 3-2,0 3-2,0 4-4,0 2-1,0 4-4,0 3-3,0 3-3,0 1-2,0 1-2,0-1-1,0 1-2,3-6-2,6-8 0,7-10-1,6-9 0,7-10-3,10-9-1,10-10-2,9-8-3,9-18-2,9-25 0,10-25-2,10-25-2,4-15 0,0-2 2,0-3 0,0-3 1,-5-1 1,-9 4 1,-10 3 1,-8 3 0,-11 3 2,-8 3 1,-10 3 1,-9 4 1,-7 5 2,-3 10 0,-3 10 1,-2 9 0,-6 6 0,-6 3-1,-6 3-2,-6 4-2,-6 4-1,-2 6-1,-3 7-2,-3 6-2,1 7-8,6 10-18,7 10-16,6 9-18,9 1-3,13-6 10,12-6 11,13-6 9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5"/>
    </inkml:context>
    <inkml:brush xml:id="br0">
      <inkml:brushProperty name="width" value="0.04778" units="cm"/>
      <inkml:brushProperty name="height" value="0.04778" units="cm"/>
      <inkml:brushProperty name="color" value="#00BFF3"/>
    </inkml:brush>
  </inkml:definitions>
  <inkml:trace contextRef="#ctx0" brushRef="#br0">76750 44300 460,'-47'-24'2,"6"4"5,7 3 5,6 3 5,9 3 11,13 3 18,12 3 18,13 4 18,12-1 1,13-3-17,12-3-17,13-2-18,1-3-11,-9 1-4,-10-1-5,-8 1-5,-3 1-7,7 3-7,6 3-7,7 4-8,-1 1-6,-6 0-5,-6 0-4,-6 0-5,-10 4-6,-12 10-7,-13 10-7,-12 9-8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6"/>
    </inkml:context>
    <inkml:brush xml:id="br0">
      <inkml:brushProperty name="width" value="0.05141" units="cm"/>
      <inkml:brushProperty name="height" value="0.05141" units="cm"/>
      <inkml:brushProperty name="color" value="#00BFF3"/>
    </inkml:brush>
  </inkml:definitions>
  <inkml:trace contextRef="#ctx0" brushRef="#br0">77550 43100 427,'-24'-25'3,"4"0"5,3 0 4,3 0 6,7 3 6,14 6 10,11 7 8,14 6 9,8 4-1,7 4-9,6 3-10,7 3-9,0 1-6,-2 1-3,-3-1-3,-3 1-3,-4-3 0,-3-2-1,-3-3 2,-2-3-1,-5 1 0,-2 6-5,-3 7-4,-3 6-3,-6 9 0,-5 13 4,-7 12 5,-5 13 3,-8 2 4,-5-5 2,-7-7 1,-5-5 1,-6 0 1,-3 10-1,-3 10 0,-2 9-1,-6 6-2,-6 3-1,-6 3-2,-6 4-2,-4 5-3,1 10-7,-1 10-6,1 9-6,2-2-6,7-12-6,6-13-7,7-12-7,7-12-4,9-8-4,10-10-2,10-9-3,7-10 0,6-9 3,7-10 3,6-8 3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6"/>
    </inkml:context>
    <inkml:brush xml:id="br0">
      <inkml:brushProperty name="width" value="0.03617" units="cm"/>
      <inkml:brushProperty name="height" value="0.03617" units="cm"/>
      <inkml:brushProperty name="color" value="#00BFF3"/>
    </inkml:brush>
  </inkml:definitions>
  <inkml:trace contextRef="#ctx0" brushRef="#br0">78500 44600 608,'3'-40'11,"6"23"21,7 22 22,6 22 22,1 10 2,-3 1-18,-3-1-18,-2 1-18,-3-1-13,1 1-8,-1-1-7,1 1-9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6"/>
    </inkml:context>
    <inkml:brush xml:id="br0">
      <inkml:brushProperty name="width" value="0.04561" units="cm"/>
      <inkml:brushProperty name="height" value="0.04561" units="cm"/>
      <inkml:brushProperty name="color" value="#00BFF3"/>
    </inkml:brush>
  </inkml:definitions>
  <inkml:trace contextRef="#ctx0" brushRef="#br0">79500 43350 482,'71'-88'61,"-5"26"-8,-7 24-7,-5 26-7,-8 16-6,-5 10-3,-7 10-2,-5 9-4,-8 9-2,-5 9-2,-7 10-1,-5 10-3,-12 8-2,-16 10-2,-15 10-1,-15 9-3,-9 2-1,1-2-2,-1-3-2,1-3-2,4-6-1,9-5-2,10-7 0,10-5-2,8-9 2,10-9 3,10-10 2,9-8 4,15-14 2,22-15 2,22-15 1,23-16 1,10-12-1,0-5-6,0-7-4,0-5-6,-5-1-8,-9 6-12,-10 7-12,-8 6-11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8"/>
    </inkml:context>
    <inkml:brush xml:id="br0">
      <inkml:brushProperty name="width" value="0.04864" units="cm"/>
      <inkml:brushProperty name="height" value="0.04864" units="cm"/>
      <inkml:brushProperty name="color" value="#00BFF3"/>
    </inkml:brush>
  </inkml:definitions>
  <inkml:trace contextRef="#ctx0" brushRef="#br0">85350 31750 452,'-25'-71'15,"0"10"2,0 10 2,0 9 3,0 18 8,0 29 14,0 28 15,0 28 14,-4 18 1,-5 10-14,-7 10-14,-5 9-14,-4 12-9,0 16-7,0 15-4,0 17-7,3 3-4,6-5-6,7-7-6,6-5-4,6-12-4,6-16-1,7-15-1,6-15-2,6-15-4,6-12-7,7-13-9,6-12-7,4-12 0,4-8 7,3-10 8,3-9 6,-1-10 2,-2-9-2,-3-10-3,-3-8-3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8"/>
    </inkml:context>
    <inkml:brush xml:id="br0">
      <inkml:brushProperty name="width" value="0.04715" units="cm"/>
      <inkml:brushProperty name="height" value="0.04715" units="cm"/>
      <inkml:brushProperty name="color" value="#00BFF3"/>
    </inkml:brush>
  </inkml:definitions>
  <inkml:trace contextRef="#ctx0" brushRef="#br0">86050 31900 466,'-5'-36'31,"-9"28"6,-10 28 5,-8 29 5,-4 19 1,3 14-4,3 11-5,4 14-4,2 3-4,4-2-4,3-3-4,3-3-4,3-6-3,3-5-1,3-7-1,4-5-1,1-9-1,0-9 0,0-10-1,0-8 0,12-22-4,26-30-10,24-32-8,26-30-9,7-20-5,-9-6-1,-10-6 0,-8-6-1,-12-1 1,-12 7 4,-13 6 2,-12 7 3,-10 7 4,-6 9 3,-6 10 3,-6 10 3,-12 8 1,-15 10-3,-15 10-3,-16 9-2,-4 6-4,10 3-4,10 3-5,9 4-4,6 1-1,3 0 1,3 0 1,4 0 1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9"/>
    </inkml:context>
    <inkml:brush xml:id="br0">
      <inkml:brushProperty name="width" value="0.04068" units="cm"/>
      <inkml:brushProperty name="height" value="0.04068" units="cm"/>
      <inkml:brushProperty name="color" value="#00BFF3"/>
    </inkml:brush>
  </inkml:definitions>
  <inkml:trace contextRef="#ctx0" brushRef="#br0">87150 31400 540,'-24'-46'5,"4"10"9,3 10 10,3 9 8,7 6 7,14 3 2,11 3 3,14 4 3,8 1-3,7 0-5,6 0-5,7 0-7,2 1-4,1 4-5,-1 3-4,1 3-4,-3 1-6,-2 1-4,-3-1-6,-3 1-5,-6 1-15,-5 3-24,-7 3-23,-5 4-24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9"/>
    </inkml:context>
    <inkml:brush xml:id="br0">
      <inkml:brushProperty name="width" value="0.04418" units="cm"/>
      <inkml:brushProperty name="height" value="0.04418" units="cm"/>
      <inkml:brushProperty name="color" value="#00BFF3"/>
    </inkml:brush>
  </inkml:definitions>
  <inkml:trace contextRef="#ctx0" brushRef="#br0">88550 30500 497,'-44'-18'9,"13"17"18,12 15 17,13 16 18,2 15 5,-5 16-9,-7 15-9,-5 17-8,-6 5-7,-3-3-4,-3-3-5,-2-2-3,-6-1-6,-6 3-4,-6 3-6,-6 4-5,1-3-5,9-5-2,10-7-4,10-5-2,7-9-6,6-9-10,7-10-10,6-8-9,9-12-8,13-12-4,12-13-5,13-12-5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9"/>
    </inkml:context>
    <inkml:brush xml:id="br0">
      <inkml:brushProperty name="width" value="0.04533" units="cm"/>
      <inkml:brushProperty name="height" value="0.04533" units="cm"/>
      <inkml:brushProperty name="color" value="#00BFF3"/>
    </inkml:brush>
  </inkml:definitions>
  <inkml:trace contextRef="#ctx0" brushRef="#br0">89100 31200 485,'-46'3'45,"10"6"-6,10 7-7,9 6-7,6 7-1,3 10 4,3 10 5,4 9 4,1 2 0,0-2-5,0-3-3,0-3-6,0-4-2,0-3 0,0-3-1,0-2-1,7-8-2,17-8-3,15-10-4,16-9-3,7-12-5,1-11-7,-1-14-7,1-11-6,-6-7-3,-8 0 1,-10 0 2,-9 0 1,-7-5 1,-3-9-1,-3-10 0,-2-8 0,-8-1 0,-8 9 2,-10 10 0,-9 10 2,-10 10 0,-9 13-4,-10 12-2,-8 13-3,-6 12-1,1 13 2,-1 12 2,1 13 1,4 2-1,9-5-8,10-7-5,10-5-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800 42550,'31'31,"-8"-16,0 1,-15-9,0 1,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060 18116,'-16'-16,"8"16,0 0,8 24,0-1,-8 24,1 0,-1 8,0 0,-8 23,1 0,15 1,0-1,-8-31,0 0,8-39,0 0,0-16,0 0,8-23,0-1,-8 1,0 0,7 7,1 1,0 7,0 0,8 9,-1-1,9-8,-1 0,9 1,-1-1,0 0,1 1,-9 7,1 0,-9-8,1 1,-16 7,0 0,8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0"/>
    </inkml:context>
    <inkml:brush xml:id="br0">
      <inkml:brushProperty name="width" value="0.03646" units="cm"/>
      <inkml:brushProperty name="height" value="0.03646" units="cm"/>
      <inkml:brushProperty name="color" value="#00BFF3"/>
    </inkml:brush>
  </inkml:definitions>
  <inkml:trace contextRef="#ctx0" brushRef="#br0">89150 38300 603,'-77'-2'3,"-3"-3"7,-3-3 7,-2-2 7,5-1 2,16 3 0,15 3-1,17 4 0,13-1 0,13-3 2,12-3 2,13-2 1,16 0 0,23 7-4,22 6-3,22 7-5,21 0-3,22-2-5,22-3-4,23-3-4,17-7-5,17-9-2,15-10-2,16-8-4,-1-3 0,-15 7 1,-15 6 1,-16 7 1,-24 4-6,-31 3-15,-31 3-15,-31 4-14,-21-1-5,-9-3 7,-10-3 6,-8-2 6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1"/>
    </inkml:context>
    <inkml:brush xml:id="br0">
      <inkml:brushProperty name="width" value="0.04099" units="cm"/>
      <inkml:brushProperty name="height" value="0.04099" units="cm"/>
      <inkml:brushProperty name="color" value="#00BFF3"/>
    </inkml:brush>
  </inkml:definitions>
  <inkml:trace contextRef="#ctx0" brushRef="#br0">94050 34600 536,'53'-88'-2,"6"26"17,7 24 19,6 26 17,15 10 7,26-3-4,24-3-5,26-2-5,26-3-5,28 1-6,28-1-6,29 1-5,-1 1-6,-28 3-4,-28 3-4,-27 4-5,-25 1-5,-18 0-7,-19 0-7,-18 0-7,-18 1-7,-16 4-7,-15 3-8,-15 3-6,-14 3-4,-8 3 0,-10 3 1,-9 4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1"/>
    </inkml:context>
    <inkml:brush xml:id="br0">
      <inkml:brushProperty name="width" value="0.04455" units="cm"/>
      <inkml:brushProperty name="height" value="0.04455" units="cm"/>
      <inkml:brushProperty name="color" value="#00BFF3"/>
    </inkml:brush>
  </inkml:definitions>
  <inkml:trace contextRef="#ctx0" brushRef="#br0">95700 34850 493,'3'-44'2,"6"13"3,7 12 4,6 13 3,3 4 3,0-3 0,0-3 2,0-2 1,4 0 1,10 7 4,10 6 3,9 7 3,1 5-1,-6 7-5,-6 6-5,-6 7-5,-13 5-3,-19 7 0,-18 6-2,-19 7 0,-16 5-1,-12 7-1,-13 6-2,-12 7 0,-2-3-2,9-8 0,10-10 0,10-9-2,8-7 1,10-3 0,10-3-1,9-2 0,13-5 1,20-2 0,18-3 1,20-3 0,13-4 0,9-3 1,10-3-1,10-2 1,-1-1 0,-9 3 1,-10 3 0,-8 4 0,-12 2 0,-12 4 2,-13 3 1,-12 3 0,-12 4 1,-8 7 0,-10 6 1,-9 7 0,-13 4 2,-16 3 0,-15 3 2,-15 4 1,-9-1-1,1-3-4,-1-3-2,1-2-4,1-6-5,3-6-5,3-6-6,4-6-5,5-6-3,10-2-1,10-3-2,9-3 0,6-9-7,3-11-10,3-14-12,4-11-10,4-9-2,6-3 9,7-3 9,6-2 9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2"/>
    </inkml:context>
    <inkml:brush xml:id="br0">
      <inkml:brushProperty name="width" value="0.04722" units="cm"/>
      <inkml:brushProperty name="height" value="0.04722" units="cm"/>
      <inkml:brushProperty name="color" value="#00BFF3"/>
    </inkml:brush>
  </inkml:definitions>
  <inkml:trace contextRef="#ctx0" brushRef="#br0">96050 32000 465,'-71'-47'1,"10"6"1,10 7 2,9 6 1,6 4 6,3 4 11,3 3 9,4 3 11,1 4 2,0 7-4,0 6-4,0 7-6,0 11-2,0 20-2,0 18-1,0 20-1,0 13-2,0 9-2,0 10-1,0 10-2,1 2-2,4-3-3,3-3-1,3-2-2,3-8-2,3-8 1,3-10 1,4-9 0,8-13-3,17-16-7,15-15-7,16-15-6,7-21-6,1-25-5,-1-25-4,1-25-6,-3-13 0,-2 1 5,-3-1 4,-3 1 4,-7 1 3,-9 3 2,-10 3 2,-8 4 0,-8 4 4,-2 6 5,-3 7 6,-3 6 4,-9 7 2,-11 10 1,-14 10 0,-11 9 1,-9 6-2,-3 3-2,-3 3-1,-2 4-3,-3 4-1,1 6 1,-1 7 0,1 6 1,4 6-7,9 6-15,10 7-13,10 6-13,5-1-5,4-5 7,3-7 6,3-5 6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2"/>
    </inkml:context>
    <inkml:brush xml:id="br0">
      <inkml:brushProperty name="width" value="0.03619" units="cm"/>
      <inkml:brushProperty name="height" value="0.03619" units="cm"/>
      <inkml:brushProperty name="color" value="#00BFF3"/>
    </inkml:brush>
  </inkml:definitions>
  <inkml:trace contextRef="#ctx0" brushRef="#br0">96200 33400 607,'92'48'126,"-16"-3"-26,-15-3-26,-15-2-25,-9-3-20,1 1-15,-1-1-14,1 1-16,-3-3-16,-2-2-19,-3-3-17,-3-3-18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2"/>
    </inkml:context>
    <inkml:brush xml:id="br0">
      <inkml:brushProperty name="width" value="0.06398" units="cm"/>
      <inkml:brushProperty name="height" value="0.06398" units="cm"/>
      <inkml:brushProperty name="color" value="#00BFF3"/>
    </inkml:brush>
  </inkml:definitions>
  <inkml:trace contextRef="#ctx0" brushRef="#br0">98000 31200 343,'-22'-49'3,"6"4"7,7 3 5,6 3 6,3 12 14,0 22 18,0 22 21,0 23 19,0 13 1,0 6-18,0 7-18,0 6-17,-2 7-13,-3 10-6,-3 10-5,-2 9-6,-9 18-6,-12 29-4,-13 28-6,-12 28-5,-7 21-6,1 17-8,-1 15-7,1 16-8,5 1-3,14-12 1,11-13 2,14-12 1,7-27 3,3-41 8,3-40 5,4-40 8,2-23-4,4-3-14,3-3-14,3-2-14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01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84775 12025 333,'157'63'167,"51"46"-1,50 47 1,49 47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03"/>
    </inkml:context>
    <inkml:brush xml:id="br0">
      <inkml:brushProperty name="width" value="0.05215" units="cm"/>
      <inkml:brushProperty name="height" value="0.05215" units="cm"/>
      <inkml:brushProperty name="color" value="#F2395B"/>
    </inkml:brush>
  </inkml:definitions>
  <inkml:trace contextRef="#ctx0" brushRef="#br0">76050 22900 421,'21'-96'1,"-5"10"-1,-7 10 2,-5 9 0,-6 9 2,-3 9 6,-3 10 5,-2 10 5,-5 5 3,-2 4 3,-3 3 1,-3 3 3,-4 1-1,-3 1-3,-3-1-4,-2 1-3,-5 1-3,-2 3-1,-3 3-2,-3 4-1,-9 1-2,-11 0 0,-14 0-1,-11 0 0,-11 1-1,-5 4 1,-7 3 1,-5 3 0,-9 4-1,-9 7-1,-10 6-3,-8 7-2,-4 2 0,3 1-1,3-1 2,4 1 0,2-3 0,4-2 2,3-3 1,3-3 0,1-1 1,1 4 0,-1 3-1,1 3 0,1 3 0,3 3-1,3 3 0,4 4 0,5-1-1,10-3 1,10-3 1,9-2 0,9-3 0,9 1-1,10-1-1,10 1 0,5 1 0,4 3-1,3 3 1,3 4 1,4 2-2,7 4-2,6 3-2,7 3-1,2 3-2,1 3-1,-1 3 0,1 4-1,1-1 0,3-3 0,3-3 1,4-2 0,-1-1 1,-3 3 0,-3 3 1,-2 4 0,-1-1 0,3-3 0,3-3 1,4-2-1,1-5 1,0-2 0,0-3-1,0-3 1,3-2 0,6 0-1,7 0 0,6 0 0,6-2-1,6-3 1,7-3 0,6-2 0,9-6 0,13-6 1,12-6 0,13-6 1,9-6-1,6-2 2,7-3-1,6-3 1,7-2 0,10 0 0,10 0 1,9 0-1,7 0 1,7 0 0,6 0 0,7 0 0,4 0 0,3 0 0,3 0 0,4 0-1,4 0 0,6 0 0,7 0 0,6 0-1,1-2 1,-3-3-1,-3-3 0,-2-2 0,-3-3 0,1 1 0,-1-1 0,1 1 0,-3 1 0,-2 3 1,-3 3-2,-3 4 1,-6 1 0,-5 0 0,-7 0-1,-5 0 1,-4 0 0,0 0 0,0 0 0,0 0-1,3 1 1,6 4 0,7 3 0,6 3 1,1 3-1,-3 3 0,-3 3 1,-2 4-1,-3 1 1,1 0-1,-1 0 0,1 0 0,-7-2 0,-12-3-1,-13-3-1,-12-2 1,-18-5-1,-21-2 0,-22-3 0,-22-3 0,-1-1 0,23 4 0,22 3 0,22 3 0,19 3-1,20 3-1,18 3-1,20 4-1,5-3 0,-6-5 1,-6-7 1,-6-5 1,-4-4 0,1 0 0,-1 0 1,1 0-1,1-4 0,3-5 1,3-7-1,4-5 0,-4-1 1,-9 6 1,-10 7 0,-8 6 2,-8 3 0,-2 0 0,-3 0-1,-3 0 1,-2 0-1,0 0 0,0 0 0,0 0 1,-2-2-1,-3-3 0,-3-3-1,-2-2-1,-6-3 0,-6 1 2,-6-1 1,-6 1 1,-6-3 0,-2-2-1,-3-3 1,-3-3-1,-7-2-1,-9 0 1,-10 0 0,-8 0-1,-12-4 0,-12-5 1,-13-7-1,-12-5 1,-9-12 0,-2-16 0,-3-15 0,-3-15 0,-10-12 1,-16-6-2,-15-6 0,-15-6 0,-14-1 0,-8 7-1,-10 6 0,-9 7-1,-10 5 1,-9 7 0,-10 6 0,-8 7 1,-11 2 0,-8 1 0,-10-1 0,-9 1-1,-9-1 0,-5 1-2,-7-1-1,-5 1-2,-12-3-1,-16-2-2,-15-3 0,-15-3-2,-14-6 1,-8-5 0,-10-7 1,-9-5 2,-12 2 0,-11 13-1,-14 12-1,-11 13 0,-15 12-1,-16 13 1,-15 12 0,-15 13 1,-9 9 1,1 6 5,-1 7 4,1 6 3,2 10 2,7 17-2,6 15-2,7 16-2,4 12-1,3 9 0,3 10-1,4 10-1,15 4 0,28 0-3,28 0-3,29 0-1,27-4-3,29-5-2,28-7-2,28-5-2,26-9-1,26-9 0,24-10 0,26-8-1,22-6-1,23 1-2,22-1-4,22 1-2,12-4 0,3-6 3,3-6 3,4-6 3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04"/>
    </inkml:context>
    <inkml:brush xml:id="br0">
      <inkml:brushProperty name="width" value="0.0631" units="cm"/>
      <inkml:brushProperty name="height" value="0.0631" units="cm"/>
      <inkml:brushProperty name="color" value="#F2395B"/>
    </inkml:brush>
  </inkml:definitions>
  <inkml:trace contextRef="#ctx0" brushRef="#br0">85200 20600 348,'-27'-91'27,"-3"19"11,-3 19 11,-2 19 11,-3 12 1,1 6-10,-1 7-10,1 6-11,-3 9-5,-2 13 0,-3 12-1,-3 13 0,-4 7-1,-3 4-1,-3 3-2,-2 3-1,-9 3-1,-12 3-2,-13 3-2,-12 4 0,-10 4-2,-6 6-2,-6 7 0,-6 6-1,-7 7-2,-6 10-4,-6 10-4,-6 9-4,-2 6-5,3 3-6,3 3-7,4 4-7,7-3-1,13-5 2,12-7 4,13-5 3,13-14-2,17-18-3,15-19-5,16-18-4,16-25-6,20-27-8,18-28-8,20-28-8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04"/>
    </inkml:context>
    <inkml:brush xml:id="br0">
      <inkml:brushProperty name="width" value="0.06273" units="cm"/>
      <inkml:brushProperty name="height" value="0.06273" units="cm"/>
      <inkml:brushProperty name="color" value="#F2395B"/>
    </inkml:brush>
  </inkml:definitions>
  <inkml:trace contextRef="#ctx0" brushRef="#br0">82200 20650 350,'0'-52'0,"0"-3"1,0-3-1,0-2 1,0-5 2,0-2 3,0-3 4,0-3 4,0 4 1,0 13 0,0 12-1,0 13 1,4 13 3,10 17 9,10 15 7,9 16 9,2 15 3,-2 16-1,-3 15-3,-3 17-1,-2 8-2,0 4-5,0 3-3,0 3-5,1 4-1,4 7-2,3 6-1,3 7-2,4 7-3,7 9-5,6 10-5,7 10-6,5 8-2,7 10 1,6 10 1,7 9 2,2-1-9,1-8-16,-1-10-17,1-9-16,-4-12-5,-6-11 6,-6-14 7,-6-11 7,-10-18-1,-12-22-7,-13-22-8,-12-21-8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813 18247,'0'-31,"-8"23,0 0,8 16,0 0,-8 39,0 0,1 15,-1 1,0 15,0 1,8 7,0 0,0-31,0 0,24-40,-1 1,-15-8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7"/>
    </inkml:context>
    <inkml:brush xml:id="br0">
      <inkml:brushProperty name="width" value="0.04547" units="cm"/>
      <inkml:brushProperty name="height" value="0.04547" units="cm"/>
    </inkml:brush>
  </inkml:definitions>
  <inkml:trace contextRef="#ctx0" brushRef="#br0">74850 2350 483,'-24'-35'11,"4"32"21,3 31 22,3 32 21,1 15 4,1 0-13,-1 0-12,1 0-14,-3 10-10,-2 23-5,-3 22-6,-3 22-5,-4 8-5,-3-2-3,-3-3-4,-2-3-2,-3-2-2,1 0-1,-1 0 0,1 0-1,-1 3-2,1 6-3,-1 7-3,1 6-3,2 3-2,7 0-4,6 0-2,7 0-3,2-7-2,1-11-2,-1-14-1,1-11-2,2-17 0,7-18 1,6-19 3,7-18 1,5-17 0,7-11-3,6-14-4,7-11-2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7"/>
    </inkml:context>
    <inkml:brush xml:id="br0">
      <inkml:brushProperty name="width" value="0.04211" units="cm"/>
      <inkml:brushProperty name="height" value="0.04211" units="cm"/>
    </inkml:brush>
  </inkml:definitions>
  <inkml:trace contextRef="#ctx0" brushRef="#br0">75650 4050 522,'1'-46'3,"4"10"6,3 10 6,3 9 6,-10 13 7,-21 20 7,-22 18 7,-22 20 7,-10 6-1,4-2-9,3-3-9,3-3-9,1-4-6,1-3-2,-1-3-2,1-2-3,-3 0 0,-2 7-2,-3 6-1,-3 7-1,1-1 0,6-6 0,7-6 0,6-6 0,6-6 0,6-2 0,7-3 0,6-3 0,12 1 0,19 6 2,19 7 0,19 6 0,12-1 1,6-5-3,7-7-2,6-5-1,3-4-4,0 0-4,0 0-3,0 0-5,-2 0-3,-3 0-1,-3 0-2,-2 0-1,-5 1-4,-2 4-6,-3 3-7,-3 3-5,-4-1-4,-3-2 0,-3-3-2,-2-3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8"/>
    </inkml:context>
    <inkml:brush xml:id="br0">
      <inkml:brushProperty name="width" value="0.0441" units="cm"/>
      <inkml:brushProperty name="height" value="0.0441" units="cm"/>
    </inkml:brush>
  </inkml:definitions>
  <inkml:trace contextRef="#ctx0" brushRef="#br0">76300 5400 498,'45'-49'28,"-9"4"1,-10 3 1,-8 3 1,-8 1-1,-2 1-4,-3-1-3,-3 1-3,-4 1-3,-3 3-4,-3 3-3,-2 4-3,-8 4-1,-8 6 0,-10 7 2,-9 6 1,-5 9 0,0 13 0,0 12 1,0 13-1,0 7 0,0 4 1,0 3 0,0 3 0,1 1 1,4 1-2,3-1 1,3 1-1,4-3-1,7-2-1,6-3 0,7-3-2,8-7-4,14-9-9,11-10-7,14-8-9,7-14-2,3-15 2,3-15 1,4-16 3,1-7 2,0 4 0,0 3 1,0 3 1,-4 4 3,-5 7 3,-7 6 4,-5 7 3,-4 7 8,0 9 11,0 10 12,0 10 10,-2 5 4,-3 4-3,-3 3-4,-2 3-3,-1 3-6,3 3-5,3 3-6,4 4-5,2-3-21,4-5-33,3-7-33,3-5-33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8"/>
    </inkml:context>
    <inkml:brush xml:id="br0">
      <inkml:brushProperty name="width" value="0.03462" units="cm"/>
      <inkml:brushProperty name="height" value="0.03462" units="cm"/>
    </inkml:brush>
  </inkml:definitions>
  <inkml:trace contextRef="#ctx0" brushRef="#br0">77250 4950 635,'26'-22'87,"4"6"-17,3 7-18,3 6-18,-2 9-11,-6 13-6,-6 12-6,-6 13-5,-6 6-3,-2 0-1,-3 0 0,-3 0-1,-6 3 0,-5 6 1,-7 7 1,-5 6 2,-4-1-1,0-5 0,0-7 0,0-5-1,3-6 1,6-3 1,7-3 2,6-2 2,9-5-4,13-2-7,12-3-8,13-3-9,9-10-6,6-16-6,7-15-5,6-15-6,-2-7-3,-9 3-3,-10 3-1,-8 4-3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9"/>
    </inkml:context>
    <inkml:brush xml:id="br0">
      <inkml:brushProperty name="width" value="0.03965" units="cm"/>
      <inkml:brushProperty name="height" value="0.03965" units="cm"/>
    </inkml:brush>
  </inkml:definitions>
  <inkml:trace contextRef="#ctx0" brushRef="#br0">78700 4200 554,'34'-44'111,"19"13"-21,19 12-22,19 13-22,4 6-12,-9 0-5,-10 0-4,-8 0-5,-6 0-6,1 0-6,-1 0-8,1 0-6,-4 1-8,-6 4-10,-6 3-8,-6 3-9,-6 4-2,-2 7 4,-3 6 6,-3 7 4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9"/>
    </inkml:context>
    <inkml:brush xml:id="br0">
      <inkml:brushProperty name="width" value="0.03274" units="cm"/>
      <inkml:brushProperty name="height" value="0.03274" units="cm"/>
    </inkml:brush>
  </inkml:definitions>
  <inkml:trace contextRef="#ctx0" brushRef="#br0">78850 4850 671,'-25'23'0,"0"-3"0,0-3 0,0-2 0,4-3 8,10 1 16,10-1 16,9 1 16,12-3 2,16-2-10,15-3-11,17-3-11,7-1-9,0 4-6,0 3-7,0 3-7,-2 1-7,-3 1-4,-3-1-6,-2 1-6,0 1-3,7 3 0,6 3-1,7 4-1,-6-1-2,-15-3-4,-15-3-5,-16-2-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9"/>
    </inkml:context>
    <inkml:brush xml:id="br0">
      <inkml:brushProperty name="width" value="0.04742" units="cm"/>
      <inkml:brushProperty name="height" value="0.04742" units="cm"/>
    </inkml:brush>
  </inkml:definitions>
  <inkml:trace contextRef="#ctx0" brushRef="#br0">81050 4900 463,'75'0'85,"0"0"-17,0 0-17,0 0-17,3 0-9,6 0-3,7 0-1,6 0-3,3 0-1,0 0 0,0 0 0,0 0 1,4 0-1,10 0-2,10 0-1,9 0-2,2 0-1,-2 0 0,-3 0 0,-3 0 0,2 0-1,10 0-2,10 0 0,9 0-2,4 1-1,1 4-2,-1 3-1,1 3-3,5 1-1,14 1-1,11-1-2,14 1-1,0-3-1,-8-2-3,-10-3-1,-9-3-2,-4 1 0,4 6 0,3 7 1,3 6 1,1 1 0,1-3 0,-1-3 0,1-2-1,-1-3 1,1 1 0,-1-1 1,1 1 1,-3-3-1,-2-2-4,-3-3-2,-3-3-3,-7-2-2,-9 0-2,-10 0-1,-8 0-2,-12 0-2,-12 0 0,-13 0 0,-12 0-2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1"/>
    </inkml:context>
    <inkml:brush xml:id="br0">
      <inkml:brushProperty name="width" value="0.04323" units="cm"/>
      <inkml:brushProperty name="height" value="0.04323" units="cm"/>
    </inkml:brush>
  </inkml:definitions>
  <inkml:trace contextRef="#ctx0" brushRef="#br0">83850 2200 508,'43'-93'41,"-11"17"-7,-14 15-5,-11 16-5,-6 9-5,4 3-3,3 3-3,3 4-2,-1-1-2,-2-3 0,-3-3 0,-3-2 1,-7-1 0,-9 3-1,-10 3 1,-8 4-1,-8 5 0,-2 10-1,-3 10-1,-3 9 0,-4 7-1,-3 7 1,-3 6 0,-2 7 1,-5 5 0,-2 7 2,-3 6-1,-3 7 2,-2 5-1,0 7 0,0 6-2,0 7 0,0 7-1,0 9 0,0 10-1,0 10 1,4 5-1,10 4 1,10 3 0,9 3 0,7-1 0,7-2 0,6-3 0,7-3 0,4-9-2,3-11 0,3-14-2,4-11-2,10-12-1,19-9-1,19-10-4,19-8-1,10-9-3,4-6-5,3-6-5,3-6-5,3-10-3,3-12-1,3-13-3,4-12-1,1-12-3,0-8-4,0-10-4,0-9-3,-5-4 1,-9 4 4,-10 3 6,-8 3 6,-11 6 3,-8 9 6,-10 10 3,-9 10 5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1"/>
    </inkml:context>
    <inkml:brush xml:id="br0">
      <inkml:brushProperty name="width" value="0.04772" units="cm"/>
      <inkml:brushProperty name="height" value="0.04772" units="cm"/>
    </inkml:brush>
  </inkml:definitions>
  <inkml:trace contextRef="#ctx0" brushRef="#br0">84400 2700 460,'0'-40'61,"0"23"-2,0 22-2,0 22-1,-2 12-5,-3 3-7,-3 3-6,-2 4-8,-3 5-5,1 10-2,-1 10-4,1 9-3,-1 4-1,1 1-2,-1-1-2,1 1 0,-1-3-4,1-2-3,-1-3-6,1-3-4,-1-6-3,1-5-2,-1-7-2,1-5-2,1-15-13,3-22-25,3-22-23,4-21-25,2-17 0,4-8 22,3-10 23,3-9 22,-1-2 15,-2 6 5,-3 7 6,-3 6 6,1 4 2,6 4-2,7 3-1,6 3-1,3 3 6,0 3 15,0 3 15,0 4 15,1 2 4,4 4-4,3 3-6,3 3-4,3 3-6,3 3-7,3 3-8,4 4-6,-3-1-13,-5-3-22,-7-3-21,-5-2-2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1"/>
    </inkml:context>
    <inkml:brush xml:id="br0">
      <inkml:brushProperty name="width" value="0.0453" units="cm"/>
      <inkml:brushProperty name="height" value="0.0453" units="cm"/>
    </inkml:brush>
  </inkml:definitions>
  <inkml:trace contextRef="#ctx0" brushRef="#br0">84900 2650 485,'0'-69'2,"0"13"5,0 12 5,0 13 3,1 12 8,4 13 9,3 12 9,3 13 9,-1 9 2,-2 6-6,-3 7-7,-3 6-6,-4 9-3,-3 13-3,-3 12-1,-2 13-2,-3 7-3,1 4-5,-1 3-5,1 3-4,-3 4-6,-2 7-8,-3 6-5,-3 7-8,-1-1-2,4-6 2,3-6 2,3-6 2,3-13-1,3-19-1,3-18-3,4-19-3,-1-12-7,-3-2-14,-3-3-12,-2-3-14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85 17913,'16'-32,"-8"17,0-1,-16 47,0 1,-16 15,1 0,-8 23,-1 1,1-1,-1 0,1 1,0-1,23-30,0-1,16-71,0 1,7 8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1"/>
    </inkml:context>
    <inkml:brush xml:id="br0">
      <inkml:brushProperty name="width" value="0.03502" units="cm"/>
      <inkml:brushProperty name="height" value="0.03502" units="cm"/>
    </inkml:brush>
  </inkml:definitions>
  <inkml:trace contextRef="#ctx0" brushRef="#br0">85200 2700 628,'-21'-24'3,"10"4"7,10 3 6,9 3 7,7 1 6,7 1 6,6-1 7,7 1 5,4 1 1,3 3-7,3 3-8,4 4-6,1 1-11,0 0-15,0 0-13,0 0-15,-2 0-7,-3 0 0,-3 0-1,-2 0 1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2"/>
    </inkml:context>
    <inkml:brush xml:id="br0">
      <inkml:brushProperty name="width" value="0.04193" units="cm"/>
      <inkml:brushProperty name="height" value="0.04193" units="cm"/>
    </inkml:brush>
  </inkml:definitions>
  <inkml:trace contextRef="#ctx0" brushRef="#br0">85700 2150 524,'-46'-21'10,"10"10"18,10 10 18,9 9 20,6 9 2,3 9-12,3 10-13,4 10-13,1 7-8,0 6-5,0 7-5,0 6-4,-2 4-2,-3 4 2,-3 3 1,-2 3 2,-5 4 0,-2 7-1,-3 6-2,-3 7-2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2"/>
    </inkml:context>
    <inkml:brush xml:id="br0">
      <inkml:brushProperty name="width" value="0.03476" units="cm"/>
      <inkml:brushProperty name="height" value="0.03476" units="cm"/>
    </inkml:brush>
  </inkml:definitions>
  <inkml:trace contextRef="#ctx0" brushRef="#br0">86750 3600 632,'46'25'154,"-5"0"-42,-7 0-41,-5 0-41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3"/>
    </inkml:context>
    <inkml:brush xml:id="br0">
      <inkml:brushProperty name="width" value="0.05758" units="cm"/>
      <inkml:brushProperty name="height" value="0.05758" units="cm"/>
    </inkml:brush>
  </inkml:definitions>
  <inkml:trace contextRef="#ctx0" brushRef="#br0">89400 2300 382,'3'-72'2,"6"6"6,7 7 6,6 6 4,-1 4 4,-5 4 2,-7 3 1,-5 3 1,-3 1-1,4 1-2,3-1-4,3 1-2,-7-1 0,-15 1 4,-15-1 3,-16 1 4,-8 2-1,0 7-2,0 6-5,0 7-3,-2 7-2,-3 9-1,-3 10 1,-2 10-2,-5 8 0,-2 10 0,-3 10-1,-3 9-1,-4 9-1,-3 9 0,-3 10-1,-2 10 0,0 5-1,7 4 0,6 3 0,7 3-1,4 6 0,3 9-1,3 10-2,4 10 0,4 2-1,6-3 1,7-3 0,6-2 0,6-8 0,6-8-4,7-10-1,6-9-4,10-10-3,17-9-4,15-10-5,16-8-3,12-12-3,9-12-3,10-13-1,10-12-1,7-10-1,6-6 0,7-6 2,6-6 0,3-7 0,0-6-2,0-6-1,0-6-1,-4-4-2,-5 1 0,-7-1-1,-5 1-1,-12-1 2,-16 1 3,-15-1 3,-15 1 3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3"/>
    </inkml:context>
    <inkml:brush xml:id="br0">
      <inkml:brushProperty name="width" value="0.04998" units="cm"/>
      <inkml:brushProperty name="height" value="0.04998" units="cm"/>
    </inkml:brush>
  </inkml:definitions>
  <inkml:trace contextRef="#ctx0" brushRef="#br0">90100 3000 440,'-2'-41'33,"-3"19"12,-3 19 13,-2 19 12,-3 13 1,1 10-11,-1 10-11,1 9-11,-1 6-7,1 3-5,-1 3-4,1 4-4,-1 2-4,1 4-3,-1 3-3,1 3-3,-3-2-5,-2-6-9,-3-6-8,-3-6-8,-1-6-6,4-2-4,3-3-4,3-3-3,4-18-5,7-31-4,6-31-6,7-31-5,5-13 6,7 6 16,6 7 15,7 6 17,2 4 9,1 4 2,-1 3 2,1 3 3,-1 4 3,1 7 4,-1 6 5,1 7 6,2 2-1,7 1-2,6-1-4,7 1-2,0-1-5,-2 1-5,-3-1-5,-3 1-5,-4 1-5,-3 3-3,-3 3-3,-2 4-3,-6-6-6,-6-11-5,-6-14-8,-6-11-5,-6-11 0,-2-5 10,-3-7 8,-3-5 10,-2-3 5,0 4 2,0 3 1,0 3 2,-2 7 4,-3 14 6,-3 11 6,-2 14 5,-3 13 13,1 16 20,-1 15 21,1 17 19,-4 17 1,-6 23-18,-6 22-18,-6 22-18,-2 5-11,3-8-6,3-10-4,4-9-6,1-5-8,0 0-12,0 0-12,0 0-12,1-4-10,4-5-5,3-7-7,3-5-6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3"/>
    </inkml:context>
    <inkml:brush xml:id="br0">
      <inkml:brushProperty name="width" value="0.04813" units="cm"/>
      <inkml:brushProperty name="height" value="0.04813" units="cm"/>
    </inkml:brush>
  </inkml:definitions>
  <inkml:trace contextRef="#ctx0" brushRef="#br0">91800 2850 457,'-29'-8'94,"-5"34"-13,-7 35-14,-5 35-13,-4 14-9,0-2-6,0-3-5,0-3-5,1-4-4,4-3-4,3-3-2,3-2-4,3-8-3,3-8-6,3-10-4,4-9-6,2-5-9,4 0-11,3 0-11,3 0-12,6-10-9,9-18-7,10-19-6,10-18-7,2-10 3,-3 0 16,-3 0 13,-2 0 16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4"/>
    </inkml:context>
    <inkml:brush xml:id="br0">
      <inkml:brushProperty name="width" value="0.05414" units="cm"/>
      <inkml:brushProperty name="height" value="0.05414" units="cm"/>
    </inkml:brush>
  </inkml:definitions>
  <inkml:trace contextRef="#ctx0" brushRef="#br0">91800 2900 406,'23'-19'52,"-3"13"1,-3 12-2,-2 13 1,-5 10-3,-2 10-3,-3 10-5,-3 9-3,-2 7-5,0 7-3,0 6-3,0 7-4,0 2-3,0 1-4,0-1-3,0 1-3,-2-1-1,-3 1 0,-3-1 0,-2 1 1,-3-6-8,1-8-15,-1-10-16,1-9-16,-3-9-10,-2-5-2,-3-7-3,-3-5-3,-2-8 1,0-5 4,0-7 4,0-5 3,1-9 8,4-9 9,3-10 10,3-8 9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4"/>
    </inkml:context>
    <inkml:brush xml:id="br0">
      <inkml:brushProperty name="width" value="0.03583" units="cm"/>
      <inkml:brushProperty name="height" value="0.03583" units="cm"/>
    </inkml:brush>
  </inkml:definitions>
  <inkml:trace contextRef="#ctx0" brushRef="#br0">91300 4100 614,'-46'-25'6,"10"0"-1,10 0-2,9 0-1,15 0 8,22 0 21,22 0 19,23 0 21,10 1 0,0 4-18,0 3-19,0 3-19,-2 1-8,-3 1 1,-3-1 1,-2 1 2,-6 1-12,-6 3-22,-6 3-23,-6 4-23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4"/>
    </inkml:context>
    <inkml:brush xml:id="br0">
      <inkml:brushProperty name="width" value="0.03703" units="cm"/>
      <inkml:brushProperty name="height" value="0.03703" units="cm"/>
    </inkml:brush>
  </inkml:definitions>
  <inkml:trace contextRef="#ctx0" brushRef="#br0">92800 2900 594,'71'-44'10,"-5"13"22,-7 12 21,-5 13 20,-3 6 4,4 0-15,3 0-15,3 0-14,-2 1-16,-6 4-15,-6 3-16,-6 3-15,-6 3-15,-2 3-11,-3 3-13,-3 4-13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5"/>
    </inkml:context>
    <inkml:brush xml:id="br0">
      <inkml:brushProperty name="width" value="0.04124" units="cm"/>
      <inkml:brushProperty name="height" value="0.04124" units="cm"/>
    </inkml:brush>
  </inkml:definitions>
  <inkml:trace contextRef="#ctx0" brushRef="#br0">89050 5150 533,'93'-22'93,"-11"6"-20,-14 7-19,-11 6-20,-7 4-10,0 4-1,0 3-1,0 3-2,9-1-1,19-2-2,19-3-3,19-3-2,15-2-2,13 0-2,12 0-1,13 0-1,9-2-1,6-3 0,7-3 2,6-2 1,6-3-2,6 1-7,7-1-5,6 1-5,4 1-5,4 3-3,3 3-3,3 4-3,-10 2-3,-21 4-4,-22 3-5,-22 3-3,-19 1-3,-16 1 0,-15-1-1,-15 1 0,-17-1 3,-15 1 6,-15-1 6,-16 1 7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00 18013,'16'-47,"-16"39,0 0,15 16,1 0,-8 23,-1 0,9 24,0 0,-16 15,0 1,0 7,0 0,0-23,0 0,0-31,0-1,0-15,0 0,-16-24,0 0,9 9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5"/>
    </inkml:context>
    <inkml:brush xml:id="br0">
      <inkml:brushProperty name="width" value="0.05102" units="cm"/>
      <inkml:brushProperty name="height" value="0.05102" units="cm"/>
    </inkml:brush>
  </inkml:definitions>
  <inkml:trace contextRef="#ctx0" brushRef="#br0">85550 7100 431,'0'-49'18,"0"4"5,0 3 6,0 3 4,-2 3 1,-3 3-4,-3 3-3,-2 4-5,-6 2-3,-6 4-2,-6 3-2,-6 3-2,-7 3-1,-6 3 0,-6 3 0,-6 4-1,-6 5 0,-2 10 0,-3 10 0,-3 9-1,-2 4 1,0 1 0,0-1 0,0 1 1,0 5 0,0 14 0,0 11-1,0 14 0,0 8-1,0 7 0,0 6 0,0 7-1,1 4 0,4 3-1,3 3 1,3 4-1,3 2 0,3 4-1,3 3-1,4 3-2,4-2 0,6-6-1,7-6-1,6-6-2,6-10 0,6-12-2,7-13-1,6-12-2,12-10-1,19-6-2,19-6-1,19-6-2,18-9-2,19-8-5,19-10-4,19-9-5,12-9-3,6-5-4,7-7-3,6-5-3,3-8 0,0-5 7,0-7 5,0-5 7,-10-1 3,-18 6 2,-19 7 2,-18 6 2,-18 4-2,-16 4-9,-15 3-6,-15 3-8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6"/>
    </inkml:context>
    <inkml:brush xml:id="br0">
      <inkml:brushProperty name="width" value="0.0506" units="cm"/>
      <inkml:brushProperty name="height" value="0.0506" units="cm"/>
    </inkml:brush>
  </inkml:definitions>
  <inkml:trace contextRef="#ctx0" brushRef="#br0">86700 8500 434,'-22'-40'65,"6"23"2,7 22 2,6 22 3,3 13-6,0 7-10,0 6-11,0 7-12,-2 4-6,-3 3-5,-3 3-2,-2 4-5,-5 1-7,-2 0-11,-3 0-12,-3 0-12,-1-4-10,4-5-8,3-7-7,3-5-8,1-14-3,1-18 0,-1-19 1,1-18 1,2-15 6,7-9 13,6-10 12,7-8 11,2-3 10,1 7 3,-1 6 6,1 7 5,-1 5 2,1 7 2,-1 6 1,1 7 2,2 0 4,7-2 7,6-3 7,7-3 7,2-1 3,1 4-2,-1 3-2,1 3-1,-1 3-4,1 3-5,-1 3-4,1 4-6,1 1-6,3 0-9,3 0-7,4 0-9,-3-4-10,-5-5-12,-7-7-13,-5-5-12,-8-4 0,-5 0 13,-7 0 11,-5 0 13,-3 1 8,4 4 4,3 3 4,3 3 3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6"/>
    </inkml:context>
    <inkml:brush xml:id="br0">
      <inkml:brushProperty name="width" value="0.05232" units="cm"/>
      <inkml:brushProperty name="height" value="0.05232" units="cm"/>
    </inkml:brush>
  </inkml:definitions>
  <inkml:trace contextRef="#ctx0" brushRef="#br0">87400 7950 420,'21'-25'-2,"-5"0"-4,-7 0-4,-5 0-3,-4 9 11,0 19 29,0 19 28,0 19 28,-2 12 8,-3 6-15,-3 7-14,-2 6-15,-3 4-9,1 4-5,-1 3-4,1 3-6,-1 4-4,1 7-6,-1 6-3,1 7-6,-1 0-2,1-2-1,-1-3-2,1-3-1,10-26-15,22-46-28,22-47-28,23-47-29,6-19-2,-5 9 23,-7 10 24,-5 10 24,-6 8 16,-3 10 9,-3 10 8,-2 9 10,-6 10 9,-6 14 10,-6 11 10,-6 14 11,-7 8 1,-6 7-7,-6 6-8,-6 7-8,-2-1-5,3-6-2,3-6-2,4-6-3,5-6-4,10-2-7,10-3-7,9-3-8,6-12-9,3-18-11,3-19-13,4-18-11,4-14-3,6-5 8,7-7 8,6-5 8,-5 2 5,-16 13 7,-15 12 4,-15 13 6,-7 6 1,3 0-4,3 0-3,4 0-4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7"/>
    </inkml:context>
    <inkml:brush xml:id="br0">
      <inkml:brushProperty name="width" value="0.06075" units="cm"/>
      <inkml:brushProperty name="height" value="0.06075" units="cm"/>
    </inkml:brush>
  </inkml:definitions>
  <inkml:trace contextRef="#ctx0" brushRef="#br0">89400 7900 362,'26'-25'-1,"4"0"-1,3 0-1,3 0-1,-2 1 1,-6 4 6,-6 3 6,-6 3 5,-9 6 9,-8 9 15,-10 10 15,-9 10 14,-7 5 2,-3 4-10,-3 3-12,-2 3-11,-1 3-7,3 3-4,3 3-5,4 4-3,1 2-2,0 4 1,0 3 0,0 3 2,-2 4-2,-3 7-3,-3 6-3,-2 7-3,-3 5-1,1 7 0,-1 6 1,1 7 1,1-1-4,3-6-10,3-6-10,4-6-8,2-9-15,4-8-20,3-10-19,3-9-20,4-15 0,7-18 16,6-19 18,7-18 17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7"/>
    </inkml:context>
    <inkml:brush xml:id="br0">
      <inkml:brushProperty name="width" value="0.05623" units="cm"/>
      <inkml:brushProperty name="height" value="0.05623" units="cm"/>
    </inkml:brush>
  </inkml:definitions>
  <inkml:trace contextRef="#ctx0" brushRef="#br0">89500 7750 391,'23'-41'94,"-3"19"-12,-3 19-12,-2 19-11,-5 12-10,-2 6-6,-3 7-6,-3 6-8,-1 10-3,4 17-3,3 15-2,3 16-2,1 7-2,1 1-3,-1-1-2,1 1-3,-3-3-4,-2-2-6,-3-3-5,-3-3-6,-2-6-5,0-5-6,0-7-5,0-5-6,0-8-4,0-5-4,0-7-4,0-5-3,-4-9 2,-5-9 7,-7-10 7,-5-8 6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7"/>
    </inkml:context>
    <inkml:brush xml:id="br0">
      <inkml:brushProperty name="width" value="0.03921" units="cm"/>
      <inkml:brushProperty name="height" value="0.03921" units="cm"/>
    </inkml:brush>
  </inkml:definitions>
  <inkml:trace contextRef="#ctx0" brushRef="#br0">88900 9050 561,'-68'-24'6,"17"4"14,15 3 12,16 3 14,18-1 7,22-2 0,22-3 1,23-3 1,10-1-6,0 4-13,0 3-12,0 3-13,0 1-12,0 1-11,0-1-11,0 1-11,-5 1-9,-9 3-7,-10 3-7,-8 4-7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8"/>
    </inkml:context>
    <inkml:brush xml:id="br0">
      <inkml:brushProperty name="width" value="0.0509" units="cm"/>
      <inkml:brushProperty name="height" value="0.0509" units="cm"/>
    </inkml:brush>
  </inkml:definitions>
  <inkml:trace contextRef="#ctx0" brushRef="#br0">90850 7950 432,'-19'-25'9,"13"0"19,12 0 18,13 0 18,10 1 6,10 4-10,10 3-9,9 3-9,6 1-6,3 1-4,3-1-3,4 1-3,-1 1-3,-3 3-5,-3 3-2,-2 4-5,-5-1-5,-2-3-6,-3-3-7,-3-2-7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1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69925 3900 333,'157'63'167,"51"46"-1,50 47 1,49 47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4"/>
    </inkml:context>
    <inkml:brush xml:id="br0">
      <inkml:brushProperty name="width" value="0.04428" units="cm"/>
      <inkml:brushProperty name="height" value="0.04428" units="cm"/>
      <inkml:brushProperty name="color" value="#F2395B"/>
    </inkml:brush>
  </inkml:definitions>
  <inkml:trace contextRef="#ctx0" brushRef="#br0">58800 5600 496,'-4'-74'2,"-5"4"5,-7 3 4,-5 3 3,-6 6 6,-3 9 6,-3 10 6,-2 10 5,-6 7 0,-6 6-5,-6 7-6,-6 6-6,-7 9-4,-6 13-6,-6 12-4,-6 13-4,-9 12-2,-8 13 2,-10 12 3,-9 13 2,-1 10 1,10 10 0,10 10 1,9 9 0,7 2 0,7-2-1,6-3 0,7-3 0,7-4-1,9-3-1,10-3-1,10-2-1,7-5 0,6-2 0,7-3-1,6-3 1,7-4-2,10-3-1,10-3-1,9-2-2,6-6-1,3-6-1,3-6 0,4-6-1,5-9 0,10-8-2,10-10-2,9-9 0,6-10-4,3-9-2,3-10-5,4-8-3,2-14-2,4-15-1,3-15-1,3-16 0,1-12-1,1-5 0,-1-7 0,1-5 0,-6-6 1,-8-3 1,-10-3 2,-9-2 0,-7-3 4,-3 1 2,-3-1 3,-2 1 3,-6 1 4,-6 3 3,-6 3 3,-6 4 3,-7 7 2,-6 13-4,-6 12-1,-6 13-3,-4 9 7,1 6 15,-1 7 15,1 6 16,-3 10 6,-2 17 0,-3 15-1,-3 16-1,-2 12-3,0 9-7,0 10-7,0 10-6,-2 5-6,-3 4-3,-3 3-4,-2 3-3,-3-1-2,1-2 0,-1-3 1,1-3 0,-1-2-1,1 0-5,-1 0-4,1 0-4,-1 0-2,1 0 0,-1 0 1,1 0 0,-1-4 0,1-5 0,-1-7 0,1-5 0,-1-19-13,1-27-23,-1-28-24,1-28-23,1-15-3,3 1 20,3-1 20,4 1 20,4 1 11,6 3 5,7 3 3,6 4 5,3 4 6,0 6 10,0 7 10,0 6 10,3 4 4,6 4-3,7 3-3,6 3-1,3 3-4,0 3-2,0 3-3,0 4-4,-4-4-13,-5-9-23,-7-10-24,-5-8-24,-8-9-4,-5-6 16,-7-6 17,-5-6 15,-6-2 12,-3 3 4,-3 3 5,-2 4 6,-1 4 5,3 6 6,3 7 7,4 6 5,1 3 5,0 0 1,0 0 2,0 0 0,1 6 2,4 13-1,3 12 1,3 13 0,-1 13-2,-2 17-2,-3 15-2,-3 16-2,-2 10-2,0 7-3,0 6-1,0 7-2,-2 2-2,-3 1-3,-3-1-4,-2 1-2,-3 2-2,1 7-2,-1 6-2,1 7-2,1-3-7,3-8-13,3-10-15,4-9-13,1-13-9,0-16 0,0-15-2,0-15-2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4"/>
    </inkml:context>
    <inkml:brush xml:id="br0">
      <inkml:brushProperty name="width" value="0.03277" units="cm"/>
      <inkml:brushProperty name="height" value="0.03277" units="cm"/>
      <inkml:brushProperty name="color" value="#F2395B"/>
    </inkml:brush>
  </inkml:definitions>
  <inkml:trace contextRef="#ctx0" brushRef="#br0">60050 6600 671,'23'-90'0,"-3"23"0,-3 22 0,-2 22 0,3 8 8,14-2 16,11-3 17,14-3 15,5-1 2,1 4-13,-1 3-14,1 3-13,-3 4-6,-2 7-2,-3 6 1,-3 7-1,-4 4-5,-3 3-10,-3 3-9,-2 4-10,-6 1-11,-6 0-12,-6 0-12,-6 0-14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63 18857,'-47'-16,"39"8,0 0,16 8,0 0,31-15,0-1,24 0,-1 1,17-1,-1 0,-54 9,-1-1,1-8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5"/>
    </inkml:context>
    <inkml:brush xml:id="br0">
      <inkml:brushProperty name="width" value="0.03776" units="cm"/>
      <inkml:brushProperty name="height" value="0.03776" units="cm"/>
      <inkml:brushProperty name="color" value="#F2395B"/>
    </inkml:brush>
  </inkml:definitions>
  <inkml:trace contextRef="#ctx0" brushRef="#br0">60950 5600 582,'-46'-46'5,"10"10"8,10 10 9,9 9 9,4 10 7,1 14 4,-1 11 5,1 14 5,1 11-3,3 14-10,3 11-10,4 14-10,1 8-6,0 7-3,0 6-4,0 7-4,0 4-5,0 3-10,0 3-9,0 4-9,0-7-6,0-16-5,0-15-3,0-15-5,-2-12 0,-3-6 2,-3-6 2,-2-6 2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5"/>
    </inkml:context>
    <inkml:brush xml:id="br0">
      <inkml:brushProperty name="width" value="0.04538" units="cm"/>
      <inkml:brushProperty name="height" value="0.04538" units="cm"/>
      <inkml:brushProperty name="color" value="#F2395B"/>
    </inkml:brush>
  </inkml:definitions>
  <inkml:trace contextRef="#ctx0" brushRef="#br0">55500 8700 484,'-91'0'0,"19"0"0,19 0 0,19 0 0,9 0 4,0 0 7,0 0 7,0 0 7,12 3 6,26 6 4,24 7 3,26 6 4,13 1-1,4-3-6,3-3-4,3-2-5,6-3-3,9 1-3,10-1-2,10 1-2,13-3-1,19-2 0,19-3-1,19-3-1,18-4-1,19-3-3,19-3-2,19-2-2,16-5-1,17-2-1,15-3 0,16-3-2,5-4-1,-2-3-6,-3-3-5,-3-2-4,-10 2-6,-16 9-7,-15 10-7,-15 10-6,-17 4-2,-15 0 2,-15 0 3,-16 0 2,-19 3 1,-22 6-1,-22 7 0,-21 6-1,-23 1 1,-21-3 5,-22-3 5,-22-2 4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7"/>
    </inkml:context>
    <inkml:brush xml:id="br0">
      <inkml:brushProperty name="width" value="0.0401" units="cm"/>
      <inkml:brushProperty name="height" value="0.0401" units="cm"/>
      <inkml:brushProperty name="color" value="#F2395B"/>
    </inkml:brush>
  </inkml:definitions>
  <inkml:trace contextRef="#ctx0" brushRef="#br0">57800 10300 548,'23'-50'4,"-3"0"9,-3 0 8,-2 0 9,-5 3 4,-2 6-1,-3 7-1,-3 6 0,-6 1-3,-5-3-4,-7-3-4,-5-2-4,-6-1-3,-3 3-4,-3 3-2,-2 4-3,-6 2-3,-6 4-1,-6 3-1,-6 3-1,-6 4-1,-2 7 2,-3 6 2,-3 7 1,-2 8 1,0 14 0,0 11 0,0 14 0,0 7 1,0 3 0,0 3 0,0 4 1,0 2-1,0 4-2,0 3 0,0 3-2,4 6 0,10 9 1,10 10 1,9 10 1,6 5 0,3 4 1,3 3 1,4 3 0,4-1 0,6-2 0,7-3-1,6-3 0,4-7 0,4-9-1,3-10 0,3-8-1,4-9-2,7-6-5,6-6-5,7-6-4,8-9-3,14-8-2,11-10-1,14-9-2,10-12-2,9-11-2,10-14-3,10-11-1,4-14-1,0-11 2,0-14 1,0-11 3,-2-9-1,-3-3-4,-3-3-3,-2-2-3,-14 5 0,-21 16 6,-22 15 6,-22 17 5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8"/>
    </inkml:context>
    <inkml:brush xml:id="br0">
      <inkml:brushProperty name="width" value="0.03964" units="cm"/>
      <inkml:brushProperty name="height" value="0.03964" units="cm"/>
      <inkml:brushProperty name="color" value="#F2395B"/>
    </inkml:brush>
  </inkml:definitions>
  <inkml:trace contextRef="#ctx0" brushRef="#br0">58300 11050 554,'-22'-15'61,"6"23"-4,7 22-3,6 22-2,3 13-6,0 7-7,0 6-8,0 7-7,-4 5-4,-5 7-3,-7 6-1,-5 7-2,-4 0-4,0-2-5,0-3-7,0-3-5,1-6-7,4-5-10,3-7-9,3-5-10,3-11-4,3-11 1,3-14 3,4-11 1,1-20 1,0-24 2,0-26 2,0-24 2,0-12 4,0 4 9,0 3 9,0 3 8,3 3 7,6 3 5,7 3 7,6 4 6,3 4 1,0 6-2,0 7-3,0 6-3,1 4 3,4 4 5,3 3 6,3 3 6,1 3 0,1 3-5,-1 3-6,1 4-6,1 1-7,3 0-10,3 0-10,4 0-10,-3-5-9,-5-9-8,-7-10-8,-5-8-7,-8-11 1,-5-8 11,-7-10 13,-5-9 10,-4-4 8,0 4 2,0 3 2,0 3 3,0 4 3,0 7 5,0 6 6,0 7 5,0 11 6,0 20 10,0 18 8,0 20 9,0 16 3,0 16-5,0 15-3,0 17-5,-4 7-4,-5 0-6,-7 0-5,-5 0-6,-4 0-4,0 0-1,0 0-2,0 0-2,1-5-3,4-9-7,3-10-6,3-8-6,10-23-10,20-34-14,18-35-13,20-33-14,5-14 1,-6 10 16,-6 10 16,-6 9 17,-6 7 10,-2 7 5,-3 6 6,-3 7 6,-4 11 5,-3 20 6,-3 18 6,-2 20 6,-6 5 0,-6-6-7,-6-6-6,-6-6-7,-1-6-9,7-2-11,6-3-11,7-3-11,8-10-6,14-16 0,11-15-1,14-15 0,5-11-1,1-2 1,-1-3 1,1-3 1,-7 1 2,-12 6 6,-13 7 7,-12 6 5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8"/>
    </inkml:context>
    <inkml:brush xml:id="br0">
      <inkml:brushProperty name="width" value="0.03945" units="cm"/>
      <inkml:brushProperty name="height" value="0.03945" units="cm"/>
      <inkml:brushProperty name="color" value="#F2395B"/>
    </inkml:brush>
  </inkml:definitions>
  <inkml:trace contextRef="#ctx0" brushRef="#br0">60000 11450 557,'0'-69'-1,"0"13"16,0 12 16,0 13 18,-2 16 5,-3 23-4,-3 22-4,-2 22-6,-5 13-4,-2 7-6,-3 6-6,-3 7-6,-2 2-4,0 1-2,0-1-3,0 1-2,-2-1-3,-3 1-1,-3-1-2,-2 1-1,0-4-4,7-6-7,6-6-6,7-6-6,5-16-9,7-25-16,6-25-13,7-25-15,2-13 0,1 1 14,-1-1 13,1 1 15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8"/>
    </inkml:context>
    <inkml:brush xml:id="br0">
      <inkml:brushProperty name="width" value="0.04498" units="cm"/>
      <inkml:brushProperty name="height" value="0.04498" units="cm"/>
      <inkml:brushProperty name="color" value="#F2395B"/>
    </inkml:brush>
  </inkml:definitions>
  <inkml:trace contextRef="#ctx0" brushRef="#br0">59900 11400 489,'23'-91'8,"-3"19"3,-3 19 3,-2 19 3,-1 10 2,3 4 2,3 3 2,4 3 3,1 4 0,0 7 0,0 6-1,0 7-1,-2 7-1,-3 9-1,-3 10-3,-2 10-1,-5 7-1,-2 6 2,-3 7 2,-3 6 1,-1 6 0,4 6-3,3 7-2,3 6-3,-1 3-3,-2 0-1,-3 0-2,-3 0-2,-2-5-3,0-9-8,0-10-6,0-8-6,-2-8-5,-3-2-4,-3-3-4,-2-3-4,-6-7-6,-6-9-11,-6-10-11,-6-8-9,-1-9 2,7-6 13,6-6 13,7-6 15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8"/>
    </inkml:context>
    <inkml:brush xml:id="br0">
      <inkml:brushProperty name="width" value="0.02921" units="cm"/>
      <inkml:brushProperty name="height" value="0.02921" units="cm"/>
      <inkml:brushProperty name="color" value="#F2395B"/>
    </inkml:brush>
  </inkml:definitions>
  <inkml:trace contextRef="#ctx0" brushRef="#br0">59750 12500 753,'-43'-24'5,"17"4"16,15 3 14,16 3 17,13 1 0,14 1-12,11-1-14,14 1-13,2-1-10,-6 1-11,-6-1-10,-6 1-9,-6-1-5,-2 1 2,-3-1 1,-3 1 3,-1-1-2,4 1-4,3-1-4,3 1-4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9"/>
    </inkml:context>
    <inkml:brush xml:id="br0">
      <inkml:brushProperty name="width" value="0.0323" units="cm"/>
      <inkml:brushProperty name="height" value="0.0323" units="cm"/>
      <inkml:brushProperty name="color" value="#F2395B"/>
    </inkml:brush>
  </inkml:definitions>
  <inkml:trace contextRef="#ctx0" brushRef="#br0">60850 11400 681,'-18'-49'9,"17"4"17,15 3 19,16 3 17,10 6 1,7 9-13,6 10-15,7 10-14,0 4-13,-2 0-15,-3 0-13,-3 0-14,-6 0-11,-5 0-6,-7 0-7,-5 0-7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0"/>
    </inkml:context>
    <inkml:brush xml:id="br0">
      <inkml:brushProperty name="width" value="0.03929" units="cm"/>
      <inkml:brushProperty name="height" value="0.03929" units="cm"/>
      <inkml:brushProperty name="color" value="#F2395B"/>
    </inkml:brush>
  </inkml:definitions>
  <inkml:trace contextRef="#ctx0" brushRef="#br0">63500 8550 559,'-24'-24'1,"4"4"1,3 3 1,3 3 1,6 1 7,9 1 13,10-1 14,10 1 13,8 1 3,10 3-7,10 3-7,9 4-8,7 1-5,7 0-4,6 0-4,7 0-4,5-4-2,7-5-1,6-7-1,7-5-2,0-3-5,-2 4-8,-3 3-10,-3 3-9,-7 3-6,-9 3-2,-10 3-2,-8 4-2,-12 5-3,-12 10 0,-13 10-1,-12 9-1,-9 2 2,-2-2 8,-3-3 6,-3-3 7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1"/>
    </inkml:context>
    <inkml:brush xml:id="br0">
      <inkml:brushProperty name="width" value="0.04163" units="cm"/>
      <inkml:brushProperty name="height" value="0.04163" units="cm"/>
      <inkml:brushProperty name="color" value="#F2395B"/>
    </inkml:brush>
  </inkml:definitions>
  <inkml:trace contextRef="#ctx0" brushRef="#br0">63500 9600 528,'-71'0'0,"10"0"0,10 0 0,9 0 0,13 1 9,20 4 19,18 3 19,20 3 19,11-1 4,7-2-12,6-3-10,7-3-12,5-2-7,7 0-4,6 0-4,7 0-4,5 0-5,7 0-7,6 0-5,7 0-6,2 0-6,1 0-6,-1 0-4,1 0-6,-4 0-8,-6 0-10,-6 0-10,-6 0-1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266 17391,'0'-16,"-8"-7,0-1,16 16,0 1,39-17,0 1,15 15,1 0,-16 8,0 0,-16 0,1 0,-24 8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1"/>
    </inkml:context>
    <inkml:brush xml:id="br0">
      <inkml:brushProperty name="width" value="0.04236" units="cm"/>
      <inkml:brushProperty name="height" value="0.04236" units="cm"/>
      <inkml:brushProperty name="color" value="#F2395B"/>
    </inkml:brush>
  </inkml:definitions>
  <inkml:trace contextRef="#ctx0" brushRef="#br0">67600 5200 519,'1'-40'8,"4"23"17,3 22 17,3 22 16,1 19 5,1 20-10,-1 18-8,1 20-9,-3 11-7,-2 7-3,-3 6-4,-3 7-4,-6 5-3,-5 7-1,-7 6-3,-5 7-2,-6 2-3,-3 1-5,-3-1-6,-2 1-5,-1-3-2,3-2 1,3-3 3,4-3 1,4-9-7,6-11-13,7-14-15,6-11-14,4-15-5,4-16 4,3-15 5,3-15 5,3-14 5,3-8 6,3-10 7,4-9 6,1-7 5,0-3 3,0-3 4,0-2 4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2"/>
    </inkml:context>
    <inkml:brush xml:id="br0">
      <inkml:brushProperty name="width" value="0.04344" units="cm"/>
      <inkml:brushProperty name="height" value="0.04344" units="cm"/>
      <inkml:brushProperty name="color" value="#F2395B"/>
    </inkml:brush>
  </inkml:definitions>
  <inkml:trace contextRef="#ctx0" brushRef="#br0">69250 6450 506,'-24'-69'3,"4"13"5,3 12 6,3 13 5,-2 9 5,-6 6 3,-6 7 3,-6 6 3,-6 6-1,-2 6-5,-3 7-5,-3 6-4,-6 9-4,-5 13-1,-7 12-2,-5 13-2,-6 4 0,-3-3 1,-3-3 1,-2-2 1,-1-5 0,3-2-1,3-3 0,4-3-2,5-6 0,10-5 3,10-7 1,9-5 1,7-3 1,7 4-3,6 3-2,7 3-2,8-1-2,14-2-2,11-3-2,14-3-3,11-4-1,14-3-1,11-3-2,14-2-2,5-5-3,1-2-4,-1-3-4,1-3-4,-3-1-5,-2 4-4,-3 3-4,-3 3-4,-2-1-2,0-2 0,0-3 0,0-3 1,-5-2 2,-9 0 5,-10 0 6,-8 0 5,-8 0 3,-2 0 1,-3 0 1,-3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2"/>
    </inkml:context>
    <inkml:brush xml:id="br0">
      <inkml:brushProperty name="width" value="0.04465" units="cm"/>
      <inkml:brushProperty name="height" value="0.04465" units="cm"/>
      <inkml:brushProperty name="color" value="#F2395B"/>
    </inkml:brush>
  </inkml:definitions>
  <inkml:trace contextRef="#ctx0" brushRef="#br0">70050 7100 492,'-25'-24'2,"0"4"2,0 3 2,0 3 3,1-1 4,4-2 3,3-3 4,3-3 4,-1 1 1,-2 6-2,-3 7-3,-3 6-3,-4 3-1,-3 0-3,-3 0 0,-2 0-3,-5 3 1,-2 6-1,-3 7 2,-3 6 0,-6 6 1,-5 6 2,-7 7 2,-5 6 2,-3 1 1,4-3-1,3-3-1,3-2-2,6-3 0,9 1-2,10-1-1,10 1 0,8-1-5,10 1-7,10-1-7,9 1-7,9-6-5,9-8-2,10-10-4,10-9-1,7-7-2,6-3 0,7-3-1,6-2 0,-2-5 1,-9-2 2,-10-3 1,-8-3 2,-8-2 2,-2 0 2,-3 0 1,-3 0 2,-6 0 8,-5 0 13,-7 0 15,-5 0 14,-3 7 9,4 17 5,3 15 5,3 16 5,1 7-5,1 1-11,-1-1-13,1 1-12,-3 1-10,-2 3-10,-3 3-8,-3 4-10,-1-1-6,4-3-5,3-3-6,3-2-5,1-5-1,1-2 4,-1-3 3,1-3 4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3"/>
    </inkml:context>
    <inkml:brush xml:id="br0">
      <inkml:brushProperty name="width" value="0.04316" units="cm"/>
      <inkml:brushProperty name="height" value="0.04316" units="cm"/>
      <inkml:brushProperty name="color" value="#F2395B"/>
    </inkml:brush>
  </inkml:definitions>
  <inkml:trace contextRef="#ctx0" brushRef="#br0">70650 7150 509,'25'-24'32,"0"4"0,0 3 1,0 3 1,-2 6 0,-3 9-3,-3 10-2,-2 10-3,-3 5-1,1 4-4,-1 3-2,1 3-3,-4 3-1,-6 3 0,-6 3-2,-6 4 1,-6 1-2,-2 0 0,-3 0-1,-3 0-1,-1-2-1,4-3-4,3-3-3,3-2-4,9-8 1,16-8 2,15-10 3,17-9 3,10-10 1,6-9 0,7-10-1,6-8-2,3-6-2,0 1-4,0-1-6,0 1-5,-4 2-4,-5 7-4,-7 6-3,-5 7-4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3"/>
    </inkml:context>
    <inkml:brush xml:id="br0">
      <inkml:brushProperty name="width" value="0.0507" units="cm"/>
      <inkml:brushProperty name="height" value="0.0507" units="cm"/>
      <inkml:brushProperty name="color" value="#F2395B"/>
    </inkml:brush>
  </inkml:definitions>
  <inkml:trace contextRef="#ctx0" brushRef="#br0">66050 9350 433,'-47'0'1,"6"0"1,7 0 1,6 0 1,9 0 8,13 0 14,12 0 13,13 0 13,13 0 4,17 0-9,15 0-7,16 0-8,12 0-5,9 0-3,10 0-3,10 0-2,10-4-2,13-5 0,12-7-2,13-5 0,13-6-1,17-3-2,15-3-1,16-2-2,20-3 0,25 1-3,25-1 0,25 1-1,12 1-1,1 3 1,-1 3 2,1 4 0,-6 4-5,-8 6-10,-10 7-11,-9 6-11,-10 3-7,-9 0-4,-10 0-3,-8 0-4,-9 0-2,-6 0 3,-6 0 1,-6 0 2,-27 1 2,-47 4 2,-47 3 2,-46 3 3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6"/>
    </inkml:context>
    <inkml:brush xml:id="br0">
      <inkml:brushProperty name="width" value="0.04014" units="cm"/>
      <inkml:brushProperty name="height" value="0.04014" units="cm"/>
      <inkml:brushProperty name="color" value="#F2395B"/>
    </inkml:brush>
  </inkml:definitions>
  <inkml:trace contextRef="#ctx0" brushRef="#br0">67600 10050 548,'-46'-43'8,"10"17"16,10 15 15,9 16 17,6 15 5,3 16-8,3 15-7,4 17-8,1 8-5,0 4-6,0 3-5,0 3-5,0 6-5,0 9-4,0 10-2,0 10-4,-4 5-6,-5 4-6,-7 3-7,-5 3-7,-1-5-7,6-12-8,7-13-8,6-12-8,3-15-1,0-15 8,0-15 6,0-16 8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6"/>
    </inkml:context>
    <inkml:brush xml:id="br0">
      <inkml:brushProperty name="width" value="0.03219" units="cm"/>
      <inkml:brushProperty name="height" value="0.03219" units="cm"/>
      <inkml:brushProperty name="color" value="#F2395B"/>
    </inkml:brush>
  </inkml:definitions>
  <inkml:trace contextRef="#ctx0" brushRef="#br0">67450 10850 683,'25'-111'32,"0"28"0,0 28-1,0 29-1,3 13 0,6 1-1,7-1-2,6 1 0,4-1-3,4 1-5,3-1-4,3 1-4,1 1-4,1 3-5,-1 3-3,1 4-5,-4 1-4,-6 0-5,-6 0-4,-6 0-5,-6 0-3,-2 0-2,-3 0-2,-3 0-3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6"/>
    </inkml:context>
    <inkml:brush xml:id="br0">
      <inkml:brushProperty name="width" value="0.04164" units="cm"/>
      <inkml:brushProperty name="height" value="0.04164" units="cm"/>
      <inkml:brushProperty name="color" value="#F2395B"/>
    </inkml:brush>
  </inkml:definitions>
  <inkml:trace contextRef="#ctx0" brushRef="#br0">68600 9800 528,'-22'-40'62,"6"23"-4,7 22-3,6 22-5,1 16-5,-3 14-5,-3 11-6,-2 14-5,-3 5-5,1 1-4,-1-1-2,1 1-4,-1 4-3,1 9-4,-1 10-3,1 10-4,-1 8-4,1 10-9,-1 10-6,1 9-8,-1 1-4,1-6-2,-1-6-1,1-6-1,1-16-2,3-25-1,3-25-2,4-25-1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7"/>
    </inkml:context>
    <inkml:brush xml:id="br0">
      <inkml:brushProperty name="width" value="0.04359" units="cm"/>
      <inkml:brushProperty name="height" value="0.04359" units="cm"/>
      <inkml:brushProperty name="color" value="#F2395B"/>
    </inkml:brush>
  </inkml:definitions>
  <inkml:trace contextRef="#ctx0" brushRef="#br0">69750 9950 504,'-22'-19'33,"6"13"6,7 12 6,6 13 6,-1 10 1,-5 10-4,-7 10-6,-5 9-4,-8 7-4,-5 7-5,-7 6-5,-5 7-4,-6 5-4,-3 7-4,-3 6-4,-2 7-4,-3 5-5,1 7-6,-1 6-8,1 7-6,4-4-5,9-12-3,10-13-3,10-12-4,10-19-5,13-25-11,12-25-9,13-25-9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7"/>
    </inkml:context>
    <inkml:brush xml:id="br0">
      <inkml:brushProperty name="width" value="0.04926" units="cm"/>
      <inkml:brushProperty name="height" value="0.04926" units="cm"/>
      <inkml:brushProperty name="color" value="#F2395B"/>
    </inkml:brush>
  </inkml:definitions>
  <inkml:trace contextRef="#ctx0" brushRef="#br0">69700 10100 446,'4'-41'57,"10"19"-2,10 19 0,9 19-2,1 12-3,-6 6-5,-6 7-6,-6 6-5,-4 6-5,1 6-4,-1 7-4,1 6-4,-3 4-3,-2 4 0,-3 3 0,-3 3-1,-2 6-2,0 9-5,0 10-4,0 10-6,0 2-2,0-3-1,0-3-2,0-2 0,-2-9-7,-3-12-12,-3-13-13,-2-12-12,-3-12-8,1-8-3,-1-10-5,1-9-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916 26731,'-16'-31,"24"54,0 1,-1 31,1 0,-8 31,0 0,8 0,0 0,0-31,-1-1,1-38,0 0,0-24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7"/>
    </inkml:context>
    <inkml:brush xml:id="br0">
      <inkml:brushProperty name="width" value="0.03688" units="cm"/>
      <inkml:brushProperty name="height" value="0.03688" units="cm"/>
      <inkml:brushProperty name="color" value="#F2395B"/>
    </inkml:brush>
  </inkml:definitions>
  <inkml:trace contextRef="#ctx0" brushRef="#br0">69250 11250 596,'-60'-25'74,"32"0"-5,31 0-5,32 0-6,18 1-9,6 4-11,7 3-12,6 3-11,3 1-8,0 1-3,0-1-5,0 1-4,-4 1-6,-5 3-11,-7 3-11,-5 4-1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7"/>
    </inkml:context>
    <inkml:brush xml:id="br0">
      <inkml:brushProperty name="width" value="0.04335" units="cm"/>
      <inkml:brushProperty name="height" value="0.04335" units="cm"/>
      <inkml:brushProperty name="color" value="#F2395B"/>
    </inkml:brush>
  </inkml:definitions>
  <inkml:trace contextRef="#ctx0" brushRef="#br0">70600 10550 507,'-18'-24'9,"17"4"18,15 3 18,16 3 18,10 3 5,7 3-9,6 3-9,7 4-10,2 1-6,1 0-4,-1 0-6,1 0-4,1-2-5,3-3-7,3-3-7,4-2-7,-4-1-5,-9 3-3,-10 3-3,-8 4-3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28"/>
    </inkml:context>
    <inkml:brush xml:id="br0">
      <inkml:brushProperty name="width" value="0.0314" units="cm"/>
      <inkml:brushProperty name="height" value="0.0314" units="cm"/>
    </inkml:brush>
  </inkml:definitions>
  <inkml:trace contextRef="#ctx0" brushRef="#br0">65800 13150 700,'-90'-2'0,"23"-3"0,22-3 0,22-2 0,15-3 5,9 1 11,10-1 10,10 1 10,16 1 3,26 3-3,24 3-4,26 4-3,19 1-5,17 0-4,15 0-4,16 0-5,12-2-4,9-3-4,10-3-6,10-2-3,8-3-4,10 1-1,10-1 0,9 1-2,4-3-4,1-2-9,-1-3-8,1-3-9,-24 1 0,-47 6 6,-47 7 8,-46 6 7,-26 1 3,-3-3-2,-3-3-2,-2-2-2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30"/>
    </inkml:context>
    <inkml:brush xml:id="br0">
      <inkml:brushProperty name="width" value="0.02979" units="cm"/>
      <inkml:brushProperty name="height" value="0.02979" units="cm"/>
    </inkml:brush>
  </inkml:definitions>
  <inkml:trace contextRef="#ctx0" brushRef="#br0">73300 9150 738,'51'-46'86,"4"10"-20,3 10-20,3 9-19,4 2-13,7-2-3,6-3-3,7-3-5,11-2-6,20 0-9,18 0-11,20 0-9,0 3-6,-15 6 1,-15 7 0,-16 6 0,-16 4 1,-16 4 1,-15 3 3,-15 3 2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38"/>
    </inkml:context>
    <inkml:brush xml:id="br0">
      <inkml:brushProperty name="width" value="0.04882" units="cm"/>
      <inkml:brushProperty name="height" value="0.04882" units="cm"/>
    </inkml:brush>
  </inkml:definitions>
  <inkml:trace contextRef="#ctx0" brushRef="#br0">76000 8150 450,'18'-43'10,"-11"17"18,-14 15 19,-11 16 20,-17 16 3,-18 20-13,-19 18-11,-18 20-12,-14 11-8,-5 7-4,-7 6-4,-5 7-3,-8-1-4,-5-6-1,-7-6-3,-5-6-1,-1-7-2,6-6 2,7-6 0,6-6 0,9-7 0,13-6-2,12-6-2,13-6-1,24-4-2,39 1-1,36-1 0,39 1-1,16-1 0,-3 1 2,-3-1 2,-2 1 1,0 1 1,7 3 1,6 3 1,7 4 1,0-1 0,-2-3 0,-3-3 0,-3-2-1,-1-1-1,4 3-1,3 3-2,3 4 0,-1-1-3,-2-3 0,-3-3-1,-3-2-2,-6-5 0,-5-2 0,-7-3-2,-5-3 0,-6-4-3,-3-3-4,-3-3-6,-2-2-5,-8-9-9,-8-12-12,-10-13-13,-9-12-13,-7-5 0,-3 3 9,-3 3 10,-2 4 11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39"/>
    </inkml:context>
    <inkml:brush xml:id="br0">
      <inkml:brushProperty name="width" value="0.06539" units="cm"/>
      <inkml:brushProperty name="height" value="0.06539" units="cm"/>
    </inkml:brush>
  </inkml:definitions>
  <inkml:trace contextRef="#ctx0" brushRef="#br0">77500 8450 336,'0'-47'4,"0"6"2,0 7 0,0 6 1,0 3 4,0 0 9,0 0 8,0 0 8,0 7 10,0 17 13,0 15 13,0 16 12,-2 10-1,-3 7-18,-3 6-17,-2 7-16,-1 13-12,3 22-4,3 22-4,4 23-6,-3 16-4,-5 13-4,-7 12-5,-5 13-5,-6 21-3,-3 32-2,-3 31-2,-2 32-2,-3 22-7,1 17-10,-1 15-10,1 16-11,2-29 0,7-71 7,6-72 10,7-72 7,0-36 3,-2 0-4,-3 0-4,-3 0-4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1"/>
    </inkml:context>
    <inkml:brush xml:id="br0">
      <inkml:brushProperty name="width" value="0.03915" units="cm"/>
      <inkml:brushProperty name="height" value="0.03915" units="cm"/>
    </inkml:brush>
  </inkml:definitions>
  <inkml:trace contextRef="#ctx0" brushRef="#br0">91350 19350 561,'1'-68'5,"4"17"9,3 15 8,3 16 10,1 18 1,1 22-5,-1 22-5,1 23-6,-7 14-2,-12 10-1,-13 10-1,-12 9 0,-12 7-2,-8 7-4,-10 6-4,-9 7-3,-7-3-3,-3-8-1,-3-10-1,-2-9-1,3-13 1,14-16 0,11-15 1,14-15 1,16-15-1,22-12-6,22-13-4,23-12-5,6-5 0,-5 3 5,-7 3 5,-5 4 6,-6 10 4,-3 19 3,-3 19 5,-2 19 3,-9 10 3,-12 4 1,-13 3 1,-12 3 1,-4-2 0,7-6-4,6-6-2,7-6-3,4-7-3,3-6-2,3-6-1,4-6-3,11-12-5,23-15-9,22-15-9,22-16-9,12-23-3,3-27 2,3-28 0,4-28 2,2-21 2,4-12 3,3-13 2,3-12 2,1-12 3,1-8 1,-1-10 2,1-9 2,-6-2 4,-8 6 5,-10 7 7,-9 6 5,-12 17 5,-11 28 2,-14 28 3,-11 29 3,-9 21 2,-3 16 2,-3 15 3,-2 17 3,-5 14 1,-2 17 3,-3 15 1,-3 16 2,-2 9-1,0 3-5,0 3-5,0 4-4,1-1-5,4-3-2,3-3-5,3-2-2,6-5-4,9-2-4,10-3-2,10-3-3,5-6-4,4-5-2,3-7-5,3-5-2,1-4-3,1 0-2,-1 0-2,1 0-2,-6 0-3,-8 0-3,-10 0-3,-9 0-3,-12 4 0,-11 10 5,-14 10 5,-11 9 4,-9 2 4,-3-2 4,-3-3 3,-2-3 4,-5-2 5,-2 0 4,-3 0 6,-3 0 6,-1 0 3,4 0 4,3 0 4,3 0 2,3 1 3,3 4 0,3 3 2,4 3 1,2 1-1,4 1 0,3-1-2,3 1 0,1 4-2,1 9-1,-1 10-3,1 10-2,-1 10-1,1 13-2,-1 12-1,1 13-1,-3 12-1,-2 13 0,-3 12 0,-3 13 1,-4 24-1,-3 39-4,-3 36-3,-2 39-3,-6 18-5,-6 0-10,-6 0-9,-6 0-8,1 0-5,9 0-3,10 0-1,10 0-3,7-15 0,6-27 0,7-28 0,6-28 0,3-31 3,0-30 6,0-32 6,0-30 5,1-26 5,4-19 2,3-18 1,3-19 4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1"/>
    </inkml:context>
    <inkml:brush xml:id="br0">
      <inkml:brushProperty name="width" value="0.03511" units="cm"/>
      <inkml:brushProperty name="height" value="0.03511" units="cm"/>
    </inkml:brush>
  </inkml:definitions>
  <inkml:trace contextRef="#ctx0" brushRef="#br0">93950 20800 626,'-29'-22'4,"-5"6"9,-7 7 8,-5 6 9,-1 7 2,6 10-5,7 10-5,6 9-5,-5 7-2,-16 7-1,-15 6 0,-15 7-1,-6 0 0,7-2-1,6-3 0,7-3 0,4-4 0,3-3-1,3-3-1,4-2 1,4-3-1,6 1-1,7-1 0,6 1 0,4-3-2,4-2-2,3-3-2,3-3-3,6-2-1,9 0-1,10 0-1,10 0 0,10-2-1,13-3 1,12-3 1,13-2 0,6-1 0,0 3-1,0 3-1,0 4-1,0 1 1,0 0 2,0 0 1,0 0 3,-4 0 1,-5 0 1,-7 0 1,-5 0 1,-8-2 1,-5-3 0,-7-3 0,-5-2 0,-8-9-8,-5-12-13,-7-13-14,-5-12-13,-6-7-7,-3 1 2,-3-1 2,-2 1 2,-5 2 1,-2 7 2,-3 6 1,-3 7 1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2"/>
    </inkml:context>
    <inkml:brush xml:id="br0">
      <inkml:brushProperty name="width" value="0.04367" units="cm"/>
      <inkml:brushProperty name="height" value="0.04367" units="cm"/>
    </inkml:brush>
  </inkml:definitions>
  <inkml:trace contextRef="#ctx0" brushRef="#br0">95250 19950 503,'1'-50'0,"4"0"0,3 0-1,3 0 1,1 1 2,1 4 5,-1 3 6,1 3 5,-1 15 6,1 29 7,-1 28 8,1 28 6,-3 17 2,-2 6-6,-3 7-6,-3 6-5,-6 4-3,-5 4-3,-7 3-2,-5 3-3,-3-2-2,4-6-2,3-6-3,3-6-3,1 2-1,1 14-3,-1 11-1,1 14-3,1-3 0,3-15 0,3-15-1,4-16 0,5-15-2,10-11-5,10-14-5,9-11-5,9-18-5,9-22-7,10-22-7,10-21-6,0-17-4,-5-8 0,-7-10 0,-5-9 0,-9 1 2,-9 13 7,-10 12 7,-8 13 6,-6 9 4,1 6 0,-1 7 1,1 6 1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2"/>
    </inkml:context>
    <inkml:brush xml:id="br0">
      <inkml:brushProperty name="width" value="0.04689" units="cm"/>
      <inkml:brushProperty name="height" value="0.04689" units="cm"/>
    </inkml:brush>
  </inkml:definitions>
  <inkml:trace contextRef="#ctx0" brushRef="#br0">95550 20600 469,'-22'-27'2,"6"-3"3,7-3 5,6-2 4,9-1 1,13 3 1,12 3 0,13 4-1,9 1 1,6 0-2,7 0-1,6 0-2,4 1-1,4 4-2,3 3-3,3 3-2,-4-1-4,-8-2-2,-10-3-4,-9-3-4,-9 1-1,-5 6 0,-7 7 2,-5 6 0,-8-4-4,-5-11-7,-7-14-8,-5-11-7,-4-9-1,0-3 9,0-3 8,0-2 8,-2-5 5,-3-2 1,-3-3 2,-2-3 2,-1-1 1,3 4 2,3 3 1,4 3 1,2 3 4,4 3 2,3 3 4,3 4 4,1 5 4,1 10 8,-1 10 6,1 9 7,-3 10 0,-2 14-6,-3 11-6,-3 14-6,-2 11-3,0 14 0,0 11 1,0 14 0,0 7 0,0 3 0,0 3-1,0 4 0,-2 4-1,-3 6-2,-3 7-1,-2 6-1,-3 1-3,1-3 0,-1-3-1,1-2-1,1-6-1,3-6-1,3-6-2,4-6-1,2-7-2,4-6-3,3-6-2,3-6-2,6-7-3,9-6-2,10-6-2,10-6-1,5-6-1,4-2-1,3-3 0,3-3 0,3-6-1,3-5 2,3-7-1,4-5 1,-4-4-3,-9 0-9,-10 0-8,-8 0-7,-8-5-5,-2-9 0,-3-10 0,-3-8 0,-6-6 3,-5 1 3,-7-1 6,-5 1 4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100 27658,'0'-32,"0"25,0-1,8 0,0 0,7 8,1 0,-1-8,1 1,8 7,-1 0,-7-8,-1 0,-7 0,0 0,-8 1,0-1,8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3"/>
    </inkml:context>
    <inkml:brush xml:id="br0">
      <inkml:brushProperty name="width" value="0.03714" units="cm"/>
      <inkml:brushProperty name="height" value="0.03714" units="cm"/>
    </inkml:brush>
  </inkml:definitions>
  <inkml:trace contextRef="#ctx0" brushRef="#br0">97850 19200 592,'0'-91'0,"0"19"0,0 19 0,0 19 0,-2 16 8,-3 17 15,-3 15 15,-2 16 16,-11 15 4,-15 16-9,-15 15-8,-16 17-8,-12 10-7,-5 6-4,-7 7-5,-5 6-4,-4 3-3,0 0-2,0 0-3,0 0-2,4-5-10,10-9-16,10-10-16,9-8-17,10-14-7,14-15 0,11-15 2,14-16 1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3"/>
    </inkml:context>
    <inkml:brush xml:id="br0">
      <inkml:brushProperty name="width" value="0.04307" units="cm"/>
      <inkml:brushProperty name="height" value="0.04307" units="cm"/>
    </inkml:brush>
  </inkml:definitions>
  <inkml:trace contextRef="#ctx0" brushRef="#br0">99000 18300 510,'23'-46'0,"-3"10"0,-3 10 0,-2 9 0,-12 17 6,-19 25 12,-18 25 11,-19 25 12,-18 17 2,-15 9-7,-15 10-9,-16 10-8,-4 0-5,10-5-5,10-7-5,9-5-3,10-11-5,14-11-5,11-14-4,14-11-4,14-14-4,20-11-5,18-14-3,20-11-3,10-9 1,3-3 7,3-3 7,4-2 7,-3-3 7,-5 1 7,-7-1 8,-5 1 8,-4 2 4,0 7 2,0 6 2,0 7 2,-4 8 1,-5 14-1,-7 11-1,-5 14-1,-4 8-2,0 7 1,0 6-1,0 7-1,-2 5-1,-3 7-4,-3 6-1,-2 7-4,-6 7-3,-6 9-2,-6 10-3,-6 10-3,-6 7-3,-2 6 0,-3 7-3,-3 6-2,-2-1-3,0-5-9,0-7-7,0-5-8,4-17-7,10-24-7,10-26-6,9-24-7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4"/>
    </inkml:context>
    <inkml:brush xml:id="br0">
      <inkml:brushProperty name="width" value="0.04667" units="cm"/>
      <inkml:brushProperty name="height" value="0.04667" units="cm"/>
    </inkml:brush>
  </inkml:definitions>
  <inkml:trace contextRef="#ctx0" brushRef="#br0">98800 19250 471,'67'-111'0,"-16"28"0,-15 28 0,-15 29 0,-1 8 2,16-8 2,15-10 4,17-9 4,11-4 3,10 4 4,10 3 4,9 3 3,6 4 1,3 7-3,3 6-4,4 7-3,-1 2-3,-3 1-4,-3-1-4,-2 1-3,-12 1-1,-19 3 2,-18 3 0,-19 4 1,-26 1-9,-30 0-19,-32 0-18,-30 0-20,-14 0-3,7 0 13,6 0 14,7 0 12,5-7 9,7-11 4,6-14 3,7-11 3,5-7 3,7 0 1,6 0 0,7 0 1,4 1 2,3 4 4,3 3 5,4 3 3,2 4 6,4 7 6,3 6 8,3 7 6,-1 7 1,-2 9-4,-3 10-6,-3 10-5,-6 10-2,-5 13-2,-7 12 0,-5 13-1,-12 12-2,-16 13-1,-15 12 0,-15 13-3,-14 12-1,-8 13-2,-10 12-3,-9 13-3,1 1-1,13-9 0,12-10 1,13-8 0,13-17-4,17-21-7,15-22-8,16-22-8,20-26-5,25-27-3,25-28-2,25-28-3,9-13 1,-6 3 6,-6 3 6,-6 4 5,-9 5 4,-8 10 0,-10 10 0,-9 9 0,-5 10 9,0 14 18,0 11 18,0 14 17,-4 8 5,-5 7-7,-7 6-8,-5 7-8,-6 2-6,-3 1-3,-3-1-4,-2 1-4,-6 1-3,-6 3-2,-6 3-3,-6 4-1,-2-3-3,3-5-3,3-7-2,4-5-4,7-14-6,13-18-9,12-19-9,13-18-9,15-25-2,19-27 4,19-28 6,19-28 5,9-17 4,0-2 4,0-3 3,0-3 3,-4 5 3,-5 17 3,-7 15 3,-5 16 3,-9 13 2,-9 14 3,-10 11 3,-8 14 2,-9 14 8,-6 20 11,-6 18 12,-6 20 10,-13 19 1,-19 22-10,-18 22-10,-19 23-10,-12 10-9,-2 0-5,-3 0-6,-3 0-6,1-7-5,6-11-3,7-14-3,6-11-4,6-14-1,6-11 1,7-14 1,6-11 1,9-14-2,13-11-2,12-14-3,13-11-4,9-9 1,6-3 3,7-3 2,6-2 4,1-1 2,-3 3 3,-3 3 3,-2 4 2,-5 2 2,-2 4 1,-3 3 1,-3 3 1,-4 6 4,-3 9 5,-3 10 8,-2 10 5,-6 7 2,-6 6-4,-6 7-3,-6 6-4,-9 4-3,-8 4-2,-10 3-3,-9 3-2,-9-1-1,-5-2 1,-7-3-1,-5-3 2,-8-1-1,-5 4-2,-7 3 0,-5 3-3,-8-1 1,-5-2 0,-7-3 2,-5-3 0,-3-6 2,4-5 3,3-7 2,3-5 4,7-6 3,14-3 2,11-3 2,14-2 2,10-5 2,9-2 3,10-3 1,10-3 2,21-2 3,34 0 4,35 0 5,35 0 5,21 0-2,9 0-7,10 0-7,10 0-8,10-4-3,13-5-3,12-7-1,13-5-3,12-4-2,13 0-5,12 0-3,13 0-4,-2 1-7,-16 4-13,-15 3-12,-15 3-11,-18 3-7,-19 3 0,-18 3 0,-19 4 0,-21 2 2,-21 4 6,-22 3 6,-22 3 5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5"/>
    </inkml:context>
    <inkml:brush xml:id="br0">
      <inkml:brushProperty name="width" value="0.04097" units="cm"/>
      <inkml:brushProperty name="height" value="0.04097" units="cm"/>
    </inkml:brush>
  </inkml:definitions>
  <inkml:trace contextRef="#ctx0" brushRef="#br0">102900 17250 536,'0'-71'4,"0"10"6,0 10 8,0 9 6,1 21 6,4 35 2,3 35 4,3 34 2,-1 21 2,-2 10 0,-3 10 0,-3 9 0,-4 2-4,-3-2-6,-3-3-8,-2-3-7,-5-1-7,-2 4-7,-3 3-9,-3 3-8,-4-1-4,-3-2-2,-3-3-2,-2-3 0,0-13-5,7-22-5,6-22-5,7-21-6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5"/>
    </inkml:context>
    <inkml:brush xml:id="br0">
      <inkml:brushProperty name="width" value="0.04615" units="cm"/>
      <inkml:brushProperty name="height" value="0.04615" units="cm"/>
    </inkml:brush>
  </inkml:definitions>
  <inkml:trace contextRef="#ctx0" brushRef="#br0">103100 17050 476,'21'-27'0,"-5"-3"0,-7-3 0,-5-2 0,0-3 0,10 1 0,10-1-1,9 1 0,1 2 5,-6 7 12,-6 6 11,-6 7 11,-1 7 4,7 9-3,6 10-3,7 10-3,2 10-1,1 13-3,-1 12 0,1 13-2,-4 9-1,-6 6-1,-6 7-2,-6 6-1,-6 4-2,-2 4-3,-3 3-2,-3 3-3,-7 3-4,-9 3-3,-10 3-4,-8 4-4,-15 8-5,-19 17-6,-18 15-5,-19 16-7,-13 10-8,-6 7-10,-6 6-10,-6 7-10,9-20 0,25-43 12,25-44 13,25-43 11,14-23 6,3 1-3,3-1-1,4 1-3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5"/>
    </inkml:context>
    <inkml:brush xml:id="br0">
      <inkml:brushProperty name="width" value="0.04627" units="cm"/>
      <inkml:brushProperty name="height" value="0.04627" units="cm"/>
    </inkml:brush>
  </inkml:definitions>
  <inkml:trace contextRef="#ctx0" brushRef="#br0">102500 20950 475,'-69'6'39,"13"13"3,12 12 4,13 13 4,4 9-1,-3 6-5,-3 7-3,-2 6-5,0 1-5,7-3-4,6-3-5,7-2-3,4-5-5,3-2-1,3-3-2,4-3-3,5-9 0,10-11-1,10-14 0,9-11 0,10-11-4,14-5-5,11-7-6,14-5-7,7-11-3,3-11-2,3-14-1,4-11-1,-6-7 0,-11 0 2,-14 0 1,-11 0 3,-14 3 1,-11 6 3,-14 7 3,-11 6 2,-20 6 0,-24 6-2,-26 7-3,-24 6-2,-17 7-1,-5 10 2,-7 10 1,-5 9 2,8 4-5,26 1-14,24-1-12,26 1-13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5"/>
    </inkml:context>
    <inkml:brush xml:id="br0">
      <inkml:brushProperty name="width" value="0.04912" units="cm"/>
      <inkml:brushProperty name="height" value="0.04912" units="cm"/>
      <inkml:brushProperty name="color" value="#F2395B"/>
    </inkml:brush>
  </inkml:definitions>
  <inkml:trace contextRef="#ctx0" brushRef="#br0">30650 32000 447,'-149'4'10,"54"10"17,53 10 19,53 9 18,28 4 3,3 1-12,3-1-12,4 1-11,2-3-8,4-2-3,3-3-4,3-3-2,6-1-3,9 4 1,10 3 0,10 3-1,4-1 0,0-2-1,0-3-3,0-3 0,1-2-2,4 0 0,3 0-2,3 0 0,4-4 0,7-5 0,6-7 0,7-5-1,2-8 1,1-5-2,-1-7-1,1-5 0,4-8-2,9-5 1,10-7 0,10-5-1,4-6 1,0-3 0,0-3-1,0-2 0,-4-1 1,-5 3-1,-7 3 2,-5 4 0,-9 1 0,-9 0-1,-10 0 0,-8 0 0,-8 1 0,-2 4 0,-3 3-1,-3 3 1,-4-1 0,-3-2 0,-3-3 0,-2-3 0,-5-6 0,-2-5 0,-3-7-1,-3-5-1,-2-9 0,0-9 0,0-10-1,0-8 0,-2-9 1,-3-6-1,-3-6 1,-2-6 1,-3-2-1,1 3 0,-1 3 0,1 4-1,-3 1 1,-2 0-1,-3 0 0,-3 0 1,-6 3-1,-5 6 1,-7 7 1,-5 6-1,-6 3 1,-3 0 1,-3 0 0,-2 0 1,-3-2 0,1-3-1,-1-3 0,1-2 0,-4-3 0,-6 1-1,-6-1 1,-6 1 1,-7 2-1,-6 7 0,-6 6-1,-6 7 0,-7 4 0,-6 3-1,-6 3-1,-6 4-1,-9 1-1,-8 0 1,-10 0-1,-9 0 0,-9 3 1,-5 6 0,-7 7 0,-5 6 0,-9 6 0,-9 6 0,-10 7 0,-8 6-1,-6 4 0,1 4 1,-1 3-1,1 3 1,-4 1-1,-6 1 1,-6-1-1,-6 1 0,2 1 0,14 3 1,11 3 0,14 4 0,16 1 1,22 0 1,22 0 1,23 0 1,-6 1 1,-31 4-1,-31 3 2,-31 3-1,-16 3 1,0 3-1,0 3 0,0 4 0,3 2 0,6 4-1,7 3 0,6 3 0,6 3 0,6 3-1,7 3 1,6 4 0,1 7 0,-3 13-1,-3 12 0,-2 13 0,-1 13 0,3 17-1,3 15 1,4 16 1,5 9-1,10 3 0,10 3 0,9 4 0,9-3 0,9-5-1,10-7-1,10-5 0,8-8 0,10-5-2,10-7 0,9-5-1,7-3-1,7 4-2,6 3 0,7 3-2,10 4-1,16 7-1,15 6 0,17 7 0,17-1-1,23-6-1,22-6-1,22-6 0,21-10-2,22-12-2,22-13-2,23-12-3,-1-15 0,-22-15 1,-22-15 2,-21-16 2,-23-8 0,-21 0 1,-22 0 0,-22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6"/>
    </inkml:context>
    <inkml:brush xml:id="br0">
      <inkml:brushProperty name="width" value="0.03827" units="cm"/>
      <inkml:brushProperty name="height" value="0.03827" units="cm"/>
      <inkml:brushProperty name="color" value="#F2395B"/>
    </inkml:brush>
  </inkml:definitions>
  <inkml:trace contextRef="#ctx0" brushRef="#br0">31650 34450 574,'-40'-44'21,"23"13"19,22 12 19,22 13 18,10 9 1,1 6-18,-1 7-18,1 6-18,-1 6-11,1 6-5,-1 7-5,1 6-3,-4 4-8,-6 4-7,-6 3-9,-6 3-9,-7 6-4,-6 9 2,-6 10 1,-6 10 1,-6-3 0,-2-11-4,-3-14-1,-3-11-3,-1-11 1,4-5 5,3-7 5,3-5 5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7"/>
    </inkml:context>
    <inkml:brush xml:id="br0">
      <inkml:brushProperty name="width" value="0.04335" units="cm"/>
      <inkml:brushProperty name="height" value="0.04335" units="cm"/>
      <inkml:brushProperty name="color" value="#F2395B"/>
    </inkml:brush>
  </inkml:definitions>
  <inkml:trace contextRef="#ctx0" brushRef="#br0">31650 35850 507,'-44'29'15,"13"10"8,12 10 8,13 9 8,6 7 2,0 7-4,0 6-6,0 7-5,0-1-3,0-6-3,0-6-1,0-6-3,7-32-4,17-56-6,15-56-6,16-56-6,15-43-4,16-28 2,15-28 0,17-27 0,-3 5-5,-18 41-13,-19 40-10,-18 42-13,-9 21-4,4 3 5,3 3 4,3 4 4,-2 5 6,-6 10 8,-6 10 8,-6 9 8,-7 6 4,-6 3 1,-6 3 1,-6 4 1,-2 4 4,3 6 8,3 7 8,4 6 6,2 3 7,4 0 5,3 0 4,3 0 6,3 1 0,3 4-4,3 3-4,4 3-5,2 3-2,4 3-5,3 3-2,3 4-4,-2 1-4,-6 0-4,-6 0-4,-6 0-5,-9 9-8,-8 19-13,-10 19-12,-9 19-13,-15 7-5,-18-3 6,-19-3 5,-18-2 6,-9-8 3,4-8 3,3-10 3,3-9 3,1-7 5,1-3 6,-1-3 5,1-2 7,4-3 6,9 1 4,10-1 4,10 1 6,13-4 4,19-6 6,19-6 4,19-6 6,13-6-2,10-2-8,10-3-7,9-3-9,1-1-6,-6 4-3,-6 3-5,-6 3-4,-9 7-5,-8 14-5,-10 11-5,-9 14-5,-20 11-2,-27 14 1,-28 11 3,-28 14 0,-17 2 1,-2-6-3,-3-6-2,-3-6-2,-4-7 0,-3-6 3,-3-6 4,-2-6 3,0-4 4,7 1 5,6-1 4,7 1 5,8-4 1,14-6-1,11-6-2,14-6-2,18-7 9,25-6 19,25-6 18,25-6 19,20-9 2,16-8-12,15-10-13,17-9-13,10-5-7,6 0-1,7 0-3,6 0-1,-1 0-2,-5 0 1,-7 0-1,-5 0-1,-11 3-5,-11 6-11,-14 7-11,-11 6-10,-15 1-11,-16-3-8,-15-3-8,-15-2-10,-17-5 0,-15-2 7,-15-3 7,-16-3 7,-10-9 6,-3-11 4,-3-14 4,-2-11 4,-1-7 5,3 0 4,3 0 4,4 0 6,2 4 3,4 10 4,3 10 3,3 9 4,4 7 3,7 7 5,6 6 3,7 7 5,4 18 6,3 31 10,3 32 10,4 31 10,1 21 0,0 14-10,0 11-9,0 14-10,-5 7-7,-9 3-4,-10 3-4,-8 4-3,-14 5-5,-15 10-4,-15 10-4,-16 9-3,-15 12-7,-11 16-9,-14 15-8,-11 17-9,-1-3-5,13-18-4,12-19-3,13-18-2,12-25 0,13-27 5,12-28 4,13-28 5,9-21 2,6-12 1,7-13 0,6-12 2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7"/>
    </inkml:context>
    <inkml:brush xml:id="br0">
      <inkml:brushProperty name="width" value="0.04326" units="cm"/>
      <inkml:brushProperty name="height" value="0.04326" units="cm"/>
      <inkml:brushProperty name="color" value="#F2395B"/>
    </inkml:brush>
  </inkml:definitions>
  <inkml:trace contextRef="#ctx0" brushRef="#br0">33100 35250 508,'73'-44'5,"-3"13"11,-3 12 11,-2 13 10,-8 6 3,-8 0-6,-10 0-7,-9 0-5,5 0-2,23 0 3,22 0 4,22 0 3,7 0 1,-6 0-4,-6 0-2,-6 0-3,-9 1-6,-8 4-9,-10 3-9,-9 3-8,-12 6-3,-11 9 5,-14 10 4,-11 10 5,-18 8-6,-22 10-19,-22 10-18,-21 9-18,-15 2-5,-6-2 7,-6-3 8,-6-3 6,-4-7 9,1-9 7,-1-10 9,1-8 7,5-9 7,14-6 3,11-6 6,14-6 3,10-4 5,9 1 4,10-1 5,10 1 4,10-3 2,13-2 2,12-3 0,13-3 1,10-6 0,10-5-1,10-7-2,9-5-1,7-6-3,7-3-1,6-3-3,7-2-3,-3 0-2,-8 7-1,-10 6-1,-9 7-2,-20 16-5,-27 29-9,-28 28-8,-28 28-10,-20 14-2,-8 0 1,-10 0 2,-9 0 2,-4-4 2,4-5 2,3-7 2,3-5 1,7-11 1,14-11 0,11-14 0,14-11 0,13-11 8,16-5 13,15-7 15,17-5 14,16-9 5,19-9-6,19-10-5,19-8-5,9-6-5,0 1-6,0-1-5,0 1-4,-5 1-6,-9 3-5,-10 3-6,-8 4-5,-18-3-10,-25-5-17,-25-7-16,-25-5-17,-16-3 0,-6 4 16,-6 3 15,-6 3 15,-1 3 10,7 3 5,6 3 5,7 4 5,7 10 13,9 19 20,10 19 20,10 19 21,2 10 4,-3 4-14,-3 3-12,-2 3-14,-9 7-7,-12 14-1,-13 11-2,-12 14-1,-9 2-5,-2-6-11,-3-6-11,-3-6-11,-2-7-10,0-6-9,0-6-9,0-6-9,4-9-3,10-8 6,10-10 4,9-9 5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581 26148,'-15'-16,"7"16,0 0,8 8,0 0,8 46,0 1,-8 8,0-1,0-7,0 0,8-31,-1-1,9-23,0 0,15-39,0 0,9 0,-1-1,-16 33,1-1,-9 23,1 1,-8 23,0 0,-8-7,0-1,0-23,0 0,8-8,-1 0,25-47,-1 0,8-24,0 1,-7-9,-1 1,-15 16,-1-1,-7 8,0 0,0 24,0 0,-8 23,0 0,0 24,0-1,0 32,0 0,-8 8,0 0,-8 15,1 1,7 7,0 0,0-31,0 0,8-31,0 0,8-24,0 0,-8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8"/>
    </inkml:context>
    <inkml:brush xml:id="br0">
      <inkml:brushProperty name="width" value="0.03555" units="cm"/>
      <inkml:brushProperty name="height" value="0.03555" units="cm"/>
      <inkml:brushProperty name="color" value="#F2395B"/>
    </inkml:brush>
  </inkml:definitions>
  <inkml:trace contextRef="#ctx0" brushRef="#br0">33400 37100 618,'120'0'5,"-9"0"11,-10 0 9,-8 0 11,-4 4 6,3 10 4,3 10 3,4 9 4,1 4-6,0 1-13,0-1-13,0 1-14,-4-4-10,-5-6-9,-7-6-8,-5-6-9,-9-6-7,-9-2-6,-10-3-7,-8-3-5,-8-2-1,-2 0 6,-3 0 6,-3 0 6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8"/>
    </inkml:context>
    <inkml:brush xml:id="br0">
      <inkml:brushProperty name="width" value="0.0578" units="cm"/>
      <inkml:brushProperty name="height" value="0.0578" units="cm"/>
      <inkml:brushProperty name="color" value="#F2395B"/>
    </inkml:brush>
  </inkml:definitions>
  <inkml:trace contextRef="#ctx0" brushRef="#br0">35900 34000 380,'-2'-72'2,"-3"6"5,-3 7 3,-2 6 5,2 9 9,9 13 12,10 12 13,10 13 12,2 12 2,-3 13-8,-3 12-8,-2 13-8,-5 12-6,-2 13-2,-3 12-1,-3 13-2,-2 13-3,0 17-4,0 15-4,0 16-4,-4 27-4,-5 42-5,-7 40-4,-5 41-4,-1 18-8,6-3-11,7-3-11,6-2-12,4-9-4,4-12 2,3-13 2,3-12 2,4-19 1,7-25 1,6-25 0,7-25 2,-1-29 2,-6-30 1,-6-32 2,-6-30 3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8"/>
    </inkml:context>
    <inkml:brush xml:id="br0">
      <inkml:brushProperty name="width" value="0.0571" units="cm"/>
      <inkml:brushProperty name="height" value="0.0571" units="cm"/>
      <inkml:brushProperty name="color" value="#F2395B"/>
    </inkml:brush>
  </inkml:definitions>
  <inkml:trace contextRef="#ctx0" brushRef="#br0">37500 34750 385,'0'-113'5,"0"26"12,0 24 11,0 26 12,-8 26 5,-16 28 2,-15 28 1,-15 29 1,-17 16-3,-15 7-8,-15 6-8,-16 7-8,-2-4-5,13-12-3,12-13-3,13-12-2,12-10-3,13-6-1,12-6-3,13-6-1,-4 7-1,-18 22-1,-19 22-1,-18 23-1,0 0 1,23-18 2,22-19 2,22-18 3,16-12 2,14-3 0,11-3 0,14-2 1,16-6 1,22-6 1,22-6 0,23-6 1,17-6 0,17-2 1,15-3 1,16-3 1,7 2-3,1 10-5,-1 10-7,1 9-5,-3 9-9,-2 9-11,-3 10-10,-3 10-11,-20-3-4,-33-11 1,-35-14 3,-34-11 2,-16-9-2,3-3-3,3-3-3,4-2-4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2"/>
    </inkml:context>
    <inkml:brush xml:id="br0">
      <inkml:brushProperty name="width" value="0.03932" units="cm"/>
      <inkml:brushProperty name="height" value="0.03932" units="cm"/>
      <inkml:brushProperty name="color" value="#F2395B"/>
    </inkml:brush>
  </inkml:definitions>
  <inkml:trace contextRef="#ctx0" brushRef="#br0">14400 43500 559,'-66'-32'27,"19"39"10,19 36 12,19 39 10,9 22 1,0 10-10,0 10-9,0 9-11,0 4-6,0 1-3,0-1-3,0 1-5,-4-1-4,-5 1-7,-7-1-6,-5 1-7,-3-4-6,4-6-4,3-6-4,3-6-5,3-9-4,3-8-2,3-10-3,4-9-3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2"/>
    </inkml:context>
    <inkml:brush xml:id="br0">
      <inkml:brushProperty name="width" value="0.03084" units="cm"/>
      <inkml:brushProperty name="height" value="0.03084" units="cm"/>
      <inkml:brushProperty name="color" value="#F2395B"/>
    </inkml:brush>
  </inkml:definitions>
  <inkml:trace contextRef="#ctx0" brushRef="#br0">14200 45050 713,'29'-93'11,"10"17"11,10 15 11,9 16 12,6 12 1,3 9-10,3 10-9,4 10-11,-3 4-4,-5 0 0,-7 0-1,-5 0 0,-6 0-7,-3 0-10,-3 0-13,-2 0-11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2"/>
    </inkml:context>
    <inkml:brush xml:id="br0">
      <inkml:brushProperty name="width" value="0.04403" units="cm"/>
      <inkml:brushProperty name="height" value="0.04403" units="cm"/>
      <inkml:brushProperty name="color" value="#F2395B"/>
    </inkml:brush>
  </inkml:definitions>
  <inkml:trace contextRef="#ctx0" brushRef="#br0">15250 43050 499,'-44'-60'14,"13"32"17,12 31 16,13 32 18,6 21 2,0 13-11,0 12-11,0 13-12,-2 12-6,-3 13-2,-3 12-2,-2 13-1,-5 12-4,-2 13-5,-3 12-4,-3 13-5,-2 7-3,0 4-1,0 3 1,0 3-2,1 6-6,4 9-13,3 10-14,3 10-13,3-4-7,3-16-3,3-15-3,4-15-2,2-28 3,4-36 8,3-39 9,3-36 7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3"/>
    </inkml:context>
    <inkml:brush xml:id="br0">
      <inkml:brushProperty name="width" value="0.03335" units="cm"/>
      <inkml:brushProperty name="height" value="0.03335" units="cm"/>
      <inkml:brushProperty name="color" value="#F2395B"/>
    </inkml:brush>
  </inkml:definitions>
  <inkml:trace contextRef="#ctx0" brushRef="#br0">15600 44700 659,'0'-47'1,"0"6"3,0 7 3,0 6 1,9 7 2,19 10-3,19 10-2,19 9-2,4 7 1,-9 7 0,-10 6 2,-8 7 2,-9 5 0,-6 7-2,-6 6-1,-6 7-2,-12 4 0,-15 3 2,-15 3 1,-16 4 1,-10-1-1,-3-3-4,-3-3-4,-2-2-4,-3-6-3,1-6 1,-1-6 0,1-6 0,10-9 3,22-8 5,22-10 7,23-9 5,14-5 3,10 0 1,10 0 0,9 0 2,4 0-2,1 0-1,-1 0-2,1 0-1,-6 3-1,-8 6-1,-10 7 0,-9 6 0,-7 4 0,-3 4-1,-3 3 0,-2 3 0,-6 1-1,-6 1-1,-6-1-1,-6 1 0,-9 4-1,-8 9-1,-10 10-1,-9 10 0,-5 2-1,0-3 0,0-3 0,0-2 0,0-6-4,0-6-9,0-6-10,0-6-8,3-6-7,6-2-4,7-3-5,6-3-3,4-9 0,4-11 4,3-14 4,3-11 4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3"/>
    </inkml:context>
    <inkml:brush xml:id="br0">
      <inkml:brushProperty name="width" value="0.04033" units="cm"/>
      <inkml:brushProperty name="height" value="0.04033" units="cm"/>
      <inkml:brushProperty name="color" value="#F2395B"/>
    </inkml:brush>
  </inkml:definitions>
  <inkml:trace contextRef="#ctx0" brushRef="#br0">17900 43650 545,'-24'-46'1,"4"10"2,3 10 3,3 9 1,1 13 7,1 20 11,-1 18 11,1 20 12,-6 14 2,-8 14-5,-10 11-4,-9 14-6,-7 8-5,-3 7-2,-3 6-4,-2 7-3,-5 5-5,-2 7-3,-3 6-5,-3 7-5,-2-1-4,0-6-6,0-6-6,0-6-5,7-7-8,17-6-10,15-6-8,16-6-9,9-12-4,3-15 3,3-15 2,4-16 3,2-16 4,4-16 9,3-15 8,3-15 8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3"/>
    </inkml:context>
    <inkml:brush xml:id="br0">
      <inkml:brushProperty name="width" value="0.0435" units="cm"/>
      <inkml:brushProperty name="height" value="0.0435" units="cm"/>
      <inkml:brushProperty name="color" value="#F2395B"/>
    </inkml:brush>
  </inkml:definitions>
  <inkml:trace contextRef="#ctx0" brushRef="#br0">17900 44000 505,'4'-66'7,"10"19"12,10 19 13,9 19 13,2 16 4,-2 17-7,-3 15-5,-3 16-7,-4 10-3,-3 7 0,-3 6 0,-2 7-1,-3 5-1,1 7-2,-1 6-2,1 7-3,-3 4-2,-2 3-4,-3 3-4,-3 4-4,-2 1-6,0 0-7,0 0-7,0 0-7,-4-2-5,-5-3 0,-7-3-2,-5-2-1,-3-5-3,4-2-7,3-3-6,3-3-6,-1-10 0,-2-16 5,-3-15 7,-3-15 5,-2-14 7,0-8 6,0-10 7,0-9 6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4"/>
    </inkml:context>
    <inkml:brush xml:id="br0">
      <inkml:brushProperty name="width" value="0.02608" units="cm"/>
      <inkml:brushProperty name="height" value="0.02608" units="cm"/>
      <inkml:brushProperty name="color" value="#F2395B"/>
    </inkml:brush>
  </inkml:definitions>
  <inkml:trace contextRef="#ctx0" brushRef="#br0">17000 45900 843,'-85'-68'-42,"32"17"29,31 15 30,32 16 30,25 7 9,23 1-14,22-1-13,22 1-12,12-1-13,3 1-12,3-1-12,4 1-11,-4 1-1,-9 3 7,-10 3 9,-8 4 9,-12-1-2,-12-3-9,-13-3-10,-12-2-1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500 25444,'0'-16,"0"-15,0 0,8 23,0 0,15 47,1 0,7 16,0 0,0 23,1 0,-9-15,1 0,-1-9,1 1,-9-23,1-1,-8-23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4"/>
    </inkml:context>
    <inkml:brush xml:id="br0">
      <inkml:brushProperty name="width" value="0.03019" units="cm"/>
      <inkml:brushProperty name="height" value="0.03019" units="cm"/>
      <inkml:brushProperty name="color" value="#F2395B"/>
    </inkml:brush>
  </inkml:definitions>
  <inkml:trace contextRef="#ctx0" brushRef="#br0">19650 44950 728,'50'-46'-18,"0"10"13,0 10 13,0 9 15,9 2 5,19-2 1,19-3-2,19-3 0,12-2-1,6 0-4,7 0-4,6 0-3,-2 1 0,-9 4 0,-10 3 1,-8 3 1,-11 3-8,-8 3-20,-10 3-19,-9 4-19,-10 2-6,-9 4 7,-10 3 7,-8 3 7,-9 1 4,-6 1 2,-6-1 2,-6 1 1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4"/>
    </inkml:context>
    <inkml:brush xml:id="br0">
      <inkml:brushProperty name="width" value="0.02851" units="cm"/>
      <inkml:brushProperty name="height" value="0.02851" units="cm"/>
      <inkml:brushProperty name="color" value="#F2395B"/>
    </inkml:brush>
  </inkml:definitions>
  <inkml:trace contextRef="#ctx0" brushRef="#br0">21700 43650 771,'51'-19'50,"4"13"-8,3 12-9,3 13-7,1 9-6,1 6-2,-1 7-3,1 6-2,-1 3-4,1 0-7,-1 0-5,1 0-6,-4 0-5,-6 0-7,-6 0-6,-6 0-6,-7-4-3,-6-5-1,-6-7-1,-6-5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4"/>
    </inkml:context>
    <inkml:brush xml:id="br0">
      <inkml:brushProperty name="width" value="0.03152" units="cm"/>
      <inkml:brushProperty name="height" value="0.03152" units="cm"/>
      <inkml:brushProperty name="color" value="#F2395B"/>
    </inkml:brush>
  </inkml:definitions>
  <inkml:trace contextRef="#ctx0" brushRef="#br0">19450 45700 697,'-60'0'5,"32"0"9,31 0 9,32 0 10,29-4 2,28-5-4,28-7-3,29-5-4,13-3-2,1 4-1,-1 3-1,1 3 0,-3 1-5,-2 1-6,-3-1-6,-3 1-8,-10 2-8,-16 7-11,-15 6-12,-15 7-11,-15 2-5,-12 1 1,-13-1 1,-12 1 1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5"/>
    </inkml:context>
    <inkml:brush xml:id="br0">
      <inkml:brushProperty name="width" value="0.03224" units="cm"/>
      <inkml:brushProperty name="height" value="0.03224" units="cm"/>
      <inkml:brushProperty name="color" value="#F2395B"/>
    </inkml:brush>
  </inkml:definitions>
  <inkml:trace contextRef="#ctx0" brushRef="#br0">19750 45950 682,'-46'-2'-1,"10"-3"-2,10-3-1,9-2-2,12 0 7,16 7 16,15 6 17,17 7 16,13 4 5,13 3-7,12 3-6,13 4-7,6 2-8,0 4-11,0 3-10,0 3-10,-2 4-12,-3 7-13,-3 6-15,-2 7-13,-9-3-4,-12-8 6,-13-10 6,-12-9 5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5"/>
    </inkml:context>
    <inkml:brush xml:id="br0">
      <inkml:brushProperty name="width" value="0.0515" units="cm"/>
      <inkml:brushProperty name="height" value="0.0515" units="cm"/>
      <inkml:brushProperty name="color" value="#F2395B"/>
    </inkml:brush>
  </inkml:definitions>
  <inkml:trace contextRef="#ctx0" brushRef="#br0">25250 43200 427,'-94'214'174,"13"-22"-39,12-22-39,13-21-39,2-10-23,-5 3-6,-7 3-7,-5 4-7,-3 1-5,4 0-4,3 0-6,3 0-4,4-10-4,7-18-3,6-19-2,7-18-2,5-10-6,7 0-7,6 0-7,7 0-9,10-16-4,16-31-3,15-31-3,17-31-3,2-13 2,-9 6 8,-10 7 6,-8 6 7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5"/>
    </inkml:context>
    <inkml:brush xml:id="br0">
      <inkml:brushProperty name="width" value="0.06304" units="cm"/>
      <inkml:brushProperty name="height" value="0.06304" units="cm"/>
      <inkml:brushProperty name="color" value="#F2395B"/>
    </inkml:brush>
  </inkml:definitions>
  <inkml:trace contextRef="#ctx0" brushRef="#br0">25300 43550 348,'1'-46'0,"4"10"0,3 10 0,3 9 0,1 1 2,1-6 3,-1-6 2,1-6 4,2 1 9,7 9 14,6 10 16,7 10 13,-1 10 4,-6 13-10,-6 12-9,-6 13-9,-6 10-7,-2 10-2,-3 10-3,-3 9-2,-2 10-3,0 14-1,0 11-3,0 14-1,0 7-3,0 3-1,0 3-1,0 4-3,0-1-3,0-3-4,0-3-4,0-2-4,-2-6-5,-3-6-4,-3-6-5,-2-6-4,-1-7-4,3-6-2,3-6-3,4-6-3,-1-9 1,-3-8 4,-3-10 4,-2-9 4,-11-16-4,-15-22-13,-15-22-12,-16-21-13,-4-14 1,10-2 14,10-3 12,9-3 13,6-1 9,3 4 4,3 3 3,4 3 4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6"/>
    </inkml:context>
    <inkml:brush xml:id="br0">
      <inkml:brushProperty name="width" value="0.03568" units="cm"/>
      <inkml:brushProperty name="height" value="0.03568" units="cm"/>
      <inkml:brushProperty name="color" value="#F2395B"/>
    </inkml:brush>
  </inkml:definitions>
  <inkml:trace contextRef="#ctx0" brushRef="#br0">24750 45650 616,'-29'-27'1,"-5"-3"1,-7-3 1,-5-2 1,-1-1 4,6 3 6,7 3 6,6 4 6,9 2 6,13 4 6,12 3 6,13 3 7,10 1-3,10 1-10,10-1-10,9 1-11,6 1-9,3 3-6,3 3-8,4 4-7,2-1-9,4-3-11,3-3-9,3-2-12,-7-3-3,-15 1 2,-15-1 2,-16 1 2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6"/>
    </inkml:context>
    <inkml:brush xml:id="br0">
      <inkml:brushProperty name="width" value="0.03959" units="cm"/>
      <inkml:brushProperty name="height" value="0.03959" units="cm"/>
      <inkml:brushProperty name="color" value="#F2395B"/>
    </inkml:brush>
  </inkml:definitions>
  <inkml:trace contextRef="#ctx0" brushRef="#br0">26700 42750 555,'48'-46'5,"-3"10"10,-3 10 10,-2 9 10,-6 12 4,-6 16 0,-6 15 0,-6 17 0,-10 10-5,-12 6-7,-13 7-9,-12 6-7,-9 3-5,-2 0-3,-3 0-1,-3 0-3,1-4 0,6-5-2,7-7 1,6-5-2,6-6 1,6-3 0,7-3-1,6-2 1,6-6 1,6-6 1,7-6 2,6-6 2,6-1 0,6 7 1,7 6-1,6 7-1,1 2 2,-3 1 4,-3-1 4,-2 1 3,-8 1 1,-8 3-1,-10 3-1,-9 4-3,-10 2-1,-9 4-3,-10 3-3,-8 3-1,-11 1-6,-8 1-4,-10-1-6,-9 1-6,-5-3-5,0-2-4,0-3-4,0-3-4,4-7-1,10-9-1,10-10 0,9-8 0,6-8 1,3-2-1,3-3 0,4-3-1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6"/>
    </inkml:context>
    <inkml:brush xml:id="br0">
      <inkml:brushProperty name="width" value="0.03988" units="cm"/>
      <inkml:brushProperty name="height" value="0.03988" units="cm"/>
      <inkml:brushProperty name="color" value="#F2395B"/>
    </inkml:brush>
  </inkml:definitions>
  <inkml:trace contextRef="#ctx0" brushRef="#br0">27300 43350 551,'45'-46'0,"-9"10"0,-10 10 0,-8 9 0,0 2 7,14-2 13,11-3 13,14-3 14,13-1 6,16 4 1,15 3-2,17 3 1,-1 3-6,-16 3-10,-15 3-11,-15 4-11,-12 2-10,-6 4-12,-6 3-12,-6 3-1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7"/>
    </inkml:context>
    <inkml:brush xml:id="br0">
      <inkml:brushProperty name="width" value="0.042" units="cm"/>
      <inkml:brushProperty name="height" value="0.042" units="cm"/>
      <inkml:brushProperty name="color" value="#F2395B"/>
    </inkml:brush>
  </inkml:definitions>
  <inkml:trace contextRef="#ctx0" brushRef="#br0">28400 44900 523,'-63'0'9,"26"0"18,24 0 17,26 0 18,19-2 4,17-3-10,15-3-10,16-2-10,12-1-7,9 3-3,10 3-3,10 4-2,2 1-5,-3 0-5,-3 0-7,-2 0-4,-8 0-5,-8 0-4,-10 0-3,-9 0-4,-10 1-4,-9 4-6,-10 3-6,-8 3-6,-8 3-4,-2 3 0,-3 3-2,-3 4-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950 41912,'0'-31,"0"23,0 1,0-1,0 0,-8 8,0 0,-23 16,0-1,7 1,1-1,-1 17,1-1,7 0,1 0,-1 8,1 0,7-7,0-1,8 8,0 0,16-8,-1 0,9-15,-1 0,24-16,0 0,-24-8,0 0,-7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97 26408,'-47'0,"47"-8,0 0,55 0,0 0,39-15,-1 0,1-1,0 1,-62 15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7"/>
    </inkml:context>
    <inkml:brush xml:id="br0">
      <inkml:brushProperty name="width" value="0.04033" units="cm"/>
      <inkml:brushProperty name="height" value="0.04033" units="cm"/>
      <inkml:brushProperty name="color" value="#F2395B"/>
    </inkml:brush>
  </inkml:definitions>
  <inkml:trace contextRef="#ctx0" brushRef="#br0">29350 44300 545,'-47'-47'5,"6"6"12,7 7 11,6 6 11,6 9 4,6 13-3,7 12-1,6 13-3,4 13-3,4 17-1,3 15-3,3 16-2,-1 10-3,-2 7-4,-3 6-2,-3 7-4,-7 7-5,-9 9-7,-10 10-8,-8 10-7,-4 0-6,3-5-3,3-7-4,4-5-3,4-12-3,6-16-3,7-15-1,6-15-3,3-14-2,0-8-3,0-10-2,0-9-3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4015" units="cm"/>
      <inkml:brushProperty name="height" value="0.04015" units="cm"/>
      <inkml:brushProperty name="color" value="#F2395B"/>
    </inkml:brush>
  </inkml:definitions>
  <inkml:trace contextRef="#ctx0" brushRef="#br0">31500 43450 548,'54'-90'5,"10"23"10,10 22 11,9 22 10,-5 21 7,-19 22 4,-18 22 3,-19 23 4,-21 16-5,-21 13-15,-22 12-13,-22 13-14,-11 6-9,0 0-3,0 0-3,0 0-4,3-8-2,6-16 0,7-15-1,6-15 0,9-12 2,13-6 1,12-6 1,13-6 3,15-4 3,19 1 3,19-1 3,19 1 5,4-4 0,-9-6 0,-10-6-1,-8-6-2,-9 1 2,-6 9 4,-6 10 4,-6 10 3,-7 5 3,-6 4-1,-6 3 1,-6 3-1,-10 3-1,-12 3-3,-13 3-2,-12 4-4,-7 1-3,1 0-5,-1 0-4,1 0-6,4-7-7,9-11-12,10-14-11,10-11-11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4998" units="cm"/>
      <inkml:brushProperty name="height" value="0.04998" units="cm"/>
      <inkml:brushProperty name="color" value="#F2395B"/>
    </inkml:brush>
  </inkml:definitions>
  <inkml:trace contextRef="#ctx0" brushRef="#br0">32450 43700 440,'28'-44'8,"6"13"18,7 12 17,6 13 16,1 15 6,-3 19-7,-3 19-8,-2 19-6,-8 15-7,-8 13-3,-10 12-4,-9 13-4,-10 4-3,-9-3-4,-10-3-3,-8-2-4,-6-5-4,1-2-7,-1-3-5,1-3-6,1-9-8,3-11-10,3-14-12,4-11-1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3326" units="cm"/>
      <inkml:brushProperty name="height" value="0.03326" units="cm"/>
      <inkml:brushProperty name="color" value="#F2395B"/>
    </inkml:brush>
  </inkml:definitions>
  <inkml:trace contextRef="#ctx0" brushRef="#br0">32700 44700 661,'26'-50'3,"4"0"7,3 0 6,3 0 7,1 3 6,1 6 6,-1 7 5,1 6 7,1 4-2,3 4-9,3 3-8,4 3-9,-1 4-12,-3 7-14,-3 6-15,-2 7-15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6001" units="cm"/>
      <inkml:brushProperty name="height" value="0.06001" units="cm"/>
      <inkml:brushProperty name="color" value="#F2395B"/>
    </inkml:brush>
  </inkml:definitions>
  <inkml:trace contextRef="#ctx0" brushRef="#br0">33450 43200 366,'0'-47'2,"0"6"5,0 7 4,0 6 5,1 10 8,4 17 12,3 15 11,3 16 12,-1 12 3,-2 9-5,-3 10-4,-3 10-5,-2 11-5,0 17-4,0 15-6,0 16-4,-2 9-5,-3 3-5,-3 3-5,-2 4-6,-3 10-5,1 19-7,-1 19-5,1 19-6,-1 2-7,1-11-8,-1-14-7,1-11-7,1-11-2,3-5 4,3-7 3,4-5 5,1-19 4,0-27 6,0-28 7,0-28 5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3695" units="cm"/>
      <inkml:brushProperty name="height" value="0.03695" units="cm"/>
      <inkml:brushProperty name="color" value="#F2395B"/>
    </inkml:brush>
  </inkml:definitions>
  <inkml:trace contextRef="#ctx0" brushRef="#br0">34200 43050 595,'7'-69'7,"17"13"16,15 12 14,16 13 16,5 9 4,-2 6-6,-3 7-7,-3 6-5,1 3-6,6 0-8,7 0-6,6 0-8,-1 3-5,-5 6-8,-7 7-5,-5 6-7,-6 1-8,-3-3-11,-3-3-9,-2-2-11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9"/>
    </inkml:context>
    <inkml:brush xml:id="br0">
      <inkml:brushProperty name="width" value="0.04433" units="cm"/>
      <inkml:brushProperty name="height" value="0.04433" units="cm"/>
      <inkml:brushProperty name="color" value="#F2395B"/>
    </inkml:brush>
  </inkml:definitions>
  <inkml:trace contextRef="#ctx0" brushRef="#br0">34850 42300 496,'-22'-32'13,"6"39"26,7 36 27,6 39 26,1 21 3,-3 6-21,-3 7-19,-2 6-21,-5 10-14,-2 17-8,-3 15-9,-3 16-7,-2 4-10,0-6-15,0-6-13,0-6-13,1-18-9,4-28-1,3-28-3,3-27-2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0"/>
    </inkml:context>
    <inkml:brush xml:id="br0">
      <inkml:brushProperty name="width" value="0.05226" units="cm"/>
      <inkml:brushProperty name="height" value="0.05226" units="cm"/>
      <inkml:brushProperty name="color" value="#F2395B"/>
    </inkml:brush>
  </inkml:definitions>
  <inkml:trace contextRef="#ctx0" brushRef="#br0">13600 50700 420,'1'-111'0,"4"28"0,3 28 0,3 29 0,4-4 4,7-34 8,6-35 8,7-33 7,0-8 4,-2 23-4,-3 22-3,-3 22-2,-4 21 2,-3 22 6,-3 22 6,-2 23 7,-6 22 1,-6 26-5,-6 24-4,-6 26-4,-6 16-4,-2 10-4,-3 10-4,-3 9-3,-2 10-3,0 14-4,0 11-3,0 14-3,0 16-2,0 22 2,0 22 1,0 23 1,1 0-4,4-18-7,3-19-8,3-18-7,3-20-9,3-18-9,3-19-8,4-18-9,4-18 0,6-16 10,7-15 8,6-15 10,-1-17 3,-5-15 1,-7-15-2,-5-16-1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0"/>
    </inkml:context>
    <inkml:brush xml:id="br0">
      <inkml:brushProperty name="width" value="0.04536" units="cm"/>
      <inkml:brushProperty name="height" value="0.04536" units="cm"/>
      <inkml:brushProperty name="color" value="#F2395B"/>
    </inkml:brush>
  </inkml:definitions>
  <inkml:trace contextRef="#ctx0" brushRef="#br0">15150 51350 484,'0'-91'8,"0"19"15,0 19 15,0 19 15,-5 18 5,-9 19-6,-10 19-6,-8 19-6,-14 15-7,-15 13-5,-15 12-7,-16 13-5,-10 6-4,-3 0-1,-3 0 1,-2 0-2,-1 1-1,3 4-3,3 3-5,4 3-3,5-4-2,10-8 2,10-10 1,9-9 0,9-12 2,9-11 2,10-14 1,10-11 2,11-6 0,17 4 0,15 3-1,16 3 0,16-2-1,20-6 0,18-6-2,20-6 0,11-4-1,7 1-4,6-1-3,7 1-2,2 2-6,1 7-6,-1 6-8,1 7-7,-6 2-4,-8 1 0,-10-1-1,-9 1 0,-12-4 3,-11-6 5,-14-6 6,-11-6 5,-11-4 0,-5 1-6,-7-1-6,-5 1-6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1"/>
    </inkml:context>
    <inkml:brush xml:id="br0">
      <inkml:brushProperty name="width" value="0.03948" units="cm"/>
      <inkml:brushProperty name="height" value="0.03948" units="cm"/>
      <inkml:brushProperty name="color" value="#F2395B"/>
    </inkml:brush>
  </inkml:definitions>
  <inkml:trace contextRef="#ctx0" brushRef="#br0">16350 51600 557,'9'-47'10,"19"6"21,19 7 20,19 6 21,7 4 3,-3 4-14,-3 3-13,-2 3-14,6 1-10,20 1-6,18-1-6,20 1-6,2 2-5,-12 7-5,-13 6-3,-12 7-4,-15 5-7,-15 7-10,-15 6-10,-16 7-10,-13 4-4,-9 3-1,-10 3-1,-8 4 0,-8-3 4,-2-5 8,-3-7 9,-3-5 8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9335 26566,'-16'-16,"-7"47,-1 1,-7 22,0 1,-9 8,1-1,24-23,-1 0,24-23,0 0,15-16,1 0,62-16,0 0,-31 1,0-1,-16 0,0 1,-31-9,0 1,-8 7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1"/>
    </inkml:context>
    <inkml:brush xml:id="br0">
      <inkml:brushProperty name="width" value="0.03314" units="cm"/>
      <inkml:brushProperty name="height" value="0.03314" units="cm"/>
      <inkml:brushProperty name="color" value="#F2395B"/>
    </inkml:brush>
  </inkml:definitions>
  <inkml:trace contextRef="#ctx0" brushRef="#br0">16400 52400 663,'-97'23'31,"56"-3"12,57-3 12,56-2 11,32-3-3,10 1-19,10-1-17,9 1-19,-1-3-15,-8-2-11,-10-3-10,-9-3-11,-9-2-5,-5 0-2,-7 0 0,-5 0-1,-11 0 1,-11 0 7,-14 0 5,-11 0 6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1"/>
    </inkml:context>
    <inkml:brush xml:id="br0">
      <inkml:brushProperty name="width" value="0.05821" units="cm"/>
      <inkml:brushProperty name="height" value="0.05821" units="cm"/>
      <inkml:brushProperty name="color" value="#F2395B"/>
    </inkml:brush>
  </inkml:definitions>
  <inkml:trace contextRef="#ctx0" brushRef="#br0">19150 50250 377,'0'-113'0,"0"26"0,0 24 0,0 26 0,0 10 5,0-3 7,0-3 9,0-2 9,0-1 3,0 3-2,0 3-1,0 4-1,0 10 2,0 19 9,0 19 8,0 19 7,-2 16 0,-3 17-10,-3 15-8,-2 16-10,-5 10-5,-2 7-3,-3 6-3,-3 7-2,-1 7-3,4 9-4,3 10-3,3 10-3,-1 8-5,-2 10-5,-3 10-4,-3 9-6,1-2-4,6-12-6,7-13-6,6-12-4,3-13-5,0-12-2,0-13-3,0-12-3,1-16 2,4-19 7,3-18 6,3-19 8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1"/>
    </inkml:context>
    <inkml:brush xml:id="br0">
      <inkml:brushProperty name="width" value="0.05007" units="cm"/>
      <inkml:brushProperty name="height" value="0.05007" units="cm"/>
      <inkml:brushProperty name="color" value="#F2395B"/>
    </inkml:brush>
  </inkml:definitions>
  <inkml:trace contextRef="#ctx0" brushRef="#br0">20350 51050 439,'-25'-71'5,"0"10"11,0 10 10,0 9 10,-2 10 5,-3 14-3,-3 11-2,-2 14-2,-8 11-5,-8 14-5,-10 11-6,-9 14-6,-5 3-3,0-2 1,0-3 0,0-3 1,3-2 1,6 0 0,7 0 1,6 0 1,6 0 0,6 0-2,7 0-1,6 0-2,6-2 1,6-3 0,7-3 3,6-2 1,7-3 0,10 1-1,10-1 0,9 1-1,9-3-4,9-2-7,10-3-6,10-3-6,4-2-4,0 0 0,0 0 1,0 0 0,-2 1-4,-3 4-6,-3 3-6,-2 3-7,-3 1-5,1 1-3,-1-1-5,1 1-3,-6-4 0,-8-6 5,-10-6 4,-9-6 5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2"/>
    </inkml:context>
    <inkml:brush xml:id="br0">
      <inkml:brushProperty name="width" value="0.05183" units="cm"/>
      <inkml:brushProperty name="height" value="0.05183" units="cm"/>
      <inkml:brushProperty name="color" value="#F2395B"/>
    </inkml:brush>
  </inkml:definitions>
  <inkml:trace contextRef="#ctx0" brushRef="#br0">21300 51700 424,'-46'-93'37,"10"17"-4,10 15-3,9 16-4,-1 9 1,-8 3 3,-10 3 4,-9 4 4,-7 5-1,-3 10-6,-3 10-4,-2 9-6,-3 10-3,1 14 1,-1 11 1,1 14 0,2 5 0,7 1 0,6-1-1,7 1 0,7-1-2,9 1-4,10-1-3,10 1-3,10-4-4,13-6-5,12-6-3,13-6-4,4-12-3,-3-15-1,-3-15-1,-2-16-1,2-15-5,9-11-10,10-14-8,10-11-10,-1-3 0,-9 10 6,-10 10 8,-8 9 7,-9 4 5,-6 1 5,-6-1 5,-6 1 4,-7 10 13,-6 22 23,-6 22 21,-6 23 23,-2 8 3,3-3-16,3-3-16,4-2-17,5-1-13,10 3-10,10 3-11,9 4-11,2-1-6,-2-3-5,-3-3-5,-3-2-3,1-5-8,6-2-9,7-3-11,6-3-8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2"/>
    </inkml:context>
    <inkml:brush xml:id="br0">
      <inkml:brushProperty name="width" value="0.04661" units="cm"/>
      <inkml:brushProperty name="height" value="0.04661" units="cm"/>
      <inkml:brushProperty name="color" value="#F2395B"/>
    </inkml:brush>
  </inkml:definitions>
  <inkml:trace contextRef="#ctx0" brushRef="#br0">22100 51550 472,'1'-40'12,"4"23"24,3 22 25,3 22 24,-1 15 4,-2 9-18,-3 10-19,-3 10-17,-2 8-11,0 10-2,0 10-5,0 9-2,0 4-7,0 1-8,0-1-9,0 1-9,0-10-15,0-19-24,0-18-23,0-19-22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3"/>
    </inkml:context>
    <inkml:brush xml:id="br0">
      <inkml:brushProperty name="width" value="0.05231" units="cm"/>
      <inkml:brushProperty name="height" value="0.05231" units="cm"/>
      <inkml:brushProperty name="color" value="#F2395B"/>
    </inkml:brush>
  </inkml:definitions>
  <inkml:trace contextRef="#ctx0" brushRef="#br0">24000 49550 420,'-22'-91'7,"6"19"15,7 19 14,6 19 15,4 19 5,4 23-5,3 22-4,3 22-4,1 18-5,1 16-2,-1 15-3,1 17-4,-3 8-2,-2 4-4,-3 3-1,-3 3-4,-6 6-3,-5 9-3,-7 10-4,-5 10-2,-6 10-8,-3 13-11,-3 12-9,-2 13-12,2 1-5,9-9-2,10-10 0,10-8-2,4-17-1,0-21-1,0-22 0,0-22-2,1-21 1,4-18 4,3-19 3,3-18 3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3"/>
    </inkml:context>
    <inkml:brush xml:id="br0">
      <inkml:brushProperty name="width" value="0.04191" units="cm"/>
      <inkml:brushProperty name="height" value="0.04191" units="cm"/>
      <inkml:brushProperty name="color" value="#F2395B"/>
    </inkml:brush>
  </inkml:definitions>
  <inkml:trace contextRef="#ctx0" brushRef="#br0">25150 51000 524,'-2'-69'10,"-3"13"20,-3 12 20,-2 13 19,-11 15 4,-15 19-13,-15 19-12,-16 19-13,-8 10-10,0 4-7,0 3-6,0 3-7,1 1-4,4 1-1,3-1-2,3 1-1,4-3 1,7-2 2,6-3 2,7-3 2,7-4 2,9-3-1,10-3 0,10-2 0,8-3 0,10 1 0,10-1-1,9 1 0,9-1-3,9 1-4,10-1-4,10 1-5,5-1-8,4 1-9,3-1-10,3 1-10,1 1-2,1 3 5,-1 3 5,1 4 6,-9-4 2,-15-9-3,-15-10-2,-16-8-2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3"/>
    </inkml:context>
    <inkml:brush xml:id="br0">
      <inkml:brushProperty name="width" value="0.04776" units="cm"/>
      <inkml:brushProperty name="height" value="0.04776" units="cm"/>
      <inkml:brushProperty name="color" value="#F2395B"/>
    </inkml:brush>
  </inkml:definitions>
  <inkml:trace contextRef="#ctx0" brushRef="#br0">26450 51600 460,'-46'-24'0,"10"4"0,10 3 0,9 3 0,4-1 5,1-2 9,-1-3 9,1-3 10,-4-1 3,-6 4 0,-6 3-2,-6 3-2,-6 4-1,-2 7-1,-3 6-3,-3 7-2,-2 5-1,0 7-2,0 6-2,0 7-2,0 4 0,0 3-1,0 3-1,0 4 1,3 4-2,6 6-2,7 7-2,6 6-2,6-1-2,6-5-3,7-7-2,6-5-1,12-8-10,19-5-16,19-7-15,19-5-15,9-12-5,0-16 7,0-15 7,0-15 6,-5-11 5,-9-2 5,-10-3 4,-8-3 4,-8-1 5,-2 4 5,-3 3 6,-3 3 5,-2 4 11,0 7 15,0 6 17,0 7 15,0 8 4,0 14-8,0 11-7,0 14-8,-2 10-11,-3 9-13,-3 10-13,-2 10-15,-6 5-10,-6 4-8,-6 3-8,-6 3-9,-2-7-1,3-15 5,3-15 7,4-16 5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4"/>
    </inkml:context>
    <inkml:brush xml:id="br0">
      <inkml:brushProperty name="width" value="0.0388" units="cm"/>
      <inkml:brushProperty name="height" value="0.0388" units="cm"/>
      <inkml:brushProperty name="color" value="#F2395B"/>
    </inkml:brush>
  </inkml:definitions>
  <inkml:trace contextRef="#ctx0" brushRef="#br0">27050 51850 567,'48'-69'5,"-3"13"13,-3 12 11,-2 13 12,-5 9 4,-2 6-1,-3 7-2,-3 6-2,-7 10-3,-9 17-6,-10 15-4,-8 16-6,-6 9-4,1 3-3,-1 3-4,1 4-3,-1-3-4,1-5-2,-1-7-2,1-5-3,1-6-1,3-3 0,3-3-1,4-2 0,11-8-5,23-8-10,22-10-9,22-9-10,7-10-6,-6-9 0,-6-10-1,-6-8-2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4"/>
    </inkml:context>
    <inkml:brush xml:id="br0">
      <inkml:brushProperty name="width" value="0.05366" units="cm"/>
      <inkml:brushProperty name="height" value="0.05366" units="cm"/>
      <inkml:brushProperty name="color" value="#F2395B"/>
    </inkml:brush>
  </inkml:definitions>
  <inkml:trace contextRef="#ctx0" brushRef="#br0">29400 49600 409,'-22'-72'6,"6"6"10,7 7 10,6 6 11,3 12 8,0 19 3,0 19 5,0 19 3,0 16-1,0 17-7,0 15-6,0 16-6,0 13-6,0 14-4,0 11-3,0 14-5,-5 11-4,-9 14-6,-10 11-4,-8 14-7,-6 5-1,1 1-2,-1-1 1,1 1-1,1-4 1,3-6-1,3-6 2,4-6-1,2-15-8,4-21-19,3-22-19,3-22-18,4-18-4,7-11 10,6-14 11,7-11 1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9648 26797,'-32'-31,"25"23,-1 0,-8 31,0 1,1 23,-1 0,-23 47,0 0,7-8,1 0,8-39,-1 0,24-39,0 0,8-16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5"/>
    </inkml:context>
    <inkml:brush xml:id="br0">
      <inkml:brushProperty name="width" value="0.04834" units="cm"/>
      <inkml:brushProperty name="height" value="0.04834" units="cm"/>
      <inkml:brushProperty name="color" value="#F2395B"/>
    </inkml:brush>
  </inkml:definitions>
  <inkml:trace contextRef="#ctx0" brushRef="#br0">30400 50650 455,'0'-69'5,"0"13"11,0 12 10,0 13 11,-4 9 5,-5 6 0,-7 7-1,-5 6 1,-11 7-5,-11 10-8,-14 10-7,-11 9-9,-9 7-5,-3 7-1,-3 6-1,-2 7-1,-1 0 0,3-2 2,3-3 3,4-3 2,4-2 0,6 0 1,7 0-2,6 0 1,6-2-1,6-3 1,7-3 1,6-2 0,6-1-1,6 3-3,7 3-1,6 4-4,9-3-2,13-5-3,12-7-3,13-5-3,10-3-3,10 4-5,10 3-2,9 3-5,2 1-1,-2 1 2,-3-1 1,-3 1 1,-4 1-4,-3 3-9,-3 3-10,-2 4-8,-9-3-3,-12-5 8,-13-7 7,-12-5 6,-5-6 4,3-3 1,3-3 1,4-2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5"/>
    </inkml:context>
    <inkml:brush xml:id="br0">
      <inkml:brushProperty name="width" value="0.04726" units="cm"/>
      <inkml:brushProperty name="height" value="0.04726" units="cm"/>
      <inkml:brushProperty name="color" value="#F2395B"/>
    </inkml:brush>
  </inkml:definitions>
  <inkml:trace contextRef="#ctx0" brushRef="#br0">31550 51400 465,'-25'-46'6,"0"10"13,0 10 13,0 9 13,-8 7 2,-16 7-6,-15 6-7,-15 7-6,-7 4-5,3 3-2,3 3-3,4 4-2,2 4-2,4 6 0,3 7-1,3 6 0,4 4 0,7 4 1,6 3 1,7 3 1,5-1-1,7-2-4,6-3-2,7-3-3,10-6-7,16-5-12,15-7-11,17-5-12,8-11-5,4-11 1,3-14 1,3-11 2,1-9 1,1-3 2,-1-3 2,1-2 2,-4-3 3,-6 1 4,-6-1 6,-6 1 4,-6 2 4,-2 7 3,-3 6 3,-3 7 4,-1 2 13,4 1 24,3-1 24,3 1 25,1 7 4,1 16-13,-1 15-15,1 17-13,-6 16-22,-8 19-27,-10 19-30,-9 19-27,-7-1-17,-3-18-2,-3-19-4,-2-18-4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5"/>
    </inkml:context>
    <inkml:brush xml:id="br0">
      <inkml:brushProperty name="width" value="0.04874" units="cm"/>
      <inkml:brushProperty name="height" value="0.04874" units="cm"/>
      <inkml:brushProperty name="color" value="#F2395B"/>
    </inkml:brush>
  </inkml:definitions>
  <inkml:trace contextRef="#ctx0" brushRef="#br0">32350 51250 451,'25'-22'3,"0"6"6,0 7 5,0 6 7,-2 6 2,-3 6 0,-3 7 0,-2 6 1,-8 9-4,-8 13-5,-10 12-6,-9 13-6,-4 2-3,4-5-1,3-7 0,3-5-2,3-4 1,3 0 3,3 0 2,4 0 3,2-4 1,4-5 1,3-7 2,3-5 0,6-4 1,9 0 1,10 0 1,10 0 0,4 3 1,0 6 2,0 7 1,0 6 3,-2 4-1,-3 4 0,-3 3-1,-2 3-2,-6 3 0,-6 3 0,-6 3-2,-6 4 1,-4 4-1,1 6-2,-1 7 1,1 6-2,-9 1-1,-15-3-3,-15-3-2,-16-2-3,-13-3-3,-9 1-6,-10-1-5,-8 1-5,-17 5-4,-21 14 0,-22 11-1,-22 14-1,1-3-9,26-15-19,24-15-18,26-16-2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9"/>
    </inkml:context>
    <inkml:brush xml:id="br0">
      <inkml:brushProperty name="width" value="0.022" units="cm"/>
      <inkml:brushProperty name="height" value="0.022" units="cm"/>
      <inkml:brushProperty name="color" value="#00BFF3"/>
    </inkml:brush>
  </inkml:definitions>
  <inkml:trace contextRef="#ctx0" brushRef="#br0">58750 10300 999,'-90'-85'-5,"23"32"-13,22 31-13,22 32-11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1"/>
    </inkml:context>
    <inkml:brush xml:id="br0">
      <inkml:brushProperty name="width" value="0.0589" units="cm"/>
      <inkml:brushProperty name="height" value="0.0589" units="cm"/>
      <inkml:brushProperty name="color" value="#00BFF3"/>
    </inkml:brush>
  </inkml:definitions>
  <inkml:trace contextRef="#ctx0" brushRef="#br0">38700 26100 373,'-33'-66'7,"-16"19"14,-15 19 15,-15 19 14,-1 12 1,16 6-12,15 7-12,17 6-12,2 4-6,-9 4-3,-10 3-1,-8 3-3,-1-1 0,9-2-1,10-3 1,10-3 0,7-1 2,6 4 7,7 3 6,6 3 6,3 3 0,0 3-3,0 3-4,0 4-4,0 10-1,0 19 4,0 19 3,0 19 3,-2 9 1,-3 0-4,-3 0-3,-2 0-4,-3-2-3,1-3-2,-1-3-2,1-2-3,1-8-1,3-8-2,3-10 1,4-9-2,4-10-2,6-9-3,7-10-5,6-8-3,4-9-5,4-6-4,3-6-5,3-6-4,3-12-3,3-15 1,3-15 0,4-16 0,2-21 2,4-24 4,3-26 6,3-24 4,1-18 0,1-9-5,-1-10-4,1-8-5,-4 2 1,-6 16 8,-6 15 7,-6 17 8,-6 14 4,-2 17 1,-3 15 0,-3 16 1,-6 12 3,-5 9 4,-7 10 4,-5 10 5,-1 2 2,6-3-1,7-3 1,6-2 0,1 10 10,-3 25 18,-3 25 20,-2 25 18,-5 12 2,-2 1-15,-3-1-16,-3 1-15,-7 7-10,-9 16-4,-10 15-6,-8 17-4,-4 7-4,3 0-3,3 0-5,4 0-3,1-4-5,0-5-6,0-7-8,0-5-5,3-12-6,6-16-1,7-15-3,6-15-3,4-21-1,4-25-2,3-25-1,3-25-1,4-21 3,7-15 5,6-15 7,7-16 6,-1-5 6,-6 6 5,-6 7 6,-6 6 6,-2 9 2,3 13-1,3 12-1,4 13-2,1 9 6,0 6 10,0 7 11,0 6 10,3 3 5,6 0-2,7 0-2,6 0-1,1 3-3,-3 6-7,-3 7-5,-2 6-7,-3 3-5,1 0-5,-1 0-5,1 0-6,1 0-7,3 0-10,3 0-10,4 0-10,-6-5-3,-11-9 7,-14-10 6,-11-8 6,-7-9 6,0-6 5,0-6 6,0-6 5,0-4 3,0 1 3,0-1 2,0 1 3,0 1 3,0 3 7,0 3 6,0 4 6,-4 15 11,-5 28 17,-7 28 17,-5 29 18,-3 18 1,4 9-15,3 10-13,3 10-15,1 7-10,1 6-7,-1 7-7,1 6-6,-3 10-6,-2 17-3,-3 15-3,-3 16-3,-1 13-7,4 14-7,3 11-7,3 14-9,3-7-7,3-25-8,3-25-8,4-25-7,1-25-2,0-25 3,0-25 4,0-25 4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1"/>
    </inkml:context>
    <inkml:brush xml:id="br0">
      <inkml:brushProperty name="width" value="0.04109" units="cm"/>
      <inkml:brushProperty name="height" value="0.04109" units="cm"/>
      <inkml:brushProperty name="color" value="#00BFF3"/>
    </inkml:brush>
  </inkml:definitions>
  <inkml:trace contextRef="#ctx0" brushRef="#br0">39950 26600 535,'4'-91'84,"10"19"-16,10 19-17,9 19-17,9 12-8,9 6 3,10 7 1,10 6 1,2 1 0,-3-3-4,-3-3-4,-2-2-4,-6 0-7,-6 7-13,-6 6-11,-6 7-12,-6 5-15,-2 7-17,-3 6-18,-3 7-17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2"/>
    </inkml:context>
    <inkml:brush xml:id="br0">
      <inkml:brushProperty name="width" value="0.04484" units="cm"/>
      <inkml:brushProperty name="height" value="0.04484" units="cm"/>
      <inkml:brushProperty name="color" value="#00BFF3"/>
    </inkml:brush>
  </inkml:definitions>
  <inkml:trace contextRef="#ctx0" brushRef="#br0">40650 25950 490,'-25'-46'3,"0"10"5,0 10 6,0 9 5,1 10 11,4 14 17,3 11 16,3 14 16,3 10 0,3 9-16,3 10-16,4 10-17,-1 4-12,-3 0-9,-3 0-8,-2 0-10,-3 0-8,1 0-8,-1 0-8,1 0-8,1-5-5,3-9 0,3-10-1,4-8-1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2"/>
    </inkml:context>
    <inkml:brush xml:id="br0">
      <inkml:brushProperty name="width" value="0.06797" units="cm"/>
      <inkml:brushProperty name="height" value="0.06797" units="cm"/>
      <inkml:brushProperty name="color" value="#00BFF3"/>
    </inkml:brush>
  </inkml:definitions>
  <inkml:trace contextRef="#ctx0" brushRef="#br0">40800 25550 323,'1'-47'5,"4"6"11,3 7 10,3 6 11,6 6 1,9 6-6,10 7-7,10 6-6,4 6-4,0 6-2,0 7-2,0 6-2,-4 4 0,-5 4 1,-7 3 2,-5 3 0,-8 4 0,-5 7 0,-7 6-2,-5 7 0,-4 2 1,0 1 5,0-1 3,0 1 5,-2 4 1,-3 9 0,-3 10-1,-2 10 0,-3 2-2,1-3-1,-1-3-3,1-2-1,1 6-1,3 20-2,3 18-2,4 20 0,-1 2-2,-3-12-2,-3-13-1,-2-12-3,-3-10 0,1-6 0,-1-6-1,1-6 0,-7-7-2,-12-6-7,-13-6-4,-12-6-6,-10-10-5,-6-12-4,-6-13-4,-6-12-4,-6-9 0,-2-2 6,-3-3 3,-3-3 6,5-7-3,17-9-11,15-10-10,16-8-10,9-4-5,3 3 2,3 3 2,4 4 2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2"/>
    </inkml:context>
    <inkml:brush xml:id="br0">
      <inkml:brushProperty name="width" value="0.05474" units="cm"/>
      <inkml:brushProperty name="height" value="0.05474" units="cm"/>
      <inkml:brushProperty name="color" value="#00BFF3"/>
    </inkml:brush>
  </inkml:definitions>
  <inkml:trace contextRef="#ctx0" brushRef="#br0">41650 23900 401,'3'-47'0,"6"6"0,7 7 0,6 6 0,9 4 8,13 4 16,12 3 15,13 3 16,1 4 4,-9 7-8,-10 6-9,-8 7-7,-11 5-7,-8 7-5,-10 6-4,-9 7-5,-9 5-4,-5 7-1,-7 6-3,-5 7-1,-6-1-1,-3-6-2,-3-6 0,-2-6-1,10-6-1,25-2-2,25-3-1,25-3 0,15-7 1,7-9 4,6-10 5,7-8 5,-3-4 2,-8 3 1,-10 3 2,-9 4 1,-13 7 0,-16 13-1,-15 12-1,-15 13-1,-26 24-3,-34 39-5,-35 36-5,-33 39-4,-20 16-8,-3-3-12,-3-3-10,-2-2-11,6-14-7,20-21-4,18-22-4,20-22-4,14-22 1,14-22 3,11-22 5,14-21 4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7"/>
    </inkml:context>
    <inkml:brush xml:id="br0">
      <inkml:brushProperty name="width" value="0.04073" units="cm"/>
      <inkml:brushProperty name="height" value="0.04073" units="cm"/>
      <inkml:brushProperty name="color" value="#00BFF3"/>
    </inkml:brush>
  </inkml:definitions>
  <inkml:trace contextRef="#ctx0" brushRef="#br0">39650 31050 540,'-66'-47'3,"19"6"9,19 7 6,19 6 9,18 1 4,19-3 3,19-3 3,19-2 2,10 2 0,4 9-5,3 10-5,3 10-4,4 4-4,7 0-2,6 0-1,7 0-2,5 1-2,7 4-2,6 3-2,7 3-2,5 3-1,7 3-3,6 3-2,7 4-1,5-1-3,7-3-3,6-3-1,7-2-3,2-3-1,1 1 1,-1-1 0,1 1 1,-4-3-1,-6-2 0,-6-3-2,-6-3-1,-4-4 0,1-3 1,-1-3 1,1-2 0,-6-5 1,-8-2 0,-10-3 1,-9-3 1,-12 1-1,-11 6-2,-14 7-2,-11 6-2,-12 3-2,-9 0 0,-10 0 0,-8 0-1,-9 3-4,-6 6-7,-6 7-7,-6 6-7,-7 1-1,-6-3 8,-6-3 7,-6-2 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263 27197,'0'-16,"0"48,0-1,-24 24,1-1,15-15,0 0,8-23,0 0,8-16,0 0,31-24,0 1,-8-8,1-1,-9-7,1 0,-24 8,0 0,0 7,0 1,-16 15,0 0,-15 8,0 0,23 8,0 0,0-1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9"/>
    </inkml:context>
    <inkml:brush xml:id="br0">
      <inkml:brushProperty name="width" value="0.03692" units="cm"/>
      <inkml:brushProperty name="height" value="0.03692" units="cm"/>
      <inkml:brushProperty name="color" value="#00BFF3"/>
    </inkml:brush>
  </inkml:definitions>
  <inkml:trace contextRef="#ctx0" brushRef="#br0">46350 29250 595,'-49'6'7,"4"13"13,3 12 13,3 13 14,1 7 4,1 4-3,-1 3-4,1 3-3,1-1-6,3-2-8,3-3-8,4-3-8,-6 5-5,-11 17-1,-14 15-1,-11 16-1,-7 7-1,0 1-1,0-1-1,0 1-1,3-4-2,6-6-5,7-6-4,6-6-3,6-10-5,6-12-5,7-13-3,6-12-5,6-15-5,6-15-6,7-15-5,6-16-6,4-10 2,4-3 10,3-3 8,3-2 1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9"/>
    </inkml:context>
    <inkml:brush xml:id="br0">
      <inkml:brushProperty name="width" value="0.03912" units="cm"/>
      <inkml:brushProperty name="height" value="0.03912" units="cm"/>
      <inkml:brushProperty name="color" value="#00BFF3"/>
    </inkml:brush>
  </inkml:definitions>
  <inkml:trace contextRef="#ctx0" brushRef="#br0">45050 29900 562,'-25'-29'1,"0"-5"4,0-7 3,0-5 2,4 5 9,10 19 14,10 19 12,9 19 14,9 12 2,9 6-10,10 7-10,10 6-10,4 4-7,0 4-5,0 3-5,0 3-4,0 4-5,0 7-3,0 6-5,0 7-5,0 4-1,0 3-2,0 3 0,0 4-2,-2-1-5,-3-3-10,-3-3-10,-2-2-10,-5-11-2,-2-15 7,-3-15 6,-3-16 6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0"/>
    </inkml:context>
    <inkml:brush xml:id="br0">
      <inkml:brushProperty name="width" value="0.04382" units="cm"/>
      <inkml:brushProperty name="height" value="0.04382" units="cm"/>
      <inkml:brushProperty name="color" value="#00BFF3"/>
    </inkml:brush>
  </inkml:definitions>
  <inkml:trace contextRef="#ctx0" brushRef="#br0">46850 29300 502,'0'-36'60,"0"28"2,0 28 0,0 29 2,-2 15-4,-3 3-9,-3 3-9,-2 4-10,-5 8-7,-2 17-6,-3 15-6,-3 16-6,-4 10-7,-3 7-6,-3 6-6,-2 7-7,0-6-9,7-15-10,6-15-10,7-16-11,4-18 0,3-18 9,3-19 10,4-18 8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0"/>
    </inkml:context>
    <inkml:brush xml:id="br0">
      <inkml:brushProperty name="width" value="0.05074" units="cm"/>
      <inkml:brushProperty name="height" value="0.05074" units="cm"/>
      <inkml:brushProperty name="color" value="#00BFF3"/>
    </inkml:brush>
  </inkml:definitions>
  <inkml:trace contextRef="#ctx0" brushRef="#br0">47550 29600 433,'-24'-13'53,"4"26"-2,3 24-3,3 26-2,-2 12-4,-6 0-3,-6 0-5,-6 0-3,-2 3-3,3 6-4,3 7-3,4 6-2,1 3-3,0 0 1,0 0 0,0 0 1,1-7-2,4-11-1,3-14-2,3-11-2,9-12-4,16-9-6,15-10-7,17-8-6,8-17-4,4-21 0,3-22 0,3-22-1,-2-15 1,-6-5 1,-6-7 0,-6-5 1,-9-3 2,-8 4 2,-10 3 2,-9 3 2,-5 3 1,0 3 1,0 3 1,0 4-1,-4 5 1,-5 10-2,-7 10-1,-5 9-1,-4 6-4,0 3-5,0 3-7,0 4-4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0"/>
    </inkml:context>
    <inkml:brush xml:id="br0">
      <inkml:brushProperty name="width" value="0.0377" units="cm"/>
      <inkml:brushProperty name="height" value="0.0377" units="cm"/>
      <inkml:brushProperty name="color" value="#00BFF3"/>
    </inkml:brush>
  </inkml:definitions>
  <inkml:trace contextRef="#ctx0" brushRef="#br0">48000 28800 583,'3'-47'6,"6"6"13,7 7 12,6 6 12,6 4 8,6 4 2,7 3 1,6 3 2,3 4-7,0 7-15,0 6-16,0 7-15,-5 8-19,-9 14-21,-10 11-20,-8 14-22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1"/>
    </inkml:context>
    <inkml:brush xml:id="br0">
      <inkml:brushProperty name="width" value="0.03685" units="cm"/>
      <inkml:brushProperty name="height" value="0.03685" units="cm"/>
      <inkml:brushProperty name="color" value="#00BFF3"/>
    </inkml:brush>
  </inkml:definitions>
  <inkml:trace contextRef="#ctx0" brushRef="#br0">48650 28350 597,'23'-47'0,"-3"6"0,-3 7 0,-2 6 0,-3 3 4,1 0 11,-1 0 9,1 0 10,-1 9 4,1 19 1,-1 19 1,1 19 0,-6 10-4,-8 4-8,-10 3-7,-9 3-9,-5-1-4,0-2 0,0-3 0,0-3 0,6-4-2,13-3-3,12-3-3,13-2-4,9-3 0,6 1 3,7-1 3,6 1 3,-5 4 2,-16 9 0,-15 10 0,-15 10 1,-15 0-4,-12-5-8,-13-7-7,-12-5-8,-4-6-6,7-3-7,6-3-6,7-2-6,4-6-4,3-6-3,3-6-1,4-6-4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2"/>
    </inkml:context>
    <inkml:brush xml:id="br0">
      <inkml:brushProperty name="width" value="0.05146" units="cm"/>
      <inkml:brushProperty name="height" value="0.05146" units="cm"/>
      <inkml:brushProperty name="color" value="#00BFF3"/>
    </inkml:brush>
  </inkml:definitions>
  <inkml:trace contextRef="#ctx0" brushRef="#br0">49300 27850 427,'6'-46'6,"13"10"13,12 10 13,13 9 13,6 10 4,0 14-3,0 11-2,0 14-4,-8 8-5,-16 7-7,-15 6-6,-15 7-7,-12 4-3,-6 3-1,-6 3 0,-6 4 0,-6-3-3,-2-5-4,-3-7-4,-3-5-5,1-6-2,6-3 0,7-3 1,6-2-1,12-6 3,19-6 3,19-6 5,19-6 3,9-4 2,0 1 2,0-1 0,0 1 1,0 2 2,0 7 2,0 6 2,0 7 2,-8 7-1,-16 9-5,-15 10-4,-15 10-5,-18 8-3,-19 10-5,-18 10-2,-19 9-4,-15 13-6,-8 20-10,-10 18-10,-9 20-10,7-8-4,26-30 3,24-32 4,26-30 2,10-19-1,-3-2-5,-3-3-4,-2-3-5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9"/>
    </inkml:context>
    <inkml:brush xml:id="br0">
      <inkml:brushProperty name="width" value="0.06376" units="cm"/>
      <inkml:brushProperty name="height" value="0.06376" units="cm"/>
      <inkml:brushProperty name="color" value="#00BFF3"/>
    </inkml:brush>
  </inkml:definitions>
  <inkml:trace contextRef="#ctx0" brushRef="#br0">6650 18900 345,'-68'-46'0,"17"10"0,15 10 0,16 9 0,12 10 10,9 14 22,10 11 22,10 14 21,5 13 6,4 16-12,3 15-11,3 17-12,1 14-8,1 17-4,-1 15-7,1 16-4,-1 7-4,1 1-3,-1-1-2,1 1-1,-3-4-4,-2-6-2,-3-6-3,-3-6-3,-1-10-1,4-12 1,3-13 0,3-12 1,3-15-1,3-15-2,3-15-2,4-16-3,8-16 0,17-16 1,15-15 2,16-15 1,15-29 1,16-41 2,15-40 0,17-40 2,14-37 1,17-31 0,15-31 1,16-31 1,5-2 0,-2 28 0,-3 28-1,-3 29 1,-17 32-11,-27 38-18,-28 37-19,-28 38-2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3:00"/>
    </inkml:context>
    <inkml:brush xml:id="br0">
      <inkml:brushProperty name="width" value="0.0656" units="cm"/>
      <inkml:brushProperty name="height" value="0.0656" units="cm"/>
      <inkml:brushProperty name="color" value="#00BFF3"/>
    </inkml:brush>
  </inkml:definitions>
  <inkml:trace contextRef="#ctx0" brushRef="#br0">6250 25200 335,'-46'-24'0,"10"4"0,10 3 0,9 3 0,1-2 5,-6-6 12,-6-6 10,-6-6 11,10 9 9,29 25 9,28 25 8,28 25 9,12 20-2,-3 16-12,-3 15-12,-2 17-12,-5 8-9,-2 4-4,-3 3-5,-3 3-5,-2-2-2,0-6-3,0-6 0,0-6-3,1-9 0,4-8 0,3-10-2,3-9 1,4-12-1,7-11-1,6-14 1,7-11 0,8-20-2,14-24 0,11-26-2,14-24-1,16-43-1,22-59 1,22-60 0,23-58-1,30-58-3,41-52-8,40-53-9,42-53-8,19-23-4,1 10 0,-1 10 1,1 9-1,-37 51-6,-71 94-12,-72 94-14,-72 94-1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900 27550,'31'31,"-31"-23,0 0,16 15,0 1,-1-1,1 0,0 1,-1-1,-7-15,0 0,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725 27166,'-47'-16,"39"24,1 0,-17 31,1 0,15 0,0 0,8-16,0 1,0-16,0 0,16-16,-1 0,17-16,-1 1,-7-24,-1 0,-15 24,0-1,-16 16,0 1,-8 7,1 0,7 7,0 1,0-8,0 0,32 0,-1 0,17 0,-1 0,-16 0,1 0,-9 0,1 0,-8 8,0 0,-8 8,0-1,-8 1,0-1,8 9,0-1,-16 16,1 1,15-17,0 0,0-7,0 0,23-16,1 0,7-16,0 0,-15-15,0 0,-16 0,0-1,-24 9,1-1,-1 17,1-1,15 8,0 0,0-8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3016 27094,'15'16,"-15"-9,0 1,0 24,0-1,0 16,0 0,-15-16,-1 0,40-54,-1-1,16-7,0 0,-15 23,-1 0,-23 32,0-1,0 8,0 1,0-17,0 1,8-8,0 0,0 0,0-1,0-7,-1 0,-7 8,0 0,0-24,0 1,16-24,0-1,23-38,0 0,-7 31,-1 0,-15 31,-1 1,-15 7,0 0,0 16,0 0,0 23,0 0,0 8,0 1,0 7,0-1,-8 1,1 0,-1-15,0-1,8-7,0-1,8-15,0 0,31-8,0 0,0 0,0 0,0-8,1 0,-25 0,1 0,0 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5800 28066,'0'-16,"8"16,0 0,-8 8,0 0,8-8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733 16422,'-47'-109,"-24"93,1 0,30 8,1 1,-31 7,-1 0,1 0,-1 0,0 15,1 1,-1 15,1 1,-9 15,1 0,7 15,1 1,23-16,0 0,8 0,-1 0,25-8,-1 0,16 0,0 0,8 0,0 1,31 6,0 1,16-7,0-1,23 0,1 0,23-31,-1 0,25-8,-1 0,16-32,1 1,-17-8,0 0,-31 0,1-1,-33 1,1 0,-40-8,1 0,-16 0,0 0,-32-15,1-1,-40 8,0 0,-15-15,-1 0,1 23,0 0,38 23,1 1,31 7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13 14394,'0'-31,"47"-1,0 1,-16 39,0 0,9 31,-1 0,-24 8,1 0,-8-8,0 0,-40 8,1 0,-16-16,0 1,-8-17,0 1,32-16,-1 0,17-31,-1-1,16-15,-1 0,17 16,-1 0,-7 23,0 0,-1 8,1 0,-8 24,0-1,-8 24,0 0,-16 0,0 0,-15 8,0-1,7-7,1 0,15-31,0 0,24-24,-1 0,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074 41831,'-16'-31,"8"31,1 0,7 23,0 1,0 7,0 1,0 7,0 0,-8 23,0 1,1 23,-1 0,-8 24,1-1,-1-15,1 0,15-31,0-1,0-31,0 1,8-32,-1 0,1-8,0 0,0-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263 41581,'-16'-31,"8"31,0 0,-7 23,-1 1,-15 31,0-1,-1-7,1 0,0 8,0-1,7 9,1-1,15-15,0 0,24-23,-1-1,40-15,0 0,-8-32,0 1,-16-1,0 1,-15 7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250 15178,'31'-47,"-15"32,0-1,-1 16,1 0,-16 39,0 0,0 8,0 0,-23 8,-1 0,16-16,0 0,1-23,-1 0,8-32,0 0,8-31,-1 0,17-7,-1-1,-7 31,0 1,15 7,1 0,-1 9,0-1,1 16,-1-1,-15 1,-1 0,1 0,0 0,-24-24,0 0,0 9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266 14738,'0'-63,"8"32,-1 0,-7 15,0 0,16 1,0-1,-16 32,0-1,0 40,0 0,0 23,0 0,-24 8,1 0,15-7,0-1,8-31,0 0,8-39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89 14881,'16'-31,"15"47,1-1,7 17,0-1,0 0,0 1,-7-9,-1 1,-23-9,0 1,-16 7,0 1,-23-9,-1 1,-30 8,-1-1,0 8,1 1,7-9,0 1,39-1,1 1,7-24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834 14297,'0'-16,"7"1,1-1,8 16,0 0,31 23,0 1,7 7,1 1,-23 7,-1 0,-15-16,-1 1,-7-8,0-1,0 1,0 0,-16-1,0 1,-8 7,1 1,-1 15,0 0,-23 32,0-1,-24 63,1 0,-17 55,1 0,-8 0,0 0,62-117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0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147 31263,'-16'0,"1"0,-1 0,32 0,-1 0,32-8,0 0,8 8,0 0,-8 0,0 0,8 0,0 0,-8-8,0 0,8 1,0-1,-8 0,0 0,0 16,0 0,0 23,0 0,-8 1,0-1,1-15,-1-1,-8-7,1 0,15-8,0 0,15-16,1 1,0 7,0 0,-9 16,1 0,-8 0,0-1,-7 1,-1 0,8-8,0 0,0 0,0 0,0 0,0 0,16 8,-1 0,17-8,-1 0,16-32,0 1,0 8,0-1,-15 16,-1 0,-15 16,0 0,-16 16,0-1,0-15,0 0,-8 0,0-1,8-7,0 0,16-15,0-1,15-7,1-1,-9 16,1 0,-56 8,1 0,0-7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0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3300 29568,'0'16,"0"0,0-1,8 9,0-1,7 1,1-1,0 17,-1-1,1-16,0 1,-8-9,-1 1,1-8,0 0,16-24,-1 0,32-62,0 0,55-87,-1 1,1 31,0-1,-94 111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6678 28897,'32'-47,"-24"47,-1 0,25 16,-1-1,-23-7,0 0,7 15,1 1,-8 7,0 1,-8 7,0 0,-24 8,1 0,-9-16,1 0,0-15,-1 0,9-24,-1 0,17-23,-1 0,0-16,0 0,8 23,0 1,8 7,0 0,0 24,-1 0,1 23,0 1,-8 22,0 1,0 8,0-1,-8 1,0 0,1-16,-1 0,23-79,1 1,-8 15,0 1,7-17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7650 29231,'16'-31,"-1"31,1 0,-8 23,0 1,-8 23,0 0,0 15,0 1,-16 0,0-1,1-31,-1 1,16-79,0 0,8 0,0 0,7 16,1-1,0 17,-1-1,9 8,-1 0,1 8,0 0,7 0,0 0,-7-7,-1-1,-7 8,0 0,-16-8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8681 28681,'0'-31,"0"54,0 1,0 15,0 0,-8 8,0 0,1 16,-1-1,8 9,0-1,0-46,0-1,8-15,-1 0,1-16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9250 28950,'16'16,"-1"-16,1 0,8 15,-1 1,24 0,0-1,0 1,0 0,-15 7,-1 1,-23-1,0 0,-8 1,0-1,-8-7,0 0,-23-1,-1 1,-7 8,0-1,-8 16,0 0,8-7,-1-1,25-8,-1 1,16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292 41931,'-16'-31,"8"31,1 0,7 16,0-1,-8 16,0 1,0 7,0 0,1 0,-1 0,0-8,0 0,1-8,-1 1,0-24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798 28666,'32'-16,"-24"16,-1 0,1 0,0 0,23 0,1 0,15 0,-1 0,-22 16,-1-1,-7 17,0-1,-16-8,0 1,-24 7,1 1,7-1,0 0,-7 40,0-1,-24 79,0 0,8-8,-1 0,17-94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9 19166,'0'-16,"-8"16,0 0,0 8,0 0,1 15,-1 1,-16 15,1 0,-9 16,1 0,-8 15,0 0,15-15,1 0,-1-16,1 0,23-23,0 0,8-24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66 18760,'-16'-79,"16"71,0 1,0-1,0 0,8 16,0 0,7 31,1 0,8 24,-1-1,-7 9,-1-1,17 1,-1-1,-7 1,-1-1,8 1,1-1,-24-54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097 21144,'-31'0,"23"-8,0 0,8 1,0-1,8 8,0 0,23 0,0 0,16 0,0 0,8 0,0 0,-16 0,0 0,1 15,-1 1,-8-8,1 0,7-8,0 0,39-8,1 0,7-8,0 1,-15-1,-1 0,-7 9,-1-1,1 0,0 0,-16 8,0 0,0 0,0 0,-16 0,1 0,-9 0,1 0,-9 0,1 0,0 0,-1 0,-7 8,0 0,0 0,0-1,-8 1,0 0,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025 16616,'0'-16,"-8"63,0 0,-7 23,-1 1,0 7,1 0,-1 1,1-1,7-39,0 0,8-31,0 0,8-8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728 17281,'-15'-15,"15"22,0 1,0 31,0 0,-16 8,0 0,1-8,-1 0,16-7,0-1,0-23,0 0,16-8,-1 0,24-39,1-1,-1-14,0-1,-16 8,1 0,-24 24,0-1,-24 9,1-1,-9 16,1 0,23 8,1 0,-1-1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5750 16931,'0'-16,"8"9,0-1,15 8,1 0,7 0,0 0,1 0,-1 0,-8 0,1 0,-16 8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7170 15716,'0'-16,"-8"16,0 0,-8 16,1-1,-9 24,1 1,-1 7,0 0,1 15,-1 1,9-8,-1-1,16-22,0-1,0-23,0 0,24-16,-1 0,8-23,1-1,-9-7,1 0,-24 8,0-1,-8 25,0-1,-15 8,-1 0,8 23,1 1,-1-9,0 1,16-8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7550 16800,'0'16,"0"-9,0 1,23 0,1 0,-9 7,1 1,0 0,-1-1,-7 1,0-1,-8-7,0 0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361 15916,'16'-16,"-8"16,0 0,7 8,1 0,-8 15,0 1,-16 15,0 0,-23 0,-1 0,9-15,-1-1,9-7,-1 0,24-24,0 0,15 0,1 0,-9 8,1 0,-16 16,0 0,0 15,0 0,0 1,0-1,-16 0,1 1,-9 7,1 0,15-39,0 0,0 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400 42461,'16'-31,"-9"15,1 0,16 16,-1 0,1-7,-1-1,1 8,-1 0,-15 0,0 0,-8-8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304 16022,'0'-15,"0"-9,0 1,0 15,0 0,0-8,0 1,-8-1,0 0,0 1,0-1,-15 16,-1 0,9 0,-1 0,0 16,1-1,7 9,0-1,8 1,0-1,16 9,-1-1,-7 8,0 0,0-7,0-1,0 8,-1 0,-14-7,-1-1,-8-7,0-1,-7-15,-1 0,9-16,-1 0,16-23,0-1,31-30,1-1,23 0,-1 1,-22 30,-1 1,-15 15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9316 27360,'-16'-47,"16"15,0 1,16 39,-1 0,1 7,0 1,-16 0,0-1,8-7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53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7128 25589,'-31'-110,"39"102,0 0,-8 0,0 1,-32 7,1 0,-24 7,0 1,-15 8,-1 0,-7 7,0 1,-1 7,1 0,-1 8,1 1,0 22,-1 1,25 31,-1 0,23-8,1 0,39-23,0-1,39-7,0 0,15 0,1 0,31-16,0 0,-15-31,-1 0,102-16,0 0,-15-47,-1 0,-22-7,-1-1,-47 0,0 1,-47-1,0 0,-24-23,1 0,-24-23,0-1,-24 16,1 0,-40 23,0 1,-15 7,0 1,-32 22,0 1,0 24,1-1,-9 24,1 0,-9 39,1 0,23 31,0 0,16 24,0 0,31 31,0 0,39-15,1-1,23-46,-1-1,48-23,0 0,47-16,0 1,39-24,0-1,23-14,1-1,-8-16,0 1,-24-1,0 1,-23-1,-1 1,-93 15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54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7486 26007,'16'0,"-1"-47,1 0,-8 40,0-1,-8-24,0 1,-16-8,0 0,-31 7,0 1,-39 7,0 1,-24 0,0-1,-15 24,0 0,15 31,0 1,8 30,0 1,16 31,0 0,16 47,-1 0,32-8,0 0,31-31,0 0,39-31,1-1,62-15,0 0,55-32,0 1,39-32,0 0,0-31,0 0,-55-8,0 0,-47-8,1 0,-64 0,1 0,-40-39,0 0,-54-39,-1 0,-46 16,-1-1,-54 71,-1 0,-30 47,-1 0,102 31,0 1,39-9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31:56.5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47 5063 0,'0'0'0,"0"0"0,0 0 16,0 0-16,0 0 0,0 0 0,0 0 16,0 0-16,-18-14 0,18 14 15,0 0-15,0 0 0,0 0 0,0 0 16,0 0-16,0 0 16,0 0-16,0 0 0,0 0 15,0 0-15,0 0 0,28 13 16,-28-13-16,24 11 0,-24-11 0,32 12 15,-32-12-15,36 9 0,-15-4 16,1-2-16,1 1 0,7 1 16,0 0-16,2-2 0,3 1 15,-2 0-15,-1-1 0,3-1 16,4-1-16,6 1 0,-2-1 16,2 2-16,4-1 0,-2-2 15,0-1-15,9-3 0,0 1 16,1 1-16,2 0 0,8-2 0,-1 0 15,-5-3-15,-4 0 0,2 1 16,1 0-16,6-1 0,-2 2 16,-1-1-16,-1-1 0,-2 1 15,-2 1-15,4 0 0,3 0 16,27-2-16,-7-1 0,-10 2 16,-5 2-16,-3 1 0,-1 1 0,3 1 15,3 0-15,-2-1 16,-1-3-16,4 2 0,3 0 15,-3-1-15,-3 0 0,1 0 16,0 0-16,-3 2 0,-4 2 0,3-1 16,2 1-16,-3 0 0,-3-1 15,3-1-15,3-1 0,-3 2 16,0 1-16,-1 0 0,-1 0 16,-1 0-16,-2-1 0,4 0 15,2 1-15,1-1 0,1 1 0,0 2 16,0 0-16,-1-2 0,-3 0 15,1 0-15,0-1 0,-4 1 16,-4 1-16,3-2 0,1 0 16,-2 1-16,2 1 0,-1-1 15,-1-1-15,-1-3 0,-1-4 16,3 4-16,3 3 0,-3 0 16,0 0-16,1 0 0,1 1 15,-3 0-15,-1 0 0,1 0 16,3-1-16,-3 0 0,-2-1 0,-4 1 15,-1 1-15,0 0 0,0 0 16,1 0-16,2 0 0,-4 0 16,-5 1-16,6 1 0,2-2 15,2 0-15,0-2 0,0-2 16,2-2-16,-2 2 0,-1 1 16,7 1-16,4 0 0,-3 0 15,-2 1-15,2-1 0,3-1 16,-8 2-16,-6-1 0,4-1 15,2-2-15,1 2 0,0 0 0,-3-1 16,-2-1-16,-1 0 0,0 4 16,2 1-16,2 1 0,-9 0 15,-5 0-15,5-2 0,4-1 16,-4 0-16,-1 0 0,-1 0 16,1 1-16,1 0 0,2 0 0,0-1 15,-2 1-15,1-1 0,-2 1 16,1 2-16,-1 1 0,-1 1 15,-2-1-15,4-1 0,5-1 16,-8 2-16,-7-1 0,3-1 16,1-1-16,-5-1 0,-3 1 15,5 4-15,3 0 0,-5-2 16,-1-2-16,-14 1 0,7 0 16,-1 0-16,2 1 0,0-1 15,0 1-15,0-1 0,0 1 0,-4-2 16,0 0-16,-4 2 0,0 0 15,2-2-15,1 0 0,-3 0 16,-2 1-16,-1-1 16,-3 0-16,0 0 0,-2-2 0,-1 2 15,-2 0-15,1 1 0,0-1 0,-2 0 16,-2 1-16,-2 1 16,-2 0-16,-2-2 0,0 0 15,-1 0-15,0 1 0,-2 0 16,2 0-16,-2 0 0,1 4 15,-4 1-15,-4-1 0,3 1 0,0-3 16,0 1-16</inkml:trace>
  <inkml:trace contextRef="#ctx0" brushRef="#br0" timeOffset="10750.7688">10694 5553 0,'0'0'0,"0"0"0,0 0 16,0 0-16,0 0 0,-11 20 15,11-20-15,0 0 0,-11 27 0,6-13 16,0 4-16,-3-1 0,-1 0 16,-1 4-16,0 2 0,-1 1 15,2 1-15,-5 6 0,2 3 16,1 0-16,0 1 0,-1 8 16,1-4-16,1-4 0,1-5 15,3-3-15,0-3 0,4-4 16,2-2-16,3-8 0,3-7 15,-2 0-15,-1-1 0,1-1 0</inkml:trace>
  <inkml:trace contextRef="#ctx0" brushRef="#br0" timeOffset="11084.4343">10788 5786 0,'0'0'0,"0"0"0,0 0 16,0 0-16,0 0 0,0 0 15,0 0-15,11 21 0,-11-21 0,7 18 16,-7-18-16,9 24 0,-3-10 16,-1 2-16,1 0 0,-1-1 15,1 1-15,0-3 16,2 1-16,0-3 0,-1-2 0,2-1 16,1-3-16,1-2 0,2-4 0,1-8 15,0-4-15,6-8 0,1-3 16,2-1-16,2-3 15,0-2-15,-2-1 0,6-8 16,2-1-16,3 0 0,-3 5 0,-4 4 16,-4 4-16,-5 4 0,-5 2 15,-1 7-15,-1 5 0,-2 5 16,-1 3-16,-1 5 0,2 3 16,-2-1-16,-2-1 0,0-1 15</inkml:trace>
  <inkml:trace contextRef="#ctx0" brushRef="#br0" timeOffset="11999.8147">11596 5724 0,'0'0'15,"0"0"-15,0 0 0,0 0 16,6-19-16,-6 19 0,6-16 0,-4 8 15,0 0-15,0 2 16,-1 2-16,-1-1 0,0 0 0,-4 2 16,-3 1-16,-1 2 0,-2 2 15,-2 4-15,-4 1 0,0 3 16,-2 1-16,-5 4 0,-1 4 16,2 2-16,2 1 0,0 0 15,1-1-15,4 0 0,1 0 16,0 3-16,2 1 0,3-5 15,3-3-15,3-1 0,3-3 16,1-2-16,2-1 0,0-5 0,2-1 16,3-3-16,2-4 0,6-4 15,2-5-15,0-1 0,0-1 16,0-2-16,2-2 0,3-4 16,-1 2-16,-2 1 0,-2 2 15,-3 3-15,0 2 0,-4 3 16,-4 2-16,0 1 0,0 4 0,-2 2 15,1 3-15,-2 2 16,-1 2-16,1 3 0,-1 2 16,-1 0-16,0 1 0,2-2 0,-1-1 15,1 1-15,1 0 0,0-2 16,2-2-16,-2-2 0,2-4 16,3-1-16,3-1 0,3-5 15,0-2-15,3-3 0,1-2 16,-3-3-16,0-2 0,3-3 15,2-2-15,2-7 0,-3-2 0,-2 5 16,-4 0-16,-2 3 0,0 3 16,-4 1-16,-1 2 0,-1 4 15,-2 2-15,0 5 0,-2 1 16,-1 4-16,0 1 0,0 4 16,-1 3-16,1 2 0,1 3 0,-2 3 15,-2 3-15,0 2 0,-1 0 16,0 3-16,-1 0 15,1 2-15,-1-1 0,-1 9 16,-2-1-16,0 0 0,0 1 0,-2 0 16,0-2-16,3-3 0,2-4 15,3-3-15,2-2 0,0-5 16,-1-4-16,1-4 0,3-4 16,-1-7-16,1-3 0,-3-5 15,0-2-15,-1 4 0,0-1 0,0 0 16,0 0-16,0 3 15,1-1-15,-1 0 0,1 0 16,1 1-16,1 1 0,2-1 0,3 2 16,2 0-16,1 0 0,4 1 15,1 2-15,0-1 0,-2 1 16,1 0-16,-1 2 0,-1 1 16,1-1-16,-1 0 0,-1 1 15,2-4-15,0 0 0,-1-2 16,1 0-16,-2-3 0,-1-3 0,-2 4 15,-1 0-15,-3 3 0</inkml:trace>
  <inkml:trace contextRef="#ctx0" brushRef="#br0" timeOffset="12183.6941">12354 5453 0,'0'0'0,"0"0"0,0 0 15,0 0-15,0 0 0,0-23 16,0 23-16,0 0 0,0 0 16,0 0-16,0 0 0,0 0 15,0 0-15,-2 23 0,2-23 16,-7 36-16,4-14 0,-1 3 15,-2 5-15,-2 8 0,1 3 0,-2 2 16,0 4-16,-1 8 0,1-2 16,0 6-16,4-4 0,2-3 15,3-5-15,4 0 0,4-5 16,-3-12-16,0-7 0,-2-5 16</inkml:trace>
  <inkml:trace contextRef="#ctx0" brushRef="#br0" timeOffset="12433.0545">12668 5343 0,'0'0'0,"0"0"0,0 0 16,0 0-16,0 0 0,-16 34 15,5-13-15,-2 4 0,-4 1 0,-1 8 16,-1 6-16,-7 11 15,2-1-15,-5 15 16,1 1-16,3-10 0,4-8 0,4-3 16,5-2-16,6-15 0,6-9 0,8-18 15,5-11-15,-2 3 0,-2 1 16,-2 1-16</inkml:trace>
  <inkml:trace contextRef="#ctx0" brushRef="#br0" timeOffset="12650.6859">12700 5371 0,'0'0'0,"0"0"16,0 0-16,0 0 0,0 0 16,0 0-16,0 0 0,0 0 0,5 35 15,-5-35-15,4 36 16,-2-12-16,1 2 0,-2 4 16,-1 2-16,1 10 0,1 2 0,-2-2 15,0 0-15,-1 7 0,0-2 16,1-1-16,1-2 0,0 1 15,0-7-15,0-4 0,1-5 16,-2-5-16,-2-4 0,0-3 0,1-6 16,0-1-16</inkml:trace>
  <inkml:trace contextRef="#ctx0" brushRef="#br0" timeOffset="12834.0212">12355 5825 0,'0'0'15,"0"0"-15,0 0 0,0 0 16,33-12-16,-33 12 0,39-7 16,-15 3-16,3-1 0,2 1 15,3 0-15,9 1 0,-1 3 0,0 2 16,-1 0-16,8 0 0,-3 0 16,-9-1-16,-6-1 0,-5 1 15</inkml:trace>
  <inkml:trace contextRef="#ctx0" brushRef="#br0" timeOffset="13034.5172">13018 5606 0,'0'0'0,"0"0"16,0 0-16,0 0 0,24-8 0,-24 8 16,40-12-16,-16 5 0,2 0 15,5-1-15,5 0 0,8 0 16,-2-2-16,1 4 0,1 1 15,3 3-15,-5 2 0,-3 2 16,-4 2-16,-3-1 0,-2 2 16,-6 0-16,-4 1 0,-5-3 0,-2 1 15,-2-1-15</inkml:trace>
  <inkml:trace contextRef="#ctx0" brushRef="#br0" timeOffset="13254.1821">13427 5320 0,'0'0'0,"0"0"16,0 0-16,0 0 0,0 0 0,0 0 15,1 32-15,-1-32 0,1 29 16,-1-29-16,2 38 16,-1-16-16,0 2 0,1 2 0,-1 1 15,1 9-15,1 0 0,2-2 16,0-1-16,3-4 0,1-2 15,5-3-15,4-6 0,-4-5 16,-2 0-16,-2-5 0</inkml:trace>
  <inkml:trace contextRef="#ctx0" brushRef="#br0" timeOffset="13452.7309">13963 5199 0,'0'0'0,"0"0"0,0 0 16,0 0-16,0 0 0,0 0 15,3 26-15,-3-26 0,2 33 16,-3-10-16,0 2 0,-1 1 0,-2 2 16,1 0-16,0 2 15,0 9-15,-2 2 0,2-1 16,1 1-16,-2 5 0,2-3 0,1-6 16,1-4-16,0-6 0,0-4 15,0-7-15</inkml:trace>
  <inkml:trace contextRef="#ctx0" brushRef="#br0" timeOffset="13616.7317">14011 5494 0,'0'0'0,"0"0"0,0 0 16,0 0-16,0 0 0,27-16 0,-27 16 16,28-4-16,-9 4 0,1-1 15,1 1-15,-1 0 0,-2 0 16,0-3-16,0-2 0,-3 1 15,-2 1-15,-2-1 0</inkml:trace>
  <inkml:trace contextRef="#ctx0" brushRef="#br0" timeOffset="13800.744">14302 5242 0,'0'0'0,"0"0"16,0 0-16,0 0 0,0 0 0,0 0 16,0 0-16,0 0 0,-10 22 15,10-22-15,-4 35 0,2-13 16,-1 1-16,1 5 0,0 3 15,-1 11-15,1-1 0,2 1 16,1 1-16,3 3 0,3-6 0,5-8 16,4-6-16,1-9 0,0-7 15,-2-3-15,-4 0 0,-2-2 16</inkml:trace>
  <inkml:trace contextRef="#ctx0" brushRef="#br0" timeOffset="14183.6863">14609 5416 0,'0'0'0,"0"0"0,0 0 0,0 0 15,0 0-15,0 0 0,0 0 16,-22-10-16,22 10 0,-17 13 16,17-13-16,-24 27 0,11-8 0,0 3 15,2 2-15,2 2 0,0 0 16,1 7-16,4-1 0,2-3 16,4-4-16,5 3 0,7-5 15,1-7-15,2-4 0,3-6 16,5-6-16,1-6 0,3-6 15,1-9-15,0-5 0,2-5 16,0-4-16,1-6 0,-4 0 16,-5 2-16,-3 1 0,0-3 15,-4 1-15,-5 10 0,-2 5 0,-2 7 16,-2 5-16,-1 3 0,-3 3 16,-2 7-16,0 0 0,-1 6 15,0 2-15,-2 6 0,1 1 16,0 5-16,1 3 0,0 4 15,0 3-15,1 3 0,2 3 16,1 7-16,2-1 0,0-3 16,3-2-16,3-1 0,2-4 15,1-5-15,2-5 0,-4-5 0,-2-4 16,-2-3-16</inkml:trace>
  <inkml:trace contextRef="#ctx0" brushRef="#br0" timeOffset="14400.6106">15322 5364 0,'0'0'0,"0"0"0,20-5 16,-5 2-16,4 0 0,4 0 15,6 1-15,8-3 0,2 3 0,7 1 16,-1 3-16,-4 2 0,-3 2 15,-5 2-15,-4 0 16,-4 1-16,-5-1 0,-6 2 16,-3-2-16,-2 0 0,-3-1 0,0-2 15</inkml:trace>
  <inkml:trace contextRef="#ctx0" brushRef="#br0" timeOffset="14600.0782">15344 5572 0,'0'0'16,"0"0"-16,0 0 0,31-4 0,-12 2 15,6 0-15,7 1 0,2-1 16,3 1-16,12 1 0,2 2 16,6 2-16,-4 2 0,-2 0 15,-2 1-15,3-1 0,-5-3 0,-11 1 16,-7-2-16,-7-1 0</inkml:trace>
  <inkml:trace contextRef="#ctx0" brushRef="#br0" timeOffset="14983.4269">16416 5185 0,'0'0'16,"0"0"-16,0 0 0,0 0 15,0 0-15,0 0 0,0 0 16,0 0-16,0 0 0,0 0 0,-11 35 16,11-35-16,-10 29 0,1-10 15,-1 5-15,-2-1 0,-3 2 16,-5 10-16,-3 2 0,3-2 16,0-1-16,-5 8 0,2-1 15,5-3-15,2-4 0,3-6 16,3-5-16,1-4 0</inkml:trace>
  <inkml:trace contextRef="#ctx0" brushRef="#br0" timeOffset="15339.3264">16408 5249 0,'0'0'0,"0"0"0,0 0 0,0 0 0,0 0 15,0 0-15,16 28 0,-16-28 16,16 33-16,-7-13 0,0 3 16,-2 1-16,0 1 0,1 8 15,-2 0-15,0-3 0,-1-2 16,0-2-16,-2 0 0,0-5 16,1-2-16,-1-2 0,-1-3 15,0-5-15,0-3 0,3-6 16,1-7-16,3-3 0,2-2 0,5-9 15,4-5-15,-1-2 0,0 0 16,9-11-16,3-2 0,-5 2 16,-3 3-16,1-7 0,-3 3 15,-3 5-15,-2 6 0,-3 3 16,-3 8-16,-5 5 0,-2 1 16,0 9-16,-1 5 0,-2 6 0,-1 3 15,1-3-15,0 0 16,0-3-16</inkml:trace>
  <inkml:trace contextRef="#ctx0" brushRef="#br0" timeOffset="16150.084">17105 5335 0,'0'0'0,"0"0"0,0 0 15,0 0-15,0 0 0,-7-18 16,7 18-16,0 0 0,-21-8 0,9 8 16,-2 1-16,-2 2 0,1 2 15,-2 4-15,-2 4 16,3 0-16,1 1 0,-4 7 0,1 2 16,3 2-16,3-1 0,2-2 15,2-4-15,2 0 0,3-1 0,3 1 16,5-1-16,1-8 15,3-2-15,4-3 0,4-4 16,-1-5-16,2-2 0,6-6 0,4-2 16,-4-2-16,-1 1 0,-2 3 15,-2 3-15,-4 3 0,-3 1 16,-1 3-16,-2 2 0,0 2 16,-1 0-16,-3 6 0,0 4 15,-2 1-15,-1 2 0,0-2 16,-1 1-16,2-2 0,-1-2 0,3 0 15,4-4-15,3-3 0,4-2 16,4-7-16,4-8 16,1-1-16,3-2 0,6-5 0,1-4 15,-4 1-15,-3-1 0,-3-2 16,-5 1-16,-5 9 0,-3 4 16,-3 4-16,-2 4 0,-3 2 15,0 3-15,-4 2 0,-3 5 16,-1 5-16,-4 2 0,-1 5 15,0 2-15,-1 1 0,0 0 0,1 2 16,0 0-16,4-1 0,1-3 16,4-1-16,2-1 0,3-3 15,0-3-15,5-4 0,5-2 16,4-5-16,6-3 0,3-6 16,3-4-16,0-3 0,0-2 0,-1-4 15,-2-8-15,1-2 0,-5 2 16,-2-2-16,-1-1 15,-3 4-15,-1 3 0,-6 2 16,-4 2-16,-2 3 0,-2 3 0,-1 5 16,-1 1-16,-1 5 0,0 2 0,-2 7 15,-1 1-15,-2 5 16,0 3-16,-1 3 0,0 4 16,1 0-16,1 2 0,1 5 15,0 3-15,2 0 0,1 0 0,2 2 16,1 3-16,1-4 0,2-1 15,4 2-15,2-1 0,-1-7 16,-1-9-16,-3-2 0,0-3 16,-2-2-16</inkml:trace>
  <inkml:trace contextRef="#ctx0" brushRef="#br0" timeOffset="16335.3694">18017 5294 0,'0'0'0,"0"0"15,0 0-15,0 0 0,30-8 16,-30 8-16,43-5 16,-17 2-16,0 1 0,4 2 0,2 2 15,5 1-15,-1-1 0,-6 1 16,-3 0-16,-1 1 0,-5-2 16,-5-2-16,-4-2 0,-4 1 0,-2 0 15,0-1-15</inkml:trace>
  <inkml:trace contextRef="#ctx0" brushRef="#br0" timeOffset="16524.5788">18171 5130 0,'0'0'0,"0"0"16,0 0-16,0 0 0,1 28 0,-1-28 15,2 37-15,-2-16 0,0 1 16,0 3-16,-1 4 15,0 0-15,0 1 0,1 7 0,1-2 16,2-6-16,4-4 0,-1 1 16,0-6-16,-2-4 0</inkml:trace>
  <inkml:trace contextRef="#ctx0" brushRef="#br0" timeOffset="16734.0479">18683 4976 0,'0'0'0,"0"0"16,0 0-16,0 0 0,0 0 0,0 0 16,6 31-16,-6-31 15,3 40-15,-4-14 0,-2 4 16,1-1-16,-1 1 0,-2 9 16,-3 2-16,0-5 0,2-2 15,-1 3-15,2-5 0,0-6 0,2-6 16,0-2-16</inkml:trace>
  <inkml:trace contextRef="#ctx0" brushRef="#br0" timeOffset="17350.5461">18678 5170 0,'0'0'0,"0"0"0,0 0 16,0 0-16,0 0 0,0 0 15,0 0-15,31-1 0,-31 1 16,22-1-16,-22 1 0,26 0 15,-26 0-15,28-7 0,-14 2 0,-1-2 16,1-2-16,-1-3 0,-1-2 16,-1 0-16,-2 0 0,0 1 15,-1 0-15,1-2 0,-1 2 16,-1 4-16,-3 0 0,-1 4 16,0 2-16,-3 3 0,0 7 15,-3 1-15,0 5 0,-3 3 16,-1 4-16,-3 3 0,0 0 15,1-3-15,1 1 0,2-3 0,1-1 16,3-2-16,3-2 0,5-5 16,4-1-16,3-5 0,2-2 15,1-2-15,-1-4 0,0 3 16,-1-2-16,-3 3 0,-1-1 16,-1 3-16,-2 1 0,0 1 15,-1 3-15,-4 1 0,-3 3 16,0 0-16,-2 0 0,1 0 15,1 2-15,1-3 0,1-1 0,6-4 16,4-2-16,2-2 0,1-1 16,6-7-16,4-5 15,1-2-15,0-3 0,0-5 0,2-2 16,4-8-16,-3 1 0,-1 0 16,-2 2-16,1-3 0,-6 4 0,-4 4 15,-4 5-15,-3 3 16,-3 5-16,-1 1 0,-2 3 15,-2 2-15,0 1 0,-1 6 0,-4 1 16,-3 3-16,-1 3 0,-2 2 16,-1 2-16,-2 3 0,1 2 15,-3 12-15,-1 8 0,2-3 0,0 0 16,-1 3-16,1 4 16,0 3-16,2-4 0,4-3 15,5-4-15,-1-6 0,2-6 0,0-4 16</inkml:trace>
  <inkml:trace contextRef="#ctx0" brushRef="#br0" timeOffset="17583.1633">19428 4865 0,'0'0'0,"0"0"16,0 0-16,0 0 0,0 0 0,0 0 15,6 28-15,-6-28 0,5 28 16,-2-9-16,1 4 0,1 0 16,-1-1-16,1 4 0,-1 3 15,1 7-15,0-4 0,-2 1 16,-1 1-16,-2-3 0,0-1 0,-4 3 16,-4-3-16,3-6 0,0-3 15,1-6-15</inkml:trace>
  <inkml:trace contextRef="#ctx0" brushRef="#br0" timeOffset="17750.0619">19217 5084 0,'0'0'0,"0"0"16,0 0-16,0 0 0,0 0 0,22-11 15,-22 11-15,33-2 16,-33 2-16,43 1 0,-18 1 15,0 2-15,-1 0 0,4 0 0,-5 0 16,-5-1-16</inkml:trace>
  <inkml:trace contextRef="#ctx0" brushRef="#br0" timeOffset="17921.6856">20035 4759 0,'0'0'0,"0"0"15,0 0-15,-21 24 0,21-24 0,0 0 16</inkml:trace>
  <inkml:trace contextRef="#ctx0" brushRef="#br0" timeOffset="21602.9337">26287 2364 0,'0'0'0,"0"0"0,0 0 0,0 0 0,0 0 16,0 0-16,0 0 15,0 0-15,0 0 0,0 0 0,0 0 16,0 0-16,0 0 0,-14 21 15,14-21-15,0 0 0,0 0 16,-12 17-16,12-17 16,0 0-16,0 0 0,-9 21 15,9-21-15,-4 12 0,3-6 0,0 1 16,0-1-16,0 2 0,0 0 0,1 0 16,0 2-16,0 0 15,-1-2-15,0 1 0,0 2 16,0 0-16,-1 0 0,1 0 0,0 0 15,0-1-15,1 1 0,1-1 16,3 1-16,-2-1 0,0 0 16,0 0-16,0 0 0,2 0 15,-1-2-15,0 1 0,1 1 16,-1 1-16,-1 1 0,0 0 16,1 1-16,-1 0 0,0 2 15,0 1-15,-1 2 0,0-1 16,-1-1-16,-1 7 0,0-1 0,1-1 15,1 0-15,-1-1 0,0 0 16,0-1-16,0-2 0,0 1 16,0 1-16,0 0 0,0-1 0,0 2 15,0-1-15,0 0 16,-1 1-16,1 2 0,0 1 16,0-1-16,-1-2 0,-1 2 15,0 0-15,1-1 0,-1-3 0,1 4 16,1 1-16,0-7 0,0 2 15,0 5-15,1 0 16,-1-4-16,0-2 0,2 7 0,0-1 16,0 0-16,0 0 0,-2 1 15,-1-2-15,0 2 0,1-2 0,0 3 16,0 1-16,-1 1 16,0-1-16,0 2 0,-2 2 15,0-2-15,0-1 0,-2-1 0,1 2 16,0 0-16,0-1 0,0 9 15,-2 4-15,2-5 0,1-2 16,-3-1-16,0 2 0,0-4 16,0 0-16,1 0 0,-1 0 15,1-1-15,1-1 0,-2 3 16,1 2-16,-1-2 0,-1-3 16,1 3-16,-2 3 0,1-4 15,2-2-15,1 2 0,-1 2 16,1-2-16,-2-1 0,2 2 0,-1 1 15,1-2-15,0-1 0,1 1 16,2 2-16,-1-2 0,-1 0 16,-1 2-16,2 3 0,0-3 15,-1-2-15,-1 7 0,1 0 16,1-7-16,1-2 0,-1 7 16,-1 0-16,1-5 0,0-1 0,0 7 15,0 1-15,-2-1 0,1-2 16,1 0-16,2 4 0,0-2 15,-1-3-15,-2 3 0,0 0 16,0-3-16,1-2 0,-2 2 16,1 1-16,0 0 0,-1 0 0,1 1 15,-1 0-15,-1-3 16,0-2-16,-2 2 0,1 2 16,0-1-16,2-1 0,-1 4 15,1 1-15,0-1 0,1-1 16,-1 2-16,-2 3 0,2-2 0,1-2 15,-2 2-15,0 1 0,0-3 16,2 0-16,0 1 0,-2 2 16,2-3-16,1-3 0,-1 3 15,1 3-15,0-4 0,1-4 0,-1 4 16,0 0-16,-1 0 16,1-1-16,-1 4 0,1 0 15,-1-1-15,1-2 0,0 2 0,0 2 16,1-2-16,0-2 0,1 0 15,0-1-15,0-1 0,1 0 16,0 0-16,0 2 0,-2-3 16,0 1-16,-2 4 0,1 4 15,0-4-15,-1-1 0,-2 3 16,-1 3-16,0-2 0,2-3 16,-1 8-16,2 0 0,0-8 15,-2 0-15,2 5 0,2 2 0,-2-6 16,-1-4-16,0 0 0,0-1 15,1-3-15,3 2 0,-3 6 16,-1 2-16,1-10 0,2-1 0,-1 6 16,-1 2-16,1 1 15,0-3-15,-2 4 0,-3 3 16,4-4-16,1-3 0,0 8 16,0 0-16,0-8 0,1 1 15,0 5-15,0 1 0,-2-3 0,0-3 16,-1 3-16,1 2 15,2-8-15,1-1 0,-2 9 0,-2 2 16,3-4-16,1-3 0,-1 2 16,-1 2-16,1-2 0,0-3 15,-2 4-15,1 3 0,1-4 16,0-4-16,0 6 0,0 5 16,1-5-16,0-2 0,0 1 15,-1 1-15,1-3 0,0-3 0,0 3 16,-1 4-16,1-3 0,0-3 15,0 5-15,1 2 0,0-3 16,1-3-16,-1 4 0,0 3 16,0-4-16,2-1 0,-1 1 15,1 2-15,-1-3 0,0-1 0,-2 2 16,-1 1-16,2-2 16,2-2-16,-2 4 0,0 4 15,-1-4-15,0-3 0,0 2 0,-1 3 16,1-5-16,1-2 0,-1 2 15,0 3-15,1-5 0,0-2 16,0 2-16,0 3 16,2-5-16,0-4 0,0 1 0,0-1 15,-1-4-15,-2 1 0,2 2 16,2 3-16,1-2 0,-2-3 0,-2 2 16,-1 3-16,1-1 15,1-1-15,-1 3 0,-1 5 16,0-6-16,1-3 0,-1 0 0,0 0 15,-1-4-15,0-2 0,0-2 16,0-1-16,1-5 0,1 0 16,-1-1-16,0-2 0,1-2 15,0-2-15,-1-4 16,0 0-16,0-3 0,-1 3 0,1-3 16,-3 2-16,1-1 0,0-1 15,-1-2-15,0-2 0,1-2 0,1-2 16,1 1-16,0 2 0,0 0 15</inkml:trace>
  <inkml:trace contextRef="#ctx0" brushRef="#br0" timeOffset="22292.222">25530 11571 0,'0'0'0,"0"0"0,0 0 15,0 0-15,0 0 0,7 27 16,-7-27-16,10 17 0,-4-4 0,0 1 16,2 2-16,0 1 15,1-1-15,1 4 0,2 4 16,3 6-16,1 1 0,-2 3 0,-1 4 16,-1-3-16,-2-3 0,2 10 15,0 3-15,0-3 0,-3-1 16,4 4-16,-2-4 0,-1-5 15,-1-5-15,0-3 0,-1-2 16,0-3-16,-1-6 0,0 0 0,-1-1 16,0-4-16,3-4 0,-2-1 15,-1-1-15,0-2 0,-1-1 0,2-5 16,-1-2-16,0-1 16,-1 1-16,2-6 0,1-2 15,2-4-15,1-1 0,2-5 16,2-4-16,4-9 0,-1-2 0,-1-4 15,1-5-15,0 1 0,0 2 16,6-12-16,-1-1 16,3-5-16,0 4 0,-4 4 0,-3 4 15,-1 6-15,-1 4 0,-1-5 16,1 4-16,-2 10 16,1 5-16,-3 7 0,-1 5 15,-4 2-15,-3 0 0,0 3 0,-2 2 16,-2 3-16,-1 3 0,0-5 0,0 1 15,0 4-15,0-2 0,0 2 16,0 0-16,0 0 0,0 0 16,-2 1-16,0 0 0,2-1 15,0 0-15,0 0 0,0 0 16,0 0-16</inkml:trace>
  <inkml:trace contextRef="#ctx0" brushRef="#br0" timeOffset="23250.5839">25391 8130 0,'0'0'16,"0"0"-16,0 0 0,0 0 0,0 0 15,0 0-15,0 0 16,0 0-16,0 0 0,19 22 0,-19-22 15,18 15-15,-18-15 0,22 19 16,-22-19-16,32 21 0,-16-11 16,1 1-16,4 3 0,1 0 15,0 1-15,7 6 0,-1-1 16,-1-1-16,1 1 0,6 7 16,0 1-16,-4-4 0,-4-3 0,1 2 15,-1 0 1,0-3-16,-1-3 0,3-2 0,-3-3 0,-9-8 15,-2-4-15,-3 1 0,-3 0 16,-1-1-16</inkml:trace>
  <inkml:trace contextRef="#ctx0" brushRef="#br0" timeOffset="23467.4318">25789 8231 0,'0'0'0,"0"0"0,0 0 16,0 0-16,0 0 0,0 0 15,0 0-15,0 0 0,0 0 0,0 0 16,0 0-16,10-20 0,-10 20 16,13-19-16,-13 19 0,18-25 15,-18 25-15,17-28 0,-8 12 16,-1 1-16,-2 0 0,2-5 16,-1 0-16,-2 2 0,0 3 0,-2 2 15</inkml:trace>
  <inkml:trace contextRef="#ctx0" brushRef="#br0" timeOffset="23716.5875">25718 7748 0,'0'0'15,"0"0"-15,0 0 0,0 0 16,0 0-16,0 0 0,0 0 16,0 0-16,0 0 0,0 0 0,0 0 15,0 0 1,24 10-16,-24-10 0,28 12 0,-28-12 15,31 17-15,-16-8 0,1 3 16,0 2-16,1 0 0,7 8 16,3 2-16,-2 1 0,-2 2 0,1 1 15,2 1-15,6 6 0,1-1 16,0-1-16,0 0 0,-2-3 16,-2-6-16,6-1 0,-2-5 15,-8-4-15,-5-3 0,-5-3 16</inkml:trace>
  <inkml:trace contextRef="#ctx0" brushRef="#br0" timeOffset="24334.1427">26053 7561 0,'0'0'16,"0"0"-16,0 0 0,0 0 0,-18 22 16,18-22-16,-10 19 0,6-8 15,2 3-15,2 1 0,1 1 16,3 0-16,0-1 0,2 8 16,0 3-16,0-1 0,0 0 0,3 0 15,2 0-15,1-1 16,1-2-16,4 4 0,1-4 15,-2-2-15,0-2 0,-2-6 16,0-4-16,2-3 0,-1-2 0,4-4 16,1-4-16,-5-1 0,-1-4 15,3-7-15,-2-4 0,-1-5 16,-2-4-16,-3-6 0,-3-7 16,-1-1-16,-3 0 0,-2-14 15,-2-2-15,-2 6 0,-1 6 0,-6-3 16,-5 7-16,2 4 0,1 6 15,-2 5-15,1 4 0,2 5 16,2 4-16,1 7 0,2 3 16,0 0-16,0-2 0,3 2 15,2 0-15,0 2 0,-1 2 16,3 2-16,1 5 0,2 0 0,0-2 16,2 2-16,3 2 15,1 2-15,1 2 0,3 1 16,1-1-16,2 1 0,0-2 0,2 3 15,1 2-15,3 3 0,-1-1 16,3 1-16,3 0 0,-3 1 16,-1 1-16,1 1 0,2-1 15,0 2-15,0 0 0,5 3 16,0-2-16,-2-2 0,-2-2 16,2-2-16,2 0 0,-7-3 0,-5-3 15,-4-4-15</inkml:trace>
  <inkml:trace contextRef="#ctx0" brushRef="#br0" timeOffset="24490.2649">26865 6952 0,'0'0'0,"0"0"16,0 0-16,0 0 0,16 25 0,-16-25 15,15 16-15,-15-16 0</inkml:trace>
  <inkml:trace contextRef="#ctx0" brushRef="#br0" timeOffset="28774.6348">26447 2682 0,'0'0'0,"0"0"16,0 0-16,0 0 0,0 0 15,0 0-15,0 0 0,-3-18 16,3 18-16,0 0 0,0 0 16,0 0-16,0 0 0,-8-20 15,8 20-15,0 0 0,-3-13 0,2 10 16,-1 1-16,1-2 0,0 2 15,1 2-15,0-3 0,0 3 16,0 0-16,0-3 0,0 3 16,0 0-16,0 0 0,-2-4 15,2 4-15,0 0 0,0 0 0,0 0 16,0 0-16,0 0 16,0 0-16,0 0 0,0 0 15,0 0-15,0 0 0,0 0 16,0 0-16,0 0 0,4 3 15,-4-3-15,0 0 0,0 0 16,0 0-16,0 0 0,0 0 0,0 0 16,2 6-16,-2-6 0,0 0 15,0 0-15,0 0 0,0 0 16,0 0-16,1 7 0,-1-7 16,0 0-16,0 0 0,0 6 15,0-6-15,0 0 0,0 0 16,0 7-16,0-7 0,1 7 0,-1-7 15,0 9-15,1-4 0,-1 3 16,-1 0-16,0 0 0,0 0 16,-1 0-16,1-2 0,0 1 15</inkml:trace>
  <inkml:trace contextRef="#ctx0" brushRef="#br0" timeOffset="33433.7846">12999 2653 0,'0'0'0,"-8"7"16,-4 4-16,-5 4 0,-2-1 16,-8 10-16,0 4 0,-5 1 15,-2 1-15,-8 9 0,-1 3 16,-4 1-16,-1 0 0,-7 11 0,2 2 16,6 0-16,2-1 0,-3 12 15,2-1-15,-19 19 0,4-12 16,9-3-16,5-3 15,5-5-15,4-3 0,2 1 16,1 3-16,-3-6 0,0-5 0,0 3 16,2 2-16,-1-5 0,1-1 15,1 1-15,3 1 0,5-3 16,4-2-16,-6-4 0,-1-1 16,3-3-16,3-4 0,3-3 15,2-2-15,-2-11 0,-1-8 0,9 6 16,4 4-16,3-5 0,2-2 15,0-8-15,-1-4 0,5-3 16,-2 0-16,2 0 0,1-4 16,2 0-16,0-1 0,1-5 15,2-6-15,-2 4 0,-1 3 0,0 1 16</inkml:trace>
  <inkml:trace contextRef="#ctx0" brushRef="#br0" timeOffset="33942.401">11264 4392 0,'0'0'15,"0"0"-15,0 0 0,-7 22 0,7-22 16,-9 22-16,5-8 0,0 2 16,0 2-16,0 0 0,-1 3 15,-1 5-15,0 2 0,0 1 16,-2 1-16,0 1 0,1-2 0,-3 5 15,1 0-15,0-3 0,0-3 16,1-2-16,1-4 0,0-3 16,2-3-16,3 5 0,5 2 15,0-2-15,3-4 0,-1-1 16,2-2-16,-1-3 0,2-5 0,3-2 16,2-1-16,0-2 0,3-2 15,2-4-15,0-3 0,3-2 16,1-2-16,10-6 0,5-2 15,-1-4-15,1-3 0,6-3 16,4-4-16,10-11 0,2-1 16,13-11-16,3-4 0,1 0 15,2-2-15,16-8 16,3 2-16,36-23 0,-14 14 0,-38 23 16,-24 17-16,-19 13 0</inkml:trace>
  <inkml:trace contextRef="#ctx0" brushRef="#br0" timeOffset="40718.6212">20670 3874 0,'0'0'0,"0"0"16,0 0-16,0 0 0,0 0 0,0 0 16,0 0-16,-20 7 15,20-7-15,0 0 0,0 0 16,0 0-16,0 0 0,-13 18 0,13-18 16,0 0-16,0 0 0,5 21 15,-5-21-15,0 0 0,0 0 0,0 0 16,5 21-16,-5-21 15,2 9-15,0-6 0,0 1 16,0 0-16,-1-2 0,2 2 0,0-2 16,2 1-16,-1-2 0,1 3 15,-1-1 1,0 0-16,1-1 0,-5-2 0,5 3 0,1-2 0,-2 1 16,1-1-16,-1 2 15,2-1-15,-2 0 0,0 0 0,2-1 16,0-1-16,0 1 0,0 1 0,-1-1 15,1 0 1,-1 0-16,-1-1 0,2 0 0,1-1 16,-2 2-16,1 2 0,-1 2 15,1-1-15,-1 0 0,2 0 0,-2-1 16,1 0-16,-1 0 16,1-1-16,0 2 0,1 0 15,0-1-15,-2 0 0,1 1 0,-2-1 16,0 1-16,1-1 0,-1 1 15,1 0-15,-1-1 0,1 1 0,-1 0 16,0-1-16,1 1 16,-1 1-16,2 0 0,-1-1 15,1 1-15,-1-2 0,1 2 0,1 1 16,0-1-16,0-1 0,0 2 16,1-1-16,-1 2 0,-1-3 0,1 1 15,0-1-15,-2-2 16,1 1-16,-1-1 0,2 0 15,-1 1-15,0-1 0,0 1 16,1 1-16,0-1 0,-1 0 0,2 2 16,1-1-16,0 0 0,1 1 15,0-2-15,1 0 16,-2-1-16,0-1 0,1 2 0,1 1 16,-1-2-16,-1 0 0,1 1 15,0-1-15,0 1 0,-1-1 0,0 0 16,1 2-1,0-2-15,0 0 0,0-1 0,0 2 16,0-1-16,-1 0 0,0 0 16,-1 0-16,0 1 0,0-2 0,0 0 15,-1 0-15,1 1 16,0 0-16,-1 0 0,1-2 16,0 2-16,0 0 0,0-1 15,1 1-15,-1 0 0,-2-1 0,1 0 16,2 1-16,0-1 0,-1 0 0,-1 1 15,1-1-15,-1 1 16,-1-4-16,1 4 0,-1-1 16,0 0-16,0 0 0,-1 0 15,1 0-15,0 1 0,1-1 0,-1 1 16,2-2-16,-1 1 0,-1 0 16,2 0-16,2 0 0,-2 0 15,-2 2-15,2-2 0,1 0 16,-1 0-16,-1 0 0,1 0 15,0 1-15,-2-1 0,1 1 16,0-1-16,0 0 0,0 0 16,-1 0-16,2 0 0,1 2 15,-1-2-15,-1 2 0,1 0 0,0 1 16,1-2-16,1-1 0,1 1 16,0 0-16,-1-1 15,-2-1-15,1 2 0,0 0 16,-1-1-16,0 1 0,0 0 0,2-1 15,0 0-15,-1 1 0,1-1 16,0 0-16,0 0 0,1 1 16,0 0-16,0 0 0,0-1 15,0 1-15,0 1 0,0 0 16,-1 0-16,0 1 0,1-1 16,0-1-16,1 1 0,0 2 0,0-2 15,0 0-15,0 0 0,1-1 16,-1 0-16,0 0 0,-1-2 15,0 2-15,1 0 0,1 0 16,-1-1-16,1 1 0,0 0 16,1-1-16,0 0 0,1 2 0,-1-1 15,0 0-15,0 1 0,-2-1 16,1 0-16,1 0 0,1 1 16,-1-2-16,5 1 0,-1 2 15,-3-2-15,-1 0 0,3 0 16,-1 0-16,1-1 0,-2 2 15,1-1-15,-1 1 16,0 2-16,2-1 0,-2 2 0,1 0 16,-2 0-16,-1-2 0,2 1 15,-1 0-15,-1 0 0,1 1 0,0-1 16,0 2-16,-1-1 16,0-1-16,0 0 0,1 0 0,-1 1 15,0-3-15,-1 2 0,-1 1 16,1-1-16,1 0 0,1 1 15,1-1-15,-1 0 0,0 1 16,2-2-16,-1 3 0,0-3 16,-2 2-16,0-2 0,0 1 15,-1-2-15,2 0 0,0 1 16,1-1-16,1 0 0,-1 1 0,1-1 16,0 1-16,0-1 0,-1 1 15,0-2-15,2 1 0,1 0 16,2 2-16,-1 0 0,1-3 15,-1 3-15,-1 2 0,1-2 16,2 1-16,0-1 0,1-1 16,0 2-16,0 0 0,-1-2 0,-1 1 15,1-1-15,0 2 0,1-2 16,1 2-16,5 1 0,-2-2 16,-1 2-16,-3-1 0,1 1 15,2 1-15,-1 1 16,0-1-16,-2 3 0,0 3 0,-1-3 15,0-2-15,1 1 0,2-3 16,-1 0-16,-1 0 0,0-1 16,0-1-16,0 1 0,1-2 15,1 1-15,-1 1 0,-1-2 16,-2 1-16,1 0 0,-1 1 16,3 1-16,-3-1 0,4 1 0,-1 1 15,-4-1-15,-4-2 0,-2 0 16</inkml:trace>
  <inkml:trace contextRef="#ctx0" brushRef="#br0" timeOffset="65983.5039">28495 6097 0,'0'0'0,"0"0"16,0 0-16,0 0 0,0 0 0,31-1 15,-31 1-15,28 1 16,-13 1-16,1 0 0,0 0 15,1 1-15,-1-1 0,3 0 16,2 0-16,3 1 0,-2 1 0,4 1 16,1-1-16,0 2 0,-1-2 15,1 1-15,0 1 0,1-1 16,-1 0-16,8 1 0,2 0 16,-3 0-16,-2-1 0,3 1 15,3 2-15,-4-1 0,-2-3 0,4 4 16,4 2-16,-3 0 15,-2 0-15,8 1 0,0 1 16,-5-1-16,-1 1 0,2 0 16,3 3-16,-3-3 0,-2-1 0,12 2 15,3 3-15,-6-4 0,-3-2 16,1-5-16,2-2 0,-4 2 16,-2 1-16,3-1 0,4-1 15,-5-2-15,-4 3 0,5-3 16,4 0-16,-4-2 0,-3 0 0,9 0 15,3 2-15,-10-2 0,-2 0 16,8-4-16,2-1 16,-3 2-16,-2 0 0,4 2 0,3-1 15,-4 0-15,-2-3 0,-1-1 16,1-3-16,-3 0 0,-1-1 16,3 0-16,3-2 0,-3 3 15,-3 2-15,2-6 0,0-3 16,-3 0-16,-3 2 0,0-4 15,-2-3-15,0 4 0,0 0 0,-3 0 16,-1 0-16,-1-1 16,-1-2-16,4 0 0,0 0 0,-7-1 15,-4 0-15,4 0 0,2 1 16,-4 0-16,-2 2 0,-2-3 16,-3-2-16,-5 4 0,-1 2 0,0-2 15,0 1-15,-3-2 16,-2-2-16,0-1 0,1 0 15,-2 4-15,-1 1 0,0-3 16,-3-2-16,1 1 0,0 1 0,0 0 16,-3-1-16,-2 1 0,0 0 15,-2-1-15,-2-2 0,1 1 16,0-1-16,0-2 0,-1-1 16,1 4-16,-1 2 0,-1-3 15,-2 1-15,-1-1 0,0 3 0,-2-2 16,-1-2-16,-1 4 15,1 2-15,-2-1 0,-3-2 16,0 1-16,2 3 0,-4-4 16,-3-2-16,-1 3 0,-2 2 0,0-2 15,-3 1-15,1 1 0,-2 1 16,-2 1-16,-2 1 0,1 2 16,2 2-16,-3-4 0,-3-1 15,0 3-15,-2 2 0,-7-2 16,-1-1-16,2 3 0,1 3 0,-3-2 15,-2-3-15,1 6 0,0 4 16,-3-2-16,-3 0 16,3 1-16,3 1 0,-10-2 0,-3 2 15,4-2-15,2 1 0,-2 2 16,-2 4-16,5 2 0,3 1 16,-27 1-16,4-1 0,12-4 15,10-4-15,-7 4 0,-4 2 16,7 4-16,4 1 0,-3 1 15,-3-2-15,4-2 0,2 1 0,-4 4 16,-3-1-16,7-1 0,6-3 16,-8 2-16,-4 3 0,4 0 15,3 2-15,1 1 0,1 1 16,1-2-16,3-1 0,-1 0 16,-1 1-16,3 1 0,2 1 15,2 0-15,0-1 0,1 0 16,2 0-16,1 4 0,-1 3 15,4-2-15,3-1 0,-3 1 16,-2 0-16,16-3 0,0 1 0,-4 1 16,-5 3-16,1-1 0,4 0 15,-1 3-15,0 4 0,-1-3 16,1-1-16,2 2 0,1 2 16,3-4-16,3-1 0,2 1 15,2-1-15,4-4 0,3-1 0,-1 0 16,2 0-16,0 1 15,0 0-15,2 0 0,1 2 16,0-4-16,1-1 0,1 1 16,0 2-16,1-1 0,1 0 0,1-1 15,0 2-15,1-1 0,-1-2 16,2 1-16,1 2 0,1 2 16,1 0-16,2 1 0,2 0 15,-1 0-15,-1 0 0,0 0 16,1 2-16,-1-2 0,0-1 0,4 3 15,4 3-15,-1 0 16,0 2-16,-1-2 0,1 2 0,-1-3 16,-1-5-16,7 6 0,0 0 15,0-3-15,0-1 0,2-1 16,-1-1-16,3 3 0,1 0 16,4 1-16,3 0 0,0-1 15,1-2-15,3 1 0,4-1 16,4-9-16,-4-10 0,-11 0 0,-8 0 15,-6 0-15</inkml:trace>
  <inkml:trace contextRef="#ctx0" brushRef="#br0" timeOffset="246186.8253">12520 11692 0,'0'0'0,"0"0"16,0 0-16,-9 20 0,9-20 0,-7 24 15,3-7-15,-1 3 16,1 0-16,-2 2 0,0 2 15,-3 5-15,-1-2 0,-2 0 0,-2 1 16,-3 4-16,3-2 0,-1-3 16,1-1-16,2-3 0,1-2 15,2-4-15,2-4 0,2-3 16,0-1-16,2-2 16,1-3-16,2-4 0,0 0 0,5-1 15,3-5-15,3-1 0,4-2 0,0-1 16,2-3-16,-1 2 15,1-1-15,5 0 0,4-1 0,5-1 16,-1 1-16,1 0 0,1 1 16,0 3-16,-2 3 0,-1 1 15,-2 1-15,-3 2 0,-1 1 16,-2 2-16,-2 3 0,-5 1 16,-3 1-16,-7 5 0,-5 3 15,-3 3-15,-5 0 0,-6 4 16,-7 3-16,-3 0 0,0 0 0,-1-1 15,-2 1-15,-7 1 0,-2-3 16,3-1-16,2-4 0,3-3 16,4-3-16,1-7 0,2-6 15,3-2-15,4-2 0,3 1 16,3 1-16,1 1 0</inkml:trace>
  <inkml:trace contextRef="#ctx0" brushRef="#br0" timeOffset="246409.3738">13193 11797 0,'0'0'15,"0"0"-15,0 0 0,0 0 0,0 0 16,22 11-16,-22-11 15,0 0-15,20 9 0,-20-9 16,0 0-16,20 4 0,-14-4 16,1-2-16,0-2 0,-2 2 0,0-1 15,-1 0-15</inkml:trace>
  <inkml:trace contextRef="#ctx0" brushRef="#br0" timeOffset="246553.2763">13306 12007 0,'0'0'0,"0"0"15,0 0-15,0 0 0,7 18 0,-7-18 16,0 0-16,20 22 0,-10-14 0,1-1 16,1 0-16,1-1 15,1 0-15,-2-1 0,-2 0 16,-1 0-16</inkml:trace>
  <inkml:trace contextRef="#ctx0" brushRef="#br0" timeOffset="247307.1815">14030 12340 0,'0'0'0,"0"0"0,0 0 0,0 0 15,0 0-15,0 0 0,0 0 16,0 0-16,0 0 0,22-20 0,-22 20 15,0 0-15,14-32 0,-14 32 16,15-35-16,-7 14 0,1 0 16,3-3-16,3-3 15,2-8-15,0 0 0,1-1 0,-1-2 16,5-6-16,-1 4 0,2-1 0,3 1 16,-3 3-16,-3 3 0,2-3 15,-1 2-15,-4 7 16,0 7-16,-3 2 0,-1 4 0,-2 4 15,-2 2-15,-2 5 16,-2 1-16,-1 5 0,-2 3 0,-2 4 16,-2 2-16,1 3 0,-2 1 0,1 0 15,0 2-15,1-3 16,-1 1-16,2 3 0,1 0 16,1-2-16,0-1 0,1 0 15,2 1-15,-1-5 0,1 0 0,2 0 16,3 1-1,1-5-15,1 0 0,2-4 0,1-1 16,3-3-16,1-1 0,3-5 16,2-5-16,4-1 15,6-1-15,3-3 0,-2 2 0,-6 4 16,-6 1-16,-4 3 0</inkml:trace>
  <inkml:trace contextRef="#ctx0" brushRef="#br0" timeOffset="247855.7361">15335 11729 0,'0'0'0,"0"0"0,0 0 16,0 0-16,-23 0 0,23 0 0,-21 4 16,21-4-16,-25 6 0,7-1 15,-3 0-15,1 2 0,0 2 0,-6 5 16,0 4-16,-1-1 16,1-1-16,0 2 0,2 4 15,4-3-15,4-1 0,-1 3 16,4-1-16,2-2 0,3-1 0,5-4 15,4 1-15,1-3 0,3 0 16,3-4-16,4-2 0,2-2 16,0-2-16,5-3 0,3-1 15,1-4-15,0-1 0,6-4 16,1-1-16,-2-1 0,1 1 16,0-2-16,0-3 0,-2 1 15,-2 0-15,4-2 0,-2 0 0,-5 5 16,-4 3-16,-1 1 15,-2 3-15,-4 1 0,-2 4 0,-4 4 16,-1 4-16,-2 2 0,-1 5 16,-2 2-16,0 5 0,-3-2 15,1 0-15,-1 2 0,-2 3 16,2-3-16,1-3 0,1-2 16,5-2-16,0-1 0,2-2 0,4-4 15,2-2-15,-2-4 0,0-3 16,-1 1-16,-2 0 0,0 1 15</inkml:trace>
  <inkml:trace contextRef="#ctx0" brushRef="#br0" timeOffset="248169.9807">15953 11592 0,'0'0'15,"0"0"-15,0 0 0,-15 20 0,15-20 16,-12 23-16,6-6 0,-2 2 16,0 1-16,-3 12 0,0 5 15,-1-3-15,-1 0 0,-1-2 16,0 2-16,0 2 0,3-5 0,2-5 15,1-3-15,3-5 0,1-1 16,3-5-16,1-5 0,1-3 16,2-3-16,2-2 15,5-2-15,-2 0 0,-2 1 0,0 0 0</inkml:trace>
  <inkml:trace contextRef="#ctx0" brushRef="#br0" timeOffset="248369.9049">15934 11828 0,'0'0'0,"0"0"0,0 0 16,0 0-16,0 0 0,0 0 15,0 0-15,0 0 0,0 0 16,26-5-16,-26 5 0,27-4 16,-27 4-16,36-6 0,-13-1 15,-1-1-15,1 0 0,3-3 16,1-2-16,5-3 0,-3 2 0,-5 3 15,-3 1-15,-3 1 0</inkml:trace>
  <inkml:trace contextRef="#ctx0" brushRef="#br0" timeOffset="248570.2394">16505 11639 0,'0'0'0,"0"0"15,0 0-15,0 0 0,0 0 16,0 0-16,-22 18 0,22-18 0,-16 15 15,8-5-15,-2 1 16,0 3-16,0 1 0,1 4 0,0 2 16,1 1-16,1-1 0,-2 6 15,1-2-15,2-2 0,1 0 16,2-3-16,1-2 0,-1-3 16,1-2-16,1-2 0</inkml:trace>
  <inkml:trace contextRef="#ctx0" brushRef="#br0" timeOffset="249236.6366">16659 12230 0,'0'0'15,"0"0"-15,0 0 0,0 0 16,0 0-16,0 0 0,17-21 0,-17 21 15,14-23-15,-14 23 0,21-28 16,-9 11-16,0-1 0,2-3 16,0-2-16,0 0 0,1 2 15,4-11-15,3-2 0,0 1 16,1 1-16,3-8 0,-1-1 16,0 4-16,-1 4 0,3-4 15,1 3-15,-4 6 0,-3 6 0,-2 1 16,-4 0-16,-1 3 0,-3 3 15,-1 3-15,-3 3 0,0 1 16,-2 2-16,1 0 0,1 1 16,-2 2-16,-1 1 15,1 3-15,-1 3 0,1 0 0,-1 3 16,2 1-16,-1 5 0,0-1 16,-1 2-16,1 3 0,2 4 15,0 0-15,0 1 0,1 1 16,0 4-16,1 6 0,-1-1 0,1 3 15,0-2-15,-1 0 0,0 0 16,0-1-16,2 1 0,2 4 16,-1-3-16,-1-1 0,0-2 15,-1-2-15,-1-2 0,-2-2 16,0 1-16,-2-6 0,0-3 0,-1 0 16,-1-2-16,-2-5 0,-2-2 15,-2-3-15,-2-2 0,-1-1 16,0-4-16,1 1 0,2 0 15,-1 0-15</inkml:trace>
  <inkml:trace contextRef="#ctx0" brushRef="#br0" timeOffset="249521.2492">16981 12000 0,'0'0'15,"0"0"-15,0 0 16,0 0-16,0 0 0,0 0 0,24 5 16,-24-5-16,26 2 0,-26-2 15,35 1-15,-16-2 0,1-3 0,2 2 16,2 0-16,-2 0 0,-1-2 15,5 0-15,-1 0 0,-4 1 16,-4 0-16,-2 0 0</inkml:trace>
  <inkml:trace contextRef="#ctx0" brushRef="#br0" timeOffset="264288.4215">10684 12955 0,'0'0'0,"0"0"0,0 0 16,0 0-16,0 0 0,0 0 15,0 0-15,0 0 0,0 0 0,0 0 16,0 0-16,0 0 16,0 0-16,0 0 0,0 0 15,0 0-15,0 0 0,0 0 16,0 0-16,-5 21 0,5-21 0,0 0 15,-2 24-15,2-24 0,-2 30 0,2-30 16,0 38-16,0-16 16,-1 2-16,0 1 15,0 1-15,-1 8 0,-1 0 0,0-1 16,0 1-16,-1 2 0,1-3 16,-2-1-16,-3-1 0,2-2 15,2-4-15,-3 0 0,0-2 16,0-2-16,0-4 0,2-2 15,1-3-15,0-2 0,3-1 0,1-4 16,0-3-16,3-1 16,2-2-16,-1 0 0,0 0 0,-1 0 15</inkml:trace>
  <inkml:trace contextRef="#ctx0" brushRef="#br0" timeOffset="264520.4457">10665 13308 0,'0'0'0,"0"0"0,0 0 16,0 0-16,0 0 0,0 0 15,0 0-15,0 0 0,20-13 0,-20 13 16,0 0-16,29-15 0,-29 15 16,27-10-16,-12 5 0,-1 0 15,0 1-15,3 0 0,0-1 16,2 0-16,0-1 0,0-2 15,-1-2-15,0 0 0,-3-1 16,3 0-16,-4 1 16,-1 2-16</inkml:trace>
  <inkml:trace contextRef="#ctx0" brushRef="#br0" timeOffset="264778.1683">11046 12996 0,'0'0'0,"0"0"0,0 0 0,0 0 16,0 0-16,0 0 0,-10 23 15,10-23-15,-5 22 0,3-7 16,0 4-16,0 0 0,-1 1 0,0 2 16,0 3-16,-1-3 0,2 0 15,-1 8-15,1 2 0,0-2 16,-1-1-16,1 1 0,1-6 15,1-2-15,0-2 0,-1-2 16,1-4-16,0-6 0,0-1 0,0-2 16,0 0-16,0-2 0</inkml:trace>
  <inkml:trace contextRef="#ctx0" brushRef="#br0" timeOffset="265070.7139">11295 12924 0,'0'0'0,"0"0"0,0 0 16,22 0-16,-22 0 0,24-1 15,-7 0-15,-1 0 0,2-1 0,-2 0 16,1-1-16,-1-1 0,1 0 16,4-2-16,-1 1 0,-4-2 15,-3 1-15,-2 0 16,-2 1-16,-1 1 16</inkml:trace>
  <inkml:trace contextRef="#ctx0" brushRef="#br0" timeOffset="265280.6155">11403 12809 0,'0'0'0,"0"0"16,0 0-16,0 0 0,-7 21 0,7-21 16,-2 25-16,1-11 0,-1 0 15,0 1-15,1 3 16,0 0-16,0 1 0,-2 7 0,0-1 15,-1-2-15,1-1 0,0-4 16,-1-2-16,2-2 0,0-4 0,0-1 16,1-2-16,0 0 15</inkml:trace>
  <inkml:trace contextRef="#ctx0" brushRef="#br0" timeOffset="265837.6055">11664 12691 0,'0'0'0,"0"0"0,0 0 0,0 0 16,0 0-16,28 3 0,-28-3 16,25 2-16,-25-2 0,26 4 15,-12-4-15,-1 0 0,0 1 0,1-1 16,1 0-16,0 1 16,1 0-16,-2-1 0,-1 1 15,-1 0-15,0 2 0,-1 0 0,-1 0 16,-1 1-16,0 1 0,-1 2 15,-1 4-15,0 0 16,0 2-16,-2 3 0,0 3 16,-2 0-16,0 0 0,1 8 0,-1 2 15,-1 1-15,0 0 0,-1 10 16,-1 0-16,1 1 0,1-2 0,-2 2 16,0 0-16,0 0 0,0 0 15,0 10 1,0 0-16,0-2 0,-2-2 0,1 6 15,0-2-15,0-5 0,0-2 0,-1-3 16,1-2-16,-3-6 0,1-3 16,-4-3-16,0-1 0,-4-6 15,-2-5-15,-4-3 16,-3-2-16,4-6 0,-1-3 0,-1-3 16,-1-2-16,3 1 0,4 2 15,3-2-15</inkml:trace>
  <inkml:trace contextRef="#ctx0" brushRef="#br0" timeOffset="266288.9691">10200 12777 0,'0'0'0,"0"0"0,0 0 15,0 0-15,0 0 0,0 0 16,0 0-16,25 7 0,-25-7 16,20 4-16,-20-4 0,25 6 0,-25-6 15,24 7-15,-13-5 0,0 1 16,0 0-16,0 0 0,0 0 15,-1-2-15,-2 1 0,2-1 16,1 1-16,-2-1 0,-1-2 16,-1 1-16,-2-1 0,1 0 15</inkml:trace>
  <inkml:trace contextRef="#ctx0" brushRef="#br0" timeOffset="266703.4146">10202 12844 0,'0'0'0,"0"0"0,0 0 15,0 0-15,0 0 0,0 0 16,-9 23-16,9-23 0,-5 20 16,0-6-16,1 1 0,0 1 0,-1-1 15,0 6-15,-1 3 16,1 0-16,-1 3 0,-1 8 0,1 1 15,-1-3-15,1-1 0,-1 8 16,3 1-16,-2-4 0,-1-2 16,1 0-16,-1-1 0,2-1 15,0-1-15,1-2 0,1-1 16,-1-5-16,2-1 0,0 3 16,0 0-16,1-7 0,-1-3 0,1 0 15,1-2-15,1-2 0,1 1 16,0-2-16,2 0 0,2-3 15,0 0-15,3-1 0,2 1 16,1-1-16,2-1 0,0-1 16,0-1-16,3-3 0,0 0 0,4-1 15,4-2-15,-3 0 16,-1 1-16,6-4 0,1-2 0,-5 2 16,-4 1-16,-4 0 0</inkml:trace>
  <inkml:trace contextRef="#ctx0" brushRef="#br0" timeOffset="268370.3981">12604 13220 0,'0'0'0,"0"0"0,0 0 15,0 0-15,0 0 0,0 0 0,0 0 16,0 0-16,0 0 0,0 0 15,0 0-15,0 0 0,0 0 16,0 0-16,0 0 0,0 0 16,0 0-16,0 0 0,0 0 15,0 0-15,0 0 0,0 0 16,0 0-16,0 0 0,0 0 0,0 0 16,25 8-16,-25-8 0,0 0 15,0 0-15,34-1 0,-34 1 16,22-3-16,-11 2 0,0 1 15,0 0-15,-1 1 0,0 0 16,0-1-16,1 1 0,1 0 16,0 0-16,1-1 0,0 0 15,1 1-15,-1 0 0,0-1 16,-1 0-16,0 0 0,-1-2 16,-1 0-16,-1 0 0,-1-1 0,-2 1 15,0-1-15,-2 1 0,0-1 16,-1-1-16,-1-1 15,0 0-15,0 1 0,-1 1 16</inkml:trace>
  <inkml:trace contextRef="#ctx0" brushRef="#br0" timeOffset="268703.9092">12830 12998 0,'0'0'0,"0"0"15,0 0-15,0 0 0,0 0 0,0 0 16,0 0-16,0 0 0,0 0 16,0 0-16,0 0 15,0 0-15,0 0 0,-13 24 0,13-24 16,0 0-16,-5 33 0,2-19 15,1 1-15,0 1 0,1 0 0,-1 2 16,1 2 0,-2 0-16,1-1 0,0 6 0,0-2 15,1 0-15,0-1 0,0-2 16,-1 1-16,2-4 0,0-2 0,0-1 16,0-4-16,0-1 0</inkml:trace>
  <inkml:trace contextRef="#ctx0" brushRef="#br0" timeOffset="288887.7498">10257 7553 0,'0'0'15,"0"0"-15,0 0 0,16-28 16,-16 28-16,20-28 0,-4 7 15,3 1-15,3-1 0,11-9 16,4-1-16,10-5 0,-2 2 0,14-6 16,4 0-16,-6 4 0,-6 2 15,15-3-15,4 2 16,-5 7-16,-3 5 0,12-4 0,1 2 16,-12 6-16,-7 3 0,25 5 15,-5 9-15,-7 4 16,-5 5-16,8 9 15,7 8-15,-21 2 0,-14 3 0,1 3 16,2 5-16,-7-3 0,-2-1 0,-2 7 16,1 6-16,-3 0 0,-1 3 15,-6 1-15,-3 2 0,-6 4 16,-3 2-16,-3-1 0,-2-1 16,-6-4-16,-3-2 0,-3 7 15,-2 4-15,-3-6 0,-2-7 16,-4 3-16,-2 0 0,1-3 0,1 1 15,-1-1-15,-2 0 16,-4-3-16,-3-4 0,-4 0 0,-4 0 16,3-7-16,3-6 0,-10 1 15,-8-1-15,3-3 0,3-3 16,-12-3-16,-6-2 0,-2-7 16,-1-4-16,-6-6 0,-4-3 15,-1 0-15,-2 0 0,-6-4 16,-4-3-16,2-1 0,1-2 0,-1-1 15,1 0-15,5 0 16,4 3-16,1-4 0,0-2 0,7-7 16,2-2-16,7-9 0,6-8 15,0 1-15,0-2 0,6-2 16,2 1-16,4-8 0,3-4 16,5-2-16,4 1 0,10 1 15,6 2-15,9-9 0,5-4 16,7 3-16,8 3 0,5 2 15,6 1-15,-9 19 0,-9 12 16,-5 9-16</inkml:trace>
  <inkml:trace contextRef="#ctx0" brushRef="#br0" timeOffset="289853.6987">12836 7995 0,'0'0'15,"0"0"-15,0 0 0,-8-18 16,8 18-16,-4-20 0,3 5 0,0-2 16,1-2-16,2-2 0,2-2 15,3-2-15,2-2 0,5-9 16,2-2-16,1-1 0,1 0 0,10-8 15,7-1-15,4-6 16,0 3-16,4 3 0,4-1 16,8-2-16,-1 6 0,6 2 15,4 2-15,2 0 0,-4 6 0,14 1 16,3 5-16,19 0 0,-6 8 16,4 9-16,3 7 15,-11 5-15,-7 2 0,5 4 0,3 4 16,-5 5-16,-4 2 0,4 9 15,2 5-15,-11-2 0,-8 0 0,-3 9 16,-1 4-16,-13 1 16,-10-2-16,4 9 0,4 4 15,-12-4-15,-6-1 0,-2 5 16,-3 6-16,-5-7 0,-6-5 0,-8 7 16,-8 4-16,-1-1 0,-2-2 15,-9 5-15,-3 2 0,-2-6 16,-1-5-16,-4 4 0,-4 3 15,-2-8-15,-5-8 0,-1 3 16,-3 2-16,0-8 0,-2-5 0,-10-1 16,-5 1-16,2-6 15,1-3-15,-9 0 0,-6 2 0,5-4 16,2-2-16,-5-3 0,-4-3 16,5-10-16,4-6 0,-8-7 15,-6-5-15,3 1 0,4-1 16,-8-9-16,-6-4 0,8-2 15,5-1-15,-4-4 0,-2-4 16,7 3-16,5 1 0,3-1 16,4 0-16,3 2 0,2-1 0,2-1 15,-1-2-15,8-1 0,5 0 16,6-5-16,3 0 0,7 0 16,4 3-16,9-9 0,6-5 15,11-1-15,8-2 0,-5 17 16,-3 13-16,-3 7 0</inkml:trace>
  <inkml:trace contextRef="#ctx0" brushRef="#br0" timeOffset="290322.7931">12465 6483 0,'0'0'0,"0"0"0,0 0 0,0 0 15,0 0-15,-17 21 0,17-21 16,-17 16-16,8-6 0,-2 2 16,-1 4-16,0 0 0,1 0 0,-2 2 15,0 0-15,-6 4 0,0 0 16,1-2-16,0 0 0,4-5 16,1-1-16,2-2 0</inkml:trace>
  <inkml:trace contextRef="#ctx0" brushRef="#br0" timeOffset="290541.7827">12610 6574 0,'0'0'0,"0"0"16,0 0-16,0 0 0,0 0 0,0 0 15,3 24-15,-3-24 0,0 0 16,-11 33-16,11-33 0,-19 33 15,7-15-15,-1 0 0,0 3 16,0-1-16,-1 1 0,-4 3 16,-1-1-16,1-3 0,2-3 0,3-3 15,1-2-15,3-2 0</inkml:trace>
  <inkml:trace contextRef="#ctx0" brushRef="#br0" timeOffset="290770.9611">12578 6864 0,'0'0'0,"0"0"16,0 0-16,0 0 0,0 0 0,0 0 16,18 22-16,-18-22 0,5 23 15,-3-9-15,0 3 16,0 4-16,-1 0 0,-1 3 0,-1 1 16,-1 4-16,0-2 0,0 0 15,0 1-15,0-5 0,1-2 16,1-3-16,1-2 0,1-4 15,1-2-15,0-5 0,0-4 16,-1 0-16,0-1 0,-2 0 0</inkml:trace>
  <inkml:trace contextRef="#ctx0" brushRef="#br0" timeOffset="291104.0435">13009 6422 0,'0'0'0,"0"0"16,0 0-16,0 0 0,0 22 0,0-22 15,0 0-15,0 29 0,0-20 16,0 2-16,0 0 0,0 0 16,0 1-16,0-3 0,-1 2 15,1 0-15,0-4 0,0 2 16</inkml:trace>
  <inkml:trace contextRef="#ctx0" brushRef="#br0" timeOffset="291520.7778">12824 6532 0,'0'0'0,"0"0"15,0 0-15,0 0 0,0 0 0,-7 22 16,7-22-16,-4 25 0,4-25 16,-5 27-16,3-15 15,1 1-15,0-1 0,0-1 0,1 1 16,0-2-16,1-1 0,3-1 16,3-1-16,2-3 0,2-1 15,2-3-15,1-1 0,1-2 16,-1-1-16,3-3 0,0-2 15,5-3-15,0-1 0,0-1 16,0-2-16,-3 2 0,-2 0 0,-2 2 16,1 1-16,-2-1 0,0 3 15,1 0-15,-1 4 0,-3 2 16,-2-1-16,0 1 0,-2 1 16,0 2-16,-2 2 0,-1 4 15,-2 3-15,-1 2 0,0 1 16,-2 3-16,-2 2 0,-1-2 15,1-1-15,-1 1 0,-2 0 16,1 0-16,-1 1 0,1-4 16,0-2-16,2 0 0</inkml:trace>
  <inkml:trace contextRef="#ctx0" brushRef="#br0" timeOffset="291753.9661">12852 6936 0,'0'0'16,"0"0"-16,0 0 0,0 0 0,0 0 16,0 0-16,25-11 0,-25 11 15,16-13-15,-16 13 0,20-17 16,-9 8-16,1 1 0,0-2 15,0-1-15,0 2 0,-4 1 16,0 2-16</inkml:trace>
  <inkml:trace contextRef="#ctx0" brushRef="#br0" timeOffset="292171.2029">12899 6981 0,'0'0'0,"0"0"16,0 0-16,-8 19 0,8-19 0,-2 19 16,2-19-16,-6 22 0,3-10 15,1 0-15,0 0 16,0-1-16,1-2 0,2-1 0,2 0 16,-2-4-16,-1 0 0,2-1 15,2-3-15,2 0 0,1-2 16,-1-2-16,1-3 0,-1 0 15,0 0-15,1-1 0,-1 1 16,2 0-16,0 0 0,0 3 16,1-1-16,0 0 0,1 2 0,-2 0 15,-2 1-15,1 2 0,0 1 16,-1 3-16,1 4 0,-2 0 16,1 2-16,-2 0 0,1 0 15,-1-1-15,-1-1 0,1 0 16,0 2-16,2-4 0,0-2 15,3-3-15,1-2 0,1-4 16,1-1-16,1-5 0,3-4 16,0-4-16,-3-2 0,-2 4 15,-2 3-15,-1 1 0</inkml:trace>
  <inkml:trace contextRef="#ctx0" brushRef="#br0" timeOffset="292473.3903">13386 6624 0,'0'0'0,"0"0"16,0 0-16,0 0 0,-16 20 0,16-20 16,-17 24-16,8-9 0,1 1 15,0-2-15,-1 1 0,1-1 16,1 0-16,0 0 0,0-2 15,3-3-15,2-3 0,2-3 16,2-2-16,1-2 0,3-1 16,5-6-16,5-4 0,0 1 15,-1 0-15,4-4 0,-1-1 16,2 1-16,1-1 0,6-4 16,-1 0-16,-2 2 0,-2 1 0,-1 2 15,-1 2-15,-3 3 0,-4 1 16,-2 2-16</inkml:trace>
  <inkml:trace contextRef="#ctx0" brushRef="#br0" timeOffset="292671.3009">13545 6721 0,'0'0'0,"0"0"16,0 0-16,0 0 0,0 0 15,-16 12-15,16-12 0,0 0 16,-14 26-16,9-14 0,-2 2 15,0 2-15,1 2 0,-3 1 16,-2 1-16,0-2 0,0-1 16,-5 0-16,0-2 0,1-2 15,3-2-15,2-3 0</inkml:trace>
  <inkml:trace contextRef="#ctx0" brushRef="#br0" timeOffset="292788.8201">13333 6893 0,'0'0'0,"0"0"0,0 0 16,0 0-16,0 0 0,32 6 15,-32-6-15,32 11 0,-11-4 16,2 0-16,1 1 0,1-1 16,0-1-16,3 2 0,-5-2 15,-3-1-15</inkml:trace>
  <inkml:trace contextRef="#ctx0" brushRef="#br0" timeOffset="293737.5285">7206 7777 0,'0'0'0,"0"-10"16,3-5-16,2-1 0,2-2 16,4-10-16,1-4 0,8-6 15,3-1-15,6-3 0,4-2 16,11-5-16,2 5 0,12-6 0,0 0 16,1 4-16,-4 3 0,13 2 15,3 4-15,-1 5 0,2 1 16,31-2-16,-6 8 0,-9 9 15,-8 8-15,-2 4 0,-1 3 16,-9 5-16,-7 3 0,-1 10 16,-2 7-16,2 4 0,2 5 15,-5 3-15,-4 1 0,-6 3 0,-3 2 16,-3 5-16,-1 3 16,-6 0-16,-1-3 0,-7 14 0,-7 6 15,-7-4-15,-3-5 0,-3 3 16,-3 3-16,-3-3 0,-3-1 15,-5-2-15,-2-1 0,0-1 16,0-2-16,-5-1 0,-4-1 16,-4-6-16,-3-6 0,-2-1 15,-1-1-15,-3-4 0,-2-2 0,-3-6 16,-2-3-16,-1-4 0,2 0 16,-8-4-16,-3-1 0,-4-6 15,-3-3-15,-5-4 0,-3-2 16,3-1-16,2-3 0,-5-1 15,1-4-15,1-1 0,-4-3 0,4-1 16,0-1-16,7-4 16,5-5-16,-4-2 0,-2-2 15,-1 1-15,0 3 0,12-3 16,9-3-16,3-1 0,3 0 0,3-6 16,2-3-16,6-7 0,4 0 15,8-7-15,4-4 0,9-2 16,6-1-16,-5 20 0,-1 12 15,-3 10-15</inkml:trace>
  <inkml:trace contextRef="#ctx0" brushRef="#br0" timeOffset="294111.3188">9219 6857 0,'0'0'16,"0"0"-16,0 0 0,0 0 0,0 0 15,29 3-15,-29-3 16,37-4-16,-17 0 0,4-3 0,5 0 16,-2-2-16,0 2 0,8-7 15,2-3-15,-2 1 0,-5 0 0,1 0 16,-5 3-16,-5 3 15</inkml:trace>
  <inkml:trace contextRef="#ctx0" brushRef="#br0" timeOffset="294354.8988">9444 6643 0,'0'0'0,"0"0"16,0 0-16,0 0 0,0 0 0,-16 14 15,16-14-15,-9 20 16,9-20-16,-10 27 0,4-4 16,-2 1-16,-1 2 0,-4 11 15,0 3-15,0-1 0,2-1 0,-5 4 16,3-4-16,1-4 0,2-5 16,1-8-16,1-3 0,3-6 15,-1-4-15,2-2 0,1-1 16,0 0-16</inkml:trace>
  <inkml:trace contextRef="#ctx0" brushRef="#br0" timeOffset="294504.0229">9307 6989 0,'0'0'0,"0"0"16,0 0-16,0 0 0,0 0 0,25 8 16,-25-8-16,0 0 0,29 12 15,-17-6-15,4 1 0,0-1 16,2 0-16,-2-1 0,1 3 15,-2-2-15,-2 0 0,0-1 16,-4-2-16,0 1 0</inkml:trace>
  <inkml:trace contextRef="#ctx0" brushRef="#br0" timeOffset="294808.4734">9724 6560 0,'0'0'0,"0"0"16,0 0-16,0 0 0,0 0 0,0 0 15,0 0-15,0 0 16,5 27-16,-5-27 0,6 23 15,-6-23-15,6 26 0,-1-13 16,0 3-16,0-2 0,-1 0 0,2 0 16,-2 1-16,0-3 0,1-1 15,-2-2-15,-1-1 16,0-1-16,1-2 0,-2 0 0</inkml:trace>
  <inkml:trace contextRef="#ctx0" brushRef="#br0" timeOffset="295228.2645">9699 6520 0,'0'0'0,"0"0"16,0 0-16,0 0 0,0 0 15,19-18-15,-19 18 0,24-13 16,-24 13-16,31-15 0,-14 8 16,-1 0-16,1 1 0,1 0 15,-1 1-15,2 1 0,1 2 0,-3 0 16,0 1-16,2 0 0,-3 1 16,-1 1-16,-2 3 0,-1 1 15,0 1-15,-3 0 0,-1 0 16,-2 3-16,0 0 0,-3 3 15,-2 2-15,0 5 0,-1 2 0,-1-2 16,0 3-16,-1-4 0,0-1 16,-3 2-16,0 3 15,-4-1-15,-2-2 0,0-2 0,0-1 16,0-1-16,0-3 0,0-3 16,-1 0-16,1-3 0,1-1 15,2-1-15,1-2 0,2 1 16</inkml:trace>
  <inkml:trace contextRef="#ctx0" brushRef="#br0" timeOffset="295470.3756">9774 6647 0,'0'0'0,"0"0"15,0 0-15,0 0 0,0 0 0,0 0 16,0 0-16,30-9 0,-30 9 16,22-7-16,-22 7 15,28-12-15,-15 7 0,2-1 0,2 0 16,-3 1-16,0 0 0,-3 0 16,-3-1-16,0 1 0,-1 0 15,-1 2-15</inkml:trace>
  <inkml:trace contextRef="#ctx0" brushRef="#br0" timeOffset="295670.5328">9807 6821 0,'0'0'15,"0"0"-15,0 0 0,0 0 0,27-3 16,-27 3-16,20-5 0,-20 5 15,26-7-15,-9 1 0,1-1 16,0 1-16,-1 0 0,-1 2 16,1-1-16,-3 2 0,-1 1 0,2-2 15,-3 1-15,-2 0 0</inkml:trace>
  <inkml:trace contextRef="#ctx0" brushRef="#br0" timeOffset="296039.0104">9613 7042 0,'0'0'16,"0"0"-16,0 0 0,0 0 16,29-8-16,-29 8 0,27-7 0,-12 3 15,3 1-15,1-2 16,4-1-16,0 0 0,0-1 0,10-3 16,2-1-16,-3 1 0,-2 4 15,0-2-15,1 0 0,3-1 16,-5 0-16,-2 0 0,-3 2 15,-3-1-15,-3 2 0,-3 0 16,-3 1-16,-3 0 0,-2 2 0,-3 1 16,-1 0-16,1 0 0</inkml:trace>
  <inkml:trace contextRef="#ctx0" brushRef="#br0" timeOffset="296304.0406">9809 7098 0,'0'0'0,"0"0"0,0 0 0,0 0 16,0 0-16,0 0 0,0 0 15,0 0-15,4 26 0,-4-26 16,0 0-16,9 22 0,-9-22 0,6 18 15,-6-18-15,6 17 16,-3-9-16,-1-1 0,1-1 16,-2-1-16,0 0 0,-2 4 0,-3 5 15,2-2-15,0-1 0,0-1 16</inkml:trace>
  <inkml:trace contextRef="#ctx0" brushRef="#br0" timeOffset="296704.4041">9762 7109 0,'0'0'0,"0"0"0,0 0 15,0 0-15,0 0 0,0 0 0,0 0 16,0 0-16,0 0 0,0 0 16,0 0-16,26-16 0,-26 16 15,23-14-15,-10 6 0,0 0 16,0-2-16,3 3 0,2 0 15,-1 2-15,0-2 0,-1 2 16,0 1-16,-2 1 0,-1 1 0,3 1 16,-2 0-16,-3 1 0,-1 1 15,0 0-15,0 1 16,-1 1-16,-1-1 0,0 1 0,0 2 16,-2 1-16,0-1 0,-2 4 15,0 2-15,-3 0 0,0-1 0,-2 2 16,0-1-16,-2 1 15,1 1-15,-3 4 0,-3 0 16,0-1-16,2-2 0,-2-1 16,-1 0-16,0-2 0,1-1 0,-3-2 15,0-1-15,-1 0 0,3 0 16,0 0-16,1-2 16,3 1-16,-1-3 0,2 1 0</inkml:trace>
  <inkml:trace contextRef="#ctx0" brushRef="#br0" timeOffset="296971.2992">9857 7211 0,'0'0'0,"0"0"15,0 0-15,0 0 0,0 0 0,0 0 16,0 0-16,21-14 0,-21 14 16,0 0-16,31-13 15,-31 13-15,26-11 0,-12 5 0,-1 0 16,-1 0-16,-1 1 0,-1 1 16,-1 1-16,-2-2 0,0 1 15,-1 1-15,-1 0 0,-1 0 16</inkml:trace>
  <inkml:trace contextRef="#ctx0" brushRef="#br0" timeOffset="297187.8258">9890 7304 0,'0'0'0,"0"0"0,0 0 0,0 0 15,0 0-15,0 0 0,0 0 16,32-5-16,-32 5 0,25-6 16,-25 6-16,28-10 0,-15 4 0,-1-1 15,1-1-15,-2 2 0,-3 0 16,0 1-16</inkml:trace>
  <inkml:trace contextRef="#ctx0" brushRef="#br0" timeOffset="297470.9991">9863 7461 0,'0'0'0,"0"0"15,0 0-15,0 0 0,0 0 0,0 0 16,0 0-16,0 0 15,23-12-15,-23 12 0,0 0 16,34-7-16,-34 7 0,26-7 16,-11 2-16,-1 0 0,0 0 15,1-1-15,-1-1 0,0 2 16,1-1-16,-2-2 0,-1-1 16,-2 1-16,-1-1 0,-3 1 0,1 0 15,-1 2-15,-2 0 0,0 1 16</inkml:trace>
  <inkml:trace contextRef="#ctx0" brushRef="#br0" timeOffset="297837.3817">9936 7043 0,'0'0'0,"0"0"16,0 0-16,0 0 0,0 0 0,0 0 15,0 0-15,0 0 0,0 0 16,6 25-16,-6-25 0,0 0 16,0 27-16,0-27 0,0 23 15,0-23-15,1 29 0,-1-12 16,0 2-16,0 0 0,1 1 15,0 1-15,0 1 0,0-1 16,1 0-16,-1 3 0,0-1 16,1-1-16,1-1 0,-1 0 15,0-1-15,-2-1 0,0-1 0,-2-1 16,0-2-16,0-2 0,-1-2 16,-2-1-16,0-2 0,0-2 15,2 0-15,0-1 0</inkml:trace>
  <inkml:trace contextRef="#ctx0" brushRef="#br0" timeOffset="298087.5229">9767 7621 0,'0'0'0,"0"0"0,0 0 15,0 0-15,0 0 0,23-6 16,-23 6-16,26-4 0,-26 4 0,33-7 16,-10 3-16,1-1 15,-2-1-15,3-1 0,3-3 16,5-1-16,-1-1 0,-5 0 0,-1 0 16,-4 0-16,-4 3 0,-2 1 1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1712 28950,'-15'0,"15"8,0 0,0 46,0 1,0-39,0-1,0 1,0 0,0 38,0 1,-8 15,0 1,0-9,1 1,7-40,0 1,0-71,0 0,-8-8,0 0,8 16,0 0,0 16,0-1,8 17,0-1,7 0,1 0,7 0,1 0,-1 8,1 0,-1-7,0-1,-15 8,0 0,0 8,0-1,-8-14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400 29059,'0'-46,"0"30,0 0,8 1,-1-1,-7 24,0 0,8 39,0-1,-8 64,0-1,0-23,0 0,0-62,0-1,0 55,0 1,7-48,1 0,0-15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781 29050,'-47'16,"31"7,1 1,7-1,0 0,-15 32,-1 0,-7 23,0 0,0 0,0 1,23-25,0 1,8-47,0 0,0-16,0 0,8-8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740 29331,'16'-31,"0"31,-1 0,-7 39,0 0,-8 16,0 0,8 15,-1 1,-7-9,0 1,0-1,0 1,0-24,0 0,0-31,0 0,-15-24,-1 0,-15-31,0 1,-8-1,0 0,23 23,1 1,7 15,0 0,31 8,1 0,23 0,-1 0,-7 0,0 0,-7-8,-1 0,-16 1,1-1,-8-8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3816 29312,'-16'0,"24"0,0 0,15-8,1 0,30-7,1-1,8 9,-1-1,-38 8,-1 0,-7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942 41528,'0'-31,"0"15,0 1,0 7,0 0,0 47,0 0,-16 24,1-1,7 9,0-1,-15 16,-1 0,17 8,-1 0,8-32,0 1,-8-47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006 31116,'0'-16,"0"39,0 1,-8 23,0 0,-15 31,-1 0,-7 16,0 0,16-16,-1 0,16-31,0 0,0-39,0 0,8-55,0 0,15-39,0 0,-7 15,-1 1,-7 47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144 31228,'15'-62,"-15"54,0 0,8 16,0 0,7 23,1 0,-8 16,0 0,-1 8,1-1,0 1,0 0,0-8,-1 0,-7-16,0 0,0-23,0 0,-15-16,-1 0,-7-23,-1 0,1-9,0 1,-1 16,1-1,7 17,1-1,7 8,0 0,47-16,0 1,0-1,0 0,0 1,0-1,-16 8,1 0,-16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850 30425,'47'-109,"-24"101,1 0,-1 16,0 0,-7 38,0 1,-24 16,0-1,-23-7,0 0,7-24,1 0,7-23,1 0,54-24,0 0,7-23,1 0,-8 16,0 0,-31 15,0 0,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7650 30529,'31'-16,"0"1,1 0,14 15,1 0,-8 0,0 0,-23-8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4:5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0733 47816,'-32'0,"-62"-8,0 0,63 16,0 0,-32 7,1 1,7 7,0 1,0-1,1 1,14-1,1 1,16 15,-1 0,9 31,-1 1,16 23,0 0,39-24,0 0,32-38,-1-1,32-23,0 0,15-32,0 1,-46-24,-1 0,-54 31,0 1,46-72,1 1,-40 8,1 0,-40 8,0-1,-31 24,0 0,-23 32,0-1,-24 32,0-1,55 1,0 0,15-1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4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939 17841,'0'-16,"-78"-30,0 0,70 38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44 15450,'-16'0,"8"0,0 0,1 16,-1-1,8 1,0 0,8 15,-1 0,-7 8,0 0,-7 24,-1 0,0 7,0 0,-7-15,-1 0,16-39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000 16109,'16'0,"15"-16,0 1,8-1,0 1,0-1,0 1,-16 7,1 0,-9 8,1 0,-8 8,0 0,-8-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044 15081,'-16'-31,"8"31,1 0,7 16,0-1,0 24,0 0,0 16,0 0,-16 7,0 1,8-8,1-1,-1-30,0-1,31-46,1-1,-1 9,1-1,-1 16,1 0,-9 0,1 0,-8 31,0 1,-8 7,0 0,0 0,0 0,0-15,0-1,0-15,0 0,31-32,0 1,0-8,1-1,-9 17,1-1,-9 0,1 1,-8-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044 15366,'-16'-16,"8"32,0-1,8-7,0 0,0 39,0 0,-7 16,-1-1,0 32,0 0,0-8,1 0,-1-15,0-1,8-46,0-1,0-7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300 42046,'0'-16,"8"9,0-1,15 1,0-1,16 8,0 0,-16 0,1 0,-9 8,1-1,-8-7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65 15266,'16'-16,"-32"32,1-1,-1 17,0-1,-15 8,0 0,8 16,-1 0,-7 15,0 0,15-15,1 0,7-16,0 0,8-31,0 0,8-24,0 0,-8 1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650 15097,'0'-16,"0"8,0 1,0-1,0 0,8 24,0-1,-1 17,1-1,0 16,0 0,-1 8,1-1,0 17,0-1,-8 9,0-1,0-31,0 0,0-24,0 1,-8-24,0 0,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862 16441,'-15'-16,"-9"9,1-1,23-8,0 1,31 7,0 1,32-1,-1 0,9 0,-1 1,-54-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550 16131,'16'-31,"7"31,1 0,30 0,1 0,16 0,-1 0,-23 8,0-1,-31-7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262 15281,'-47'-31,"40"31,-1 0,8 23,0 1,8 23,-1 0,1 23,0 0,0 55,-1 1,-7-103,0 0,0 9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987 14950,'16'0,"-24"39,0 0,-15 8,-1 0,-7 15,0 1,0-1,0 1,23-24,0 0,8-31,0 0,16-47,-1 0,-7 15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400 15006,'16'-47,"-9"71,1-1,8 16,0 0,-9 1,1-1,0 0,0 0,0-16,-1 1,9-24,0 0,15-39,0 0,1-24,-1 0,0 1,0-1,-15 24,0 0,-16 24,0-1,-16 47,0 1,16-17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700 15209,'16'-31,"-16"23,0 0,8-7,0-1,-8 8,0 1,-16-1,0 0,-23 31,0 1,0 15,0 0,8 0,-1 0,17-16,-1 1,16-9,0 1,0-8,0 0,31-8,1 0,7-24,0 1,0-1,0 1,-15 7,-1 1,-15 7,0 0,0 8,-1 0,-7 16,0-1,0 9,0-1,8-7,0-1,16-7,-1 0,16-24,0 1,0-9,1 1,-9 0,0-1,-15 1,0-1,-16 16,0 1,-16 14,0 1,1 24,-1-1,0 8,1 0,15-8,0 0,0-7,0-1,7-15,1 0,24-24,-1 0,0-23,1 0,-1 0,0 0,-15 8,-1 0,1 7,0 1,-8 15,-1 0,9 8,0 0,-8 0,-1 0,9 16,0 0,-16 7,0 1,-8 7,0 0,-8-8,1 1,-1-9,0 1,40-24,-1 0,17-15,-1 0,0-1,0 1,-8 15,1 0,-17-15,1-1,-16 16,0 1,8-9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0000 14809,'0'-31,"7"8,1-1,-8 9,0-1,0 24,0 0,0 31,0 0,0 23,0 1,0 23,0 0,0 78,0 1,0-9,0 0,0-124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578 15047,'63'-47,"-40"55,1 0,-9 15,1 1,-8 22,0 1,-32 16,1-1,-16 1,0 0,-1-24,1 0,24-16,-1 1,55-40,0 0,47-7,0 0,16 7,0 0,-71 16,0 0,-7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707 41500,'-16'0,"1"0,-1 0,8 0,1 0,-1 31,0 0,8 16,0 0,-15 8,-1 0,8-16,1 0,7-24,0 1,-8-8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550 15246,'63'-31,"-32"24,0-1,56 8,-1 0,-16 0,1 0,-32 15,0 1,-31-8,0-1,-8 1,0 0,-8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581 15900,'-31'15,"47"-15,-1 0,71 0,1 0,6 0,1 0,-8 7,1 1,-56-8,0 0,-7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5671 14731,'0'-31,"-8"54,0 1,-7 46,-1 1,1-32,-1 0,-23 31,1 1,30-32,0 0,8-47,0 0,8-8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100 14535,'0'-16,"0"8,0 0,8 8,0 0,15 24,0-1,-15 16,0 0,8 0,-1 1,-15-1,0 0,8-16,0 1,0-40,0 0,23-30,0-1,0-39,1 0,-9 15,0 1,-15 31,0 0,0 31,0 0,-16 39,0 1,0-17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7250 15009,'16'0,"-16"-8,0 1,0-1,0 0,0 0,0 0,-8-7,0-1,8 8,0 1,-16-1,1 0,-1 8,1 0,-1 31,0 0,-7 1,-1-1,1 8,-1 0,9 0,-1 0,1-16,-1 1,16-9,0 1,23-24,1 0,23-31,0 0,0-7,-1-1,-22 23,-1 1,-15 15,0 0,-8 16,0 0,-8 15,0 1,0-1,1 1,7 7,0 0,15-8,1 1,15-9,0 1,1-8,-1 0,-23-8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8363 15366,'0'-16,"15"16,1 0,7 0,1 0,-16 16,-1-1,-7 9,0-1,-15 8,-1 1,-15-1,0 0,7-7,1-1,15-15,0 0,39-16,1 0,7-15,0-1,-24 16,1 1,0-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503 14528,'0'-62,"8"54,0 0,-8 16,0 0,-8 23,0 0,-8 8,1 0,-9 16,1 0,-8-1,-1 1,9-24,0 0,15-15,0 0,16-24,0 0,-1-8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0250 14128,'0'-15,"8"-9,-1 1,9 15,-1 0,-7 16,0 0,0 39,-1 0,-7 15,0 1,0-1,0 1,0 7,0 1,0-17,0 1,8-16,0 0,-8-23,0 0,-8-16,0 0,1-8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531 15530,'-31'-15,"54"7,1 1,23 7,0 0,15 0,1 0,-32 0,0 0,-15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166 15177,'-16'-31,"47"16,1-1,15 16,-1 0,9-7,0-1,0 8,-1 0,-22 0,-1 0,-23 0,0 0,-8 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300 41216,'0'-16,"39"16,0 0,-31 0,0 0,23 39,0 0,1 8,-1 0,-8 16,1-1,-24-7,0 0,-32 7,1 1,-31 7,-1 0,40-46,-1-1,-7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926 14378,'-16'-31,"8"15,1 1,-1 7,0 0,8 24,0-1,0 40,0 0,-8 7,1 1,-1 7,0 1,0-9,1 1,7-48,0 1,-8-8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3750 14397,'0'-47,"8"47,0 0,7 0,1 0,-1 39,1 0,-1 8,1 0,-16 7,0 1,-16-16,1 0,-9-8,1 1,15-32,1 0,7-8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000 14809,'62'-62,"-22"46,-1 1,-8 7,0 0,0 8,0 0,-15 0,0 0,-16 8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695 13328,'0'-15,"-8"-1,0 0,8 1,0-1,0 32,0-1,8 24,0 1,-8 14,0 1,0 16,0-1,-8 8,0 0,0-7,1-1,-1-7,0 0,8-1,0 1,-8-24,1 0,7-31,0 0,-8-16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900 15240,'94'-93,"-63"77,1 1,-9 7,1 0,-9 24,1-1,-16 24,0 0,0-8,0 0,8-23,0 0,23-8,0 0,8-31,1 0,14-8,1 0,-39 15,-1 1,-7 23,0 0,-16 16,0-1,1 24,-1 0,8-8,0 0,15 0,1 1,23-17,0 1,1-16,-1 0,0-24,0 1,-8-24,1 1,-32 7,0 0,-24 15,1 1,-40 23,0 0,9 8,-1 0,23-1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716 17800,'62'0,"-30"0,-1 0,-8 31,1 1,-16-9,0 0,-24 17,0-1,-23 0,0 0,8-8,-1 0,17-15,-1 0,55-24,0 0,16-8,0 1,15-1,1 0,-48 16,1 0,-16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612 21481,'-31'47,"31"-31,0-1,-15 16,-1 1,16-1,0 0,0-15,0-1,8-7,0 0,15-39,0-1,8-7,1 0,-17 0,1 0,-16 16,0 0,-24 15,1 0,0 8,-1 0,9 16,-1-1,8 1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500 21550,'31'31,"-15"-8,-1 1,1-1,-1 0,-7-15,0 0,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412 20900,'-16'0,"9"0,-1 0,8 23,0 1,0 23,0 0,0 23,0 0,-16 9,1-1,15-39,0 0,0-23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148 21000,'-16'0,"1"0,-1 0,8 8,0 0,1 15,-1 0,-16 32,1 0,-8-8,0-1,7-7,1 0,7-23,1 0,7-3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150 44296,'0'-16,"0"9,0-1,8 8,0 0,31-7,0-1,0 8,0 0,8 8,0-1,16-7,0 0,7 8,1-1,15-7,0 0,16 0,0 0,-16-7,0-1,8 8,0 0,-8-7,0-1,-7 8,-1 0,-7 0,-1 0,-7 0,-1 0,1 0,0 0,-8 8,-1-1,-14-7,-1 0,-8 8,0-1,-15-7,0 0,-16 8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950 21150,'47'31,"8"16,-1 0,-15-8,1 0,-25-15,1-1,-8-7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744 20881,'0'-15,"0"7,0 0,0 24,0-1,-16 9,0-1,1-7,-1-1,8 9,1-1,-1-7,0-1,8 17,0-1,0-16,0 1,16-8,-1 0,16-8,1 0,14-8,1 0,-23-8,-1 1,-7-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990 21147,'32'-47,"-40"78,0 1,-8 30,1 1,-1 15,1 0,-17 16,1 0,16-31,-1-1,24-46,0 0,-1-16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8962 21331,'0'-15,"-15"46,-1 0,8 16,1 0,-1-16,0 0,8-8,0 1,23-24,1 0,15-24,0 1,-16-16,1 0,-9 0,1 0,-24 8,0 0,-23 23,0 0,7 8,1 0,15 8,0 0,1-8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700 18194,'0'-47,"0"39,0 0,0 0,0 1,0-1,0 0,0 16,0 0,8 23,-1 0,-7 16,0 0,8 0,-1 0,1 23,0 0,-8-54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040 21050,'-15'0,"38"0,1 0,-1 0,1 0,-1 31,0 0,-15-7,0-1,-8 16,0 0,-31 0,0 1,-1-1,1 0,-8-16,0 0,8-7,0 0,23-16,0 0,47-8,0 0,8 0,0 0,0 1,-1-1,-7 8,0 0,-15-8,-1 0,-15-7,0-1,0 8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278 21481,'-16'16,"8"-1,1 1,-9 7,1 1,7 7,0 0,8 0,0 1,0-9,0 0,0-7,0 0,16-24,-1 0,16-23,0 0,-7-16,-1 0,-15 8,0 0,-8 16,0-1,-16 16,1 1,-1-1,0 0,1 8,-1 0,16 16,0-1,-8-7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16 22050,'-16'0,"24"23,0 1,7-9,1 1,-1-9,1 1,15 0,0 0,-23-8,0 0,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697 21645,'-16'0,"8"16,1-1,7 9,0-1,-8 1,0-1,8-15,0 0,8-1,0 1,15-16,1 1,-9-17,1 1,-8-1,-1 1,-7 0,0-1,-7 16,-1 1,0-1,0 0,32 8,-1 0,-7-8,-1 0,1 8,0 0,-9 8,1 0,0 8,0-1,-8 1,0-1,0 17,0-1,0 0,0 0,0-7,0-1,0-15,0 0,8-8,0 0,15-24,1 1,-1-16,0 0,-15 0,0 0,0 8,0-1,-16 9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553 21216,'0'-16,"0"24,0 0,-8 15,0 0,-23 16,0 0,0 8,-1 0,9-16,0 0,15-23,0 0,8-2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310 46628,'0'-15,"0"-1,0 0,-8 8,1 1,-1-1,0 0,-16 8,1 0,7 0,1 0,-17 16,1-1,7 17,1-1,-1 0,1 0,-1 9,1-1,7-16,1 1,7 7,0 0,16-7,0-1,39-15,0 0,31-16,0 0,-31 0,0 0,-23 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366 21050,'-16'0,"24"16,0-1,7 17,1-1,15 24,0-1,8 17,0-1,16-15,-1-1,-46-46,0 0,8 8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982 20797,'15'-63,"-15"56,0-1,8-16,0 1,0-8,0-1,-8 9,0 0,-16 7,0 0,1 1,-1-1,0 16,1 0,-17 23,1 1,0 15,0 0,-1 24,1-1,7 16,1 0,31-15,0-1,70-46,0 0,47-55,1 0,7-32,0 1,-94 46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3865 50631,'0'-15,"0"7,0 0,0 24,0-1,0 32,0 0,8 16,0-1,-8 40,0 0,-8 39,0-1,1 9,-1 0,8-40,0 1,8-48,-1 1,17-55,-1 0,-15-8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4778 52181,'0'-15,"-7"7,-1 0,0 8,0 0,-7 16,-1-1,-15 9,-1-1,1 1,0-1,-1 8,1 0,8-7,-1-1,9-7,-1 0,16-1,0 1,0-1,0 1,8 0,0-1,23 1,0 0,24 7,0 0,7 1,1-1,-24-15,0 0,-23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253 53072,'-16'0,"16"-8,0 0,0-7,0-1,0-7,0-1,0 9,0-1,0 0,0 1,-15 7,-1 0,1 16,-1 0,-8 23,1 0,7 8,1 0,-1 8,1 0,7-16,0 1,8-17,0 1,16-16,-1 0,16-16,1 1,-1-9,0 1,-7 7,-1 1,-23 7,0 0,8 16,0 0,-8 7,0 1,15 7,1 1,-1 7,1 0,7 8,1 0,-24-31,0 0,8 8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100 52347,'0'-16,"23"8,1 1,15-1,0 0,8 8,0 0,0 8,0 0,-39 23,0 0,0-23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347 53200,'0'15,"-16"-15,1 0,7 0,0 0,31 0,1 0,15 0,0 0,16 0,-1 0,-7 8,0-1,-8 1,0 0,-31-8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0600 53300,'16'0,"-1"0,1 0,15 0,1 0,15 0,0 0,0 0,0 0,0 8,0-1,8 1,0 0,-8-8,0 0,31 0,0 0,-15 8,0-1,7 1,1 0,-1 0,1-1,-1 1,1 0,-1-8,1 0,7 0,1 0,7 0,0 0,16-8,0 0,-8-7,0-1,-8 1,0-1,0 16,1 0,-1 0,0 0,-23 0,-1 0,-7 0,0 0,-39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2450 50816,'-16'-16,"8"16,0 0,-7 0,-1 0,-7 23,-1 1,-7 15,0 0,0 8,0 0,23 7,0 1,8-16,0 0,23-16,1 1,30-24,1 0,-24 0,0 0,-15-8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153 50631,'-16'-15,"9"7,-1 0,-8 16,1 0,7 7,0 1,-15 15,-1 0,8-7,1-1,-1 16,1 1,7 6,0 1,8-8,0 1,23-1,1 0,7-16,0 1,16-24,0 0,0-24,0 1,-8-8,0-1,-31 1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103 45663,'16'-47,"-16"39,0 0,0 16,0 0,-16 15,1 1,-1 7,1 0,-9 16,1 0,-1 8,1 0,-1 15,1 1,15-17,0 1,31-8,1 0,23-16,0 1,8-9,-1 1,-7-24,0 0,-39-8,0 0,8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447 50447,'0'-31,"0"23,0 0,0 16,0 0,0 15,0 1,0 15,0 0,0 16,0-1,-16 25,1-1,7-8,0 1,8-48,0 1,0-48,0 1,8-1,0 1,-1-1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500 51141,'0'-31,"8"15,0 1,7 0,1-1,7 8,1 1,-1 7,0 0,1 0,-1 0,-15 0,0 0,0-8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215 50063,'0'-16,"0"0,0 1,0 7,0 0,-8 16,1 0,7 23,0 0,0 24,0 0,0 23,0 0,0 55,0 0,0 0,0 0,0-94,0 0,0-15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500 50646,'0'-16,"16"9,-1-1,16 1,1-1,-1 8,0 0,-7 8,-1-1,-15-7,0 0,-8 8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881 50116,'-16'-16,"9"16,-1 0,8 31,0 1,0 7,0 0,0 8,0 0,0 0,0 0,0-32,0 1,0-8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300 49800,'16'0,"-1"0,1 0,15 31,0 1,1 15,-1-1,-16-6,1-1,-8 31,0 1,-40 22,1 1,-16 16,0-1,24-77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8750 51300,'0'15,"8"-15,-1 0,17 16,-1-1,-8-8,1 1,-8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334 50844,'0'-47,"0"39,0 0,0 0,0 1,-8-1,0 0,-7 8,-1 0,-7 8,-1 0,9-1,-1 1,-7 16,-1-1,9 1,-1-1,1 8,-1 0,16 8,0 1,0-9,0 0,16-8,-1 1,16-1,0 1,8-24,0 0,-23 0,0 0,-1-16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803 50347,'0'-16,"0"8,0 1,0-1,0 0,-8 8,1 0,-1 0,0 0,-8 16,1-1,-1 24,0 0,-7 8,-1 0,9-8,-1 0,1 8,-1 0,16 0,0 0,16 0,-1 0,16-24,1 0,7-15,0 0,0 0,0 0,-16-8,1 0,-16-16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934 50381,'16'0,"-16"-15,0-1,-8 24,0 0,-8 31,1 0,-1 0,1 0,-17 23,1 1,0 23,0 0,7-8,1 0,23-47,0 1,8-40,0 0,-1-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512 42981,'32'-15,"-32"7,0 0,-16 24,0-1,-15 16,0 1,-16 7,0 0,16 0,0 0,-1-8,1 0,23-15,1 0,-1-1,0 1,8-8,0-1,16 1,-1 0,32 8,0-1,-16 1,0 0,1 7,-1 0,-8-7,1 0,-9-1,1 1,-8-16,0 0,-8 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763 45881,'0'-15,"0"7,0 0,8 24,0-1,-8 17,0-1,0 16,0 0,-8 7,0 1,1 7,-1 1,0-24,1 0,7-31,0 0,0-16,0 0,-8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650 50247,'0'-16,"0"8,0 1,0-1,0 0,8 8,-1 0,-7 23,0 1,0 15,0 0,0 8,0 0,8 16,0-1,-1 9,1-1,0-7,-1-1,1-23,0 0,-8-23,0 0,-16-24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147 51293,'-47'-31,"47"23,0 0,16-7,-1-1,32 9,0-1,-8 8,0 0,-24 8,1-1,0 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350 50097,'31'-47,"-7"47,-1 0,1 0,-1 0,-7 23,-1 1,-15 15,0 0,-23 0,-1 0,1-8,-1 0,9-15,-1-1,16-7,0 0,8-8,0 0,23 0,0 0,8-8,0 0,-7 0,-1 1,-23-1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316 50396,'0'-16,"-8"9,0-1,16 1,0-1,7 8,1 0,15 8,0-1,0-7,1 0,-17 8,1-1,-8-7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000 49297,'0'-16,"16"1,-1-1,9 16,-1 0,16 23,0 1,0 31,1-1,-9 9,0-1,-23 1,0-1,-24 9,0-1,-30-7,-1-1,23-46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78 52973,'-47'0,"32"0,-1 0,16 8,0 0,8-8,0 0,15 0,1 0,7 0,0 0,24 0,0 0,16-16,-1 1,24-1,0 0,-15 9,-1-1,-54 8,-1 0,79 0,0 0,-16 0,0 0,8 0,0 0,16 0,0 0,-16 0,0 0,0 0,0 0,-16-8,1 0,-9 0,1 1,-16-1,-1 0,-14 0,-1 0,-16 1,1-1,-16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181 54547,'-31'-47,"15"47,0 0,-15 16,0-1,8 9,-1-1,-7 40,0-1,7 1,1-1,23-7,0 0,8-24,0 0,54-15,0 0,-23-16,0 0,-7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8325 54400,'-16'0,"1"16,-1-1,1 24,-1 0,8 16,0 0,-7 0,-1-1,16-22,0-1,0 23,0 1,31-31,1-1,14-15,1 0,8-32,0 1,-40 7,1 1,0-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662 54466,'-16'-16,"16"47,0 1,0 7,0 0,0 39,0 0,-7-15,-1-1,-8-15,1 0,15-39,0 0,0-24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00 55209,'16'-47,"-9"24,1 0,16 15,-1 0,8 8,1 0,-1 0,0 0,-15 8,-1 0,-7-8,0 0,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800 46646,'16'-16,"-9"9,1-1,0 1,0-1,23 8,0 0,0 0,1 0,-17 0,1 0,-8 8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444 54131,'0'-31,"0"39,0 0,-8 39,0 0,0 31,0 0,1 16,-1 0,0 16,0-1,-7-15,-1 0,16-70,0-1,0-7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69 54250,'-16'0,"0"39,1 0,-9 32,1-1,0 16,-1 0,1-8,-1 1,9-25,-1 1,16-39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750 54431,'15'-15,"-7"7,0 0,7 47,1 0,-8 24,-1-1,-7 16,0 1,8-17,0 1,-8-24,0 0,0-16,0 1,-8-24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81 55457,'-31'-16,"31"8,0 1,8-9,0 1,38-1,1 1,16-1,-1 1,-38 15,-1 0,-7-8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300 54465,'31'0,"-7"0,-1 0,8-8,0 1,8 7,0 0,-15 0,-1 0,-23 7,0 1,8-8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200 53616,'16'-16,"-1"16,1 0,15 8,0 0,16 7,0 1,-24 7,1 1,7 15,0 0,-23 8,0 0,-16 15,0 1,-23-8,0-1,-8-7,0 0,15-31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39029 53682,'-16'0,"-70"-86,0 0,39 39,0 0,39 39,0 0,-7 8,-1 0,16 16,0-1,23 24,1 1,39 46,-1 0,17 70,-1 1,8 15,0 0,0 48,0-1,-15-31,-1 0,-7-79,0 1,-48-71,1 0,0-23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2747 48572,'0'-31,"-16"-8,1 0,7 15,0 1,16 15,0 0,23 31,0 1,8 46,0 1,-31-40,0 0,31 95,0-1,-31-94,0 0,47 118,-1 0,17 15,-1 1,-7-72,-1 1,-38-62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8716 52312,'-16'-16,"24"9,0-1,39 0,-1 0,9 1,0-1,-16 8,0 0,8 0,0 0,-39 8,0-1,-8 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8678 53215,'-15'0,"-1"0,0 0,1 0,-1 0,32 0,-1 0,40-8,0 1,7 7,1 0,23 0,0 0,-24 0,1 0,-47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409 45716,'-16'-16,"16"32,0-1,-8 24,1 0,-9 16,1 0,7 7,0 1,0 15,1 0,-1-31,0 0,8-24,0 1,8-40,0 0,-1-7,1 0,0 15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2231 51631,'-31'-31,"15"31,0 0,1 0,-1 0,1 16,-1-1,0 9,1-1,-16 16,-1 0,17 8,-1 0,1 0,-1 0,16 0,0 0,16-16,-1 0,24-7,0-1,24-15,-1 0,-31-8,0 0,-7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3738 51547,'0'-16,"-24"16,1 0,15 16,0-1,-8 9,1-1,-1 16,1 0,-1 8,0 0,1 0,-1 0,16 0,0 0,0-16,0 0,23-23,1 0,15-16,0 0,8-31,0 0,0 0,0 0,-24-8,1 0,-9 0,1 0,-8 1,0-1,-8 15,0 1,0 23,0 1,0-1,0 0,0 24,0-1,0 24,0 0,0 16,0 0,0 7,0 1,-8-1,0 1,0-16,0-1,8-30,0 0,0-24,0 0,0-8,0 1,8 7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4850 52473,'16'-62,"-1"46,1 0,-1 9,1-1,15 8,1 0,-1-8,0 0,-8 1,1-1,-16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5814 51113,'0'-16,"-8"-8,0 1,8 46,0 1,0 54,0 1,0 46,0 0,-8 0,1 0,7-7,0-1,0-23,0 0,-8-7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6100 51962,'16'-47,"15"40,0-1,8 8,0 0,0 8,0-1,-7 1,-1 0,-23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6679 51150,'-31'0,"23"0,1 0,7 47,0 0,0 15,0 1,0 31,0-1,0-22,0-1,-8-54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3803 51500,'-31'0,"23"0,0 0,-8 16,1-1,7-15,0 0,0 32,1-1,-9 24,0-1,1 9,-1 0,1-9,-1 1,16 0,0 0,16-8,-1-1,24-14,0-1,24-23,-1 0,-46-8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7616 51166,'-16'-16,"32"16,-1 0,16 23,0 1,8 23,0 0,-15 23,-1 1,-15-1,0 0,-32 9,1-1,-24 0,0 0,24-54,0-1,7-7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9166 51865,'-16'-15,"47"15,1 0,7 0,0 0,0 15,0 0,0-7,0 0,0-8,0 0,-15-8,-1 0,-15 8,0 0,-16 8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9028 52900,'-15'0,"-9"8,1 0,15-8,0 0,16 0,0 0,31 0,0 0,8 0,0 0,8 15,-1 0,-7 1,0-1,-23-7,-1 0,8 7,1 1,-17-16,1 0,0 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00 47006,'16'-16,"15"-23,0 0,-7 16,-1 0,0 15,1 0,-8 16,-1 0,-15 31,0 0,-8 7,1 1,-9-23,0-1,16-7,0-1,16-7,0 0,23-32,0 1,8-8,0 0,-16 7,0 1,-15 7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4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2975 51481,'0'-31,"0"39,0 0,0 31,0 0,-16 16,1-1,-1 17,0-1,1-15,-1 0,1-1,-1 1,16-31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3400 52700,'0'16,"16"7,-1 0,8 1,1-1,-9-7,1-1,0 1,-1-1,-15-7,0 0,8-8,0 0,-8 8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4331 52297,'0'-16,"-8"16,1 0,7 24,0-1,0 8,0 0,0 8,0 0,-8-7,0-1,8-16,0 1,16-8,-1 0,16-24,0 0,0-23,1 0,-25-7,1-1,0 16,0-1,-24 9,1 0,-1 15,0 0,-15 16,0 0,23 7,1 1,-1-8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5909 51866,'-16'0,"-7"-8,-1 0,16 8,0 0,1 23,-1 1,-24 31,1-1,-8 17,0-1,-8-15,0 0,23-16,1 0,15-31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5700 51812,'0'-15,"0"-9,0 1,8 23,0 0,7 23,1 1,-8 7,-1 0,1 1,0-1,-8 0,0 0,8 0,0 1,7 7,1 0,-1 0,1 0,7 0,1 0,-16-31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7706 51616,'0'-16,"-8"16,0 0,0 8,1 0,7 31,0 0,-8 31,0 1,-8-9,1 1,-1-1,1 1,-1 0,1-1,7-38,0-1,8-15,0 0,8-8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8631 52300,'0'63,"0"-24,0 0,-8 8,1-1,-1-14,0-1,8 0,0 0,16-15,-1 0,9-24,-1 0,8-23,1 0,-1-16,0 0,-23 0,0 0,-8 16,0 0,-16 15,0 0,-15 16,0 0,0 16,-1 0,25-9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0000 51631,'0'-16,"31"9,0-1,8 16,0-1,-16 1,1 0,-9 7,1 1,-8-16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0931 51050,'16'0,"-8"0,0 0,-1 0,1 0,16 0,-1 0,1 31,-1 1,-15 7,0 0,-24 15,1 1,-17 8,1-1,0-23,-1 0,17-23,-1 0,39-16,1 0,46-24,1 1,46-8,1-1,23-7,0 0,-94 23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157 47884,'-16'0,"-31"-47,0 0,47 39,0 1,-16-9,1 0,7 1,0-1,8 9,0-1,31 0,1 0,38 16,1 0,23 7,0 1,23-16,1 0,31 0,0 0,-16-8,0 0,-23 8,-1 0,-22 8,-1 0,-16 0,1-1,-1-7,1 0,-9 0,1 0,15 0,1 0,-1-23,1 0,7 7,0 1,-16 7,1 0,-16 8,0 0,-24 0,0 0,8 8,1 0,-1-8,0 0,0 0,0 0,-23 0,0 0,-16 7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170 45944,'47'-63,"-40"48,1-1,0 16,0 0,-16 31,0 1,-7 14,-1 1,-15 16,0 0,-8-1,0 1,8-9,-1 1,25-31,-1-1,8-15,0 0,-8-8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31 48316,'-31'-16,"23"24,0 0,-8 39,1-1,-16 33,-1-1,-7 16,0-1,16-30,0 0,15-24,0 0,16-39,0 0,38-47,1 0,-31 23,-1 1,1-8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00 48344,'0'-31,"0"15,0 0,0 32,0 0,8 23,0 0,-8 23,0 1,0 7,0 0,7-7,1 0,0-24,0 0,7-39,1 0,7-24,1 1,7-48,0 1,-7-8,-1 0,-7 15,-1 1,1 15,0 0,-16 23,0 1,0 31,0 0,-8 31,0 0,0-31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256 48806,'16'0,"-9"-31,1 0,0 23,0 0,-8-8,0 1,0-1,0 1,-16 7,1 0,-1 16,0 0,-7 15,0 0,-9 24,1 0,16-16,-1 1,16-9,0 0,0-7,0 0,16-16,-1 0,1 0,-1 0,9-16,-1 0,-7 1,-1-1,1 16,0 0,-9-8,1 1,-8 14,0 1,0 0,0 0,-8-8,1 0,-1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12 48981,'-31'-15,"23"7,1 0,-1 39,0 0,8 8,0 0,0 8,0 0,16-16,-1 0,16-15,1 0,-1-16,0 0,8-16,0 0,-31 9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666 48600,'-16'0,"32"0,-1 0,-7 0,0 0,0 40,0-1,-16 8,0 0,0 0,0-1,8-30,0 0,0-8,0-1,24-14,-1-1,24-47,0 0,0 0,0 1,0-17,0 1,-7 23,-1 0,-24 16,1-1,-8 17,0-1,-8 24,0 0,-24 39,1 0,-1 23,1 0,7 9,0-1,1-8,-1 1,8-32,0 0,8-31,0 0,8-8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4350 48331,'0'-15,"8"7,-1 0,1 16,0 0,-8 31,0 0,8 23,-1 1,9 15,-1 0,-7-7,0-1,7-15,1 0,-16-24,0 0,0-23,0 0,-8-8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3881 49359,'-15'0,"7"0,0 0,8-8,0 0,8-15,0 0,31 7,0 1,23 7,1 0,-24 16,0 0,-23-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581 56356,'0'-15,"-8"15,0 0,0-8,1 0,-1 0,0 0,0 8,0 0,8-7,0-1,-7 8,-1 0,0 0,0 0,0-8,1 0,-1 8,0 0,0 0,0 0,1-8,-1 1,0 7,0 0,0 0,1 0,-1-8,0 0,0 0,0 0,1 0,-1 1,8-1,0 0,-8 24,0-1,8 17,0-1,0 8,0 0,-8 16,1 0,7 23,0 0,-8-15,0-1,8-31,0 1,8-32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50 56647,'0'-16,"8"16,0 0,23-8,0 1,24-1,0 0,-24 8,0 0,-23 0,0 0,31 0,0 0,-15 16,-1-1,-15-7,0 0,0 8,0-1,-8 1,0 0,-16 7,0 0,-23 17,0-1,0 0,0 0,0-31,0 0,7-16,1 0,31-23,0-1,0 17,0-1,31-31,1 0,15 8,-1 0,-6 31,-1 0,-31 24,-1 0,-22 54,-1 0,-39 24,1 0,7-31,0-1,23-38,1-1,23-15,0 0,-8 0,0 0,47-40,0 1,8-16,0 0,-8 8,0 0,-15 8,-1-1,-23 17,0-1,8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990 55625,'0'-31,"-15"0,-1-1,8 17,1-1,-1 55,0 0,-8 32,1-1,-1 16,1 0,7 32,0-1,8 1,0-1,8-31,0 0,23-55,0 1,16-32,0 0,15-39,0-1,-38 17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016 46131,'-16'-31,"16"39,0 0,16 39,-1-1,9 25,-1-1,0 0,1 1,7-16,0-1,-15-3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66 55898,'-16'0,"32"0,-1 0,9 0,-1 0,24 7,0 1,0-8,0 0,-8 0,0 0,-15 0,-1 0,-15 0,0 0,-24-15,0 0,9 7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03 55566,'-78'-16,"54"16,1 0,7 8,1 0,-1 15,1 0,7 16,0 0,8 8,0 0,0-16,0 0,8-23,0 0,23-16,0 0,8-31,0 0,-23 16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54 55666,'0'-16,"-32"32,1-1,-31 56,-1-1,8-15,0 0,16 7,0 1,16-32,-1 0,9 0,-1 1,24-32,0 0,-8 31,0 0,0 8,0 1,0-1,0 0,0 15,0 1,0-24,0 1,-8-9,0 1,24-40,-1 0,1-15,0 0,-1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0 56959,'47'-62,"-24"46,1 1,15 7,0 0,8 8,0 0,8 0,-1 0,-22 0,-1 0,-15 16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59 57000,'-47'16,"24"-9,0 1,15 0,0 0,8 23,0 0,0 24,0 0,8 31,0 0,-1 16,1-1,-8-15,0 0,0-23,0-1,0-54,0 0,-8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43 57365,'0'-15,"8"-9,0 1,0 23,0 0,-1 39,1 0,-31 0,-1 0,1-16,0 1,7-24,1 0,7-8,0 0,24-70,-1 0,55-23,0-1,-46 71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750 55866,'47'-16,"-32"16,1 0,7 0,1 0,-9 16,1-1,-16 16,0 0,0 8,0 0,-8-31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00 56450,'0'16,"-15"-16,-1 0,8 7,0 1,1 24,-1-1,-16 24,1-1,-8 9,-1-1,1-22,0-1,23-24,0 1,55-63,0 0,31 0,0 0,-15 24,0-1,-24 24,0 0,-23 0,-1 0,-23-7,1-1,-17-24,1 1,-1 15,1 1,15 7,0 0,0 8,0 0,8 24,0-1,0 24,0 0,8 31,0 0,-8 16,0 0,0-24,0 1,-16-32,1 0,-9-31,1 0,-9-24,1 0,8-23,-1 0,24-16,0 1,31-1,1 0,15 16,0 0,0 23,0 1,-8 7,0 0,-16 8,1 0,-16-8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96 57100,'-15'47,"7"-16,0 0,8 8,0 0,-7-16,-1 1,23-24,1 0,-8-24,-1 1,9 7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396 56013,'0'-63,"0"86,0 1,0 46,0 1,-8 62,0 0,-7 55,0 0,15-24,0 0,8-23,-1 0,-7-117,0-1,8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048 45516,'32'-16,"-1"16,0 0,0 23,1 1,14 23,1 0,-31 8,-1-1,1 17,0-1,-24 0,0 1,-39-1,0 1,-31-9,0 1,55-48,-1 1,1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31 57431,'-15'0,"7"-15,0-1,24 16,-1 0,32 16,0-1,0 1,0-1,-24-7,1 0,-16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747 56516,'32'-16,"-9"16,1 0,-1 0,1 0,-16 16,-1-1,-7 9,0-1,-31 16,0 1,-1 6,1 1,0-23,-1-1,25-15,-1 0,31-24,1 1,15-1,0 0,-15 16,-1 0,-15 16,0 0,-8 23,0 0,-16-8,0 1,-15-1,0 0,-8 1,-1-1,-6-8,-1 1,0-1,0 1,23-16,1-1,15-7,0 0,16 0,0 0,39 0,0 0,23 0,0 0,1 8,-1 0,-38 0,-1 0,-15-8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5150 57816,'31'-16,"-16"32,1-1,-8 8,-1 1,1 7,0 0,-16-15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4765 58700,'-15'0,"23"8,-1-1,17 17,-1-1,-8-8,1 1,-8-8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8647 57891,'0'-16,"0"-7,0-1,0 8,0 1,0 7,0 0,-16 0,0 1,1-1,-1 0,1 24,-1-1,-15 16,0 1,-1 7,1 0,0 8,0 0,23 15,0 0,8-15,0 0,31-23,0-1,32-15,-1 0,-15-8,0 0,-31-8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9988 58116,'-32'-16,"25"16,-1 0,0 0,0 0,-15 23,-1 1,1 23,-1 0,16-8,1 0,-1 8,0 0,8-16,0 0,31-23,1 0,14-16,1 0,0-23,0 0,-8-16,0 0,-31 8,0 0,0 7,0 1,-8 16,0-1,0 0,0 1,0 46,0 0,8 16,-1 0,-14 0,-1 0,-8 0,0-1,16-30,0 0,8-48,0 1,8-8,-1 0,1 16,0-1,-9 16,1 1,8 7,0 0,-9 0,1 0,0 0,0 0,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377 57628,'0'-31,"0"7,0 1,0 70,0 0,-8 31,0 0,1 16,-1 0,-7 31,-1 1,9 38,-1 0,8-14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700 58297,'0'-16,"0"1,0-1,16 16,-1 0,17 0,-1 0,0 0,0 0,-7 0,-1 0,-15 0,0 0,0 8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079 57666,'-31'-16,"31"55,0 0,0 16,0-1,0 9,0-1,-8 0,1 1,-1-55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550 57266,'63'-16,"-40"32,0-1,16 17,1-1,-17 16,0 0,-7 15,0 1,-24 15,0 0,-39 0,0 0,-7-15,-1-1,31-3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3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855 40137,'32'-78,"-24"7,-1 1,-7 38,0 1,-23-24,-1 0,-7-7,0-1,-16 16,0 0,-8 16,0-1,0 9,0-1,-8 1,1-1,-1-7,0 0,-23-9,0 1,15 16,1-1,-9 9,1-1,0 16,-1 0,9 16,-1-1,8-7,1 0,-1 0,0 0,-7 7,-1 1,1 7,-1 1,8 7,1 1,7-9,0 1,8-1,0 1,16 7,-1 0,1 8,-1 1,1-1,0 0,7 16,1 0,-1-8,1 0,15 7,0 1,8 0,0 0,0 23,0 0,0 1,0-1,16 24,-1 0,25-16,-1 0,0-23,0-1,8-7,0 0,-8 8,1-1,-1 9,0-1,-16 16,1 1,0-17,-1 1,-7-1,-1 1,1-24,0 0,15 0,0 0,9 7,-1 1,8 0,0 0,0 7,0 1,8-8,0 0,7-24,1 0,-8-15,0 0,15 7,1 1,0-1,-1 1,8 15,1 0,23-8,0 1,0-17,-1 1,-7 0,1-1,-9 9,0-1,8-7,0 0,0-16,0 0,-15-8,-1 0,0-15,1-1,-9-7,1-1,7 1,1 0,-17 7,1 1,0 7,0 0,-1-7,1-1,0 1,-1-1,-7-7,0 0,0-8,0-1,-8-7,0 0,-8-15,0-1,-15 8,-1 0,-7 1,0-1,-16 0,0 0,-8 8,0 0,-8-8,1 1,-17-1,1 0,-8 8,0 0,-1 16,1-1,-16 1,0 0,-7-1,-1 1,-8 0,1-1,-8 1,-1 0,-7-8,0-1,7-7,1 0,15-7,0-1,24-8,0 0,0 9,0-1,0 8,-1 0,17 8,-1-1,-7 1,0 0,-1-8,1 0,-8 16,-1-1,1-7,0 0,8-8,-1 0,25-15,-1-1,31 16,1 0,7 31,0 1,-7-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431 58531,'-31'0,"86"-8,0 0,15 1,1-1,7 8,0 0,-31 0,0 0,-31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5197 57663,'0'-16,"-8"8,0 0,8-7,0-1,0 32,0-1,0 32,0 0,-8 31,1 1,-1 22,0 1,8-55,0 0,0-31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6863 57647,'0'-16,"-16"1,0-1,9 16,-1 0,0 0,0 0,-23 16,0-1,7 24,1 0,-9 24,1-1,8-7,-1 0,9 0,-1-1,16-15,0 1,23-9,1 0,46-23,1 0,-17-16,1 0,-39-8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650 57863,'0'-16,"-8"-8,0 1,-7 23,-1 0,-7 8,-1 0,-7 23,0 0,7 16,1 0,7 0,1 0,7 7,0 1,16-16,0 0,23-8,0 1,24-32,-1 0,17-24,-1 1,-54 7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822 57806,'0'-31,"-8"15,0 1,1 15,-1 0,0 23,0 1,-7 15,-1 0,0 8,1-1,-1 9,0 0,1-16,-1 0,16-31,0 0,8-16,0 0,7-39,1 0,7-15,1-1,-8 16,-1 0,1 16,-1 0,-15 15,0 1,8 15,0 0,-8 23,0 1,8 22,0 1,-8 16,0-1,0-7,0 0,0-8,0-1,8-30,-1 0,9-24,0 0,7-39,1 0,7-23,0 0,0-16,1 0,-17 31,1 0,-8 24,0 0,-8 39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034 58425,'16'-47,"-16"24,0-1,0 9,0-1,-8 16,0 0,-8 0,1 0,-16 31,-1 1,1 7,0 0,8 8,-1-1,9 1,-1 0,16-31,0 0,0 7,0 0,31-30,0-1,8-39,0 0,-7 8,-1 0,-16 15,1 1,-8 31,0 0,7 38,1 1,-1-15,1-1,7 0,1 0,-24-15,0 0,8-16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900 57946,'0'-31,"16"24,-1-1,24 8,0 0,0 15,1 1,-17-9,0 1,-7-1,0 1,-16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243 57431,'0'-15,"-16"7,1 0,7 31,0 1,1 38,-1 1,8-1,0 1,-16 0,1-1,15-46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714 57200,'47'0,"-31"8,-1 0,17 23,-1 0,0 8,0 1,-15 22,0 1,-16 7,0 1,-32-1,1 1,-31-1,-1 0,32-38,-1-1,9-15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750 58377,'47'-31,"-24"23,1 1,15-1,0 0,16 1,-1-1,-15 8,0 0,-23 15,0 1,-16-1,0 0,0-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494 49241,'0'-16,"0"-31,0 0,0 39,0 1,0-1,0 0,0 16,0 0,0 46,0 1,-16 24,1-1,-1 0,0 0,8 8,1 1,-1-9,0 0,8-7,0-1,0-7,0-1,8-23,0 1,15-25,1 1,15-8,0 0,8-24,0 0,15-7,1-1,-8-7,-1 0,-7-16,0 0,-23-16,-1 0,-15 16,0 1,-24 14,0 1,-7 15,0 1,-1 15,1 0,-1 23,1 1,-1 15,1 0,7 16,0-1,16-14,0-1,24-31,-1-1,9-14,-1-1,-8-8,1 0,-8-15,-1 0,-7 7,0 1,-8 7,0 0,0 40,0-1,0 40,0 0,0 23,0 0,-8 16,0-1,0 9,1 0,-1-9,0 1,8-31,0-1,-8-39,0 1,-15-32,-1 0,1-16,-1 0,1-31,-1 0,9-23,-1 0,24 7,0 0,31-7,0-1,16-15,0 0,7-8,1 0,-24 8,0 0,-16 39,1 0,-16 24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766 59096,'-16'0,"16"-7,0-1,39 0,0 0,8 1,0-1,0 16,0-1,-1 9,1-1,-15-7,-1 0,-23-8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675 58216,'63'-16,"-32"32,1-1,-1 9,0-1,-15 1,0-1,-32 16,0 0,-31 0,0 1,0-9,0 0,8-7,0-1,16-15,-1 0,55-8,1 0,30-16,1 0,8 16,-1 0,-23 0,0 0,-31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9132 58197,'-16'-16,"16"8,0 1,-8-1,0 0,1 8,-1 0,-16 8,1 0,-9 15,1 1,0 15,0 0,7 0,1 0,15-8,0 0,16 1,0-1,23-23,0 0,32-8,-1 0,-46 0,0 0,-1-8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0753 57528,'0'-47,"0"39,0 1,-8-1,0 0,1 16,-1 0,-16 39,1-1,0 9,-1 0,1 7,-1 1,16-16,1 0,-1 23,0 1,24-40,-1 0,32-23,0 0,-8-8,0 0,-23-16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1681 57763,'0'-32,"0"24,0 1,-16-1,1 0,7 8,0 0,-15 39,-1 0,1 24,-1-1,-7 1,0-1,8-7,-1 0,9-16,-1 0,16-31,0 0,0-16,0 0,8-8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1753 57613,'16'-63,"-1"79,1-1,-16 24,0 0,8 32,0-1,-8-7,0-1,7 9,1-1,-8 0,0 1,0-32,0 0,-15-31,-1 0,0-16,1 0,-9-39,1 0,-24 0,0 0,24 16,-1 0,9 15,-1 1,16-1,0 0,23 8,1 1,31-1,-1 0,-7 0,0 0,-24 8,1 0,-16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2816 57328,'0'-16,"0"9,0-1,23-16,0 1,-7 23,-1 0,9 16,-1-1,-15 32,0 0,-32 15,1 1,-8-16,0 0,7-24,1 0,23-7,0 0,39-24,0 0,7-8,1 1,-31 7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3600 57580,'0'-15,"0"8,0-1,8 8,0 0,23 0,0 0,0 8,0-1,-7 1,-1-1,-15 1,0 0,0-8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4250 56866,'31'-16,"-15"16,0 0,15 31,0 1,8 15,0-1,-15 17,-1 0,-15-1,0 1,-16-1,0 1,-31-8,0 0,-31-1,-1 1,48-39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4981 58227,'-31'-31,"39"31,0 0,39-15,-1-1,25 9,-1-1,-15 8,0 0,-24 0,0 0,-23 8,0-1,0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6262 49953,'0'-15,"16"-40,-1 0,-7 40,0-1,-8-8,0 1,0 70,0 0,-16 23,1 1,7-1,0 0,-7 16,-1 1,8 38,1 0,-1-23,0-1,8-54,0 0,16-39,-1 0,8-55,1 0,-9 16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5511 57281,'-16'-15,"8"7,1 0,7 16,0 0,0 39,0 0,0 31,0 0,-16 8,0 0,9-7,-1-1,8-31,0 0,-8-39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8084 57978,'0'-16,"0"9,0-1,-7-8,-1 1,0 7,0 0,0 8,1 0,-17 0,1 0,-9 31,1 0,8 9,-1-1,9 0,-1 0,16 0,0 0,16-24,-1 1,32-8,0 0,16-16,-1 0,-46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9787 57378,'0'-15,"0"-9,0 1,0 15,0 0,-15 16,-1 0,-7 31,-1 0,1 8,-1 0,9 7,-1 1,1 0,-1 0,16-16,0 0,31-16,0 1,24-24,0 0,-1-16,1 0,-40 1,1-1,0 1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847 57475,'0'-15,"0"-17,0 1,8 15,-1 1,1 7,0 0,0 31,0 1,-8 31,0-1,-16 9,0 0,9-16,-1 0,-8-1,1 1,7-39,0 0,8 0,0 0,0-16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950 58246,'0'-31,"16"24,-1-1,1 8,-1 0,9 0,-1 0,-8 0,1 0,-8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1307 57028,'0'-31,"0"15,0 1,0 7,0 0,0 39,0 1,0 38,0 0,-16 32,1 0,-1 0,1-1,-9-7,1 0,15-47,1 0,-1-31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2031 57016,'0'-16,"-8"16,0 0,-7 16,-1-1,0 40,1 0,-16 31,-1 0,1-8,0 0,0-23,0-1,15-22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2550 57131,'0'-15,"8"7,-1 0,1 8,0 0,7 16,0-1,-7 40,0 0,-8 15,0 0,0 1,0-1,0-15,0 0,0-16,0 0,-16-16,1 1,7-24,1 0,-1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1897 58127,'-47'-46,"47"38,0 0,23 1,1-1,7 8,0 0,8 8,1-1,-1 1,0 0,-24-8,1 0,-8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3050 57597,'0'-16,"16"8,-1 1,-7 7,0 0,23-8,0 0,1 8,-1 0,-15 8,-1 0,-7-1,0 1,0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638 43922,'0'-16,"7"8,1 0,0-15,0 0,-8-1,0 1,0 7,0 1,-8 7,0 0,-15 8,-1 0,1 31,-1 0,-7 24,0 0,15-9,1 1,7-16,0 1,8-17,0 1,8-16,0 0,15-8,1 0,15-23,0 0,-16 0,1-1,-24 25,0-1,7 8,1 0,-8 8,0-1,-8 17,1-1,7 8,0 1,15-17,1 1,-1-1,1 1,8-8,-1 0,0-8,1 0,-16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6848 50660,'31'-79,"-23"64,0-1,-16 16,0 0,-31 31,0 1,-1-1,1 0,-16 8,1 0,30 1,1-1,15-8,0 0,16-7,0-1,39-7,0-1,15 1,1 0,0-8,-1-1,-23 9,1 0,-25-16,1 0,-8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4350 56831,'16'-31,"7"31,1 0,7 0,0 0,8 31,0 1,-7 7,-1 0,-23 24,0-1,-8 16,0 1,-32-17,1 1,-16-8,0 0,0-16,0 0,24-3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5350 58093,'0'-16,"16"1,-1-1,24 9,1-1,30 0,0 0,-7 1,0-1,-24 8,0 0,-16 15,1 1,-24-8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6093 56950,'-31'0,"31"8,0 0,0 39,0-1,0 40,0 1,-8-1,0 0,1 0,-1 0,-8-32,1 1,15-39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8481 57556,'0'-15,"0"-1,0 0,8-23,0 0,-8 31,0 1,-8-1,0 0,-15 16,-1 0,-15 38,0 1,-8 16,0-1,24 1,0-1,15-23,0 0,24-15,-1-1,48-15,-1 0,-31-8,1 0,-9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172 56997,'0'-16,"0"1,0-1,-16 24,0 0,-7 31,0 0,-1 31,1 1,-1 7,1 0,23-15,0 0,0-9,0 1,31-24,0 1,-15-32,0 0,-9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1088 57625,'-31'-47,"23"32,0-1,0 8,0 0,0 24,1 0,-17 38,1 1,-1 0,1 0,15-16,0 0,8-16,0 1,16-24,-1 0,17-16,-1 0,0-15,1 0,-1-24,0 0,-7 8,-1 0,-15 24,0 0,8-1,-1 1,-7 15,0 0,8 8,-1 0,-7 16,0-1,0 9,0-1,-8 16,0 0,-8 1,0-1,-8 0,1 0,7-24,0 1,8-8,0 0,23-24,1 0,7-15,1 0,7-16,0 0,-31 24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251 57163,'0'-47,"0"39,0 0,0 16,0 0,-16 54,1 1,7 23,0 0,-15 39,-1 0,17-62,-1 0,-16 38,1 1,0-8,-1 0,17-71,-1 1,0-16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950 57759,'0'-16,"8"1,0-1,7 8,1 1,23-9,0 1,0 15,0 0,0-8,0 0,-16 16,1 0,-24-1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3950 56716,'16'0,"31"-8,0 0,-16 8,0 0,8 23,0 1,-15 31,-1 0,-7 23,0 0,-16 0,0 1,0-17,0 1,-24-16,1 0,-48 0,1 0,31-24,0 1,-1-16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210 33950,'-32'0,"25"0,-1 0,-8 0,0 0,9 0,-1 0,0 0,0 0,8 8,0-1,8-7,0 0,-8 8,0 0,8-8,-1 0,1 0,0 0,0 8,0-1,0-7,-1 0,9 0,0 0,-1 0,1 0,0-7,-1-1,-7 8,0 0,0 0,0 0,0 0,-1 0,1 0,0 0,0 0,0 0,0 0,-1 0,1 0,0 0,0 0,0 0,7-8,1 0,-8 8,0 0,0 0,-1 0,9 0,0 0,-8 0,-1 0,1 0,0 0,8 8,-1 0,-7-8,0 0,0 0,0 0,7 0,1 0,-8 8,0-1,0-7,-1 0,1 0,0 0,8 0,0 0,-1 0,1 0,0 0,-1 0,-7 0,0 0,0 0,0 0,-1 0,1 0,0 0,0 0,0 0,0 0,-1 0,1 0,0 0,0 0,0 0,0 0,7 8,1 0,-8-8,0 0,7 0,1 0,7 0,1 0,-8 0,-1 0,1 8,0-1,15-7,0 0,1 0,-1 0,-8 0,1 0,0 8,-1 0,-15-8,0 0,0 0,-1 0,1 0,0 0,16 0,-1 0,1 0,-1 0,8 0,1 0,7 0,0 0,-8-8,1 0,-17 8,1 0,0 0,-1 0,-7 0,0 0,0 0,0 0,7 0,1 0,0 0,-1 0,9 0,0 0,7 0,0 0,-23 0,0 0,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7987 51563,'0'-16,"0"8,0 0,0 0,0 1,-8-1,1 0,-1 8,0 0,-15 16,-1-1,-7 24,0 0,7 8,1 0,23-23,0-1,8-15,0 0,23-32,0 1,8-8,0-1,-23 9,-1-1,-7 24,0 0,-8 24,0-1,0 16,0 0,0-7,0-1,0 8,0 0,15-23,1-1,7 1,1 0,-16-16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800 33996,'47'-16,"-16"16,1 0,15-7,0-1,15 8,1 0,-8 0,0 0,23 8,0-1,1-7,-1 0,8 0,0 0,-7 0,-1 0,0-7,1-1,-9 1,1-1,-9 8,1 0,0 0,0 0,-24 8,0-1,-16 1,1-1,-8-7,-1 0,-7 8,0 0,0-8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500 33250,'16'16,"7"-1,0 1,16 7,0 1,0 7,0 0,-15-7,-1-1,-15 16,0 0,-55 8,0 0,-7-23,-1-1,24-7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4716 55850,'-16'0,"24"0,0 0,-1 0,1 0,0 0,0 0,0 0,-1 0,1 8,0 0,-8-1,0 1,8-8,0 0,-1 0,1 0,-8 8,0 0,8-8,0 0,0 8,-1-1,1 1,0 0,0 0,0 0,-8 0,0-1,0 17,0-1,-8-7,0-1,8-7,0 0,0 0,0 0,-8-8,0 0,1 0,-1 0,8-8,0 0,8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4669 54488,'0'-16,"0"0,0 1,-8 30,0 1,-7 31,-1 0,-15 8,0-1,-1 1,1 0,7-32,1 1,23-16,0 0,8-8,0 0,7 0,1 0,-8 23,0 0,-1 17,1-1,-8 8,0 0,-8-8,1 0,-1-8,0 0,8-15,0 0,16-40,-1 1,32-48,0 1,8-40,0 1,-8-16,0 0,-24 31,0 0,-15 47,0 0,-24 55,1 0,7 31,0 0,8 0,0 0,16-15,-1-1,17-15,-1 0,-7 7,-1 1,-15 23,0 0,-8 0,0 0,-24 8,1 0,-9 8,1 0,-24-8,1 0,14-8,1 0,16-39,-1 0,24-47,0 0,8-16,0 1,16 15,-1 0,0 24,1-1,-1 16,1 0,15 8,0 0,0 32,0-1,8 0,0 1,0-1,0 0,-16 0,1 1,-9-17,1 1,-24 0,0-1,-16-15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859 56350,'-15'0,"-9"0,1 0,23 8,0 0,31-1,0 1,-15 0,-1 0,-7 0,0-1,0 25,0-1,-24 0,0 0,-7 1,0-1,-9-15,1-1,16 1,-1-1,16 1,0 0,8-1,0 1,15-1,0 1,9-8,-1 0,-16-8,1 0,0-24,-1 1,1-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019 54966,'-16'-31,"24"23,0 0,31 0,0 0,-15 8,-1 0,-7 8,0 0,-9 0,1 0,-8-24,0 0,-8-23,1 0,-1 0,0 0,0 15,0 1,-15 23,-1 0,1 47,-1 0,1 23,-1 1,1-17,-1 1,17-8,-1 0,16-24,-1 1,33-1,-1 1,-8-16,0-1,-15 1,0 0,-16 8,0-1,-16-7,0 0,-7 8,-1-1,-15 1,0-1,-8 1,0 0,16-1,0 1,23-8,0 0,63-16,0 0,23 0,0 0,24 8,-1 0,-7 0,0 0,-70 0,-1 0,1-7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631 55081,'0'-31,"63"31,-1 0,-46 31,0 1,-16 15,0-1,-8 1,0 0,-23 0,-1 0,9-31,0-1,7-7,0 0,8-16,1 0,-1-23,0 0,8-16,0 0,0 24,0-1,0 8,0 1,8 38,0 1,-1 15,1 0,-8 8,0 0,0 8,0-1,-8-15,1 1,7-25,0 1,0-8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731 55047,'15'-31,"-15"23,0 0,8 47,-1 0,1 16,0-1,-8-46,0 0,-8 31,0 0,-7 8,0 0,-1-32,1 1,15-8,0 0,0-16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900 55594,'31'-31,"-15"24,-1-1,9 0,-1 1,1 7,-1 0,0 0,1 0,-16-8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578 54394,'-16'-78,"16"70,0 0,0 31,0 1,-8 46,1 1,-1 15,0 0,0 16,1-1,-1-14,0-1,8-24,0 1,0-5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9450 51716,'15'0,"-15"-8,0 0,0 24,0-1,0 40,0 0,0 15,0 0,0-7,0-1,-8-46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4614 54781,'-16'-15,"16"7,0 0,8 16,0 0,31 23,0 0,8 0,0 1,0-9,0 1,-16 7,0 0,-15-7,0-1,-16 1,0-1,-47 8,0 1,23-17,1 1,-55 15,0 0,39 1,-1-1,33-31,-1 0,0 8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716 54197,'-16'0,"16"-16,0 1,0 7,0 0,16 8,-1 0,32 8,0 0,-8 7,0 1,1 0,-1-1,-16 1,1 0,-24 15,0 0,-24 8,1 1,7 38,0 0,-7 0,-1 1,1 38,0 1,-1 7,1 0,23-101,0-1,-8 1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513 53947,'0'-16,"-8"8,0 1,0-1,0 0,-7 8,-1 0,8 8,1 0,-1-1,0 1,0-8,0 0,0 8,1 0,-1-8,0 0,-8 0,1 0,7 0,0 0,0 8,0 0,1-8,-1 0,0 7,0 1,0 0,1 0,-9 7,0 1,8 0,1-1,7-7,0 0,0 8,0-1,0 9,0-1,-8 16,0 0,8 0,0 0,0 0,0 1,0-17,0 0,16 9,-1-1,1 0,0 0,-1-15,1 0,-8-16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560 54416,'0'-16,"-8"16,0 0,0 16,0-1,-7 40,-1-1,0 1,1 0,7-16,0 0,8-16,0 0,8-7,0 0,7-16,1 0,7-16,1 0,7-38,0-1,-7 1,-1-1,-15 16,0 0,-8 23,0 1,8 7,0 0,7 0,1 1,15 14,1 1,-1 23,0 1,-15 14,-1 1,-15 0,0 0,0-16,0 0,-7-15,-1-1,23-54,1 0,15 24,1-1,-25 8,1 1,8-1,0 0,-1 0,1 0,-16-7,0-1,8 8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262 54197,'0'-31,"0"23,0 0,0 16,0 0,-8 31,0 0,1 39,-1 0,0 24,0-1,1-7,-1 0,8-31,0-1,0-46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850 54264,'16'0,"-9"0,1 0,31-8,1 0,14 8,1 0,-8-8,0 1,-31-1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766 53516,'0'-16,"7"16,1 0,16 0,-1 0,8 16,0-1,-15 1,0 0,-1 7,1 0,-16 9,0-1,-8 16,0 0,8 0,0 0,-8 23,1 0,-1-15,0 0,8 0,0-1,-8-15,0 0,-15-7,0-1,-16-8,0 1,23-16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997 53847,'0'-16,"-8"8,0 1,0-1,0 0,-7 16,-1 0,1 15,-1 1,-7 15,-1 0,-7 8,0 0,-1 15,1 1,16-1,-1 1,16-16,0 0,16 0,-1 0,40-8,0 0,-32-31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98 54147,'-16'-31,"0"23,1 0,-1 8,0 0,-23 23,0 1,-39 38,0 1,62-48,0 1,-31 31,1 0,-1 31,0 0,39-31,0 0,71-24,-1 1,63-24,1 0,-80-8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421 54000,'-16'0,"32"0,-1 0,32 23,0 1,-8-1,0 1,1-1,-1 1,-8-1,0 1,-23-9,0 1,0 0,0-1,-32 1,1-1,-24 9,0-1,-16 16,1 1,-25 6,1 1,39-15,0-1,40-31,-1 0,0 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616 51147,'-16'-31,"39"23,1 0,23 8,0 0,8 0,-1 0,-7 16,0-1,-7 9,-1-1,-39-15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247 53781,'16'0,"-16"-15,0-1,-8 16,0 0,-15 0,-1 0,1 16,-1-1,-15 17,0-1,8 16,0 0,7 7,1 1,15-8,0 0,24-8,-1 0,32-31,0 0,-16-8,1 0,-9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22 53713,'0'-16,"16"0,-1 1,-38 46,-1 0,-15 8,0 0,16 8,-1 0,9 0,-1 0,16-16,0 0,39-15,0 0,24-24,-1 0,1-23,-1 0,-22-24,-1 0,-24 8,1 0,-8 8,0 0,-8 16,0-1,-8 16,0 1,8-1,0 0,0 24,0-1,0 24,0 0,0 0,0 1,-8 6,0 1,-15-8,-1 1,9-33,-1 1,16-16,0 1,16-40,-1 0,24 8,1 0,-9 31,0 0,-7 0,-1 0,-15 8,0 0,-8-8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856 53463,'0'-16,"0"8,0 0,0-7,0-1,0 39,0 1,0 46,0 1,-24 46,1 0,0 24,-1 0,9-47,-1 0,1-40,-1 1,16-47,0 0,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350 53697,'16'-15,"-9"15,1 0,31 0,0 0,0 0,1 0,-1 0,0 0,-24 0,1 0,-8-7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10 53200,'-16'0,"16"39,0 0,-7 24,-1-1,-7-15,-1 0,8 0,1 0,7-32,0 1,-8-8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817 52916,'16'0,"0"-8,-1 0,17 39,-1 1,-16 15,1-1,-8 17,0 0,-8 15,0 0,-63 32,1-1,-56-15,1 0,78-78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16 53600,'-78'16,"54"-9,1 1,-1 23,1 1,-1 15,1 0,7 15,1 0,7 32,0 0,47-16,0 0,-15-54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600 58715,'0'-15,"16"15,-1 0,-7 0,0 0,7 15,1 1,-9-1,1 1,8-8,-1-1,-7-7,0 0,-8 8,0 0,-8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500 59716,'0'-16,"0"24,0 0,0 7,0 1,16 7,-1 0,1-15,-1 0,16-1,0 1,-7 0,-1 0,-15-8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950 60050,'16'0,"-16"8,0 0,23-1,0 1,-7 0,0 0,7-1,0 1,-15 0,0 0,8-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563 52150,'-63'16,"102"-16,0 0,16 0,0 0,15 7,1 1,-9 8,1-1,-39-7,-1 0,-7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44:54.3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76 11928 0,'0'0'0,"0"0"16,0 0-16,0 0 0,0 0 0,0 0 15,0 0-15,0 0 0,0 0 16,0 0-16,0 0 0,0 0 15,-14-20-15,14 20 0,0 0 16,0 0-16,0 0 0,0 0 0,0 0 16,-23 2-16,23-2 0,0 0 15,0 0-15,0 0 16,0 0-16,0 0 0,0 0 0,0 0 16,0 0-16,0 0 15,0 0 1,0 0-16,-1 26 0,1-26 0,0 0 15,0 0-15,7 21 0,-7-21 0,0 0 16,4 19-16,-4-19 0,0 0 16,1 22-16,-1-22 0,0 0 15,0 25-15,0-17 0,0 1 16,-1-2-16,1 2 0,0 0 16,0 2-16,0 0 15,0 0-15,-1 1 0,-1-1 0,1 0 16,0 0-16,0 0 0,-1 1 15,0-1-15,1-1 0,1 2 16,0-1-16,0 0 0,-2-2 16,0 0-16,1 0 0,0 3 15,0-2-15,0 1 0,0 0 16,0 0-16,0 0 0,-1 0 0,1 0 16,1 1-16,-1-1 0,0-1 15,0 2-15,0 1 0,0 0 16,1-1-16,-1 2 0,0 0 15,0 0-15,1-2 0,0 1 16,-2-1-16,1 2 0,1 0 16,-1 0-16,0 1 0,0 0 15,1 0-15,0 3 0,0 0 16,0 0-16,0-1 0,0 0 16,0 0-16,1 0 0,-1 0 15,1-1-15,1 1 0,0-2 16,-2 0-16,0-1 0,1-1 15,0 1-15,0 0 0,0 1 16,-1 1-16,1 1 16,0 1-16,-1-2 0,0-3 0,0 2 15,1 0-15,-1-1 0,1 0 16,0-1-16,1 1 0,-2-2 16,0 0-16,2-1 0,1 1 15,-1-2-15,0-3 0,1-1 16,0 0-16,-1-3 0,0 0 0,1-1 15,-1-1-15,-2-1 0,2 2 16,-2-2-16</inkml:trace>
  <inkml:trace contextRef="#ctx0" brushRef="#br0" timeOffset="1329.7174">26029 12636 0,'0'0'0,"0"0"16,0 0-16,0 0 0,0 0 0,0 0 16,0 0-16,-4 22 0,4-22 0,0 0 15,0 0-15,-3 22 16,3-22-16,0 14 0,-1-5 16,1 1-16,0-1 0,0 2 15,0 1-15,-1 0 0,-1 1 0,1-2 16,0 1-16,0-2 15,0-2-15,-2 3 0,1 1 16,0 1-16,1-2 0,0 1 0,0 0 16,0 0-16,1-1 0,0 1 15,0 0-15,1 0 0,0-1 16,0 0-16,1-2 0,0 2 16,1 2-16,-1-1 0,0 2 15,-1-2-15,0 2 0,0-1 16,-1 1-16,1 0 0,0 2 0,1-2 15,-1 1-15,-1-1 0,0 0 16,0 6-16,0 1 0,0-3 16,0-1-16,0-2 0,1-1 15,-1 1-15,0-1 0,0 2 16,0 1-16,0 0 16,0-1-16,-1 1 0,0 0 15,1-1-15,0-3 0,0 1 0,0-1 16,0 1-16,0 0 0,0 0 15,0 0-15,-2 1 0,1 0 16,1-2-16,0 0 0,-1-2 16,0 0-16,1 1 0,0 1 15,0-1-15,-1 0 0,0 0 16,-1 1-16,0 0 0,-2-1 0,1 0 16,1 0-16,0 0 0,0-1 15,1 0-15,0-2 0,0-1 16,-1-1-16,0 1 0,1 0 15,0 0-15,-1 1 0,1-1 16,0 0-16,0-1 0,0 1 0,-1-1 16,0 0-16,-1-1 0,2 0 15,0 0-15,0-2 16,0 0-16,1 0 0,-1-1 0,0 1 16,0-2-16,0 1 0,1-3 15,-3 4-15,3-4 0,0 3 16,0-3-16,-2 2 0,2-2 15,-2 2-15,2-2 0,-2 3 16,2-3-16,0 0 0,0 0 16,0 0-16,0 0 0,0 0 0,0 0 15</inkml:trace>
  <inkml:trace contextRef="#ctx0" brushRef="#br0" timeOffset="3935.9127">26155 13627 0,'0'0'16,"0"0"-16,0 0 0,0 0 0,0 0 16,0 0-16,0 0 15,0 0-15,0 0 0,0 0 16,0 0-16,0 0 0,0 0 0,0 0 15,0 0 1,0 0-16,0 0 0,25 12 16,-25-12-16,0 0 0,0 0 15,0 0-15,0 0 0,24 9 16,-24-9-16,0 0 0,0 0 16,0 0-16,21 11 15,-15-9-15,0-1 0,2 0 16,1-1-16,1 1 15,1 0-15,-1 0 0,-1-1 0,1-1 16,1 0-16,-1 0 0,-1 0 0,1 0 16,1 1-16,0-1 0,-1-1 15,1 1-15,3-2 16,-1 2-16,0-1 0,1-1 0,1 1 16,-2 0-16,0 1 0,0-1 15,2 1-15,-1 0 0,0-1 0,2 2 16,0 2-16,0-2 15,-1-2-15,4 2 0,-1 0 16,-2-1-16,-1 1 0,1-2 16,2 1-16,0 1 0,1 1 15,0 0-15,0-1 16,-2 0-16,-1 1 0,0-1 16,2 0-16,0 0 0,-2 0 0,3 0 15,0 0-15,-2 0 0,0 0 0,-1 0 16,0 0-16,0 1 0,2-1 15,0 2-15,-1-2 0,2 1 16,0-1-16,-2 0 16,1 0-16,0 0 0,-1 0 0,2 0 15,1 0-15,0 0 0,0 1 16,-2-1-16,1 1 0,0-1 16,-1-1-16,1 1 0,-1 1 15,2-1-15,0 0 0,0 1 16,1 0-16,-1 1 0,-1-1 0,1 0 15,1-1-15,0 0 0,0 0 16,0 0-16,-1 1 16,-2 0-16,0 0 0,1 0 0,0-1 15,2 0-15,0 0 0,-1 0 16,0 2-16,0-1 0,0 0 16,1 0-16,1-1 0,-1-2 15,0-1-15,0 2 0,0 2 16,-2-1-16,0 0 0,5-1 15,2 1-15,-4-1 16,3-1-16,-3 1 0,-2 0 0,6-1 16,3 1-1,-6 0-15,2 0 0,0-1 0,-2 0 16,-1 0-16,0 1 0,0 0 16,0 1-16,0 0 0,1-1 15,-2-1-15,-1 2 0,-1-1 16,-1 1-16,0-1 0,2 0 15,1 1-15,1 0 0,-1-1 16,-1-1-16,-1 1 0,-3 0 0,3 1 16,1 0-16,-4 0 0,2 0 15,0 0-15,-1 0 0,0-1 16,-1 0-16,1 0 0,1 1 16,0 0-16,1 0 0,0 0 15,1 0-15,-2 0 0,-1 0 16,-1 1-16,1 0 0,1-1 15,-1 0-15,2 1 0,1-1 16,0 1-16,-2 1 0,0-1 16,-1 1-16,0 0 0,1 0 0,1-1 15,-1 1-15,1 0 0,-1 1 16,-1-1-16,1 0 0,-1 0 16,-1 1-16,1-1 0,-1-1 15,2 2-15,1 1 0,-1-1 16,1-1-16,-1 2 0,-2 0 0,1 0 15,0 1-15,1-2 0,1 0 16,0 0-16,0 1 16,-1-1-16,-1 0 0,-1-1 15,0 0-15,0 1 0,3-1 0,0 1 16,-1 0-16,1 0 0,0-2 16,-2 1-16,1-1 0,0 0 15,-1 0-15,2 1 0,0 1 16,0-2-16,0 0 0,0 0 15,-1 0-15,-2 0 0,1 2 0,0-3 16,1 2-16,1-2 0,0 0 16,-1 1-16,1 1 0,-1-1 15,-2-1-15,1-1 0,0 0 16,1 2-16,0 0 0,0 2 16,2 0-16,-1-2 0,-1-1 15,-1-1-15,2 1 0,-1 1 16,-2 1-16,3-1 0,1-2 15,-1 1-15,-1 2 0,0-1 16,-1 1-16,0-2 0,1-2 0,2 3 16,-1 1-16,1-2 0,-1 0 15,-1-1-15,-1-1 0,0 1 16,-1 0-16,2 0 0,0 0 16,-1 0-16,2 0 0,0 0 15,0 0-15,-2 0 0,0 1 16,-1 0-16,1 0 0,-1 0 15,2-2-15,0 1 0,0-1 16,0 1-16,0 0 0,-2 0 16,0 0-16,-1 0 0,0-1 0,1 1 15,0 0-15,2 1 0,1-1 16,-2 1-16,0 0 0,-2-1 16,0 1-16,-1-1 0,2-1 15,0 1-15,1-2 0,-1 2 16,1 1-16,-2 1 0,1 1 0,-1-2 15,-1-3-15,2 1 16,0 0-16,1 0 0,0 2 16,1-1-16,-1-1 0,-1 0 0,1-1 15,-2 0-15,-1 2 0,1 0 16,0 0-16,2 0 0,0 1 16,0-1-16,0-1 0,-2 1 15,-1 0-15,1 0 0,-1 0 16,-2 0-16,0 1 0,0 0 15,2 0-15,0 0 0,1 0 0,0 0 16,-1-1-16,0 0 16,0 0-16,-1 0 0,-1-1 0,-1 2 15,0 0-15,0 0 0,0 0 16,-2 0-16,0 0 0,-1 0 16,1-1-16,0 1 0,0 1 15,1-1-15,0 0 0,-1 0 16,-1 0-16,1 0 0,0 0 15,0-1-15,0-1 0,-2 1 16,1 0-16,-1 1 0,-1 1 0,1-1 16,0-1-16,-1 1 0,1 0 15,-2 1-15,1 1 0,-1-2 16,1-1-16,-1 1 0,1 0 16,-2 1-16,1-1 0,0 1 15,1 1-15,-2-1 0,1-2 16,1 1-16,2 1 0,0-1 15,-2 1-15,0-1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496 37750,'-16'0,"9"0,-1 0,8 8,0 0,0 23,0 0,0 1,0-1,8 0,-1 1,-7 7,0 0,0 0,0 0,0-7,0-1,0-8,0 1,-7-16,-1-1,1 9,-1 0,8 7,0 1,0-9,0 1,0 8,0-1,0 8,0 1,0-9,0 1,0 7,0 0,0-7,0-1,0-7,0 0,0 7,0 1,0-1,0 1,0-1,0 1,0-1,0 1,0 7,0 0,0-7,0-1,8 16,-1 1,-7-1,0 0,0 0,0 0,0 8,0 0,0-16,0 1,0-1,0 0,0 1,0-1,0 8,0 0,0 0,0 1,0 7,0 0,0-8,0 0,0 0,0 0,0 0,0 1,0-17,0 1,0 7,0 0,8-7,-1-1,-7-7,0-1,0 9,0-1,0 1,0-1,0 1,0-1,0 9,0-1,0 8,0 0,0 24,0 0,0-9,0 1,0-8,0 0,-7-8,-1 1,8-9,0 0,0-7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400 37500,'0'16,"0"7,0 0,7 24,1 0,-8 8,0-1,0-7,0 0,0-3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092 39250,'0'31,"-8"-23,0 0,0 15,1 1,7-1,0 1,-8 23,0 0,8-16,0 0,0 8,0 1,0-9,0 0,0-15,0-1,0 17,0-1,0-7,0-1,-8 8,0 1,1-1,-1 0,0 8,0 0,8-7,0-1,-7 16,-1 0,8-16,0 1,0-17,0 1,-8-8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830 43150,'0'47,"-8"-16,1 1,7-1,0 0,0 8,0 0,7 1,1-1,-8 0,0 0,0 0,0 0,-8-8,1 1,-1-1,1 0,7 1,0-1,0-8,0 1,0 15,0 0,0 8,0 0,0-16,0 1,0 7,0 0,0 8,0 0,0-24,0 1,0-9,0 1,0-8,0 0,0-16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100 38394,'0'-47,"0"39,0 0,0 0,0 1,0-1,0 0,8 8,0 0,-1 39,1 0,-8 24,0 0,8 7,0 1,-1-9,1 1,0-8,0-1,-1 9,1 0,-8-1,0 1,0 15,0 1,0-17,0 1,0-8,0-1,8-7,0 0,-8 0,0 0,0 8,0 0,-8 8,0-1,8-7,0 0,0-8,0 0,8-8,0 0,-8 0,0 0,7-7,1-1,-8 0,0 1,0 7,0 0,0 0,0 0,0 0,0 1,0-9,0 0,0 1,0-1,0-15,0-1,0 1,0 0,8-1,0 1,-8 7,0 1,7 7,1 0,-8 1,0-1,0 0,0 1,0-9,0 1,8-9,0 1,-8 8,0-1,0 1,0-1,-8-15,0 0,0-8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098 26747,'0'-47,"0"70,0 1,0 7,0 0,0 48,0-1,0 8,0 0,-8-24,1 1,7-48,0 1,-8-8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150 27512,'0'-16,"8"1,0-1,15 9,0-1,8 8,0 0,-7 0,-1 0,-15 0,0 0,-8 8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813 26497,'0'-31,"0"23,0 0,-8 8,1 0,7 16,0-1,7 32,1 0,-8 24,0-1,-8 40,1-1,-1 1,1-1,7-62,0 0,-8-3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166 27500,'46'0,"-38"16,0-1,-8 17,0-1,-16 0,1 0,-1-15,1 0,7-9,0 1,16-16,0 1,23-9,0 0,0 16,0 0,-23 8,0 0,-8 23,0 0,-24 8,1 1,0-9,-1 0,9-23,-1 0,16-16,0 0,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210 49663,'0'-16,"-8"-8,0 1,8 46,0 1,0-1,0 1,0 39,0-1,-8 16,0 1,-7 23,-1-1,0 17,1-1,7-39,0 1,16-64,0 1,31-24,0 0,16-54,-1-1,1-15,0 0,-16 31,0 0,-39 23,0 1,-8 23,1 0,-25 15,1 1,0 15,-1 1,17 15,-1 0,16-16,0 0,16-15,-1 0,17-24,-1 0,0-16,1 1,-25 7,1 1,-8-1,0 0,-8 40,1-1,7 32,0 0,0 15,0 1,-8 7,0 0,-8 8,1 1,-9 7,1-1,-1-30,1 0,7-40,0 1,-7-24,0 0,-1-39,1-1,23-22,0-1,31-31,0 0,32 8,-1 0,9 16,-1-1,-38 40,-1-1,-23 9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310 26731,'16'-31,"-16"39,0 0,0 31,0 0,-16 23,1 1,7-8,0-1,-7 33,-1-1,8-40,1 1,7-31,0 0,0-48,0 1,-8 15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294 26541,'31'-78,"-15"70,0 0,15-16,0 1,-15 23,-1 0,1 23,0 1,-16 15,0 0,-32 16,1 0,-8 7,0 1,8-40,-1 1,17-16,-1 0,0-16,1 0,7 0,0 0,16 8,0 0,7 16,1 0,7 15,1 0,7 8,1 1,7-1,0 0,0 0,0 0,-23-23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262 25566,'32'-16,"-17"16,1 0,0 31,-1 0,-15 9,0-1,-31-8,0 0,-1 0,1 0,16-15,-1 0,63-24,0 0,23-15,0-1,-31 16,0 1,-31 7,0 0,8-8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050 25643,'0'-31,"16"8,-1-1,24 17,0-1,8 8,0 0,-16 0,0 0,-15 8,0-1,-16 1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597 24800,'-47'0,"47"23,0 1,0 46,0 1,0-9,0 1,0 23,0 0,8-62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295 26050,'-16'0,"16"23,0 1,0 7,0 0,0 0,0 1,-15 30,-1 1,8-17,1 1,7-39,0 0,-8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500 26512,'16'0,"-16"-8,0 0,7 1,1-1,16 0,-1 0,8 1,0-1,-7 8,-1 0,-15 8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047 25563,'0'-47,"0"39,0 0,0 31,0 1,0 15,0 0,0 16,0 0,0-8,0 0,-8 15,0 1,-7 0,-1-1,16-38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00 25976,'31'-32,"-15"24,0 1,-1 14,1 1,-8 24,0-1,-8 8,0 0,-8-8,0 1,32-48,-1 0,24-38,0-1,-8 8,0 0,-7-8,-1 0,-15 16,-1 0,-7 16,0-1,0 9,0-1,-8 55,0 0,-8 0,0 0,-15 40,-1-1,1-8,-1 1,16-16,0-1,8-38,0 0,0-55,0-1,24-46,-1 0,1 0,-1 0,9 24,-1-1,0 24,1 0,-9 31,1 0,-9 16,1 0,-16 31,0 0,-16 8,1 0,-17 0,1 0,0-24,-1 1,9-17,-1 1,9-16,-1 1,16-9,0 0,0 9,0-1,24 8,-1 0,1 31,-1 0,16 8,0 1,1-1,-1 0,0-8,0 0,-31-23,0 0,-8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550 24843,'0'-16,"0"-7,0 0,8 15,0 0,15 1,1-1,30 8,1 0,8 0,-1 0,-23 8,0-1,-31 1,0 0,0-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6366 52400,'-16'0,"16"8,0-1,8-7,0 0,15 0,1 0,-9 0,1 0,31 0,0 0,0 0,0 0,-8 8,0 0,8 7,0 1,-7-1,-1 1,8-8,0-1,0 1,0 0,8-8,0 0,-8 0,0 0,15 0,1 0,7-8,1 0,-8 1,-1-1,-7 8,0 0,-16 0,0 0,-23 0,0 0,-16 8,0-1,0 1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329 23981,'-16'0,"1"-8,0 1,15-1,0 0,0 39,0 1,0 38,0 0,0 32,0-1,0-38,0-1,-8-3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780 30931,'-15'-31,"15"47,0-1,0 32,0 0,0 23,0 1,0-48,0 1,-8-1,1 0,7-7,0 0,0-24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750 31529,'16'-16,"-1"9,1-1,7 8,1 0,-1 0,1 0,-1 0,0 0,-7 0,0 0,-16-8,0 1,0-1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415 30928,'0'-47,"0"32,0-1,0 32,0-1,0 32,0 0,0 0,0 0,-8 8,1-1,7 1,0 0,0-40,0 1,0-8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890 31216,'0'-16,"-16"16,1 0,7 31,0 0,0 16,1 0,7-8,0 0,-24 32,1-1,15-31,1 0,-1-31,0 0,16-40,0 1,-8 8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978 31059,'31'-62,"1"46,-1 1,0 7,0 0,-15 31,0 1,-9 15,1 0,-47 8,0 0,0-8,0 0,0-23,0-1,23-23,1 1,7-9,0 0,8 9,0-1,23 8,1 0,15 15,0 1,8 23,0 0,15 8,1 0,15-24,0 1,-62-16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787 26531,'0'-31,"-8"70,0 0,0 24,1-1,-9 17,0-1,-7 8,0 0,7-32,1 1,-1-8,1 0,7-39,0 0,8-24,0 0,0 1,0-1,8 8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916 27084,'31'-93,"-8"61,1 1,-9 8,1-1,15 16,1 1,-9-1,0 0,-15 39,0 1,-16 22,0 1,-23 7,0 1,0-24,-1 0,9-23,0-1,-1-15,1 0,15-7,0-1,8-8,0 0,16 16,-1 0,9 16,-1 0,16 15,0 0,-7 0,-1 1,8-9,0 1,-23-9,-1 1,-7-16,0 0,0 8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250 26812,'16'0,"-9"-16,1 1,23 7,1 0,14 8,1 0,0-7,0-1,-32 8,1 0,-8 8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531 4681,'-31'-31,"39"31,0 0,15 8,1 0,7 7,0 1,1 7,-1 1,0-1,1 0,15-15,0 0,0 0,0 0,8-8,0 0,15-8,1 0,-1-15,1-1,-24 16,0 1,-8-1,0 0,0 24,0-1,-7 9,-1-1,-7 8,-1 0,9-15,-1 0,8-16,0 0,8-16,0 0,8-7,0 0,0 15,0 0,0 0,-1 0,-7 8,0 0,1 0,-1 0,0 0,0 0,7 0,1 0,16 0,-1 0,-15 16,0 0,8 7,-1 0,-7-7,0 0,8-24,0 0,15-23,0 0,-7 7,-1 1,-7 23,0 0,-8 15,-1 1,1 0,0-1,8-15,0 0,15-15,0-1,-23 16,0 0,-39-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322 50497,'0'-16,"0"1,0-1,-16 16,0 0,1 16,-1-1,-7 17,-1-1,1 8,0 0,15 8,0 0,8 8,0-1,16-22,-1-1,32-23,0 0,-32-8,1 0,0-8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613 7100,'-16'0,"-7"0,-1 0,40 8,-1 0,32-1,0 1,24-8,-1 0,-7 0,0 0,-40 0,1 0,-24 16,0 0,-47 7,0 1,-8-1,0 1,16-9,0 1,15-16,1 0,23 8,0-1,0 9,0 0,8 15,-1 0,-7 24,0 0,-7 8,-1-1,0-15,0 0,0-16,0 1,24-40,0 0,31-55,0 1,8-32,-1 0,-38 71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425 6597,'0'-16,"8"1,0-1,15 16,1 0,7 0,0 0,-15 23,-1 1,-15 7,0 1,-15 7,-1 0,-23 8,0 0,-8-16,0 0,16 0,0 1,23-24,0-1,8 1,0 0,31-8,1 0,22-8,1 0,0 8,-1 0,-15 16,0 0,-23 7,0 1,-16 7,0 0,-8 8,0 0,-15-7,-1-1,-15 16,0 0,-23 8,-1-1,32-46,0 0,23 0,0 0,8-16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626 7081,'-31'-31,"23"31,0 0,8 16,0-1,0 24,0 0,0 8,0 0,0 8,0 0,-15-8,-1-1,8-30,1 0,-1-16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835 6513,'47'-47,"0"39,0 0,16 8,-1 0,-7 23,0 1,-31 7,-1 1,-15-1,0 0,-8 8,0 0,-8-7,0-1,0 16,0 0,8 0,0 0,8 39,0 0,0-15,0-1,-8-15,0 0,-8-32,0 1,-8-24,1 0,-24-16,-1 0,-14-46,-1-1,0-31,0 0,8 39,0 1,24 15,-1-1,32 9,0 0,31 7,0 1,8 15,0 0,-8 8,0 0,-31 24,0-1,-47 24,0 0,-32 8,1 0,-1-16,1 0,30-16,1 1,24-16,-1 0,40-8,-1 0,55-24,1 1,-1-9,0 1,-38 15,-1 1,-31 7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543 7231,'0'-15,"-31"7,0 0,23 31,0 1,8 39,0-1,0 55,0 1,-7 23,-1-1,8-108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300 5331,'16'-15,"-1"7,1 0,15 24,0-1,-8 40,1 0,-9 7,1 0,-40-15,1 0,7-31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413 6997,'-63'31,"71"-31,0 0,101-16,1 1,-9-9,1 1,-63 23,0 0,-31 8,0 0,-24 7,1 1,-9-1,1 1,23 7,0 1,31-9,0 1,16 7,0 1,-16-9,1 1,-32 0,0-1,-16-7,0 0,-7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653 7550,'-16'0,"1"0,-1 0,8 8,0 0,-7 31,-1 0,-15 7,0 1,7 0,1 0,23-32,0 1,8-16,0 0,7-8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46 7850,'16'0,"-16"16,0-1,-16 16,0 1,-15 22,0 1,-16 0,0-1,-23 9,-1-1,1-31,-1 1,32-32,0 0,23 0,1 0,7-16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800 8481,'0'-15,"8"7,0 0,-1 8,1 0,24 23,-1 1,71 31,-1-1,56 25,-1-1,-15-16,0 1,-102-48,0 1,-7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407 50800,'-32'0,"24"0,1 0,-9 8,0 0,1 23,-1 0,0 8,1 0,7 0,0 1,8-9,0 0,8-15,0-1,23-22,0-1,8-31,1 0,-9-1,0 1,-23 8,0 0,0 7,-1 1,1 15,0 0,-8 40,0-1,0 8,0 0,-16 24,1-1,7-38,0-1,8-15,0 0,0-47,0-1,8 1,0 0,0 16,-1-1,9 17,0-1,-1 8,1 0,8 0,-1 0,-7 0,-1 0,1 0,0 0,-16-8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276 6928,'0'-15,"-8"7,0 0,16 8,0 0,39-8,0 0,23-7,0-1,-15 16,0 0,-47 0,0 0,-16 16,0-1,-23 17,-1-1,1 0,0 0,0 9,-1-1,-7 23,0 1,-24 23,1 0,-9-8,1 0,7-38,1-1,38-39,1 0,7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600 7750,'16'16,"23"23,0 0,55 47,0 0,39 23,0 1,-16-24,1 0,-79-47,0 0,-15-23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916 7197,'-16'-16,"16"1,0-1,39 39,0 1,31 7,1 0,-40-8,0 0,-15-7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950 6659,'0'-16,"39"-7,0 0,8 7,0 1,8 7,-1 0,-38 8,-1 0,-7 0,0 0,0 8,0 0,-24-1,0 1,9-8,-1 0,-8 8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520 5847,'-31'-31,"23"23,0 0,0 8,0 0,16 39,0 0,-8 32,0-1,-16 0,1 1,-16-17,0 1,7-32,1 1,15-16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613 7600,'0'31,"0"-7,0-1,-7-15,-1 0,8 0,0 0,23-16,1 0,31-16,-1 1,33 7,-1 1,-47 15,0 0,-39 7,0 1,-55 31,0 1,-7-9,-1 0,16-7,0-1,24 1,-1-1,24-15,0 0,47 0,0-1,0 1,0 0,-8-8,0 0,-31 16,0-1,-31 1,-1 0,-31 7,0 1,1-1,-1 0,-8 1,0-1,-7 9,-1-1,32-15,0-1,39 1,0 0,31-1,1 1,70-16,-1 0,25 0,-1 0,8 8,0 0,-31 7,0 1,-78-8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550 9312,'0'-16,"15"-7,0 0,-23 31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537 51066,'0'-16,"-8"16,0 0,8 8,0 0,-8 31,1 0,-1 0,0 0,-8 63,1 0,-8 15,-1 0,1 16,0 1,15-1,0 0,8-39,0-1,8-38,0 0,-8-39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863 52797,'32'-47,"-24"55,-1 0,-7 7,0 1,-31 7,0 1,-8 7,-1 1,-7-1,0 0,16-15,0-1,-1 1,1 0,39-8,0-1,23 9,0 0,9 7,-1 1,23 15,1 0,-16-8,0 1,-23-17,-1 1,-7-8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247 53456,'-16'-16,"16"9,0-1,0-8,0 1,-8-17,1 1,-1 16,0-1,-8 16,1 0,-17 39,1 0,-8 16,0-1,8-7,0 0,23-24,0 1,8-9,0 1,16-16,-1 0,16-24,1 1,7-16,0 0,-24 31,1 0,-16 1,0-1,0 16,0-1,0 17,0-1,8-7,0-1,0 9,-1-1,17 1,-1-1,1-15,-1 0,-7-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561 50681,'0'-31,"-8"31,0 0,8 16,0-1,-8 24,1 1,-1 14,0 1,-8 23,1 1,15-25,0 1,0-47,0 0,-8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779 53950,'-31'0,"31"31,0 0,0 1,0-1,0 31,0 1,-8-1,1 1,-1-55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716 53465,'-16'-15,"39"15,1 0,38 8,1-1,-16-7,0 0,-16 8,0 0,-23 7,0 0,0-7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597 54215,'-16'0,"1"-7,-1-1,47 8,0 0,32 0,-1 0,-15 23,0 0,-8 1,0-1,-31-15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358 53331,'0'-31,"-8"31,0 0,8 31,0 1,-16 7,1 0,-1 16,1-1,-1 33,0-1,9-24,-1 1,8-40,0 1,-8-16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162 53816,'-15'-16,"15"24,0 0,0 15,0 0,-8 16,0 0,-7 0,-1 0,16 8,0 0,0-16,0 0,16-15,-1 0,16-24,1 0,7-31,0 0,-16-8,1 0,-24 8,0 0,-8 8,0 0,-23 15,0 1,-1 15,1 0,23 0,0 0,1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131 53230,'-31'-30,"62"30,0 0,8 8,0-1,-15 1,-1-1,-7 1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791 52681,'0'-15,"7"7,1 0,16 24,-1-1,-15 16,0 1,-24 7,0 0,-23 0,0 0,8-8,0 0,7-15,1-1,31-7,0 0,31-8,0 0,-8 0,0 0,-7 0,-1 0,-7-8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4750 53350,'15'15,"1"9,-1-1,-7-16,0 1,-8 8,0-1,0-7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350 52697,'0'-16,"8"1,0-1,7 16,1 0,15 0,0 0,-15 23,0 1,-8 7,-1 0,-14 8,-1 0,-16 0,1 0,7-23,1-1,7-7,0 0,24-8,-1 0,40-8,0 0,-8 0,0 1,-16 7,0 0,-15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572 51966,'-16'-16,"8"16,0 0,1 39,-1 0,8 8,0 0,-8 16,0-1,0-7,1 0,-9 39,0 0,-7 16,0-1,15-23,0 0,16-46,0-1,-1-3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115 44231,'0'-31,"7"31,1 0,-8 23,0 1,-8 31,1-1,7-7,0 0,-8 0,1 0,7-32,0 1,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954 50766,'-16'-16,"8"24,1 0,-9 23,1 0,7 8,0 0,-15 8,-1 0,9-8,-1 0,9-31,-1 0,0-24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097 53312,'16'-46,"-16"38,0 0,-8 8,0 0,-15 16,-1-1,-23 9,0-1,8-7,0-1,16 9,-1-1,9-7,-1-1,24 9,0-1,31 8,0 1,23-9,1 0,-8 1,-1-1,-22-15,-1 0,-15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084 53990,'0'-15,"8"-1,0 1,-8-1,0 0,0 1,0-1,-8 8,0 1,-7-1,-1 0,-7 24,-1-1,-15 24,0 0,23-8,1 1,-9 7,1 0,23-32,0 1,16-8,-1 0,16-15,1-1,7 0,0 1,-24 7,1 0,-8 8,0 0,-8 31,0 1,15-9,1 0,-8 1,-1-1,1 8,0 1,0-17,0 1,-8-8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600 54416,'16'-16,"-1"16,1 0,-1 16,1-1,-16 24,0 0,-16 8,1 0,-1-32,1 1,15-8,0 0,38-8,1 0,-8-16,0 0,-7 1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500 53750,'16'0,"7"0,1 0,30 8,1-1,-8 1,0 0,-24-1,1 1,-24 8,0-1,-8-15,0 0,0 8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447 54300,'-47'0,"47"8,0 0,31 7,0 1,32-9,-1 1,-7 0,-1 0,-22 7,-1 1,-23-16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856 53516,'0'-16,"-8"16,0 0,8 8,0 0,-8 23,1 0,-9 8,0 0,1 40,-1-1,1 8,-1 0,1-16,-1 1,16-32,0 0,8-31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562 54150,'16'0,"-16"8,0 0,-8 23,0 0,-7 16,-1 0,1 15,-1 1,16-24,0 0,8-16,0 1,23-24,0 0,8-32,0 1,-15-8,-1 0,-15-16,0 1,-16 7,0 0,-15 16,-1 0,-7 23,0 0,7 8,1 0,15 0,0 0,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100 53650,'16'0,"-1"0,1 0,-1 0,1 0,0 8,-1-1,9 1,-1-1,0 1,1 0,7-8,0 0,-8 0,1 0,-16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111 53191,'16'-31,"-16"23,0 0,8-8,0 1,-16-1,0 0,0 1,0-1,-15 16,-1 0,1 8,0 0,-9 15,1 1,15 7,1 0,7-15,0-1,16-7,0 0,15-8,1 0,7 0,0 0,-23 0,0 0,-16 8,0 0,-7 7,-1 1,0 8,1-1,-9 16,1 0,-16 8,-1 0,9 0,0 0,23-31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850 54100,'0'16,"23"-9,1 1,-1 8,1-1,7 16,0 0,-8-15,1-1,-24-7,0 0,8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900 50900,'31'31,"-15"8,-1 0,9 0,-1 0,-8-8,1 1,-8-32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126 53131,'0'-31,"0"39,0 0,0 23,0 0,-8 8,0 0,-15 71,0-1,7 0,1 1,7-71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850 35956,'31'-32,"-31"25,0-1,32-8,-1 0,8-7,0 0,16-17,0 1,16-8,-1 0,8 0,1 0,-17 8,1 0,-24 8,0 0,-15-1,-1 1,-15 8,0-1,0 8,0 1,-8 7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360 33028,'0'-15,"8"-9,0 1,-16 23,0 0,8-8,0 0,0 24,0-1,0 48,0-1,0 9,0-1,-8 1,1-1,-9 0,1 1,7 15,0 0,0-71,1 1,-1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928 33831,'16'-15,"-16"7,0 0,-24 16,1 0,-16 15,0 0,0 1,0-1,0 16,0 0,15-23,1-1,15 9,0-1,8-7,0-1,31 1,1-1,14-15,1 0,8 0,0 0,-24 8,0 0,-23-8,0 0,0 8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537 34509,'16'-31,"-8"15,0 1,7 7,1 0,-16 0,0 1,0-1,0 0,-8 8,0 0,-23 0,0 0,0 23,-1 1,1-1,0 1,7 7,1 0,23 0,0 1,0-25,0 1,23-8,1 0,7-15,0-1,-7 0,-1 1,-23 23,0-1,8 25,0-1,7 0,1 0,-8-7,0-1,7-15,1 0,-8-16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50 34497,'0'-16,"23"1,1-1,-9 16,1 0,0 16,-1-1,-15 17,0-1,-15 8,-1 0,-7-7,-1-1,16-23,1-1,14 1,1 0,16 8,-1-1,0 17,1-1,-24 24,0 0,-31-1,-1 1,9-23,0-1,15-23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531 34081,'-15'0,"7"-8,0 0,31 1,1-1,15 8,0 0,0 0,0 0,-23 15,0 1,-16-1,0 1,-8-8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281 34600,'-31'15,"78"-15,0 0,7 0,1 0,7 8,1-1,-24 1,0 0,-31-8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575 33597,'0'-31,"-8"31,0 0,8-8,0 0,-8 24,1-1,-1 9,0-1,8 24,0 0,-16 8,1 0,7 15,0 0,0 9,1-1,-1-31,0 0,8-39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413 34181,'0'-15,"0"7,0 0,-8 8,0 0,0 31,0 0,0 16,1 0,-1-8,0 0,8 0,0 0,16-31,-1 0,17-8,-1 0,16-39,0 0,-16-8,0 0,-23 8,0 0,-24 16,0-1,-15 16,0 1,-8-1,0 0,15 16,1 0,15-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550 50950,'31'0,"1"0,-1 0,8 0,0 0,0 0,0 0,-31 0,0 0,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566 32397,'-16'-15,"24"15,0 0,23 0,0 0,0 0,1 0,-1 0,0 0,-8 0,1 0,-16-7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465 31847,'31'-16,"-23"8,-1 1,1-1,0 0,-8 16,0 0,-16 31,1 0,0 0,-1 0,9 7,-1 1,8-39,0 0,8-8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064 31997,'-16'31,"9"0,-1 1,8-1,0 0,0-7,0-1,8-15,-1 0,9-16,0 0,7-31,0 0,-7 8,0-1,-16 1,0 0,-24 15,1 1,-1 7,1 0,15 16,0 0,1-1,-1 1,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500 32350,'16'31,"-1"-15,1-1,7 9,1-1,-17 1,1-1,0-15,0 0,-8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7453 31787,'0'-47,"0"32,0-1,0 1,0-1,0 0,0 1,-16-1,1 1,-9 7,1 0,-1 8,1 0,0 0,-1 0,9 23,-1 1,16-1,0 1,31-1,0 0,1 1,-1-1,-8 9,1-1,-9 0,1 0,-16 0,0 1,-16-9,1 0,-17-7,1 0,8-16,-1 0,17-8,-1 0,16-39,-1 0,48-7,0-1,-40 40,1-1,-16-7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9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04 32450,'-16'0,"8"0,0 0,-15 0,-1 0,-22 39,-1 0,0 0,0 0,8 0,0 0,-1 0,1 0,31-23,1 0,-1-1,0 1,8-8,0 0,31-1,1 1,46 16,0-1,8 0,0 1,-62-16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2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81 45344,'-15'0,"7"0,0 0,8 15,0 1,16 0,-1-1,-7 1,0 0,8 15,-1 0,9 8,-1 0,-7 16,0 0,-1 0,1-1,0-15,-1 0,1-23,0 0,15-16,0 0,24-55,0 0,15-39,1 1,15 14,0 1,-8 31,1 0,-9 8,0 0,-23 24,0-1,-31 24,0 0,-16-1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2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28 49762,'-15'0,"-17"-16,1 1,39 15,0 0,15 15,1 1,7 31,0 0,-7 24,-1-1,1 16,-1 0,1-15,-1-1,-7-31,0 0,7-23,1 0,23-40,0 1,23-87,1 1,54-48,1 0,54-7,0 0,-31 38,0 1,-110 94,0-1,-15 9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60 55700,'-110'235,"102"-212,1 1,-25 46,1 0,0 9,-1-1,1-8,0 1,15-32,1 0,7-31,0 0,8-24,0 0,39-70,0 0,-23 47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100 55825,'72'72,"1"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345 49997,'0'-16,"16"1,0-1,7 16,1 0,7 23,0 1,-7 23,-1 0,-15 0,0 0,-8 15,0 1,-47 15,0 1,-31 22,-1 1,56-78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1700 55778,'0'-31,"0"39,0 0,0 15,0 1,8 38,0 1,-1-16,1 0,0 7,0 1,-8-16,0 0,0-7,0-1,8-23,0-1,7-22,1-1,15-31,1 0,-1 0,0 0,0 8,1 0,-1 24,0-1,-7-15,-1-1,1 9,-1-1,1 1,-1 0,1-1,-1 1,-7-1,-1 1,-7 15,0 0,0 8,0 0,-8 16,0-1,8 9,-1-1,1-7,0 0,-8 15,0 0,8 16,0 0,-1 8,1-1,0 9,0 0,8-1,-1 1,9-8,-1-1,-15-22,0-1,0-23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5316 55393,'-16'-16,"16"9,0-1,31-8,1 1,7 7,0 0,0 1,0-1,-8 8,0 0,-15 8,0-1,-16 1,0 0,-16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641 54547,'-31'-47,"23"55,0 0,-7 54,-1 1,-7 23,-1 0,-7-8,0 0,23-31,0 0,8-23,0-1,31-23,1 0,15 0,-1 0,-6-8,-1 1,-24 14,1 1,-24 16,0-1,-23 16,0 0,7-15,1-1,7-7,1 0,22-16,1 0,23-16,1 0,-1 1,0-1,-7 16,-1 0,-23 8,0 0,-15 15,-1 1,-23-1,0 1,-8-1,0 1,-16 7,1 0,15 0,0 1,23-9,1 1,15-24,0 0,39 0,1 0,46-32,0 1,32 8,-1-1,1 16,0 1,-9 14,1 1,-78-8,-1 0,1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7597 55450,'-16'0,"8"16,1-1,7 9,0-1,0 24,0 0,0 0,0 0,0 8,0-1,-8 9,0 0,8-48,0 1,8-8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7800 55388,'0'-63,"39"40,0-1,24-7,-1 0,16 23,1 0,-32 16,-1 0,-30 39,0-1,-16 9,0 0,-39 8,0-1,-8-23,0 0,8-23,0 0,-1-24,1 0,39-31,0 0,32-8,-1 0,8 16,0-1,-8 17,1-1,-25 32,1-1,-23 40,-1 0,-39 15,1 1,7-17,0 1,23-31,1-1,15-15,0 0,16-16,0 0,31-23,0-1,0 9,0 0,-8-1,1 1,-17-9,1 1,-8-8,0 0,-8 8,0-1,-8 9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8491 54550,'0'-156,"-8"117,0 0,0 31,0 0,1 16,-1 0,-8 54,0 1,9 39,-1-1,0 9,0-1,0 17,1-1,-1 0,0 0,16-62,0-1,15-46,0 0,32-48,0 1,-24-16,0 0,-7 8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9697 55068,'-16'0,"1"-16,-1 1,16-1,0 0,39-15,0 0,39 8,1 0,-9 7,1 1,-17 7,1 0,-24 16,1 0,-32 7,0 1,-24-16,1 0,7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9776 54494,'-94'-63,"70"55,1 1,15-1,0 0,8 24,0-1,-8 56,0-1,1 1,-1-1,8-23,0 0,31-39,0-1,16-53,0-1,0-32,0 1,-23 23,-1 1,-15 38,0 0,-24 16,0 0,-23 55,0 0,-8 31,0 0,-15-8,-1 0,24-38,0-1,23-16,1 1,22-40,1 0,0 16,0 0,-8 8,0 0,-8 15,0 1,-15 23,-1 0,16 0,1 0,7 15,0 1,-8-8,0-1,8-38,0 0,16-40,-1 1,17-71,-1 0,8 16,0-1,-8 40,1 0,-9 24,1-1,-9 0,1 1,23 15,0 0,8-8,0 0,23 0,1 0,-24 8,0 0,-24 8,1 0,-24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1409 56300,'-78'16,"63"-16,-1 0,16 7,0 1,0 16,0-1,0 32,0 0,8 54,0 1,-1 31,1-1,-8-46,0 0,8-78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0609 56478,'0'-16,"8"16,-1 0,9-7,0-1,-1 23,1 1,-16 23,0 0,-16 16,1-1,-9-30,1-1,-8-15,0 0,7-40,1 1,31-39,0 0,30 15,1 1,-23 3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053 53666,'0'-16,"-16"16,1 0,7 0,0 0,-8 8,1 0,-9 7,1 1,0 7,-1 1,9 15,-1 0,16-8,0 0,8 16,0 0,7-16,1 0,31 16,-1 0,-30-39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3500 54166,'0'-16,"16"32,-1-1,16 9,0-1,-15 8,-1 0,-7-23,0 0,-8 8,0-1,0 9,0-1,-8-15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2613 55250,'-15'0,"7"0,0 0,0 0,0 0,-7 23,-1 1,-8 23,1 0,7-8,1 0,-1-16,0 1,8-8,1-1,14-15,1 0,39-23,0-1,16-7,0 0,-32 15,0 0,-23 16,0 0,0 0,0 0,-1 0,1 0,-8 8,0 0,-8 8,1-1,-33 32,1 0,-8-8,0 0,39-31,1 0,-25 0,1 0,7 7,1 1,-1-8,1 0,-16 7,0 1,31-16,0 0,24 0,-1 0,48-16,0 1,38-9,1 1,-86 15,0 0,-1 8,1 0,0 0,-1 0,1 0,0 0,-9-8,1 0,0 8,0 0,0 0,0 0,-1 0,1 0,0 0,0 0,-16 0,0 0,-23-7,0-1,23 0,0 0,-16-8,1 1,-1-1,1 1,15 15,0 0,8 7,0 1,8 16,0-1,0 16,0 0,-1 24,1-1,-8 9,0-1,0-31,0 0,-8-23,1 0,-9-16,0 0,8 0,1 0,-25-24,1 1,23-24,0 0,8 31,0 1,24-9,-1 1,9-1,-1 1,-23 15,0 0,7 0,1 1,-8-1,0 0,7 0,1 0,0 0,-1 1,-7-1,0 0,23-8,1 1,-17 7,1 0,-8 0,0 0,23-15,0-1,-23 17,0-1,0-8,0 1,7-1,1 0,-8 8,0 1,-1-1,1 0,-8 0,0 0,8 1,0-1,-8 0,0 0,0 0,0 0,0 16,0 0,0 23,0 1,0-17,0 1,-8-8,0 0,8 23,0 0,-8-23,1 0,7 0,0-1,0 9,0 0,0-9,0 1,0 0,0 0,0 0,0 0,0 7,0 1,0-8,0 0,7-8,1 0,0 0,0 0,0-24,0 1,-1 7,1 0,0-7,0-1,8-15,-1 0,-15 16,0-1,8 1,0-1,0 1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5250 54750,'0'-78,"8"63,0-1,-8 0,0 1,0-9,0 1,7-9,1 1,-8 62,0 1,0 30,0 1,0 31,0 0,-8 23,1 0,7-77,0-1,0 94,0 0,0-78,0-1,0-7,0 0,7 47,1 0,15 70,1 1,-9-79,1 0,-8-78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5100 55927,'0'-62,"0"55,0-1,8 8,0 0,7 8,1-1,23 24,0 0,-8-7,0-1,-23-23,0 0,0 8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150 54916,'0'-16,"8"16,0 0,-1 0,1 0,31 0,0 0,0 8,0 0,-8 15,1 0,-17 8,1 0,-16-7,0-1,-8-7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151 55600,'-32'0,"17"16,-1-1,8-7,0 0,8 15,0 1,-8 7,1 0,-1-7,0-1,8 1,0-1,39-30,0-1,16-16,0 1,-16 23,0 0,-31 0,0 0,-24 23,0 1,-31 7,1 0,6 1,1-1,8-15,0-1,7-7,1 0,15 0,0-1,-8 1,1 0,7-8,0 0,8 8,0 0,-16 0,1-1,7-7,0 0,8 8,0 0,23-8,1 0,31 0,0 0,15 8,1 0,-9-8,1 0,-32 0,0 0,1 0,-1 0,-15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9000 56016,'0'-16,"8"24,0 0,7 7,1 1,-1 7,1 1,-8-9,0 1,-8-8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781 56950,'-15'0,"7"0,0 0,16 8,0-1,15 9,0-1,8 8,0 1,-23-17,0 1,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2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5428 55028,'0'-15,"0"7,0 0,-8 0,0 0,0 0,0 1,8-1,0 0,-7 8,-1 0,0 0,0 0,-7 0,-1 0,8 0,0 0,-7 8,-1 0,1 7,-1 1,0 15,1 0,7-23,0 0,0 0,1 0,-1-1,0 1,8 0,0 0,-8 15,0 1,-7-1,-1 1,8-1,1 1,7-1,0 0,-8 1,0-1,8-15,0 0,0 15,0 1,16-9,-1 1,9-8,-1 0,8-8,0 0,16 0,0 0,-16-8,0 0,-15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2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7240 54781,'0'-15,"0"7,0 0,-7 8,-1 0,-8 16,1-1,7 1,0 0,-8 15,1 0,7 0,0 1,0 7,1 0,-1-8,0 1,8-25,0 1,0 24,0-1,0-8,0 1,23-1,1 1,15-9,0 1,-24-8,1 0,0-8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147 53675,'-15'-16,"15"9,0-1,0-8,0 1,0 7,0 0,0 0,0 0,-8 8,0 0,0-8,0 1,1 7,-1 0,-8-8,0 0,9 8,-1 0,-16 16,1-1,7 9,1-1,-1 8,0 1,1-9,-1 1,0 7,1 0,7 1,0-1,8-8,0 1,23-9,1 1,23-8,0 0,15-8,1 0,-16-8,0 0,-31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8456 54603,'0'-15,"-7"15,-1 0,8-8,0 0,-8 0,0 0,8 0,0 1,-8 7,1 0,-1 0,0 0,0 7,0 1,0 0,1 0,-1 15,0 1,8-16,0-1,-8 25,0-1,0 0,1 1,-1 14,0 1,8-23,0-1,8 8,0 1,7-9,1 1,7-24,1 0,-1 0,1 0,15-32,0 1,-31 23,0 0,15-15,1 0,-9-1,1 1,0-1,-1 1,1-16,-1 0,-7 0,0-1,8 9,-1 0,-7-8,0 0,-8 23,0 1,8-1,0 0,-8 1,0-1,0 24,0 0,0 39,0-1,-8 9,0 0,0-8,0 0,8 7,0 1,0-16,0 0,0 0,0 0,8-7,0-1,0-23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100 54748,'62'0,"-54"0,0 0,15 0,1 0,7-8,0 1,-23-1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831 53766,'0'-16,"16"16,0 0,7 31,0 1,-23-25,0 1,24 39,-1 0,-15 16,0-1,0 17,0-1,-8-15,0-1,-8 1,0-1,-39 1,0 0,24-32,-1 0,-7-7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912 55646,'-15'0,"7"0,0 0,0 0,1 0,-1 0,0 0,8-8,0 0,23 8,1 0,15-15,0 0,8 15,0 0,-39 0,-1 0,17 0,-1 0,1 0,-1 0,-7 0,-1 0,1 0,0 0,-9 8,1-1,0-7,0 0,0 8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679 54697,'-16'-16,"9"8,-1 1,8-1,0 0,0 55,0 0,0 23,0 1,0-48,0 0,0 24,0 0,0-31,0 0,-8 30,1 1,7-15,0-1,-8-23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4522 54000,'0'16,"8"-39,0-1,-8 16,0 0,0 1,0-1,8 0,0 0,-8-15,0-1,0 1,0-1,0 1,0-1,-8 16,0 1,0 7,0 0,1-8,-1 0,0 8,0 0,0 0,0 0,-15 16,0-1,-32 32,0 0,24-8,-1 0,9-7,0-1,-1 0,1 1,7 7,0 0,8-8,1 0,-1 32,0 0,8-24,0 0,16-16,-1 1,17-9,-1 1,8-8,0 0,-8-8,1 0,7 0,0 0,-8-16,0 0,-15 9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6324 54600,'-16'0,"9"8,-1 0,0 7,0 1,-7 7,-1 1,16-16,0-1,-7 32,-1 1,0-33,0 1,1 47,-1 0,8-16,0 0,8-16,-1 1,17-24,-1 0,0 0,0 0,-15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7075 54797,'-16'0,"9"15,-1 1,-8 7,1 1,15-16,0-1,-24 32,1 0,15-7,0-1,8 0,0 0,0-23,0 0,16-8,-1 0,17-16,-1 0,-8-15,1 0,-9-8,1 0,-16 24,0-1,0-7,0-1,0 1,0-1,-8 9,0-1,8 1,0-1,16 16,0 0,-1 0,1 0,-8 0,0 0,-1 8,1 0,0 23,0 0,0 0,-1 0,-14 16,-1 0,0-16,0 0,0-31,1 0,22-7,1-1,7-8,1 1,-16 7,-1 0,1 0,0 0,0 8,0 0,-1 0,1 0,-8-7,0-1,8 8,0 0,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8197 54663,'0'-16,"0"-8,0 1,0 46,0 1,0 31,0-1,0 17,0-1,-8 9,0-1,0 0,1 0,-1-46,0-1,8-23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8700 55030,'0'-15,"0"7,0 1,8 7,0 0,7 0,1 0,-1 0,1 0,-1 0,1 0,-8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653 53416,'-16'-16,"8"16,1 0,-9 8,0 0,-7 15,0 1,7 7,0 0,-7 24,0-1,15 9,0-1,8 9,0-1,23-23,1 0,15-24,0 1,-16-24,1 0,-17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9150 54166,'31'-16,"-15"16,-1 0,8 31,1 1,-9 7,1 0,-9 8,1 0,0-1,0 1,-8-23,0-1,-16 24,1 0,-40 16,1-1,31-38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0463 55128,'-63'0,"87"0,-1 0,32-8,0 0,7-15,1 0,-16 15,0 0,-23 8,-1 0,-15 0,0 0,-8 8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1230 54316,'-15'-16,"7"16,1 0,7 47,0 0,0 15,0 1,0-1,0 1,0 0,0-1,0-38,0-1,0-7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2397 54628,'0'-47,"0"39,0 1,-8 7,0 0,-8-8,1 0,-9 16,1 0,0 7,-1 1,-7 7,0 1,7 7,1 0,7 8,1 0,7 0,0 0,8-15,0-1,16 1,-1-1,16-15,1 0,22-8,1 0,-39 0,-1 0,1-8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4037 54066,'-16'-16,"1"32,-1-1,0 1,1 0,-1-1,1 1,7-1,0 1,0-8,1 0,7 0,0-1,-8 17,0-1,0-15,1 0,7 23,0 0,-8-15,0 0,8 23,0 0,0 8,0 0,8-16,0 0,15-7,0-1,8-15,0 0,-23-8,0 0,0 0,0 0,7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4909 54031,'0'32,"-7"14,-1 1,0 0,0 0,-7 8,-1 0,0 7,1 1,7-24,0 0,8-31,0 0,0-32,0 1,16-16,-1 0,9-55,-1 0,16 23,0 1,-15 39,-1 0,-7 15,0 0,7 1,0-1,-15 24,0 0,0-1,0 1,-8 31,0 0,0-7,0-1,-8 8,0 0,-8-15,1-1,-9 1,1-1,7-15,1 0,-1-16,0 0,9-15,-1-1,8 16,0 1,0-1,0 0,0 24,0-1,15 9,1-1,0 8,-1 1,17 7,-1 0,-16-8,1 0,0-15,-1 0,-7-1,0 1,8 0,-1-1,-7-7,0 0,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6181 54415,'-31'0,"31"-8,0 1,8 7,0 0,15 0,0 0,8 0,0 0,-7 7,-1 1,-7-8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6828 53700,'31'0,"-7"23,-1 1,1-1,-1 1,-15 23,0 0,-8 0,0-1,0 1,0 0,-32 31,1 1,-23-17,-1 1,39-48,1 1,-1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8066 54615,'-16'0,"55"0,0 0,8-7,0-1,-8 8,0 0,-8 8,0-1,-23 1,0-1,0-7,0 0,-8 8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7931 55515,'-15'0,"7"0,0 0,16 0,0 0,46 0,1 0,-8-7,0-1,-8 8,0 0,0 8,0-1,-24-7,1 0,-8 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463 53466,'15'0,"-15"-8,0 0,0 16,0 0,0 31,0 0,0 0,0 0,-8 16,1 0,-9-24,0 0,8 0,1 1,-1-32,0 0,8-24,0 1,8-16,0 0,-1 7,1 1,8 15,0 1,7 15,1 0,-1-8,1 0,-1 8,1 0,-9 8,1 0,-8-8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350 54200,'15'0,"-15"7,0 1,0-16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400 54232,'15'0,"-15"-7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250 53959,'0'-15,"0"-1,0 1,0 7,0 0,0 0,0 0,0 0,0 1,0-1,0 0,-8 8,0 0,-7 0,-1 0,0 0,1 0,-9 16,1-1,0 17,-1-1,1 0,-1 0,9 16,-1 0,16-8,0 0,0-7,0-1,23-16,1 1,15-8,0 0,8-8,0 0,-32-8,1 0,-8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2637 53650,'-47'0,"40"8,-1 0,-8 23,1 0,-1 16,0 0,1 0,-1 0,8 15,1 1,-1-16,0 0,24-16,-1 0,32-23,0 0,0-24,-1 0,-38 1,0-1,8 8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679 53731,'0'-15,"-8"7,0 0,16 24,0-1,-8 24,0 0,0-15,0-1,-8 16,0 0,-7 0,0 0,7-23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750 54095,'0'-16,"8"8,0 1,7-1,1 0,15 0,0 1,-15 7,0 0,-9 0,1 0,0 0,0 0,0-8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4228 53247,'0'-31,"0"23,0 0,0 16,0 0,0 23,0 0,-8 8,1 1,-1 7,0-1,0 17,0 0,-7-1,-1 1,16-32,0 1,0-25,0 1,8-47,0 0,7-8,1 0,7 8,1 0,-8 31,-1 0,-7 8,0 0,0 16,0-1,-8 32,0 0,-8-7,0-1,8-16,0 1,0-17,0 1,31-47,1 0,-1-8,0 0,1 0,-1 0,-8 0,1 0,-8 16,-1 0,-7-1,0 1,8 15,-1 1,-15 7,0 0,0 31,0 1,-15 15,-1 0,8 16,0 0,-7 7,-1 1,8-16,0 0,0-8,1 0,7-54,0-1,0-47,0 1,15-9,1 1,15 23,1 0,-9 16,1-1,-9 17,1-1,0 8,-1 0,1 8,0 0,-9 8,1 0,-8 8,0-1,0 9,0-1,-23 9,-1-1,-7 0,0 0,7-15,1 0,7-16,0 0,8-8,1 0,-1 0,0 0,8 1,0-1,8 8,0 0,15 23,1 1,-9 7,1 0,7 9,1-1,-1 8,1 0,-1-16,1 0,-1-7,1-1,-24-15,0 0,8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381 53715,'-15'0,"7"0,0 0,47-8,0 1,8 7,0 0,-8 0,0 0,-15 0,-1 0,-7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014 53350,'-16'0,"8"0,1 0,7 31,0 1,0-1,0 0,0 8,0 0,0-7,0-1,-8-23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731 52866,'16'-16,"7"24,1 0,7 15,0 1,-8 7,1 0,-9 8,1 0,-8 8,0 0,-24 8,0-1,-23 9,0 0,-23 7,0 0,46-4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059 53250,'-15'0,"15"8,0 0,-8 31,0 0,0 8,0 0,-7 15,-1 1,1-17,-1 1,16-23,0-1,0-15,0 0,23-39,1-1,15-15,0 1,-16 38,1 0,-17 16,1 0,0 31,0 0,-8-8,0 0,0-7,0-1,0-15,0 0,31-24,0 0,0-15,1 0,-17 7,1 1,-8 7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0616 58046,'-16'-16,"39"9,1-1,46 1,1-1,-17 8,1 0,-8 0,0 0,-16 8,0-1,-23-7,0 0,0 8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447 57281,'-16'-15,"1"7,-1 0,16 16,0 0,8 39,0 0,-8 15,0 1,0 15,0 0,0-31,0 0,7-31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456 57131,'0'-15,"24"7,-1 0,-7 8,-1 0,17 8,-1 0,-15 23,-1 0,-15 0,0 1,-15 15,-1-1,-31 1,0 0,8-23,0-1,8-7,0-1,7-7,1 0,15 0,0 0,24-8,-1 0,40 0,0 0,7-8,1 0,-9 8,1 0,-31 0,-1 0,-7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016 56831,'-16'-15,"8"15,0 0,1-8,-1 0,-8 8,1 0,-1 8,0 0,-7 7,-1 1,1 7,0 1,7 7,0 0,8 16,1 0,-1 0,0 0,8-16,0 0,16 1,-1-1,17-8,-1 1,23-24,1 0,-39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862 56650,'-16'0,"16"8,0 0,0 7,0 1,-7 15,-1 0,0 24,0-1,1-7,-1 0,8-8,0 0,0-23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850 57296,'16'-31,"-9"24,1-1,7 8,1 0,-1 0,1 0,-1 0,1 0,-8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078 56838,'0'-16,"0"0,0 1,-8 7,0 0,8 0,0 0,0 1,0-1,0 0,0 0,0 0,0 1,8-9,0 0,-8 8,0 1,-8-1,0 0,0 8,0 0,-7 0,-1 0,1 0,-1 0,0 8,1 0,-1 7,1 1,-9 7,1 1,7 7,1 0,-1 16,0 0,1 8,-1 0,1-1,-1 1,16-24,0 1,0-9,0 0,16-7,-1 0,32-16,0 0,-32 0,1 0,23-8,0 0,-31 8,0 0,7-8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793 56550,'-15'16,"-1"15,1 0,7 16,0 0,-7-8,-1 0,16 16,0 0,0-9,0 1,0-8,0 1,31-17,0 0,0-7,0 0,-7-16,-1 0,-15-8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8928 56500,'-16'0,"16"8,0 0,0 15,0 1,0 15,0 0,-15 8,-1 0,8 15,1 1,-1-24,0 0,8-31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8950 57179,'16'-31,"-9"31,1 0,23-8,1 1,-9 7,1 0,-1 0,0 0,-7 0,0 0,-16-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336 53581,'0'-15,"7"7,1 0,0 8,0 0,-32 39,1 0,-8 8,0 0,-1 8,1-1,8-15,-1 0,17-23,-1 0,0-16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9526 56147,'0'-16,"-8"8,0 1,8-1,0 0,0 31,0 1,0 7,0 1,0 22,0 1,-8 16,1-1,-9 24,1 0,7-8,0 0,0-24,1 1,7-39,0-1,0-15,0 0,-8-8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9800 57113,'16'-32,"-1"17,1-1,-8 16,-1 0,9 0,0 0,-9 23,1 1,-23 7,-1 0,0-15,1 0,15-8,0-1,0 1,0 0,23-8,1 0,-17 16,1-1,0 9,0-1,-8 9,0-1,-24 0,1 0,7-15,1 0,-1-16,1 0,22-8,1 0,0-8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0713 56578,'15'-31,"-7"23,0 0,-8 16,0 0,0 7,0 1,0 23,0 0,-8 8,0 0,-7 23,-1 1,8-1,0 0,-7-31,-1 0,16-31,0 0,0-39,0-1,8-30,0-1,15-30,1-1,7 24,0-1,-8 40,1 0,-1 15,1 1,-9 7,1 0,-8 8,0 0,0 16,-1-1,-7 16,0 1,-15 7,-1 0,-15 0,0 0,-1-8,1 0,8-15,-1 0,9-16,-1 0,8-16,0 0,8 1,0-1,0 8,0 1,8 7,0 0,8 0,-1 0,9 23,-1 0,0 16,1 1,-1 6,1 1,7-8,0 0,1-7,-1-1,-23-23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1947 55931,'15'-15,"9"7,-1 0,1 16,-1 0,-15 7,0 1,-8 15,0 0,-31 0,-1 0,1-7,0-1,15-7,1-1,7-7,0 0,24-8,-1 0,16 0,1 0,7 0,0 0,-8 0,0 0,-23 0,0 0,0-8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2700 56265,'62'-15,"-23"15,0 0,-15 0,-1 0,-7 7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079 55816,'0'-16,"-16"16,1 0,15 31,0 0,8 8,-1 0,-14 8,-1 0,0-8,1 0,-1-23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464 55516,'0'-16,"16"16,-1 0,-7 0,0 0,15 31,1 1,-1 7,1 0,-9 0,1 0,-1 8,1 0,-8 8,0-1,-32 9,1-1,-40 32,1 0,31-55,-1 0,9-15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4800 57015,'31'0,"16"-8,0 1,0 7,0 0,-8 0,0 0,8 0,0 0,-16 7,0 1,-23-8,0 0,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5678 56316,'-16'0,"8"-8,1 0,7 39,0 1,0 22,0 1,-8 39,0 0,0 15,1 1,-1-71,0 0,8-15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7625 56460,'0'-16,"0"8,0 0,0 0,0 1,0-9,0 0,0 8,0 1,-8-1,0 0,-7 8,-1 0,0 0,1 0,-9 0,1 0,-1 8,1 0,0 15,-1 1,1 15,-1 0,1 16,-1-1,9 9,-1-1,1 1,-1 0,16-16,0-1,23-22,1-1,23-7,0 0,23-16,0 0,-7-16,-1 0,-46 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366 43150,'-16'0,"32"0,-1 0,24 0,1 0,30 0,1 0,-24 0,0 0,-39 0,-1 0,9 0,0 0,-8 0,-1 0,1 0,0 0,0 8,0-1,-8 1,0 0,0 0,0-1,0 1,0 0,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166 53616,'-16'-16,"39"32,1-1,7 40,0-1,1 17,-1-1,-16-39,1 0,0-15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8991 56850,'-16'0,"8"8,0 0,-7 31,-1 0,-7 8,-1 0,9 7,-1 1,16-8,0 0,0-8,0 0,23-31,1 0,-1-8,1 0,15-16,0 0,-24 1,1-1,0 1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9790 57231,'0'-15,"8"15,0 0,-8-8,0 0,-8 24,0-1,-7 24,-1 0,-7 0,-1 0,1-8,0 1,15-17,0 1,16-40,0 1,-1 0,1-1,0 9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050 56941,'31'-47,"-23"31,0 1,-8 7,0 0,8 8,-1 0,1 23,0 1,0 7,0 0,-8 24,0 0,0-8,0 0,0-16,0 0,0-23,0 0,7-8,1 0,23-47,1 0,-1-16,0 1,0 7,0 0,-23 16,0 0,0 31,0 1,-8-1,0 0,0 16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972 57194,'15'-16,"-15"8,0 0,0 1,0-1,0 0,0 0,0 0,0 1,-8-1,1 0,-9 8,0 0,1 16,-1-1,-7 16,-1 1,9 7,-1 0,8 7,1 1,-1-16,0 1,8-17,0 1,16-16,-1 0,16-8,1 0,-1-31,0 0,0 8,0 0,-23 23,0 0,-8 24,0-1,0 9,0-1,0 1,0-1,8-7,0-1,-8-7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1650 57031,'16'-31,"-9"31,1 0,24 0,-1 0,8 0,0 0,-15 0,-1 0,-15 0,0 0,0 8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1960 56550,'-16'0,"16"16,0-1,0 16,0 1,-7 14,-1 1,-7 0,-1 0,8-24,1 1,-1-24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2411 56350,'16'0,"7"0,0 0,-7 16,0-1,7 24,0 0,-7 0,0 1,-16 14,0 1,-24 23,1 0,-32-15,1-1,14-38,1-1,16-7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3800 57465,'16'0,"38"-8,1 1,-47 7,-1 0,17 0,-1 0,8 0,1 0,-17 7,1 1,-24-16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213 56750,'16'0,"-16"31,0 0,0 24,0 0,-8 15,0 0,1 1,-1-1,0-23,1 0,-1-39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5876 56397,'0'-16,"0"8,0 1,-8-1,0 0,0 8,0 0,-15 0,-1 0,1 0,-1 0,-7 23,0 1,0 15,-1 0,1 8,0 0,7 8,1 0,15-1,0 1,16-16,0 0,31-7,0-1,16-23,0 0,-1-16,1 0,-39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2311 53100,'15'0,"1"23,0 1,7 7,0 0,-7 16,0 0,-24 16,0-1,-23 8,0 1,-24-1,0 0,32-46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221 56597,'0'-16,"0"8,0 1,0-1,0 0,-7 8,-1 0,-16 0,1 0,0 31,-1 1,9-1,-1 0,1 16,-1 0,16 8,0-1,0-7,0 0,8-15,0-1,23-16,0 1,0-8,0 0,-7-16,-1 0,-15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860 56731,'0'-15,"0"7,0 0,0 47,0 0,0 8,0 0,-16 7,1 1,15-24,0 1,-15-9,-1 0,8-7,1 0,-1-16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000 57230,'16'-15,"7"7,0 1,1 7,-1 0,0 0,1 0,-9 0,1 0,-8 7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562 56381,'-16'-15,"16"7,0 0,0 16,0 0,-7 15,-1 1,8 22,0 1,-8 24,0-1,8 8,0 0,-7-7,-1-1,8-23,0 0,0-39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900 56750,'16'0,"15"0,0 0,8 0,0 0,-24 0,1 0,-8 7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193 56316,'-16'0,"1"-8,-1 0,16 39,0 1,-7 7,-1 0,8 8,0-1,-8 1,0 0,1-23,-1-1,8-7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575 56300,'16'0,"-1"0,1 0,-1 16,1-1,23 1,0 0,-8 15,0 0,-15 8,0 0,-16 8,0 0,-47 23,0 1,-47 7,1 0,61-54,1-1,0-7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147 55878,'-47'-16,"63"32,-1 0,-7-16,0 0,23 15,1 1,-1-1,0 1,9-8,-1 0,8-8,0 0,-8 0,0 0,-7 0,-1 0,0 0,1 0,-17 0,1 0,15 0,1 0,7 0,0 0,0-8,0 0,9 0,-1 0,-16 1,0-1,1 8,-1 0,0 0,1 0,15-8,0 0,0 8,0 0,23 0,1 0,-16-8,0 1,-1 7,1 0,-8 0,0 0,0 0,0 0,0 0,1 0,14 0,1 0,7-8,1 0,7 0,1 0,-24 1,0-1,-1 8,1 0,8 0,0 0,7 0,1 0,-1-16,1 1,-16 7,0 0,-16 8,0 0,-8 0,1 0,-17 0,1 0,-8 0,0 0,-8 8,0 0,-8-1,0 1,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716 59109,'-16'-16,"32"16,-1 0,17 0,-1 0,0 0,1 0,7 8,0 0,0-8,0 0,16 0,0 0,8 0,0 0,-1 0,1 0,0 0,-1 0,-23 0,1 0,-1 0,0 0,0 0,0 0,-7 0,-1 0,0 0,1 0,-1 0,0 0,9 0,-1 0,-8 0,0 0,16-8,1 0,6 8,1 0,0-8,0 1,-16 7,0 0,-7 7,-1 1,0-8,1 0,22-8,1 1,8-1,0 0,-1 0,1 1,-24 7,0 0,-7 7,-1 1,0-8,1 0,-9 8,1 0,15-8,0 0,0 0,1 0,-1 0,0 0,8 7,0 1,8-8,0 0,7 0,1 0,0-8,-1 1,-7-1,0 0,-8 8,0 0,-16 0,1 0,-9 0,1 0,7 0,1 0,-1 0,0 0,8-8,1 1,-1-1,0 0,0 8,0 0,-15 0,-1 0,-7 0,0 0,-8 0,-1 0,1 0,0 0,0-8,0 1,-8-1,0 0,-24 8,1 0,7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53 47650,'-16'31,"1"8,-1 0,-7 32,-1-1,9-23,-1 0,0 0,1 0,-1 7,1 1,7-24,0 1,31-79,1 0,-16 23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913 52677,'-16'0,"-8"-16,1 1,31 15,0 0,31 0,0 0,8 0,0 0,31-8,0 1,9-1,-1 0,-16 1,1-1,-32 16,0-1,-31-7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50 47775,'16'-16,"-16"9,0-1,-8 8,0 0,16 0,0 0,-1 23,1 1,0 15,0 0,8 0,-1 0,1 0,-1 0,1-8,0 0,-9-7,1-1,0-15,0 0,0-8,0 0,-1-16,1 0,8-23,-1 0,1-7,0-1,15-8,0 0,-15 9,-1-1,-7 15,0 1,0 16,0-1,-8 32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19 47797,'16'0,"-8"-8,-1 0,-7-7,0-1,0 8,0 1,0-1,0 0,-15 0,-1 0,1 8,-1 0,0 0,1 0,-17 32,1-1,7 0,1 0,7 8,1 1,7-1,0 0,8-24,0 1,0-8,0 0,23-8,1 0,15-32,0 1,-7 0,-1 0,-15 7,-1 1,-7 15,0 0,-8 24,0-1,0 9,0-1,8 1,-1-1,1 1,0-1,8-15,-1 0,17-16,-1 0,24-39,0 0,-8 0,0 0,-16 16,0 0,-15 7,0 1,-16 15,0 0,-8 8,0 0,-8 24,1-1,7 8,0 1,0-1,0 0,8 8,0 0,0-7,0-1,24-15,-1-1,1-22,-1-1,16-39,1 0,-1-8,0 0,-16 1,1-1,-9 8,1 0,-8 8,0 0,-8 23,0 1,0 7,0 0,8 47,-1 0,-7 16,0 0,8 7,0 1,-8 15,0 0,8-15,0-1,-8-38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5847 47697,'0'-16,"0"1,0-1,0 39,0 1,-8 23,0 0,0 8,1-1,-1 1,0 0,8-8,0 0,0-24,0 1,8-24,0 0,-1-8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6000 48362,'0'-31,"0"23,0 0,23 1,1-1,7 8,0 0,-8 0,1 0,-1 0,0 0,-15 0,0 0,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6746 47563,'0'-16,"0"0,0 1,0 7,0 0,0 31,0 1,0 23,0 0,-8 15,0 1,1 7,-1 1,1-1,-1 0,8-23,0 0,8-39,-1 0,1-8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7328 47809,'16'0,"-16"-23,0 0,8 15,0 0,-8 16,0 0,0 23,0 0,-16 24,0-1,-7 1,-1 0,16-8,1 0,-1-24,0 1,8-17,0 1,0-39,0 0,31-32,1 1,-1-1,0 1,1 15,-1 0,-8 16,1-1,-9 17,1-1,0 16,-1 0,-7 8,0 0,0 15,0 1,-8 7,0 0,-16 0,0 1,-15-1,0 0,7-7,1-1,-1-23,1 0,7-8,1 0,7-7,0-1,0 8,0 0,32 32,-1-1,-15-15,0 0,8 8,-1-1,16 24,1 0,23 8,-1 0,9 8,0 0,-48-40,1 1,-8-8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0637 47666,'0'-16,"-8"47,0 1,-15 14,-1 1,-7 8,0 0,8 0,0-1,15-7,0 0,8-39,0 0,16-24,-1 0,16-30,0-1,-23 23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050 47719,'0'-47,"0"39,0 0,16 8,-1 0,-7 32,0-1,8 8,-1 0,-15 16,0-1,8-7,0 0,0-23,-1-1,1-15,0 0,16-47,-1 0,16-47,0 0,8 7,0 1,-23 24,-1-1,-15 31,0 1,-16 39,0-1,0 1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372 47785,'16'0,"-8"0,-1 0,9 0,0 0,-1-16,1 0,-8-7,0-1,-8 9,0-1,0 8,0 0,-24 16,1 0,-16 31,0 0,-1 8,1 0,16 8,-1 0,9-24,-1 0,16-15,0-1,8-15,0 0,23-23,0 0,16-24,0 0,-16 23,1 1,-17 15,1 0,-16 24,0-1,0 17,0-1,16-8,-1 1,9-8,-1-1,9-23,-1 1,16-25,0 1,0-16,0 0,-16-8,0 1,-7 7,-1 0,-15 16,0-1,0 24,0 1,-8-1,0 0,0 39,0 1,-8 14,0 1,-8 0,1 0,-1 8,0 0,1 7,-1 1,0-32,1 0,15-15,0 0,0-32,0 0,8-46,-1-1,-7 40,0-1,8 1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247 47438,'31'-78,"-7"46,-1 1,1 7,-1 1,1 23,-1 0,-7 23,-1 1,-7 7,0 1,-8 7,0 0,-8-8,0 0,-15 1,-1-1,-7-8,0 1,7-24,1 0,7-8,1 0,-1-7,0-1,8 8,1 0,-1 0,0 1,16 30,0 1,15 7,1 0,15 8,0 0,8 8,0 0,31 8,0 0,-39-16,0 0,-15-2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4100 52327,'47'-46,"0"38,0 0,31 1,0-1,0 8,1 0,-40 0,0 0,-31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008 46950,'-94'31,"78"-23,1 0,7-8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0850 47078,'0'-15,"0"7,0 0,16-8,-1 1,1 7,-1 0,8 8,1 0,-1 8,0 0,-15 23,0 0,-8 0,0 1,0-1,0 0,-24 1,1-1,0-15,0-1,7 1,1-1,7-15,0 0,0-7,1-1,7-16,0 1,7-16,1 0,8 7,-1 1,-15 23,0 0,0 16,0 0,0 31,0 0,0 0,0 1,0-1,0 0,0 8,0 0,-8-1,1 1,7-31,0 0,23-32,0 0,-7-7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266 47166,'15'-16,"-15"32,0-1,0 24,0 0,0-7,0-1,-8 8,1 0,-1-15,0-1,8-15,0 0,8-24,0 0,7-15,1 0,0 0,-1-1,9 17,-1-1,-7 8,-1 0,1 8,0 0,-1 0,1 0,0 8,-1 0,-7-16,0 0,0 1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181 46441,'15'-94,"-7"78,0 1,-8 7,0 0,0 24,0-1,0 40,0 0,-8 31,0 0,1-8,-1 0,0 0,0 1,1-25,-1 1,16-47,-1 0,1-8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4816 46650,'-16'0,"32"16,-1-1,9-7,-1 0,16 23,0 0,-8-15,1-1,-1 9,0-1,-15-15,-1 0,-7 0,0-1,0 1,0 0,-24 8,0-1,-23 1,0-1,0 9,0-1,-8-7,0-1,24 1,0 0,15-16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531 45966,'-15'0,"7"-8,0 0,39 24,0-1,16 1,0 0,-8-1,0 1,-7 0,-1-1,-16 1,1-1,-8-7,0 0,-8 0,0 0,0 7,0 1,-8 15,0 1,-8 30,1 1,-9 7,1 0,-8 24,-1 0,1 47,0 0,15-94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0329 10500,'0'16,"0"7,0 0,0 17,0-1,-8 23,0 1,1 38,-1 1,0-79,1 1,7-9,0 1,-8-8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854 10365,'-171'-15,"163"15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544 10200,'-16'0,"16"16,0-1,-8 56,0-1,8-31,0 0,-15 40,-1-1,8 24,1-1,-1-69,0-1,8-15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700 11093,'16'-16,"15"1,0-1,0 1,0-1,-7 9,-1-1,-7 8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5095 51016,'-16'-16,"8"32,1-1,7 48,0-1,-8 40,0 0,8 0,0-1,-8-7,1 0,7-47,0 0,-8-39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26 10081,'0'-31,"0"62,0 1,0 30,0 1,-16 23,1 0,-1 39,1 0,-1-31,1-1,15-46,0 0,0-39,0 0,-8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550 11128,'31'-62,"-16"54,1 0,-1 8,1 0,-8 31,-1 1,-30 14,0 1,0-15,-1-1,24-15,0-1,24-15,-1 0,0 8,0 0,-15 15,0 1,-16 7,0 0,-15 1,0-1,7-8,1 1,7-24,0 0,1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540 10297,'0'-16,"0"1,0-1,8 16,0 0,-8 8,0 0,0 23,0 0,-16 16,1 0,-1 23,1 1,-1 7,0 0,1-31,-1 0,8-24,1 1,-1-24,0 0,8-47,0 0,16-31,-1 0,16-1,1 1,-9 31,0 0,1 16,-1 0,1 15,-1 1,0 15,1 0,-9 0,1 0,-8 23,0 1,-24 15,0 0,-7 0,0 0,-1-8,1 0,-1-23,1 0,7-8,1 0,7 0,0 0,16 0,0 0,7 23,1 1,7 15,1 0,7-8,0 1,-7-9,-1 1,0-9,1 1,-16-8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016 9731,'0'-15,"7"7,1 0,0 8,0 0,15 0,0 0,-15 8,0 0,8 7,-1 1,-15-9,0 1,0 16,0-1,-8-15,1 0,-9 7,0 1,1-1,-1 1,1-1,-1 1,8-8,1 0,-1-1,0 1,8 0,0 0,16-8,-1 0,1 0,-1 0,1-8,-1 0,1 8,0 0,-9 0,1 0,0 0,0 0,0 0,-1 0,1-8,0 1,0 7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550 9997,'16'0,"-16"-8,0 0,7 8,1 0,0 0,0 0,0 0,0 0,-1-8,1 1,0 7,0 0,0 0,0 0,15 0,0 0,-15-8,0 0,8 8,-1 0,-7 0,0 0,0 0,0 0,0 0,-1 0,1 0,0 0,0 0,0 0,-8 8,0 0,0-1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047 9600,'-31'0,"23"0,0 0,8 16,0-1,0 1,0 0,8 15,0 0,-8 32,0-1,0-46,0 0,0-9,0 1,0 16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966 10762,'-16'0,"24"-8,0 0,-1 8,1 0,0 0,0 0,0-7,-1-1,9 8,0 0,7-8,1 0,-1 8,0 0,1-7,-1-1,1 8,-1 0,1 0,-1 0,-7 8,-1-1,-7-7,0 0,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580 10200,'-15'0,"7"0,1 0,7 23,0 1,0-16,0 0,0 15,0 0,7 40,1-1,-8-46,0 0,0 23,0 0,0-24,0 1,0 0,0-1,0-7,0 0,7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825 10144,'-31'0,"23"0,0 0,0 0,1 0,-1 0,0 0,0 8,0-1,0 1,1 0,7 0,0 0,0 7,0 1,-8 0,0-1,8 9,0-1,0 1,0-1,0-15,0 0,0 23,0 0,8-15,0-1,-1-15,1 0,16-7,-1-1,-7-16,-1 1,1 7,0 1,-1-9,1 1,-8-1,0 1,0-1,-1 1,-7 7,0 1,-7-17,-1 1,8 16,0-1,0 8,0 0,8 0,-1 1,17-1,-1 0,1 8,-1 0,-7 8,-1 0,-15 7,0 1,8 7,0 1,-8-1,0 1,0-9,0 1,0 7,0 1,0-1,0 1,-16 15,1 0,-1 0,1 0,15-31,0 0,0-32,0 1,23-8,0-1,-15 24,0 1,8-1,-1 0,1-8,0 1,7 7,1 0,-9 0,1 0,-1 8,1 0,0 0,-1 0,-7 0,0 0,0 0,0 0,-8-7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29 9913,'0'-16,"0"8,0 0,0 0,0 1,-8-1,0 0,8 24,0-1,0 40,0 0,-7 7,-1 1,8-16,0 0,0 15,0 1,-8-1,1 1,7-8,0-1,0-7,0 0,-8-3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7603 50094,'0'-16,"0"-15,0 0,0 23,0 0,0 16,0 0,-8 46,1 1,-25 8,1-1,0 17,0-1,7 8,1 0,15 0,0 1,24-56,-1 0,24-31,0 0,8-31,0 0,-8-24,0 0,-7 8,-1 0,-15 16,-1-1,-23 25,1-1,-17 8,1 0,-9 31,1 0,15 8,1 1,15-9,0 0,8-15,-1 0,17-16,-1 0,9-16,-1 0,-15 1,-1-1,-15 47,0 1,0 15,0-1,0 17,0 0,0-1,0 1,-8 0,1-1,-25 24,1 0,8-39,-1 0,1-31,-1 0,1-16,-1 0,1-24,-1 1,24-32,0 0,16-15,0-1,46-7,1 0,15-1,0 1,-15 15,-1 1,-46 46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450 9778,'0'-16,"0"8,0 1,0-1,0 0,47-7,0-1,-24 16,1 0,-1 0,1 0,-1 0,1 0,-16 8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50 10400,'16'0,"-1"0,1 0,0 0,-1 0,16 0,1 0,-24 0,-1 0,9 0,0 0,-9 0,1 0,0 0,0 0,15 0,1 0,-9 0,1 0,0 0,-1 0,-7 8,0-1,0-7,0 0,-8 8,0-1,-8 1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16 11050,'-16'0,"24"0,0 0,7 0,1 0,-8 0,-1 0,1 0,0 0,8 0,-1 0,9 0,-1 0,-7 0,-1 0,9 0,-1 0,-7 0,-1 0,-7 0,0 0,0 0,0 0,-1 0,1 0,0 7,0 1,0-8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326 9981,'0'-15,"0"7,0 0,0 16,0 0,0-1,0 1,-8 8,0-1,0 25,1-1,-1 0,0 0,0 7,1 1,-1-31,0 0,8-1,0 1,-8 15,1 0,7 0,0 1,-8-32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300 10596,'16'-31,"-1"24,1-1,-8 8,-1 0,1 0,0 0,0 0,-1 0,1 0,0 0,0 0,0 0,-1 0,1 0,0 0,0 0,0 0,-1 0,1 0,0 0,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878 9797,'0'-16,"0"8,0 1,0-1,0 0,0 31,0 1,-8 15,1 0,-1 8,0 0,0-31,0-1,-7 16,-1 1,16-17,0 1,0-8,0 0,8-8,0 0,-1-8,1 0,16 0,-1 0,-15 1,0-1,0 0,-1 0,9 0,0 0,-8 8,-1 0,1 0,0 0,0 0,0 0,-8 8,0 0,8 0,-1 0,-7 0,0-1,0 1,0 0,0 0,0 0,-7 31,-1 0,8-16,0 1,8-24,-1 0,9-16,0 0,-9 1,1-1,0 1,0-1,0 8,0 0,7-7,1-1,-8 0,-1 1,9-1,0 0,-1-15,1 0,0 15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109 9963,'16'-16,"-16"8,0 0,8 0,0 1,-8-1,0 0,0 31,0 1,0-1,0 1,0-8,0-1,-8-7,0 0,8 7,0 1,-8 0,0-1,1 9,-1-1,0-7,0 0,0-1,1 1,7 0,0-1,-8-7,0 0,8 7,0 1,-8-8,0 0,8 0,0-1,-8 9,1 0,-1-16,0 0,8-8,0 0,0-8,0 1,0-1,0 0,8 1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394 9897,'16'-16,"-1"1,1-1,-8 16,0 0,-1 0,1 0,0 0,0 0,0 8,0 0,-1 7,1 1,-8-8,0 0,0-1,0 1,-8 24,1-1,-17-8,1 1,-1-9,1 1,15-16,0 0,0 0,0 0,0 8,1 0,-1-8,0 0,0-8,0 0,0 0,1 0,-1 1,0-1,16 8,0 0,-1 15,1 1,16 15,-1 1,-23-17,0 1,16 7,0 1,-1-1,1 1,0-1,-1 1,9 7,-1 0,-7-15,0 0,-1-1,1 1,-8-8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350 9865,'31'0,"-15"0,-1 0,-7 0,0 0,0 0,0 0,15-8,0 1,-15 7,0 0,8 0,-1 0,-7 0,0 0,0 0,-1 0,1 0,0 0,8 0,-1 0,-7 0,0 0,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795 9350,'-16'0,"8"0,1 0,7 8,0 0,0 15,0 0,-8 24,0 0,8-8,0 0,0-23,0-1,0 1,0-1,0 1,0 0,-8-1,1 1,7-1,0 1,-8-8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9835 50850,'-79'0,"64"23,-1 1,-7 15,-1 0,1 24,-1-1,16 17,1-1,-1-16,0 1,24-32,-1 1,17-32,-1 0,8-24,0 1,-15-1,-1 1,-7-1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000 10680,'31'0,"-23"0,0 0,15-8,1 1,-16 7,-1 0,9 0,0 0,-9-8,1 1,8 7,-1 0,1 0,0 0,-8 0,-1 0,9 0,0 0,-9 0,1 0,0 0,0 0,0 0,-1 0,1 0,0 0,0 0,0 0,-16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447 10166,'0'-16,"-8"16,0 0,0 0,1 0,7 8,0 0,0 15,0 1,0 7,0 0,0 0,0 1,0-9,0 1,0 7,0 0,-8 1,0-1,8-8,0 1,0-16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495 10150,'-16'0,"16"8,0 0,0-1,0 1,0 0,0 0,0 8,0-1,0 1,0-1,0 1,0 0,0 38,0 1,-15-8,-1 0,8-32,1 1,7-8,0 0,-8-16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650 10579,'0'-16,"8"16,0 0,-1-15,1 0,0 15,0 0,0 0,-1 0,1 0,0 0,0 0,0 0,-1 0,1 0,0 0,0 0,0 0,-1 0,1 0,0 0,0 0,0 0,-1 0,1 0,0 0,0 0,-8-8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331 9781,'0'-15,"0"7,0 0,0 31,0 1,0 7,0 0,0-7,0-1,0 1,0-1,0 8,0 1,0-1,0 0,-8 8,0 0,8-8,0 1,-7-17,-1 1,8 0,0-1,0 1,0-1,0-7,0 0,0 0,0 0,0-16,0 0,23-31,0 0,-15 23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650 10809,'16'-31,"-9"15,1 1,8 7,0 0,-16 0,0 1,7 7,1 0,-8 7,0 1,0 8,0-1,0 17,0-1,0-23,0 0,0 7,0 1,8-8,0-1,31-22,0-1,-15 1,-1-1,-7 0,-1 1,9 7,-1 0,-15 0,0 0,8 8,-1 0,-7 8,0 0,-16 23,0 1,-7-1,-1 0,16 0,0 0,23-15,1 0,15-16,0 0,0-8,0 0,-7-23,-1 0,-23-1,0 1,-8 16,0-1,-8-7,0-1,-15 8,-1 1,-31-9,1 1,38 23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163 3766,'0'-16,"8"32,0-1,-8 24,0 0,0-15,0-1,0-7,0-1,-16 24,1 0,7 0,1 0,7-23,0 0,-8-16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300 4147,'0'-16,"8"8,0 1,7 7,1 0,-1 0,1 0,0-8,-1 0,9 8,-1 0,-15 0,0 0,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744 3197,'0'-16,"0"8,0 1,0-1,0 0,0 16,0 0,0 7,0 1,0-8,0 0,0 46,0 1,0-39,0-1,0 17,0-1,-24 55,1 0,15-62,0-1,0 8,1 1,-1 15,0 0,8-55,0 0,8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250 4297,'16'-16,"-9"16,1 0,16-8,-1 1,-15 7,0 0,-8 23,0 0,-8 9,0-1,-8-8,1 1,15-9,0 1,15-16,1 0,31-24,0 1,0-8,-1 0,-14-8,-1 0,-23 23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0931 50703,'-15'-31,"7"23,0 0,8 24,0 0,0 23,0 0,0 16,0-1,0 1,0 0,0-16,0 0,0-23,0-1,0-38,0-1,16-30,-1-1,9 8,-1 0,-7 16,-1-1,1 17,0-1,-9 16,1 0,8 0,-1 0,-7 8,0 0,0 0,0-1,-1-7,1 0,0 0,0 0,-8-23,0 0,0-9,0 1,0 0,0-1,15 1,1 0,-16 15,0 1,0 7,0 0,8 8,0 0,-8 16,0-1,0 24,0 0,-8 40,0-1,-8 39,1 0,-16 1,-1-1,9-31,0 0,15-63,0 1,8-16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2240 3472,'0'-31,"8"15,0 0,0-7,0 0,0 7,-1 0,1 16,0 0,-8 8,0 0,0 0,0 0,0 23,0 0,-31 32,-1-1,1 1,0-1,8-15,-1 0,24-39,0 0,-15 15,-1 1,32-56,-1 1,16-31,1-1,-1-7,0-1,8 9,0-1,-31 55,0 1,0-1,-1 0,1 0,0 0,-8 0,0 1,8 7,0 0,-1-8,1 0,0 8,0 0,0 0,-1 0,1 0,0 0,-8 8,0 0,0-1,0 1,0 0,0 0,0 0,0 0,0 7,0 1,0-8,0-1,0 9,0 0,-16 7,1 1,-9 15,1 0,-16-16,0 1,23-16,1-1,-1-7,0 0,9-7,-1-1,8 0,0 0,0 0,0 0,-8 1,0-1,8 0,0 0,16 8,-1 0,9 16,-1-1,1 9,-1-1,-23-15,0 0,16 8,-1-1,-7 1,0 0,8-9,-1 1,1 8,-1-1,1-7,0 0,-1 0,1 0,-8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666 2812,'-16'-16,"16"9,0-1,0 0,0 0,16 1,-1-1,32 8,0 0,0 0,-1 0,-30 0,0 0,-1 0,1 0,-1 0,1 0,-8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176 2266,'-16'0,"8"-8,1 0,-1 24,0-1,8 40,0-1,-8 17,1-1,-9 0,1 0,7-46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150 4212,'0'-16,"0"9,0-1,39 0,0 0,24 1,-1-1,8 8,1 0,-24 0,-1 0,-14 8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062 3497,'-16'-16,"1"1,-1-1,9 16,-1 0,8 16,0-1,8 40,-1 0,-7 7,0 1,0 7,0 1,0-40,0 0,-7-15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407 3644,'0'-16,"-24"32,1-1,15 1,0 0,-16 23,1 0,7 0,1 0,7-15,0-1,16-15,0 0,15-8,1 0,15-32,0 1,-8 0,1 0,-32-9,0 1,-8 16,0-1,-8 9,1-1,15 8,0 1,15-9,1 0,31 8,0 1,-16-1,1 0,-17 39,1 1,-16 7,0 0,-23 0,-1 0,1-8,-1 0,8-15,1 0,15-8,0-1,15-7,1 0,15-15,1-1,-1 8,0 0,-23 8,0 0,0 0,0 0,-8-15,0-1,0 8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644 3463,'0'-47,"0"39,0 0,0 24,0-1,0 40,0 0,-8 0,0-1,-8 9,1-1,-1-15,1 0,-1-23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8600 2628,'31'-47,"1"39,-1 1,16-1,0 0,-8 16,0 0,-31 7,0 1,-8-9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450 3846,'0'-15,"16"7,-1 0,32 1,0-1,0 8,0 0,-16 8,1-1,-32 17,0-1,-16-15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200 4400,'47'0,"8"0,0 0,15 15,1 1,-1-16,1 0,-56 0,1 0,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1966 50964,'-16'0,"24"-8,0 0,23 8,0 0,8-8,1 1,7 7,0 0,-16 0,0 0,-23 0,0 0,0-8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042 2897,'0'-16,"0"8,0 1,8-1,0 0,-8 31,0 1,0 39,0-1,-16 9,0-1,1-15,-1 0,-7-16,-1 0,17-16,-1 1,0-24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350 3761,'0'-16,"23"-7,1-1,-1 17,1-1,-1 8,1 0,-9 0,1 0,-8 0,0 0,-8-8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809 2697,'0'-16,"-8"1,0-1,8 24,0 0,-8 39,1-1,-1 40,0 0,-7 0,-1 0,8-16,1 1,-1-32,0 0,8-31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872 2841,'0'-16,"-16"-7,1-1,15 32,0 0,0 39,0 0,0 23,0 0,-16 1,1-1,-17-15,1-1,15-38,1 0,7-16,0 0,24-47,-1 0,24-23,1-1,-1-23,0 1,8 30,0 1,-16 30,0 1,-7 31,-1 0,-15 8,0 0,-8 23,0 0,-32 32,1-1,-16-15,0 0,8-24,0 1,16-16,-1 0,16-24,1 0,7-7,0-1,0 17,0-1,7 8,1 0,16 31,-1 0,1 24,-1 0,8-16,1 0,7-8,0 0,-24-23,1 0,-8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4316 3515,'-16'0,"32"-7,-1-1,71 16,0-1,-70-7,0 0,-1 8,1 0,0 0,-1-1,1-7,0 0,-1 8,1 0,-8-8,-1 0,1 0,0 0,8 8,-1-1,-7-7,0 0,0 0,0 0,-8 8,0 0,-8-8,0 0,0-16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5055 2781,'-16'-15,"8"7,0 0,8 31,0 1,-7-1,-1 1,8-8,0-1,0 1,0 0,-8 15,0 0,0 8,1 0,-1-7,0-1,0-15,0-1,1 9,-1-1,0 1,0-1,0 1,0-1,1-15,-1 0,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456 3197,'0'-16,"0"8,0 1,-8-1,0 0,-7 47,-1 0,8-23,0-1,1-7,-1 0,0 7,0 1,-7 7,-1 1,8-1,1 1,-1-9,0 1,8-8,0-1,0 1,0 0,8 0,0 0,15-8,0 0,8-16,1 0,-25 1,1-1,-8 8,0 1,-8 7,1 0,-9 0,0 0,9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391 2481,'-16'-15,"8"15,0 0,8-8,0 0,0 39,0 0,0 24,0 0,0 15,0 0,-7-15,-1 0,0-32,0 1,8-9,0 1,-8-8,1 0,-17 23,1 0,15-23,0 0,8-16,0 0,0 0,0 0,8 1,0-1,-8 0,0 0,15-7,1-1,-8-7,0-1,-1 16,1 0,8-7,-1-1,17-7,-1-1,8 1,0-1,-15 17,-1-1,1 8,-1 0,-15 0,0 0,-8-8,0 0,-8-15,0-1,8 17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972 2428,'0'-31,"0"23,0 0,0-7,0-1,0 32,0-1,-8 24,1 0,7-31,0 0,0 8,0-1,0 1,0 0,-8 7,0 0,8-7,0 0,-8 7,0 1,8-9,0 1,-8 7,1 1,7-9,0 1,-8 8,0-1,0 16,0 0,-7-8,-1 1,8-17,0 1,0 0,1-1,7 1,0-1,-8-7,0 0,8 0,0 0,8-8,0 0,31-47,0 0,-23 31,-1 1,9-17,-1 1,16 8,1-1,-17 1,1-1,15 9,0-1,-31 24,0 0,-16 15,0 1,-8-9,1 1,7-1,0 1,8 8,0-1,23-23,1 0,15-23,0-1,-7 8,-1 1,-23-1,-1 1,9 15,0 0,-1-16,1 0,0 1,-1-1,-7 8,0 0,0 8,0 0,-8 24,0-1,0 16,0 0,0-15,0-1,15 9,1-1,-8-23,0 0,7-8,1 0,-8 0,0 0,7 0,1 0,23-32,0 1,-23-16,0 0,-16 8,0 0,0 31,0 0,-8 1,0-1,-8 0,1 0,-24 8,-1 0,-14 0,-1 0,8 8,0 0,15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458 12066,'0'-16,"8"55,0 0,-16 0,0 0,8-31,0 0,-23 47,0-1,7 9,1-1,-1-23,1 0,15-23,0 0,23-32,0 0,-15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2531 50500,'-16'0,"9"0,-1 0,16 16,-1-1,1 24,0 1,-8 14,0 1,0-8,0 0,-8-39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800 12748,'0'-15,"16"15,-1 0,16 0,1 0,-1 7,0 1,0-8,0 0,-23 0,0 0,-8-8,0 1,8-1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3796 12031,'16'-31,"-16"62,0 1,-8 14,0 1,1 0,-1 0,-8 0,1 0,15-8,0 0,0-31,0 0,8-8,-1 0,1-16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4722 11797,'16'-16,"-16"24,0 0,-8 31,0 0,0 16,0-1,-15 1,-1 0,1 0,0-1,15-38,0 0,-8 15,1 0,7-23,0 0,8-32,0 1,39-48,0 1,-23 47,-1-1,17-15,-1 0,24-31,-1-1,-38 48,0 0,15-1,0 1,-23 15,0 0,7 8,1 0,-8 16,0-1,0 17,-1-1,-30 16,-1 0,-22-8,-1 0,0-16,0 1,23-17,1 1,15-23,0-1,8 8,0 0,24 1,-1-1,1 23,-1 1,8 23,1 0,-1 0,0 0,-23-31,0 0,15 15,1 1,-9-16,1-1,-8 1,0 0,-1-8,1 0,0 0,0 0,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566 12398,'-16'0,"32"0,-1 0,40 0,0 0,15 7,1 1,-1-8,0 0,-62 0,0 0,16-8,-1 1,-15-1,0 1,-8-1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7462 11731,'0'-15,"-16"7,1 0,7 24,0-1,1 32,-1 0,8 8,0-1,0-7,0 0,0-16,0 0,0-23,0 0,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8706 11741,'-62'0,"46"8,1-1,-17 33,1-1,31 8,0 0,0-32,0 1,0-1,0 1,0-8,0 0,8 7,0 1,-1-8,1 0,0-1,0 1,8-8,-1 0,24-23,0-1,-15-23,-1 1,-7-9,-1 0,-7 8,0 0,-8 24,0-1,16 16,-1 1,1-1,0 0,7 8,1 0,-17 8,1 0,0 23,0 0,-8 8,0 0,-24 16,1 0,15-47,0 0,0 15,1 0,7-7,0 0,7-16,1 0,16-24,-1 1,1-1,-1 1,0-1,1 1,-8 7,-1 1,-15-17,0 1,16-8,-1 0,-7 8,0-1,-8 17,0-1,8 16,0 0,-8 16,0-1,0 32,0 0,-8 8,0 0,8-40,0 1,-8 15,0 1,8 7,0 0,0-8,0 0,0 1,0-1,0 16,0 0,-7-32,-1 1,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050 11093,'0'-16,"8"1,0-1,7 9,1-1,39 0,-1 0,1 1,0-1,-40 8,1 0,-8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450 12131,'31'-16,"24"9,0-1,23 8,0 0,-23 8,-1-1,-23 1,1 0,-32-1,0 1,-16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381 12600,'-31'15,"47"-15,-1 0,40 8,0 0,7 7,1 1,0-1,-1 1,-15-16,0 0,-31-8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3585 11331,'0'-15,"-8"7,0 0,0 31,0 1,1 31,-1-1,0 1,0 0,0-24,0 0,-7 24,-1 0,-7 0,-1-1,1-22,-1-1,9-23,-1 0,16-40,0 1,31-31,1-1,22-15,1 0,8-1,-1 1,-23 39,0 0,-7 31,-1 0,-15 24,-1 0,-15 30,0 1,-15 0,-1 0,-23-8,0 0,-8-15,0-1,8-7,0 0,15-24,1 0,15-8,0 1,8 7,0 0,24 8,-1 0,8 8,1 0,7 31,0 0,0 0,0 0,8-8,0 1,-8-24,0-1,-31-7,0 0,0-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181 44350,'-15'0,"7"0,0 0,16 0,0 0,31 0,0 0,23 0,1 0,-40 8,1-1,-1-7,1 0,38 24,1-1,-47-15,-1-1,1 1,-1 0,-7-8,0 0,8 8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3100 49931,'0'-15,"8"7,0 0,31 16,0 0,8 15,-1 1,1 23,0-1,-16 9,1 0,-32 23,0 1,-55 30,0 1,-15-16,0-1,46-61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5350 11081,'47'-31,"0"31,0 0,15 0,1 0,-39 8,-1-1,-7 1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5750 12081,'47'0,"23"-8,1 0,7 8,1 0,-9 0,1 0,-32-7,0-1,-31 8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6661 11266,'-16'0,"8"-8,1 0,-1 8,0 0,8 23,0 1,0 39,0-1,0 9,0-1,-8-7,0-1,1-15,-1 0,0-31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073 10966,'0'-16,"0"24,0 0,-8 7,0 1,0 39,1-1,-1 25,0-1,8-24,0 1,-15-16,-1 0,-7-23,-1 0,17-16,-1 0,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200 11692,'78'-47,"-39"31,0 1,-23 15,0 0,-1 0,1 0,-8 0,0 0,-8-16,0 1,0 7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603 10428,'16'-47,"-16"39,0 1,0-1,0 0,0 16,0 0,0 15,0 1,-8 38,0 1,-15 15,-1 0,9 0,-1 1,-7-1,-1 0,1-8,-1 1,9-32,-1 0,16-31,0 0,8-24,0 0,31-31,0 1,16-17,-1 0,-7 24,0 0,-15 31,-1 1,-23 14,0 1,-24 31,0 0,1 0,-1 1,8-25,0 1,16-8,0 0,55-40,-1 1,-7 0,0-1,-8 9,0-1,-40 9,1-1,-8 24,0 0,-15 15,-1 1,8-1,0 1,8 7,0 0,8 1,0-1,8 0,-1 0,9-15,-1 0,9-16,-1 0,8-32,0 1,-8-8,1 0,-32 8,0-1,-32 9,1-1,-24 17,1-1,-9 8,0 0,48 8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550 12482,'46'0,"-38"-7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532 38625,'0'-16,"0"9,0-1,0 0,0 0,0 0,0 0,0 1,0-1,0 0,0 0,7 8,1 0,-8-8,0 1,8 7,0 0,-8-8,0 0,8 8,0 0,-16 0,0 0,-16 23,1 1,7-1,1 1,-9 7,1 0,-1 8,1 0,-1 0,1 0,-1-7,1-1,7 0,1 0,7-7,0-1,8 1,0-1,0-7,0-1,55 1,0 0,23-24,0 0,8-8,0 1,-47-1,0 1,-15 7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913 36931,'15'-15,"-7"7,0 0,15 8,1 0,-16 0,-1 0,1 8,0 0,0 15,0 0,0 1,-1-1,-14 8,-1 1,-16-9,1 0,-8 9,-1-1,9-8,-1 1,9-9,-1 1,39-24,1 0,39-15,-1-1,8 17,1-1,-9 8,1 0,-47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753 38397,'0'-16,"8"1,0-1,-31 39,-1 1,1 15,-1 0,1 8,-1 0,1 8,-1-1,9 9,-1-1,16-23,0 1,31-9,1 0,22-23,1 0,15-16,1 0,-32-8,0 1,-23 7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9703 50166,'-16'0,"-23"-8,0 0,31 16,1 0,-9 15,0 1,-7 46,0 0,15 32,0-1,16 24,0 1,-1-103,1 0,8 9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77 38347,'0'-16,"0"8,0 1,-8-1,0 0,8 31,0 1,0 31,0-1,0 9,0-1,-15-7,0 0,7-1,0 1,1-31,-1-1,8-15,0 0,0-16,0 0,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00 39106,'47'-63,"-32"40,1 0,15 15,0 0,1 0,-1 1,-8-1,1 0,-9 8,1 0,-8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260 37713,'0'-32,"0"17,0-1,0 39,0 1,0 39,0-1,-8 40,0 0,-7 15,0 1,-1 7,1 0,15 24,0-1,0-101,0 0,-8-15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750 38494,'0'-16,"16"1,-1 0,17 15,-1 0,16 0,0 0,-16 0,0 0,-23 0,0 0,-8-8,0 1,0-1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176 37800,'-31'0,"23"0,0 0,8 39,0 0,0 24,0-1,-8 8,1 1,-1 7,0 0,0-39,1 0,-1-23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50 37631,'16'-15,"7"7,1 0,-9 8,1 0,31 31,0 1,0 15,-1-1,-14 17,-1 0,-23-1,0 1,-16 15,0 0,-47-7,1-1,-9-23,0 0,48-31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050 38162,'0'-16,"47"9,0-1,31 0,0 0,1 1,-1-1,-23 16,-1-1,-38 24,0 0,-16-15,0-1,-16 1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081 39250,'-31'0,"39"0,0 0,39 0,-1 0,17 0,0 0,7 0,0 0,-15 0,0 0,-16 7,0 1,-31-8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090 36747,'0'-47,"0"63,0-1,0 32,0 0,-16 8,1 0,7 23,0 0,-15 32,0-1,7 17,1-1,7-47,0 0,8-46,0-1,8-23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691 37762,'16'-62,"-32"70,0 0,-23 23,0 0,-16 16,1 0,-1-8,0 0,24-16,0 1,23-9,0 1,24 0,-1-1,40 9,0-1,7-7,1-1,-8 9,-1-1,-22-7,-1-1,-23-7,0 0,-8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2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5131 34696,'-31'0,"47"-7,-1-1,17 0,-1 0,8 16,0 0,-7 7,-1 1,0-8,1-1,7 1,0 0,8-16,0 0,0 1,0-1,-8 0,1 0,-9 8,0 0,1-7,-1-1,8 0,0 0,-7 1,-1-1,-8 8,1 0,7 0,1 0,-9 15,1 1,-1-1,1 1,15-8,0-1,16-14,0-1,0-8,-1 1,-7 15,1 0,-25 8,1-1,-1 9,1-1,-1-7,1 0,15-8,0 0,16-31,0 0,-1 23,1 0,-16 1,1-1,-1 23,0 1,0-1,0 1,-7-8,-1-1,16-7,0 0,-8-7,0-1,-7 8,-1 0,-7 0,-1 0,-15 0,0 0,0 8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866 38597,'0'-16,"7"1,1-1,0 16,0 0,23 8,0 0,-23 23,0 0,-8 16,0 0,-31-1,0 1,7-16,1 1,15-25,0 1,8 0,0 0,31-8,1 0,7-16,0 1,8-1,0 0,-16 1,0-1,-15 1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031 36991,'16'-16,"-1"-31,1 0,-16 39,0 1,8-1,0 0,-8 31,0 1,0 23,0 0,0 8,0-1,-8 25,0-1,0 32,0-1,-15-23,0 0,15-39,0 0,8-31,0 0,8-16,0 0,-1-16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16 37697,'16'-16,"-16"8,0 1,15-1,1 0,-8 8,0 0,-32 23,1 1,-16 7,-1 1,-7 15,1 0,6-16,1 0,24-7,-1-1,16 1,0-1,23 8,1 1,23-9,0 1,-8-1,0 1,8 7,0 0,-24-23,1 0,-16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080 38331,'0'-15,"15"7,1 0,7 8,1 0,-1 0,1 0,-9 31,1 1,-16 7,0 0,-24 8,1 0,7-8,1 0,15-16,0 1,15-9,1 1,7 0,1-1,7 1,0 0,-15 7,0 1,-16 7,0 0,-24 24,1 0,-55 23,0 0,46-47,1 1,-8 7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620 43266,'-16'-16,"8"16,0 0,-15 0,-1 0,1 8,-1 0,1 15,-1 1,-7 15,0 0,-16 23,0 1,8-8,0 0,15-8,1 0,15-1,0 1,24-15,-1-1,40-23,0 0,31-16,0 0,-8-23,1-1,-64 25,1-1,0-8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10 43790,'0'-15,"15"-24,1 0,-8 23,0 1,-1 7,1 0,-16 24,1-1,-25 32,1 0,7 0,1 0,7-1,1 1,7-16,0 1,8-9,0 0,31-23,1 0,15-7,0-1,-8-23,0-1,0-14,0-1,-8 0,1 0,-24 8,-1 0,1 16,0-1,-8 16,0 1,0 14,0 1,0 31,0 0,0 8,0 0,-16 15,1 1,-1-24,0 0,9-16,-1 1,23-71,1 0,0 0,-1 0,1 16,0 0,-1 15,1 1,7-1,1 0,-1 9,1-1,-1 8,1 0,-8 0,-1 0,-7 0,0 0,0-8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192 42813,'0'-16,"0"8,0 0,0-7,0-1,0 24,0 0,0 23,0 0,0 24,0 0,-8 31,0 0,-7 31,-1 1,0-9,1 1,7-16,0-1,1-61,-1-1,0-15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016 43796,'-16'-31,"32"31,-1 0,32-7,0-1,-8 8,0 0,-8 0,0 0,-23 8,0-1,-16-7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62 43200,'-16'16,"9"23,-1 0,8 16,0-1,0 17,0-1,-8-15,0-1,1-22,-1-1,8-23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300 43050,'16'0,"15"0,0 0,0 16,1-1,-9 16,0 1,-7 15,0-1,-16 17,0-1,-32 9,1-1,-16-7,0-1,32-39,-1 1,8-1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9315 26865,'-15'0,"22"-15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00 43381,'16'0,"15"-8,0 0,8 1,0-1,8 8,0 0,-8 8,0-1,-16 1,1 0,-24-1,0 1,8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00 44200,'31'0,"16"8,0-1,8-7,-1 0,1 8,0-1,-16 1,0 0,-23-8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547 42539,'-16'0,"9"0,-1 0,0 0,0 0,16-8,0 1,23-9,0 0,9-15,-1 0,-8 7,0 1,-7 23,-1 0,-15 0,0 0,8 23,-1 1,1 15,0 0,-1 0,1 0,8-8,-1 1,-7-9,-1 1,-7-24,0 0,0-39,0-1,7-46,1 0,0-39,-1 0,1 31,0 0,-8 39,-1 0,1 24,0 0,8 7,-1 1,-7 7,0 1,16-1,-1 0,1 8,-1 1,24-9,0 0,8 16,0 0,7 0,1 0,15 8,1 0,23-8,-1 0,9 0,0 0,-1-8,1 0,-8-15,0-1,-32 9,1-1,-32 16,0 0,-31 0,0 0,-55 16,0-1,0 1,0 0,23-1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243 42397,'0'-16,"0"1,0-1,0 32,0-1,0 24,0 1,-8 14,0 1,1 23,-1 0,-8 1,1-1,7-15,0-1,1-31,-1 1,16-32,-1 0,1-8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866 42831,'15'-15,"-7"7,0 0,-31 16,-1 0,-7 23,0 0,-8 0,-1 1,9-1,0 0,15-7,1-1,7-7,0-1,31 9,1-1,23 1,0-1,0-7,0-1,-16 1,0 0,-15-16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766 43416,'31'-16,"-16"24,1 0,0 15,-1 0,-23 9,1-1,-25 16,1-1,16-14,-1-1,16-8,0 1,8-24,0 0,38-8,1 0,0-39,0 0,0-7,0-1,-32 40,1-1,-8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990 42428,'0'-15,"0"-9,0 1,8 15,0 0,-8 31,0 1,-16 23,1 0,7 8,0-1,-8 25,1-1,-1 8,1 0,-1-16,1 1,7-48,0 1,16-24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638 43047,'15'-16,"-7"8,0 1,-8-1,0 0,-16 24,1-1,-17 9,1-1,-8 8,0 1,15-9,1 1,23-1,0 1,8-9,0 1,23-1,0 1,8-8,0 0,-7-8,-1 0,-8 0,1 0,-16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557 43350,'15'0,"-7"0,0 0,15 0,1 0,-16 16,-1-1,-7 24,0 1,-23 7,-1 0,1-8,0 0,23-16,0 1,7-16,1-1,31 1,0 0,-7 8,-1-1,-7 9,-1-1,-15 17,0-1,-24 8,0 0,-38 7,-1 1,-47 31,0 0,71-54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91 47950,'15'0,"-7"0,0 0,0 0,0 0,15 0,0 0,-7 16,0-1,-16-7,0 0,0 15,0 1,-16 7,0 0,-7 8,0 0,-9-7,1-1,15-8,1 1,-1-24,1 0,15-24,0 1,0-16,0 0,-8 0,0 0,8 23,0 0,0 1,0-1,0 8,0 1,0 14,0 1,8 31,0 0,-16 16,0 0,0 15,0 0,-7-15,-1 0,16-16,0 0,0-31,0 0,0-24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129 23063,'0'-32,"0"24,0 1,0-1,0 0,0 16,0 0,0 15,0 1,0 23,0 0,0 7,0 1,0 23,0 1,-8 7,0 0,1 8,-1 0,8-16,0 0,0-7,0-1,0 16,0 0,8 24,-1 0,-7-9,0 1,0-16,0 0,0-23,0 0,0-1,0 1,-7-16,-1 0,0-24,1 1,-1-4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481 48016,'15'-16,"-7"16,0 0,-8 8,0 0,0-1,0 1,-8 31,0 0,1 0,-1 0,0 0,0 0,1 0,-1 0,8-31,0 0,0-16,0 0,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550 48548,'16'0,"-9"0,1 0,8 0,-1 0,9 0,-1 0,-7 0,0 0,7 0,0 0,-7-8,0 1,-16-1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279 47644,'0'-16,"16"-15,-1 0,-15 23,0 0,8 8,0 0,-8 31,0 1,0 22,0 1,-8 0,0 0,-7 46,-1 1,1 47,-1 0,8-71,1 0,-1-62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50 48231,'31'-16,"-15"9,-1-1,48 8,-1 0,-30 0,-1 0,-23 0,0 0,15 8,0-1,-7 9,0-1,-16 1,0-1,-8-7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50 48950,'0'15,"31"-15,1 0,30 0,1 0,15 0,0 0,-15 0,-1 0,-30 7,-1 1,-15-8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00 48580,'0'-15,"23"7,1 1,23 7,0 0,8 0,-1 0,1 0,0 0,-16 0,0 0,-7 0,-1 0,-23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675 46860,'0'-16,"0"0,0 1,8-9,0 1,-8 15,0 0,-8 8,0 0,0 16,1-1,-9 40,0 0,1 0,-1-1,0 9,1 0,7-17,0 1,8 8,0 0,8-16,0 0,23-23,0-1,1-7,-1 0,16-31,0-1,-8-23,0 0,-8 8,0 0,-23 8,0-1,-8 17,0-1,-23 8,-1 1,1 22,-1 1,9 7,-1 1,16-1,0 1,8-16,0-1,15-7,1 0,-1-7,0-1,-7-8,0 0,-16 9,0-1,-8 31,0 1,8 15,0 0,0 24,0-1,0 32,0 0,-8-8,0 0,1-16,-1 1,-8-32,1 0,-1-15,0-1,-15-15,0 0,-1-24,1 0,15-23,1 0,15-23,0-1,39 0,0 1,31-24,1 0,-1 15,1 1,-40 46,0 1,-7 7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234 47466,'-16'-16,"9"16,-1 0,-16 23,1 1,0 15,-1 0,1 8,-1 0,1 0,0 0,15-16,0 0,24 8,-1 0,24-23,0 0,16-24,-1 0,-30-8,-1 1,-7-1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391 47597,'0'-16,"-16"8,1 1,7 7,0 0,-8 15,1 1,-1 15,0 0,8 1,1-1,-1 0,0 0,8 1,0-1,0-15,0-1,23-23,1 1,15-17,0 1,0-16,0 0,0 7,1 1,-17 0,1 0,-17 7,1 1,-8 15,0 0,0 31,0 1,0 23,0 0,-8 0,1-1,-9-7,0 1,1-9,-1 0,8-23,0 0,8-24,0 0,24-23,-1 0,1 16,-1-1,8 17,1-1,-9 0,1 0,-9 8,1 0,0 0,-1 0,-7-8,0 1,0-1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790 47378,'0'-15,"-8"-9,0 1,0 15,1 0,7 39,0 1,-8 22,0 1,-7 16,-1-1,8 47,1 1,-1 7,0 0,-7-39,-1 0,16-6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6970 22850,'-63'31,"56"-23,-1 0,-8 23,1 0,-9-7,1-1,7 8,1 0,15-23,0 0,-8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050 47846,'0'-16,"16"9,-1-1,24 1,0-1,8 8,0 0,-24 0,0 0,-15 0,0 0,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479 47416,'-16'0,"1"-8,0 0,15 39,0 0,0 8,0 0,0 8,0 0,0-8,0 0,0-24,0 1,-8-8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880 47016,'31'-16,"8"24,0 0,-23-1,-1 1,17 39,-1 0,-8 0,1 0,-24 8,0 0,-16 7,0 1,-38 15,-1 0,-15 8,-1 0,48-62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750 47781,'31'-16,"24"9,0-1,-16 8,0 0,0 8,0-1,-24 1,1 0,-8 7,0 0,-16-7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616 48400,'-16'0,"24"0,0 0,7 8,1-1,31 1,0-1,15-7,1 0,0 0,-1 0,-30 0,-1 0,-23 8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716 48159,'-16'0,"24"0,0 0,0 0,-1 0,1 0,0 0,0 0,0 0,0 0,-1 0,1 0,0 0,0 0,0 0,0 0,-1 0,9 0,0 0,-1 0,1 0,0 0,-1 0,17 0,-1 0,16 0,0 0,8 0,0 0,7-16,1 1,0 15,-1 0,-15 0,0 0,8 0,0 0,0 0,0 0,7 0,1 0,16-8,-1 0,8 8,0 0,0-8,1 1,-9 7,0 0,-7-8,-1 0,9 8,-1 0,-8-8,1 1,-16 7,0 0,-16-8,0 0,-31 8,0 0,-24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997 48600,'63'0,"-56"0,1 0,16 31,-1 1,-23-17,0 1,0 15,0 0,-39 1,0-1,15-8,1 1,7-9,1 1,7-16,0 0,8 8,0 0,23-8,1 0,23 0,0 0,0 0,0 0,-8-8,0 0,-31 8,0 0,0-8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947 46397,'-31'-16,"23"8,0 1,47-1,0 0,24 8,-1 0,1 16,-1-1,-15 8,0 1,-8-9,0 1,-31-16,0 0,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741 44775,'0'-31,"0"23,0 0,0-23,0 0,0 23,0 0,0 55,0 0,-24 15,1 1,-1 15,1 0,-1 1,1-1,23-15,0-1,8-23,0 0,23-39,0 0,8-31,0 0,8-16,0 0,-15 0,-1 0,-23 24,0-1,-8 8,0 1,-16 15,0 0,-15 15,0 1,15 8,0-1,9 0,-1 1,8-8,0-1,15 1,1 0,7-16,1 0,-8-8,-1 0,-7 0,0 0,-8 24,0 0,-8 38,0 1,8 8,0-1,0 1,0-1,-8-15,1 0,-9 0,0 0,1-23,-1-1,-7-15,-1 0,1-8,-1 0,16-32,1 1,7-16,0 0,23-8,0 1,24-17,0 1,0 7,0 1,-8-1,0 1,-31 46,0 0,8 1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309 45028,'0'-31,"0"15,0 1,0 7,0 0,0 31,0 1,0 15,0 0,-16 16,1-1,-1 25,1-1,-1 0,1 0,7-15,0-1,8-31,0 1,8-32,0 0,-1-8,1 0,0-8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300 23100,'16'16,"-1"7,1 0,-1 9,1-1,7 0,1 0,15 8,0 0,-32-31,1 0,8 8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85 45681,'0'-31,"-8"31,0 0,-15 16,-1-1,-7 9,0-1,-9 8,1 1,31-9,1 1,-1-9,0 1,39 7,1 1,30-1,1 1,-8-9,-1 1,-22-16,-1 0,-23 8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512 46000,'47'31,"-39"-23,0 0,0 23,0 0,-16-7,0-1,-8 0,1 1,7-24,0 0,-15 15,-1 1,16 0,1-1,-1-15,0 0,24 8,-1 0,32-8,0 0,-8-8,0 0,-16 0,1 1,-16-1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516 46015,'-16'0,"24"0,0 0,-1 0,1 0,31 0,0 0,8 0,0 0,0 0,0 0,-24-8,1 1,-16 7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791 44744,'0'-47,"0"31,0 1,0 7,0 0,0 47,0 0,-16 16,0 0,-7 15,0 1,-1-1,1 0,15-15,0 0,16-24,0 1,7-32,1 0,-8 0,0 0,31-40,0 1,-8-8,0 0,-7-7,-1-1,-15 31,0 1,-8 15,0 0,-16 8,1 0,-9 32,1-1,7 0,0 0,9 1,-1-1,8-15,0-1,15-15,1 0,7-7,1-1,-16-16,0 1,-1 15,1 0,-8 47,0 0,0 24,0 0,-8-1,1 1,-1 7,0 1,-16-24,1-1,7-14,1-1,-9-23,1 0,-1-8,1 0,7-24,1 1,15-9,0 1,23-24,1 1,15-17,0 1,15 7,1 1,-16-1,0 0,-31 48,0-1,8-7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159 44881,'0'-31,"-8"39,0 0,0 39,1-1,-9 17,1-1,7 1,0-1,0 1,1-1,-1-7,0 0,8-32,0 1,16-4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519 45416,'0'-16,"-16"16,1 0,-9 16,1-1,-1 9,1-1,-8 8,-1 0,17-15,-1 0,16 7,0 0,23-7,1 0,38-16,1 0,-16 0,0 0,-16 0,0 0,-23 0,0 0,0-8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882 45800,'62'0,"-46"0,-1 0,-7 23,0 1,-16 7,0 0,-15 1,-1-1,17 0,-1 0,8-7,0-1,8 1,-1-1,9-7,0 0,-1 7,1 0,-8 1,0-1,-16 16,0 0,-31 1,0-1,-39 23,-1 1,25-32,-1 0,8-7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46:39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71 12544 0,'0'0'0,"-9"-1"15,-3-1-15,-1 0 0,0-1 0,-9-1 16,-4 0-16,1-1 15,0 1-15,-7 3 0,-6 4 16,1 1-16,-4 1 0,-13 4 16,-3 3-1,-6 2-15,-1 2 0,-2 2 0,9-1 16,-10 1-16,4 1 0,7-6 16,7-1-16,-7 0 0,0 1 15,7 2-15,3 0 0,1 4 16,-2 0-16,4 0 0,4 1 0,-4 2 15,0 1-15,-1 2 16,1 1-16,1 5 0,-2 3 16,5 0-16,5 1 0,-6 5 0,-1 1 15,12-9-15,4-1 0,-16 15 16,2-4-16,21-19 0,-1-2 0,-7 16 16,4-3-16,9-13 15,2 0-15,1 4 0,3 4 16,-4 0-16,0 2 0,-1 3 15,1 4-15,3 0 0,1-1 0,0 4 16,2 2-16,0-3 0,1-3 16,3 2-16,1 0 0,0-2 15,3-1-15,3-2 0,2-1 16,0-1-16,1-2 0,1-2 16,-2 0-16,1-1 0,1 2 0,4 5 15,1 4 1,2-2-16,-1-3 0,9 5 0,0-1 15,-3-2-15,0-2 0,3-1 16,1-1-16,2-1 0,1-1 0,3 0 16,2-1-16,-3-4 0,1-3 15,0 3-15,0 2 0,2-3 16,2 0-16,1 2 0,0 2 16,3-1-16,1 1 0,-1-4 15,0-3-15,2-2 0,-1 0 16,1 1-16,1 0 0,1-3 15,1-3-15,-1 1 0,1 0 16,-1-1-16,1-2 0,1-4 16,-1-2-16,2 2 0,0 1 0,4 1 15,1 0-15,-2-2 0,0-3 16,-1-1-16,3 0 0,-1 0 16,0 0-16,25 1 0,-5-2 15,-3-1-15,-3-2 0,4-1 16,5-1-16,-9 4 0,-6 5 15,-1-1-15,-1-1 0,2-2 16,-1 1-16,18 2 16,10 2-16,-1-1 15,-3 1-15,-24-4 0,-14-2 0,15-1 16,9-1-16,-10 2 0,-7 3 0,6-4 16,7-1-16,-7-3 15,-4-3-15,4-1 0,7-1 16,-5-2-16,-2 0 0,3-4 15,4-2-15,-6-3 0,-7 0 0,9-7 16,7-3-16,-8 2 0,-4 3 16,6-6-16,7-3 0,-13 3 15,-9 2-15,8-4 0,1-4 16,-5 4-16,-4 2 0,5-5 16,6-5-16,-5 5 0,-1 1 0,-3-5 15,0-3-15,-6 2 16,-3 3-16,4-5 0,2-3 15,-7 4-15,-5 2 0,-1-4 16,0-2-16,-2 1 0,-2-1 0,3 0 16,2 0-16,-6 6 0,-4 4 15,3-9-15,3-7 16,-7 5-16,-3 5 0,-6-6 0,-2-4 16,-2 5-16,0 1 0,0 0 15,0-3-15,-3 5 0,1 1 0,-7-3 16,-5-3-16,-1 8 0,-2 5 15,-2-4-15,1-3 16,-3 4-16,0 1 0,-7 1 0,-5 0 16,0 5-16,-1 2 0,-3-5 15,-4-2-15,0 4 0,0 3 16,-4-3-16,-1-3 0,3 7 16,2 4-16,-8-7 0,-6-5 15,2 10-15,1 6 0,-4-3 16,-2-1-16,1 3 0,1 0 0,-7 1 15,-4 1-15,7 3 0,6 1 16,-12 0-16,-5-1 16,4 0-16,5 0 0,-6 2 0,-5 2 15,4 1-15,5 3 0,-11-1 16,-5 0-16,11 2 0,5 1 0,-8-1 16,-4-2-16,5 0 15,7 2-15,-8-1 0,-9 1 16,7 2-16,4 3 0,-10 1 15,-5-1-15,11 2 0,8 0 0,-12 3 16,-6 4-16,8-2 0,5 0 16,-6 0-16,-3 2 15,5 2-15,7 1 0,-12 3 0,-8 1 16,11-1-16,11-1 0,-10 4 16,-8 3-16,9-1 0,5 0 0,-6 2 15,-3 3-15,8-4 16,5-4-16,-6 5 0,-4 4 15,10-1-15,3 0 0,-8 6 16,-5 3-16,7-2 0,7-3 0,-7 8 16,-4 4-16,8-4 0,10-3 15,-8 7-15,-5 5 0,8-7 16,10-5-16,-9 7 0,-8 3 16,12-2-16,9-2 0,-8 5 15,-2 4-15,5-4 0,4-4 0,-3 6 16,-2 3-16,10-3 15,4-3-15,-2 6 0,-1 5 16,5-7-16,3-5 0,6 12 0,0 9 16,0-9-16,1-6 0,-2 9 15,0 7-15,5-1 0,5-1 16,4 8-16,4 6 0,1-10 16,0-8-16,9 16 0,7 9 15,0-6-15,3-4 0,9 12 16,5 7-16,3-8 0,3-5 0,-14-24 15,-6-17-15,-7-11 0</inkml:trace>
  <inkml:trace contextRef="#ctx0" brushRef="#br0" timeOffset="2513.5865">30049 13713 0,'0'0'0,"0"0"16,0 0-16,0 0 0,0 0 0,-14-24 16,14 24-16,0 0 15,-22-20-15,22 20 0,-19-14 16,5 8-16,0 1 0,-4 0 15,0-1-15,-1 0 0,0 2 0,-3 2 16,-2 1-16,-7 1 0,0 2 16,1 0-16,2 2 0,-1 2 15,1 1-15,-6 5 0,0 3 16,2-1-16,3 1 0,-1 1 16,-2 2-16,2 0 0,2 0 15,3 3-15,1 3 0,1-2 16,-1-1-16,-3 7 0,-1 0 15,4 1-15,2 1 0,4 0 16,3 2-16,1-4 0,0 1 0,2 0 16,1 3-16,5-5 0,1-1 15,2 3-15,1 3 0,2-2 16,0-2-16,2 4 16,2 3-16,1-2 0,-1-1 0,3 1 15,1-1-15,4 3 0,0 2 16,5 1-16,3-3 0,0-1 15,-1 0-15,2-4 0,2-3 16,1-4-16,3-2 0,3 0 16,6-1-16,-1-4 15,0-3-15,2-1 0,0-3 0,-3-3 16,-1-3-16,3-2 0,1-2 0,3-2 16,1 0-16,6-8 15,5-4-15,0-5 16,1-4-16,-7 0 0,-4 2 0,6-5 15,1 0-15,-6 0 0,-6 2 16,3-4-16,3-2 16,-9 6-16,-5 2 0,3-2 15,1-4-15,-2 3 0,-3 2 0,-2-5 16,-3-3-16,-2 1 0,-1 0 0,-1 1 16,1-3-16,-2 5 15,-1004 3-15,2002-5 0,-1004-1 16,-3 5-16,-3 3 0,-2-2 15,-3-2-15,-1 6 0,-1 0 0,-4-1 16,-1-2-16,-1 3 0,0 3 16,-5-4-16,-4-5 0,-1 5 15,2 1-15,-4 0 0,-2 1 16,3 3-16,1 2 0,-8-5 16,-2-2-16,5 5 0,1 3 0,-10-4 15,-3 0-15,7 4 16,2 2-16,-8-2 0,-1-1 15,4 4-15,-1 1 0,-7 1 16,-1 1-16,3 2 0,3 1 0,-6 2 16,-3 2-16,1 2 0,2 4 15,-6 1-15,-2 1 0,3 0 16,3-1-16,-10 8 0,1 4 16,3 0-16,6 0 0,-10 8 15,-6 5-15,8 2 0,7 0 0,-13 15 16,-5 8-16,-9 14 15,8-5-15,19-21 0,14-13 16,8-10-16</inkml:trace>
  <inkml:trace contextRef="#ctx0" brushRef="#br0" timeOffset="10345.1945">29523 12818 0,'0'0'0,"0"0"16,0 0-16,0 0 0,0 0 0,0 0 15,-7 22-15,7-22 0,0 0 0,-2 24 16,2-24 0,-6 24-16,3-11 0,1 2 0,0 2 15,-2 1-15,1 0 0,-1 3 16,-1 1-16,0 6 0,-1 0 0,0 2 15,-2 4 1,0 0-16,2 4 16,-1-3-16,2-2 0,-1 6 0,0-2 15,2-4-15,1-5 0,1-1 16,-1-6-16,1-5 0</inkml:trace>
  <inkml:trace contextRef="#ctx0" brushRef="#br0" timeOffset="15175.3738">16032 10819 0,'0'0'0,"-14"-1"0,-6-1 16,-6 1-16,2 2 0,-14-3 0,-7-2 15,-9-2-15,2-1 0,-6 3 16,-1-1-16,-4 2 0,7 1 16,-5 4-16,-2 2 0,6 0 15,3-1-15,-12 7 0,-2 2 16,7 0-16,2 1 0,-10-1 0,-3 0 15,-12 4-15,12-1 0,-2 10 16,0 7-16,11-4 0,7-3 16,-9 0-16,-6 2 0,8-3 15,7-3-15,-1 16 0,-2 9 16,3-4-16,1-2 0,-2 4 16,-2 3-16,10-1 0,5-4 0,-2 6 15,0 2-15,5-3 16,5-3-16,-6 4 0,-4 2 15,7-1-15,7-2 0,0 6 0,0 2 16,1-4-16,2-1 0,4 5 16,4 2-16,7-11 0,3-6 15,-1 3-15,-1 3 0,2-7 16,1-3-16,2 8 0,2 6 16,6-8-16,6-7 0,7 5 15,5 2-15,1 0 16,0 0-16,2 0 0,2 1 0,8-3 15,6-2-15,4 4 0,2 2 16,5 0-16,3 2 0,6-3 16,6-3-16,0 0 0,-2 1 0,9-5 15,5-5-15,0-6 0,2-5 16,7-6-16,4-3 0,-2-9 16,-2-5-16,16-8 15,11-4-15,-6-1 0,-6-2 0,8-7 16,7-5-16,-4-2 0,-2-2 15,9-5-15,5-2 0,-6 3 16,-4 4-16,1-5 0,3-5 16,-5 0-16,-2 1 0,-1-8 15,0-8-15,-7 0 0,-8-2 0,2-4 16,1-3-16,-9 5 0,-5 2 16,-1-10-16,1-9 15,-9 0-15,-6 1 0,-2-10 0,-1-4 16,-12 3-16,-10 4 0,-3-2 15,-2 1-15,-7 3 0,-6 3 16,-12-5-16,-6-2 0,-6 10 16,-4 4-16,-10-1 0,-8 0 15,-6 6-15,-4 4 0,-5 1 16,-5 0-16,-4 6 0,-2 4 0,-7-1 16,-6 1-16,0 4 0,-2 4 15,-8-4-15,-5 0 0,-2 6 16,-1 5-16,-3-1 0,-1-1 15,3 6-15,0 2 0,-10 4 16,-7 3-16,0 2 0,-1 4 16,-4 10-16,-1 6 0,-1 5 15,-1 2-15,-11 9 0,-9 6 0,5 11 16,4 9-16,-6 16 0,-5 10 16,5 11-16,3 8 0,-4 15 15,-3 11-15,14 8 0,8 4 16,34-38-16,21-26 0,15-17 15</inkml:trace>
  <inkml:trace contextRef="#ctx0" brushRef="#br0" timeOffset="726357.2584">25521 5413 0,'0'0'0,"0"0"0,0 0 16,0 0-16,0 0 0,0 29 0,0-29 15,2 31-15,-2-31 0,2 40 16,0-14-16,1 1 0,-2 2 16,1 12-16,0 4 0,-1 0 15,0 0-15,-1 9 0,0 2 16,2-8-16,0-5 0,0-3 16,0-9-16,0-6 0</inkml:trace>
  <inkml:trace contextRef="#ctx0" brushRef="#br0" timeOffset="726358.2582">25656 5747 0,'0'0'0,"0"0"16,0 0-16,0 0 0,0 0 0,32-11 16,-32 11-16,32-7 0,-14 4 15,1-2-15,1-1 0,-3 0 16,-1 2-16,-3-1 0</inkml:trace>
  <inkml:trace contextRef="#ctx0" brushRef="#br0" timeOffset="726717.2676">25954 5237 0,'0'0'0,"0"0"16,0 0-16,-5 30 0,2-15 0,1 7 15,-1 4-15,-2 11 0,1-1 16,0 7-16,-1 4 0,0 11 16,-1 0-16,1 14 0,1 2 15,1-5-15,1-2 0,2 7 16,2-4-16,1-6 0,2-11 0,4-14 16,2-9-16,-4-8 0,-1-6 15,-2-6-15</inkml:trace>
  <inkml:trace contextRef="#ctx0" brushRef="#br0" timeOffset="726842.2665">26190 5523 0,'0'0'0,"0"0"0,0 0 16,0 0-16,0 0 0,0 0 16,0 0-16,24 4 0,-24-4 0,15 15 15,-15-15-15,7 30 0,-7-30 16,-1 40-16,-4-16 0,-2 0 15,1 2-15,-2 3 0,1-1 16,3-6-16,0-3 0,4-4 16,4-3-16,2-3 0,5 0 15,4-4-15,2-3 0,1 1 16,1-2-16,1 2 0,1 1 16,-3 1-16,-1 2 0,-1 5 15,-2 4-15,-8-1 0,-1 1 0,-9 11 16,-6 3-16,-3 0 0,-2-1 15,-5 0-15,-2 3 16,1-8-16,1-3 0,0-5 0,5-8 16,4-8-16,3-8 0,3 4 15,0 0-15,2 1 0</inkml:trace>
  <inkml:trace contextRef="#ctx0" brushRef="#br0" timeOffset="727060.5053">26740 5332 0,'0'0'0,"0"0"16,0 0-16,0 0 0,-3 31 0,3-31 15,-3 41-15,0-15 16,1 2-16,-1 7 0,0 6 16,-3 11-16,1 0 0,-2 15 15,-1 3-15,0 7 0,1-7 16,-2 7-16,0-8 0,1-13 0,3-9 15,3-8-15,2-13 16,2-15-16,1-7 0,5-17 0,3-14 16,-2 9-16,-3 3 0,-1 5 15</inkml:trace>
  <inkml:trace contextRef="#ctx0" brushRef="#br0" timeOffset="727482.2874">26897 5184 0,'0'0'0,"0"0"0,0 0 15,6-15-15,-1 10 0,2 0 0,5 0 16,1 3-16,3 0 0,3 2 16,2 2-16,4 4 0,0 2 15,-3 3-15,-3 4 0,-2 3 16,-4 2-16,-4 4 0,-5 3 16,-5 5-16,-4 1 0,-8 1 15,-6-1-15,-2-1 0,-2-3 0,-8 1 16,-1-3-16,1-8 0,1-4 15,3-6-15,1-4 0,7-6 16,2-4-16,6-2 0,5-3 16,3-1-16,2 1 0,4 1 15,3 1-15,3 2 0,1 3 16,3 1-16,2 4 0,1 3 16,-1 3-16,1 4 0,-1 4 15,-1 1-15,1 2 0,0 4 16,3 3-16,-2 0 0,1 1 0,0 2 15,2 0-15,0-2 0,1 0 16,5 1-16,3-4 0,-2-4 16,0-3-16,1-2 0,3-2 15,1-3-15,0-2 0,-3-7 16,0-4-16,-6 1 0,-6 0 0,-2 1 16</inkml:trace>
  <inkml:trace contextRef="#ctx0" brushRef="#br0" timeOffset="727840.6973">27397 4770 0,'0'0'0,"0"0"0,0 0 0,21-3 16,-21 3-16,26 1 0,-10 4 15,1-1-15,-2 3 0,-1 3 16,-1 3-16,-4 2 0,-1 1 16,-5 9-16,-5 3 0,-4 0 15,-3 0-15,-2-1 0,-2 1 16,-3 1-16,3-3 0,3-4 0,2-2 15,3-5-15,1-1 0,6-3 16,3-2-16,4-4 0,3-1 16,3-3-16,5-1 0,0-2 15,0-3-15,4-3 0,-1-3 16,-4 3-16,-3 1 0,-4 1 0</inkml:trace>
  <inkml:trace contextRef="#ctx0" brushRef="#br0" timeOffset="728007.7526">27679 4882 0,'0'0'0,"0"0"16,0 0-16,31-2 0,-31 2 0,36-2 15,-12 1-15,1-1 16,1 1-16,4-1 0,0 1 16,-3-3-16,-3 0 0,-4-2 15,-5-1-15,-2-1 0,-2-3 0,-1 2 16,-1 1-16,-2 1 0</inkml:trace>
  <inkml:trace contextRef="#ctx0" brushRef="#br0" timeOffset="728158.1759">27835 4649 0,'0'0'0,"0"0"0,0 0 16,0 0-16,0 0 0,-12 32 16,12-32-16,-7 35 0,5-15 0,2 4 15,1 7-15,1-2 16,2 1-16,0 11 0,0 4 0,1 0 15,-2-9-15,0-6 0</inkml:trace>
  <inkml:trace contextRef="#ctx0" brushRef="#br0" timeOffset="728374.76">27935 5430 0,'0'0'0,"0"0"15,33-7-15,-8 2 0,3 0 0,20-1 16,9-3-16,14-1 0,-2 0 16,13 0-16,-2 3 0,-1-1 15,-10 3-15,-3 0 0,-8 3 16,-12 0-16,-9-1 0,-7 0 16,-6 0-16,-5 0 0,-6-3 0,-4 2 15,-3 2-15,0 0 0</inkml:trace>
  <inkml:trace contextRef="#ctx0" brushRef="#br0" timeOffset="728561.2252">28631 5063 0,'0'0'0,"0"0"0,0 0 16,22 11-16,-22-11 0,33 17 0,-8-6 15,3 3-15,2-1 0,11 6 16,3 2-16,-4-1 0,-2 1 15,4 3-15,-4-1 0,-6-2 16,-5-1-16,-4-1 0,-8-2 16,-5-5-16,-1-3 0,-2-1 15</inkml:trace>
  <inkml:trace contextRef="#ctx0" brushRef="#br0" timeOffset="728774.3885">28074 5635 0,'0'0'0,"0"0"16,0 0-16,27-3 0,-27 3 0,44-5 15,-9 1-15,4 1 16,4 0-16,17-2 0,5 0 16,9 0-16,-7 2 0,4 0 15,-8 3-15,-13 2 0,-8 0 0,-4 4 16,-12 2-16,-11-2 0,-10-2 0,-2-1 15,1-1-15,-2-1 0</inkml:trace>
  <inkml:trace contextRef="#ctx0" brushRef="#br0" timeOffset="728941.696">28093 5786 0,'0'0'0,"0"0"16,0 0-16,22 14 0,-22-14 0,36 12 15,-7-2-15,3-2 0,3 0 16,15 0-16,3 0 0,9-1 16,-4-2-16,-2-1 0,-13 0 15,-9-1-15</inkml:trace>
  <inkml:trace contextRef="#ctx0" brushRef="#br0" timeOffset="729158.1521">29497 5038 0,'0'0'0,"0"0"0,0 0 16,-5 33-16,5-33 0,-4 36 16,1-8-16,1 10 0,1-1 15,0 5-15,0 1 0,-1 10 16,-1-5-16,0 6 0,0-4 0,1-10 15,-1-9-15,2-7 0</inkml:trace>
  <inkml:trace contextRef="#ctx0" brushRef="#br0" timeOffset="729275.3034">29533 5271 0,'0'0'0,"0"0"15,0 0-15,0 0 0,26-10 0,-26 10 16,35-4-16,-14 3 0,1 0 15,-3 0-15,-2 0 0,-3 0 16</inkml:trace>
  <inkml:trace contextRef="#ctx0" brushRef="#br0" timeOffset="729475.2266">29711 4981 0,'0'0'0,"0"0"0,0 0 15,-2 34-15,2-34 0,-1 39 16,1-10-16,1 11 0,0 4 0,3 15 16,-1 7-16,0-4 0,0 0 15,0 13-15,-1 2 0,1-2 16,-1-11-16,1-10 0,-2-15 16,0-11-16</inkml:trace>
  <inkml:trace contextRef="#ctx0" brushRef="#br0" timeOffset="729674.8983">29888 4872 0,'0'0'0,"0"0"0,0 0 15,37-9-15,-17 6 0,8 2 0,6-1 16,2 2-16,2 2 0,9 1 15,-1 2-15,3 1 0,-7-1 16,-4 0-16,-7-2 0,-7 0 16</inkml:trace>
  <inkml:trace contextRef="#ctx0" brushRef="#br0" timeOffset="729827.4544">30099 4576 0,'0'0'0,"0"0"15,0 0-15,0 0 0,0 0 0,-6 35 16,4-15-16,0 2 0,1 4 16,1 6-16,0 6 0,3 12 15,-1-1-15,0 1 0,0-11 16,0-6-16</inkml:trace>
  <inkml:trace contextRef="#ctx0" brushRef="#br0" timeOffset="730058.6415">30345 5373 0,'0'0'0,"0"0"0,0 0 16,32-13-16,-32 13 0,47-12 15,-12 5-15,1 1 0,3 1 0,10 0 16,1 1-16,5 1 0,-6 3 15,-2-2-15,-8-1 0,-10 0 16,-4 0-16,-7 2 0,-3 0 16,-3 0-16</inkml:trace>
  <inkml:trace contextRef="#ctx0" brushRef="#br0" timeOffset="730227.6988">30644 5031 0,'0'0'0,"0"0"0,0 0 16,0 0-16,-11 25 0,11-25 0,-12 35 15,5-10-15,1 1 0,-1 11 16,-1 7-16,-1 16 0,1 5 0,-1 0 16,2-12-16,2-1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47:07.4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12 14746 0,'0'0'0,"-9"-1"16,-2-1-16,-3-1 0,-3 1 16,-10-2-16,-6 2 0,-10-3 15,-3 3-15,-5 0 0,-6 2 16,6 1-16,2 0 0,-13-1 16,-12-1-16,5 2 0,4 1 15,-13-3-15,-2-1 0,9 0 0,5 1 16,-6-1-16,-3 1 15,-23 0-15,13 0 0,-3-1 0,-4-2 16,13 2-16,8 1 0,-9 2 16,-8 2-16,7-2 0,6 1 15,-6 1-15,-4 1 0,3 1 16,2-1-16,0 3 0,1 1 16,6-1-16,5-1 0,-6-2 15,-4 0-15,3 0 0,2 2 0,-2 0 16,-1 1-16,12-4 0,8-1 15,-7 10-15,-6 5 16,7-6-16,1-4 0,-5 2 0,-4-1 16,10 2-16,6 1 0,-1 7 15,-1 5-15,1 1 0,0 0 16,1-2-16,0 1 0,10-1 0,7 1 16,-8 2-16,-2 3 15,7 0-15,7-2 0,4 4 16,0 4-16,-4-1 0,-2 0 15,8-2-15,6 0 0,6-4 0,4-2 16,-5 3-16,-1 1 0,1-1 16,2-2-16,5 12 15,2 5-15,7-6 0,4-3 0,8 2 16,5 3 0,-3-12-16,2 4 0,-3-2 15,0-1-15,3 3 0,4 3 16,2-3-16,1-3 0,1 1 0,2 0 15,-3-4-15,0-4 0,9 4 16,8 3-16,-5-4 0,-2-1 16,10 0-16,9 2 15,-1-3-15,-1-4 0,25 6 0,-6-5 16,-7-1-16,-3-1 0,5-3 16,4-1-16,-2-3 0,-1-2 0,7-2 15,4-1-15,-5-1 16,-4-1-16,8-2 0,7-3 15,-5 6-15,-2 3 0,-1-5 0,-1-3 16,6-2-16,1 0 0,5-1 16,2 0-16,-1 0 0,0 0 15,0 2-15,2 1 0,4-2 16,2-3-16,3-4 0,1-4 16,-8 2-16,-5 1 0,2 1 15,1 1-15,0-2 0,1-1 0,7 0 16,5 1-16,-8 3 0,-6 4 15,4-2-15,5 1 16,-4 0-16,-3 1 0,2-5 0,3-3 16,-4-1-16,-2 0 0,0-2 15,0-2-15,-3 0 0,-2-2 16,0 0-16,2 0 0,-1-1 16,-1-2-16,-1-3 0,1-2 15,-6 2-15,-3 4 0,-1-1 16,0 1-16,-7-2 0,-6-2 0,-1-1 15,-1 0-15,-1 3 0,-2 0 16,0-5-16,-1-4 0,-9 2 16,-8 2-16,4-1 0,1-1 15,-5 1-15,-4 1 0,-5 0 16,-2 2-16,-1-3 0,-2-1 16,-2 0-16,-2 2 0,-6 1 15,-4 2-15,-6-3 0,-2-2 16,-3 1-16,0 2 0,-6-1 15,-2 0-15,-5 1 0,-3 1 0,2 11 16,-5-3-16,0-2 0,0-1 16,-8-7-16,-6-2 0,1 1 15,-1 3-15,-5 0 0,-7 2 16,1-2-16,1 0 0,-4 1 16,-1 1-16,-4 1 0,-3-1 0,-27-13 15,3-2-15,10 8 16,8 5-16,-6 1 0,-1 1 15,-3 0-15,-1 0 0,-2 0 16,-2 2-16,2 3 0,1 2 0,-4-2 16,-1-1-16,0 2 0,2 0 15,-3 4-15,-3 3 0,-1 1 16,1 0-16,-2 3 0,-2 1 16,2 2-16,0 2 0,-4-1 15,-5 0-15,-1 2 0,0 1 0,-1 1 16,0 1-16,1 0 0,1 3 15,0 1-15,1 2 16,3 1-16,5 2 0,-10 2 0,-6 2 16,0 2-16,2 1 0,-1 2 15,-3 1-15,5 2 0,2-1 16,-5 3-16,-1 0 0,-5 3 16,-3-1-16,4 6 0,3 3 15,2 2-15,4 3 0,-12 4 16,-9 3-16,6 3 0,4 2 0,-4 13 15,-5 7-15,5 3 0,4 3 16,0 14-16,0 12 0,2-8 16,1-5-16,33-29 0,24-19 15,14-14-15</inkml:trace>
  <inkml:trace contextRef="#ctx0" brushRef="#br0" timeOffset="19150.8931">3755 5095 0,'0'0'0,"0"0"16,0 0-16,0 0 0,0 0 15,22-14-15,-22 14 0,23-7 16,-23 7-16,29-8 0,-12 3 16,3 1-16,2 3 0,4-2 15,1 0-15,3-1 0,2 2 16,12 0-16,3 1 0,0-1 16,-3 1-16,13-2 0,6 0 0,7 0 15,-7 0-15,4 1 0,0 1 16,7-1-16,-5 1 0,4-1 15,3 1-15,0-3 0,-5-1 16,4 1-16,3-1 0,5-1 16,-10-1-16,31-2 0,-4 0 15,-11 0-15,-10 2 0,7 1 16,4 0-16,-7 1 0,-7 0 0,7 2 16,6 0-16,-8 0 0,-5 0 15,6-2-15,7-1 16,-9 2-16,-5 0 0,9-1 15,6 0-15,-8 0 0,-7 1 0,6 1 16,5-1-16,-6 1 0,-10-1 16,11 2-16,5 2 0,-11-2 15,-7-1-15,9 1 0,7 4 16,-6-1-16,-3 0 0,6 0 16,2-1-16,-6-1 0,-7 0 0,6 2 15,5 1-15,-7 0 0,-4 0 16,5-3-16,2-1 0,-3-1 15,-6-2-15,6 1 0,1 1 16,-7 2-16,-7 2 0,8-1 16,2-1-16,-7 1 0,-6-2 15,8 4-15,4 0 0,0 0 16,-3-2-16,5 2 0,3-1 16,-7-1-16,-4-1 0,5 2 15,6 1-15,-9 1 0,-5-1 0,7 0 16,5 1-16,-6-4 0,-3-1 15,6 3-15,3 1 16,-5 2-16,-4 0 0,3-1 0,3-1 16,-9 0-16,-4-1 0,7-1 15,4-2-15,-2-1 0,-1-2 0,5 5 16,1 4-16,-8-3 16,-5 0-16,7 1 0,6 1 15,-6 1-15,-4 1 0,5-5 0,4-1 16,-3-1-16,-3 0 0,3 0 15,1 2-15,-8-1 0,-7-2 16,2 1-16,2 0 0,-3 3 16,-2 2-16,-1 0 0,-1 1 15,-5-2-15,-4 0 0,-1 1 16,0 1-16,-5-2 0,-2 2 0,-10-2 16,-7 0-16,-5-1 0</inkml:trace>
  <inkml:trace contextRef="#ctx0" brushRef="#br0" timeOffset="20751.0525">9901 3683 0,'0'0'0,"0"0"0,0 0 0,0 0 16,-1-21-16,1 21 0,0 0 16,-4-19-16,0 14 0,-2-1 15,-4 0-15,-2-1 0,-3 1 0,-3 1 16,-4 2 0,-4 1-16,0 1 0,-13 1 0,-4 2 15,1 3-15,0 2 0,-13 5 0,-3 3 16,4 1-16,4-2 0,-9 8 15,-1 3-15,4 1 0,4 2 16,-5 8-16,4 3 0,7-4 16,5-4-16,-7 9 0,1 3 15,9-1-15,4 0 0,1 3 0,0 3 16,7-4-16,4-2 0,-5 22 16,7-4-16,10-22 0,4-2 15,2 12-15,2-3 0,4-20 16,0 0-16,5-3 0,4 0 15,1-2-15,4-1 0,3 2 16,4 1-16,1-4 0,1-4 16,11-1-16,7-4 0,-5-3 15,3-2-15,21-5 0,8-6 16,-2-2-16,-4-2 0,5-7 0,5-4 16,24-6-16,-14 4 15,-2-7-15,1-1 0,-11-1 0,-8 3 16,-6-3-16,-4-3 0,-8 1 15,-5 2-15,-5-4 0,-3-2 16,-5 3-16,-1 0 0,0-3 16,2-3-16,-9-1 0,-6 0 0,-7 0 15,-5 0-15,-3 5 16,-1 3-16,-8-1 0,-5 1 16,-3 2-16,-4 3 0,-9 3 15,-7 3-15,0 2 0,-2 4 0,-12 3 16,-7 3-16,-3 6 0,-1 5 15,-19 8-15,-11 5 0,2 4 16,5 1-16,-22 15 0,-14 8 16,5 10-16,5 7 0,34-19 15,26-11-15,15-9 0</inkml:trace>
  <inkml:trace contextRef="#ctx0" brushRef="#br0" timeOffset="23518.2895">19249 15064 0,'0'0'0,"0"0"16,0 0-16,0 0 0,0 0 0,0 0 16,0 0-16,0 0 0,0 0 15,-27 17-15,27-17 0,-37 20 0,13-6 16,-8 5-16,-7 7 16,-10 9-16,-1-1 0,-15 11 15,-3 2-15,-14 12 0,0 2 0,-12 11 16,1 2-16,-5 5 0,7-4 15,-29 31-15,14-10 0,17-16 16,10-10-16,12-7 0,8-3 16,5-14-16,4-11 0,2-14 15,2-10-15,14-4 0,10-2 0,6-1 16</inkml:trace>
  <inkml:trace contextRef="#ctx0" brushRef="#br0" timeOffset="23853.7159">18160 14967 0,'0'0'0,"0"0"0,23 13 15,-23-13-15,25 18 0,-12-3 16,2 5-16,-1 2 0,2 0 0,7 11 16,4 4-16,-1 2 15,-1 3-15,10 12 0,3 2 16,-5-3-16,-2-3 0,6 11 0,6 5 16,-1-2-16,-1-4 0,2 7 15,-3-1-15,-1-6 0,1-4 16,10 15-16,-9-13 0,-8-10 15,-6-5-15,-2-10 0,0-7 16,-8-13-16,-5-10 0,-3-2 16,-3 1-16,-2-1 0</inkml:trace>
  <inkml:trace contextRef="#ctx0" brushRef="#br0" timeOffset="24042.2141">19074 15185 0,'-4'-4'0,"2"1"15,2 3-15,-2-3 0</inkml:trace>
  <inkml:trace contextRef="#ctx0" brushRef="#br0" timeOffset="25857.8424">2546 8775 0,'0'0'0,"0"0"15,0 0-15,0 0 0,30-10 0,-30 10 16,41-4-16,-15 3 0,2-1 16,10 1-16,4 0 15,12 0-15,2-2 0,17 0 0,3-1 16,9 2-16,-5 3 0,14 0 15,-2 2-15,-7 1 0,-5 1 16,13 1-16,0 2 0,4-1 16,-8 0-16,31 2 0,-1-1 15,-13-3-15,-6-1 0,5 0 16,8 1-16,-11-4 0,-1-2 0,6-2 16,4-2-16,-7 1 0,-10 2 15,11-3-15,8-2 0,-9-1 16,-6 0-16,6 1 0,7-1 15,-12 2-15,-8 0 0,12 5 16,6 2-16,-10-6 0,-4-5 0,5 3 16,5 2-16,-10 2 15,-7 0-15,7-2 0,5-3 16,-12 1-16,-8 1 0,7 3 0,5 4 16,-12-3-16,-8 0 0,2-2 15,2 2-15,-7 1 0,-5 0 16,-2 2-16,0 0 0,-9 2 15,-5 1-15,-4 1 0,-3 1 16,-12-1-16,-9-3 0,-7 0 16</inkml:trace>
  <inkml:trace contextRef="#ctx0" brushRef="#br0" timeOffset="26032.5118">9384 8328 0,'0'0'16,"0"0"-16,0 0 0,0 0 0,-26 24 16,26-24-16,-25 11 0,25-11 15</inkml:trace>
  <inkml:trace contextRef="#ctx0" brushRef="#br0" timeOffset="28484.6888">22499 8190 0,'0'0'0,"0"0"0,0 0 0,0 0 16,0 0-16,-4-22 0,4 22 15,0 0-15,-7-25 0,7 25 16,-7-18-16,4 10 0,0-1 0,-2 1 16,0 0-16,0 0 0,1 0 15,0 3-15,0-1 16,0 1-16,-2 2 0,0 1 15,-3 3-15,1 0 0,1 3 0,0 0 16,0 2-16,2-1 0,-1 2 16,2 1-16,1 3 0,-1-1 15,2 1-15,1-1 0,1 2 16,0-1-16,1-2 0,1 1 16,2-2-16,1 1 0,2 0 0,0-1 15,2-1-15,0-1 0,0-2 16,2-3-16,1-2 0,0-3 15,0-1-15,4-5 0,-2-1 16,-1-3-16,-1 1 0,-3-2 16,-2 0-16,-3 0 0,0 1 0,-3 1 15,-1 1-15,-1 1 16,-2 2-16,-1 1 0,-2 2 16,0 2-16,-2 2 0,-4 4 0,-2 4 15,-2 1-15,1 1 0,-2 5 16,0 3-16,0 0 0,0 1 15,3 1-15,1 2 0,0 1 16,3 0-16,3-3 0,4-2 16,2-3-16,2-3 0,4 0 15,3-1-15,2-3 0,3-5 0,3-2 16,0-2-16,1-1 0,-2-2 16,0-1-16,-1 0 0,-1-2 15,-2-1-15,1-3 0,-2 0 16,-4 3-16,-2-1 0,-2 1 15,-2-1-15,-1 0 0,-1-2 16,-4 4-16,-1 2 0,-3 0 16,-1 4-16,-2 0 0,-2 3 15,1 3-15,0 1 0,-1 4 16,2 2-16,1 0 0,2 1 0,1 4 16,1 0-16,3 2 0,2 0 15,0-2-15,3-1 16,1-2-16,2-2 0,2-1 0,4-1 15,2-3-15,3-2 0,3-4 16,1-5-16,0-1 0,1 0 0,2-4 16,1-1-16,4-6 15,-1 0-15,-3-3 0,-3 0 16,-5 2-16,-2 1 0,-3 4 0,-4 0 16,-1 2-16,-2 2 0,-2 1 15,-1 2-15,-3 3 0,0 1 16,-3 5-16,0 2 0,-1 1 15,0 0-15,2 3 0,1 3 16,5 0-16,4 2 0,-1-4 16,0 0-16,-1-3 0</inkml:trace>
  <inkml:trace contextRef="#ctx0" brushRef="#br0" timeOffset="29070.2806">23286 7431 0,'0'0'0,"0"0"0,-16 12 0,5-2 15,0 2-15,-8 9 0,-3 2 16,-2 1-16,-1 2 0,-9 10 16,-3 2-16,0 0 0,1 1 15,-10 10-15,-1 1 0,1-5 0,0-3 16,-7 9-16,1 1 0,5-6 15,2-3-15,-3 4 0,2-1 16,3-6-16,2-2 0,-12 18 16,9-1-16,5-12 0,4-7 15,2-4-15,2-4 0,8-4 0,6-6 16,3 2-16,1 0 16,5-14-16,0 0 0,1-3 0,0-2 15,5-1-15,2 0 0,2-8 16,1-2-16,-1 3 0,1 1 0,-2 3 15</inkml:trace>
  <inkml:trace contextRef="#ctx0" brushRef="#br0" timeOffset="29568.7511">22010 7599 0,'0'0'15,"0"0"-15,0 0 0,0 0 16,0 0-16,0 0 0,0 0 0,0 0 16,0 0-16,0 0 0,23 8 15,-23-8-15,23 14 0,-23-14 16,30 22-16,-15-8 0,-1 0 15,3 2-15,2 4 0,0-1 16,2 2-16,6 7 0,-1 3 16,1-2-16,-2-1 0,8 6 15,3 0-15,-2-2 0,-2-2 0,7 6 16,2 1-16,-4-3 16,-4-4-16,1 1 0,2 0 15,-2-1-15,-1-2 0,4 7 0,-2 2 16,-4-2-16,-2 0 0,0-1 15,2 1-15,-5-6 0,-4-2 16,0-6-16,0-2 0,-4-1 16,0-1-16,0-1 0,-1 0 15,-2-4-15,-2 0 0,-4-7 16,0-1-16,-3-1 0,0 1 0,-1-1 16,2-2-16,-2 0 0,1 0 15,2-2-15,2-2 0,-3 1 16,0-1-16,-2 2 0</inkml:trace>
  <inkml:trace contextRef="#ctx0" brushRef="#br0" timeOffset="29730.5646">23488 8448 0,'0'0'0,"0"0"0,0 0 16,0 0-16,3 24 0,-3-24 16,0 0-16,6 18 0</inkml:trace>
  <inkml:trace contextRef="#ctx0" brushRef="#br0" timeOffset="39934.5099">23710 7506 0,'0'0'0,"0"0"16,0 0-16,0 0 0,0 0 0,0 0 16,0 0-16,-6 33 0,6-33 15,-6 40-15,3-12 0,-1 4 16,-2 1-16,-1 17 0,-2 5 15,0-1-15,0-2 0,-3 16 16,-1 2-16,-3 8 0,2-8 16,0 12-16,2-2 0,2-8 0,2-7 15,1 5-15,4-5 16,0-9-16,0-7 0,6 15 0,2-11 16,2-28-16,2-6 0,-3-6 15,-1-4-15,-2-2 0</inkml:trace>
  <inkml:trace contextRef="#ctx0" brushRef="#br0" timeOffset="40250.8588">24128 7945 0,'0'0'16,"0"0"-16,0 0 0,0 0 0,0 0 15,-23-11-15,23 11 0,-27 11 16,10-3-16,-5 4 0,-4 5 15,-2 1-15,1 3 0,-11 7 16,0 4-16,-4 2 0,4-3 16,6-2-16,6-3 0,0 1 15,8-5-15,3-1 0,4 0 16,6-3-16,3-3 0,5-2 16,5-1-16,3 1 0,3 0 15,2 0-15,3-2 0,0-1 0,0-1 0,2-1 16,2 1-16,0-1 15,0-1-15,1 0 0,2 0 16,0-4-16,3-3 0,-1-3 16,1-4-16,-6 2 0,-4 0 0,-4 1 15</inkml:trace>
  <inkml:trace contextRef="#ctx0" brushRef="#br0" timeOffset="40451.5534">24287 8228 0,'0'0'0,"0"0"0,0 0 16,0 0-16,0 0 0,-1 36 15,1-36-15,-3 41 0,1-13 0,-2 2 16,1 3-16,0 6 0,-1-2 16,2 1-16,1-1 0,2 4 15,1-5-15,4-6 0,0-6 16,0-4-16,-2-4 0,1-4 15</inkml:trace>
  <inkml:trace contextRef="#ctx0" brushRef="#br0" timeOffset="40734.7324">24912 7454 0,'0'0'0,"0"0"0,0 0 16,4 24-16,-4-24 0,3 35 15,-2-9-15,-1 5 0,-1 3 0,-5 17 16,-2 6-16,-3-1 0,-2-2 16,-2 17-16,0 1 15,-1 8-15,3-7 0,1 10 0,3-2 16,3-12-16,3-8 0,0 8 15,2-3-15,3-10 0,3-10 16,13 12-16,5-10 0,-14-27 16,-2-6-16,-2-4 0</inkml:trace>
  <inkml:trace contextRef="#ctx0" brushRef="#br0" timeOffset="41018.0492">25414 7899 0,'0'0'0,"0"0"0,0 0 16,-22 7-16,22-7 0,-31 14 15,9 0-15,-3 2 0,-3 1 0,-12 9 16,-2 2-16,-5 5 0,4-3 16,7-3-16,5-3 0,1-1 15,7-2-15,6-2 0,6 1 16,5 0-16,2-1 0,8-1 15,3 3-15,6-3 0,2-2 0,4 1 16,4 3-16,2-5 16,2 0-16,7 1 0,1-1 15,0-2-15,0-1 0,2-5 16,4 0-16,-9-3 0,-7 1 0,-5-3 16</inkml:trace>
  <inkml:trace contextRef="#ctx0" brushRef="#br0" timeOffset="41350.9262">25616 8207 0,'0'0'0,"0"0"0,0 0 0,0 0 15,23 7-15,-23-7 0,28 12 16,-28-12-16,34 14 0,-20-4 15,-1 4-15,-3 0 0,-3 1 0,-4 3 16,-4 3-16,-4 6 16,-2 0-16,-6-1 0,-5 0 15,1-1-15,1-3 0,-1 3 16,3-3-16,3-4 0,2-2 0,2-1 16,3-1-16,3-1 15,2 1-15,5-5 0,2-1 0,6-2 16,3-3-16,6-4 0,5-4 15,3-1-15,3-1 0,10-4 16,1-4-16,-8 3 0,-8 3 0,-4 1 16</inkml:trace>
  <inkml:trace contextRef="#ctx0" brushRef="#br0" timeOffset="41600.7571">26194 8010 0,'0'0'0,"0"0"16,0 0-16,0 0 0,0 0 0,30-2 16,-30 2-16,44 2 0,-19 1 15,1-1-15,3-2 0,-2 2 16,-1 2-16,6 2 0,-2 0 15,-2 1-15,-4 0 0,-3 2 16,-3 2-16,-3-2 0,-1-1 0,-3-2 16</inkml:trace>
  <inkml:trace contextRef="#ctx0" brushRef="#br0" timeOffset="41784.3993">26079 8385 0,'0'0'0,"0"0"0,0 0 0,29-1 16,-29 1-16,42-2 0,-7 2 15,1 0-15,3-1 0,13 2 16,2 0-16,10 2 0,-4 2 0,-4-1 16,-12-2-16,-8 0 0</inkml:trace>
  <inkml:trace contextRef="#ctx0" brushRef="#br0" timeOffset="41957.6744">28327 8016 0,'0'0'0,"0"0"0,0 0 0,0 0 15,0 0-15,16 17 0,-16-17 16,0 0-16</inkml:trace>
  <inkml:trace contextRef="#ctx0" brushRef="#br0" timeOffset="44784.9536">4419 4773 0,'0'0'0,"0"0"0,0 0 16,0 0-16,28-8 0,-28 8 16,29-4-16,-13 2 0,3 0 0,5-1 15,2 1-15,7-1 0,0 1 16,3-2-16,7 0 0,-2 2 15,1 2-15,15 1 0,4 2 16,7-2-16,-4 0 0,17 2 16,1 0-16,-8-2 0,-5-2 0,16 0 15,3 0-15,-9-3 0,-9-1 16,48-4-16,1-1 16,-18 5-16,-12 4 0,6-6 0,3-7 15,-14 0-15,-9-1 0,17 2 16,10 2-16,-10 2 0,-13 1 15,16-1-15,8 0 0,-13 5 16,-11 3-16,10 0 0,8-3 16,-13 5-16,-8 3 0,8-1 15,6 0-15,-8 1 0,-6 0 16,10-1-16,6-1 0,-12-2 0,-5 0 16,14-1-16,9-2 15,-10-1-15,-12-2 0,12 2 16,7 3-16,-14 2 0,-6 2 0,12-2 15,9 1-15,-13 1 0,-9-1 16,10-1-16,7-2 0,-12 4 16,-9 3-16,9-2 0,6 0 15,-10-1-15,-7-1 0,7-4 16,5-6-16,-26 3 0,-17 3 0,-11-1 16</inkml:trace>
  <inkml:trace contextRef="#ctx0" brushRef="#br0" timeOffset="45034.1905">10808 4678 0,'0'0'0,"21"2"0,3 0 15,1 1-15,1 0 0,17 0 16,8 2-16,9-2 0,-2-1 0,13 2 16,0 0-16,-8-1 15,-7-1-15,13 2 0,0 1 16,-7-2-16,-6 2 0,25 3 16,-9 0-16,-25-5 0,-3-1 0,21 0 15,-2 0-15,-12 3 0,-6 4 16,2-4-16,3-3 15,-7-1-15,-6 1 0,3-1 0,2 0 16,-7 2-16,-4-2 0,3 2 16,2 2-16,-15-5 0,2 0 15,5 2-15,4 1 0,-1 2 16,-2-2-16,1 3 0,3 1 16,-9-3-16,-8-1 0,-4 0 15</inkml:trace>
  <inkml:trace contextRef="#ctx0" brushRef="#br0" timeOffset="45218.8967">13430 4980 0,'0'0'0,"0"0"15,0 0-15,0 0 0,0 0 0,0 0 16,0 0-16,0 0 16</inkml:trace>
  <inkml:trace contextRef="#ctx0" brushRef="#br0" timeOffset="46021.2016">8271 5124 0,'0'0'0,"0"0"0,0 0 0,0 0 16,0 0-16,1 30 0,-1-30 15,2 34-15,-1-13 0,0 6 16,0 7-16,0 0 0,-1 1 0,-1 15 16,-1 4-1,1 12-15,-2-3 0,-4 15 0,-1 3 16,1-8-16,-1-1 0,-4 8 15,-3-5-15,2 4 0,2-8 0,5-7 16,1-3-16,2 9 0,-1-17 16,6-9-16,1-9 0,2-8 15,3-5-15,1-15 0,2-1 16,3-6-16,3-6 0,-7 3 16,-3 1-16,-1 0 0</inkml:trace>
  <inkml:trace contextRef="#ctx0" brushRef="#br0" timeOffset="46301.3556">8685 5687 0,'0'0'0,"0"0"16,0 0-16,-23 9 0,23-9 0,-32 20 16,7-3-16,-2 1 15,1 3-15,-11 9 0,-1 3 0,-4 7 16,4-1-16,1 2 0,5-3 15,9-4-15,6-5 0,6-3 16,5-1-16,3-4 0,6-1 16,5-4-16,7-2 0,6-1 15,5-2-15,7-3 0,6-2 16,-4-1-16,0-1 0,6 0 16,3 0-16,-3 1 0,-3-1 0,-5 0 15,-8-1-15,-6-1 0</inkml:trace>
  <inkml:trace contextRef="#ctx0" brushRef="#br0" timeOffset="46501.1004">8986 5914 0,'0'0'0,"0"0"15,0 0-15,-3 29 0,3-29 0,-7 39 16,1-12-16,-2 0 0,1 3 15,-2 10-15,2 3 16,2 0-16,0-1 0,3 9 0,0 0 16,5-2-16,1-3 0,0-3 15,0-8-15,-2-9 0</inkml:trace>
  <inkml:trace contextRef="#ctx0" brushRef="#br0" timeOffset="46717.7876">9351 5747 0,'0'0'0,"0"0"0,0 0 16,0 0-16,29 1 0,-29-1 0,43 0 15,-12 0-15,4 1 0,-1 0 16,0 2-16,7-1 0,-4 2 15,3 1-15,-6 3 0,-6-3 16,-6 0-16,-3-2 0</inkml:trace>
  <inkml:trace contextRef="#ctx0" brushRef="#br0" timeOffset="46918.1331">9332 6056 0,'0'0'0,"0"0"16,0 0-16,34-4 0,-34 4 0,45-1 16,-16-1-16,4-1 0,3 2 15,12-2-15,3 1 0,10 0 16,-2 0-16,1 2 0,-1 4 16,-3-2-16,-12 0 0,-9 0 15</inkml:trace>
  <inkml:trace contextRef="#ctx0" brushRef="#br0" timeOffset="47062.3236">10696 5933 0,'0'0'15,"0"0"-15,0 0 0,0 0 16,0 0-16,24 17 0,-24-17 0,0 0 15</inkml:trace>
  <inkml:trace contextRef="#ctx0" brushRef="#br0" timeOffset="55970.5795">12800 5909 0,'0'0'15,"0"0"-15,0 0 0,0 0 16,0 0-16,0 0 0,0 0 0,0 0 16,-11-20-16,11 20 0,0 0 15,0 0-15,0 0 0,-18-17 16,18 17-16,-12-5 0,5 2 0,1 2 15,-2 1-15,2 1 16,2 2-16,-1-1 0,2 0 0,0 0 16</inkml:trace>
  <inkml:trace contextRef="#ctx0" brushRef="#br0" timeOffset="56751.1364">12897 5360 0,'0'0'0,"0"0"16,0 0-16,0 0 0,-20 15 0,20-15 15,-15 23-15,15-23 0,-18 29 16,4-9-16,-2 6 16,-3 0-16,-1 2 0,-7 13 15,-1 5-15,-6 8 0,0-4 0,-6 16 16,2 3-16,2-5 16,4-4-16,-4 4 0,2-5 15,5-7-15,5-9 0,1 3 16,4-6-16,7-5 0,3-5 0,3-5 15,3-2-15,0-7 0,2-4 16,2-5-16,2-3 0,3-4 16,1-4-16,5-9 0,6-7 15,-5 3-15,-3 5 0,-2 3 0</inkml:trace>
  <inkml:trace contextRef="#ctx0" brushRef="#br0" timeOffset="57067.8722">12898 5410 0,'0'0'0,"0"0"15,0 0-15,0 0 0,0 0 0,0 0 16,13 27-16,-13-27 0,10 24 16,-5-6-16,2 5 0,-2 1 15,0 2-15,-1 3 0,2 6 16,0 7-16,0-1 0,1 14 15,-1 2-15,1-4 0,-1-1 0,3 11 16,-1 0-16,1-6 0,1-4 16,0 5-16,-2-4 15,-2-8-15,-2-8 0,0-1 16,-2-1-16,-1-7 0,-1-5 16,1-3-16,2-2 0,-2-5 0,-1-3 15,0-4-15,-1-2 16,-2-3-16,-1-2 0,0 0 0,2 0 15,0 0-15</inkml:trace>
  <inkml:trace contextRef="#ctx0" brushRef="#br0" timeOffset="57351.0898">12472 5958 0,'0'0'0,"0"0"0,0 0 0,0 0 0,0 0 16,0 0-16,28 2 15,-28-2-15,33 1 0,-11-1 0,4 0 16,1 0-16,-1-1 0,4 1 16,2-1-16,6-2 0,-1-1 15,-2 0-15,0-1 0,8 3 16,0-1-16,0 1 0,-1 1 15,1 0-15,1 0 0,12 6 16,0 5-16,-13-2 0,-9-3 16,-8 0-16</inkml:trace>
  <inkml:trace contextRef="#ctx0" brushRef="#br0" timeOffset="57499.4288">14017 5719 0,'0'0'0,"0"0"16,0 0-16,0 0 0,14 32 0,-14-32 15,10 23-15,-10-23 0</inkml:trace>
  <inkml:trace contextRef="#ctx0" brushRef="#br0" timeOffset="68391.078">13958 5803 0,'0'0'0,"0"0"16,0 0-16,0 0 0,0 0 15,0 0-15,0 0 0,-31-6 16,31 6-16,-28-8 0,28 8 16,-23-6-16</inkml:trace>
  <inkml:trace contextRef="#ctx0" brushRef="#br0" timeOffset="69902.1012">5184 5151 0,'0'0'0,"0"0"0,0 0 0,0 0 16,0 0-16,0 0 0,0 0 15,0 0-15,-14 26 0,14-26 16,-18 27-16,8-10 0,-1 1 0,-1 6 16,-3 4-16,0 2 15,-5 2-15,-6 15 0,-3 3 16,-3 9-16,2-2 0,-6 6 0,-1-4 16,4-4-16,4-4 0,-2 8 15,2-1-15,7-10 0,3-6 16,-1 0-16,2-5 0,3-11 15,5-4-15,2-2 0,1-1 16,3-4-16,0-3 0,4-3 16,4-5-16,2-2 0,3-4 0,2-10 15,4-8-15,0-1 0,1 1 16,0-1-16,-3 5 0,-4 4 0</inkml:trace>
  <inkml:trace contextRef="#ctx0" brushRef="#br0" timeOffset="70251.6925">5233 5285 0,'0'0'0,"0"0"16,0 0-16,0 0 16,0 0-16,0 0 0,0 0 15,0 0-15,0 0 0,0 0 0,18 18 16,-18-18-16,12 21 0,-12-21 15,14 30-15,-7-11 0,0 0 16,-1 5-16,-1 1 0,0 1 16,1 0-16,-3 10 0,0 3 15,1 0-15,-1-3 0,-1 9 0,-1-1 16,-1-2-16,0 0 0,-2 6 16,-1 2-16,2-7 0,-2-4 0,2 0 15,1 0 1,-3-5-16,1-5 0,2-2 0,0 0 15,0-7-15,2-3 0,-2-2 16,0-1-16,0-3 0,0-1 16,0-7-16,0-3 0,0-3 0,0-4 15,0 0-15,0 2 16,0 0-16</inkml:trace>
  <inkml:trace contextRef="#ctx0" brushRef="#br0" timeOffset="70535.1629">4853 5797 0,'0'0'0,"0"0"0,0 0 16,0 0-16,0 0 0,21-14 0,-21 14 15,30-9-15,-30 9 0,43-13 16,-18 6-16,3-2 0,0 1 15,8-2-15,1 0 0,-2 0 16,-1 0-16,6 0 0,-2 4 16,-4 0-16,-3 0 0,1 0 0,-3 0 15,-1 0-15,-3 1 0,0-3 16,-2-2-16,-4 2 0,-4 2 0,-3 1 16</inkml:trace>
  <inkml:trace contextRef="#ctx0" brushRef="#br0" timeOffset="70835.3231">5699 5368 0,'0'0'0,"0"0"16,0 0-16,0 0 0,0 0 0,0 0 15,28 1-15,-28-1 16,24 5-16,-24-5 0,30 5 15,-14-2-15,-3 0 0,3 0 16,2-1-16,-1 0 0,-2-1 0,0 1 16,1-2-16,-2-2 0,1 2 15,-3 0-15,1-1 0,-1 0 16,-2 0-16,-1 0 0,-1 1 16,-2 0-16,0-1 0,-2 1 15,0-2-15,0 2 0,-1 2 0,-3 1 16,-5 2-16,-4 3 15,-2 2-15,-1 0 0,2-3 16,2-1-16</inkml:trace>
  <inkml:trace contextRef="#ctx0" brushRef="#br0" timeOffset="73372.6988">11395 7550 0,'0'0'16,"0"0"-16,0 0 0,0 0 0,0 0 15,0 0-15,-19 22 0,19-22 16,-13 28-16,1-8 0,-5 2 16,0 6-16,-2 2 0,-7 16 15,-3 4-15,0 3 0,1 2 16,-7 15-16,-3 11 0,2-10 15,5-8-15,-3 6 0,6-4 16,4-4-16,5-9 0,8-12 16,5-9-16,7-6 0,6-8 0,-3-4 15,0-4-15,-2-2 0</inkml:trace>
  <inkml:trace contextRef="#ctx0" brushRef="#br0" timeOffset="73634.9587">11481 7656 0,'0'0'0,"0"0"15,0 0-15,0 0 0,0 0 0,10 28 16,-10-28-16,5 36 0,-2-14 16,-2 6-16,0 6 0,0 0 15,0 2-15,0 15 0,0 2 16,-1 8-16,0-3 0,0 6 15,1-5-15,0-7 0,1-6 0,0 1 16,0-4-16,1-13 16,1-4-16,-1-4 0,-1-3 15,-3-10-15,-1-5 0,0 0 0,0-2 16,1 0-16</inkml:trace>
  <inkml:trace contextRef="#ctx0" brushRef="#br0" timeOffset="73835.5787">11051 8125 0,'0'0'0,"0"0"15,0 0-15,0 0 0,0 0 0,0 0 16,31-12-16,-31 12 0,33-10 16,-11 6-16,6 0 0,-1-1 15,2 1-15,9 1 0,3-1 16,-2 0-16,-3 2 0,1-1 15,-8 0-15,-4 1 0</inkml:trace>
  <inkml:trace contextRef="#ctx0" brushRef="#br0" timeOffset="74051.8557">11666 7559 0,'0'0'16,"0"0"-16,0 0 0,0 0 0,23-11 15,-23 11-15,36-10 16,-15 5-16,2 1 0,2 2 0,3 1 16,-2 2-16,1 3 0,1 0 15,-4-1-15,-3-1 0</inkml:trace>
  <inkml:trace contextRef="#ctx0" brushRef="#br0" timeOffset="74387.3078">12118 7985 0,'0'0'0,"0"0"16,0 0-16,28-3 0,-28 3 0,35-3 15,-11 1-15,4 1 0,2 1 16,8 0-16,2 0 0,0 0 15,0 1-15,6 0 0,-6 1 16,-2-1-16,-3 0 0,-3-4 16,-1-2-16,-6-2 0,-4 3 0,-4 0 15,-3 1-15,-3 0 0</inkml:trace>
  <inkml:trace contextRef="#ctx0" brushRef="#br0" timeOffset="74602.1647">12362 7721 0,'0'0'0,"0"0"0,0 0 16,0 0-16,12 22 0,-12-22 0,10 36 16,-5-12-16,0 0 0,-1 3 15,0 4-15,0 8 0,-1 1 0,2 2 16,0 1-16,2 1 15,-2-6-15,5-5 0,2-5 16,-2-5-16,-2-4 0,-1-4 0</inkml:trace>
  <inkml:trace contextRef="#ctx0" brushRef="#br0" timeOffset="74802.264">13203 7474 0,'0'0'15,"0"0"-15,0 0 0,9 18 0,-9-18 16,8 30-16,-6-5 16,-2 2-16,-2 1 0,-4 15 15,-3 4-15,-1-1 0,0-2 0,-1 12 16,0-2-16,0 4 0,4-4 16,1-8-16,2-6 0,0-9 15,2-6-15,0-6 0</inkml:trace>
  <inkml:trace contextRef="#ctx0" brushRef="#br0" timeOffset="74952.1105">13171 7735 0,'0'0'0,"0"0"16,0 0-16,0 0 0,0 0 0,0 0 16,33-5-16,-33 5 0,30 1 15,-30-1-15,37 6 0,-18-3 16,-1 2-16,-3-3 0,0 1 15,-3-1-15</inkml:trace>
  <inkml:trace contextRef="#ctx0" brushRef="#br0" timeOffset="75167.9731">13558 7339 0,'0'0'0,"0"0"15,0 0-15,0 0 0,0 0 16,9 32-16,-9-32 0,2 42 15,-2-15-15,-1 5 0,-1 7 16,-2 14-16,0-1 0,-4 19 16,-3 5-16,2-3 0,2 1 0,-1 19 15,0 14-15,4-13 0,3-6 16,5 0-16,5-9 0,5 5 16,1-24-16,-6-20 0,-3-12 15,-1-9-15</inkml:trace>
  <inkml:trace contextRef="#ctx0" brushRef="#br0" timeOffset="75402.2062">13663 7374 0,'0'0'0,"0"0"0,0 0 0,0 0 15,25-10-15,-25 10 0,41-5 16,-16 4-16,3 0 0,4-1 16,4 1-16,8 1 0,-4 4 0,5 4 15,-4 1-15,-6 0 0,-4-1 16,-7-1-16,-4-2 0,-3-1 16</inkml:trace>
  <inkml:trace contextRef="#ctx0" brushRef="#br0" timeOffset="75571.1605">13968 7070 0,'0'0'16,"0"0"-16,0 0 0,0 0 0,3 29 16,-3-7-16,-1 7 0,-1 6 15,-1 4-15,-3 20 0,1 8 16,-1 14-16,2-2 0,-1-4 15,2-17-15,0-11 0</inkml:trace>
  <inkml:trace contextRef="#ctx0" brushRef="#br0" timeOffset="75935.087">14674 7877 0,'0'0'0,"0"0"15,0 0-15,29 1 0,-12-1 0,7-1 16,7 1-16,11 0 15,1-2-15,15 2 0,4 0 16,-4 0-16,-3-1 0,10-1 16,-1-2-16,-6 1 0,-3 0 0,7-2 15,-4 1-15,-6 1 0,-3 0 16,3 0-16,-3-1 0,-11 1 16,-4 0-16,1 1 0,-2 2 15,-11-1-15,-4 1 0,-5-2 16,-3 2-16,-2 0 0</inkml:trace>
  <inkml:trace contextRef="#ctx0" brushRef="#br0" timeOffset="76685.3273">15684 7567 0,'0'0'0,"0"0"0,0 0 15,0 0-15,0 0 0,0 0 16,25 3-16,-25-3 0,27 7 0,-27-7 16,42 12-16,-18-4 0,0 1 15,1-1-15,3 1 16,5 2-16,-1 0 0,1 0 0,2 0 16,-4 0-16,-5-3 0,1 2 15,-5-3-15,-4-1 0</inkml:trace>
  <inkml:trace contextRef="#ctx0" brushRef="#br0" timeOffset="77002.1257">14493 8218 0,'0'0'0,"0"0"15,0 0-15,29-1 0,-29 1 0,37-6 16,-8 3-16,3-1 0,3 0 16,16-1-16,4-3 0,8 0 15,-4 0-15,11 1 0,-3 1 16,-4 1-16,-4 1 0,9 0 15,-5-1-15,-5 0 0,-5 0 0,-5 4 16,-1 1-16,-9 2 16,-5 2-16,-5 1 0,-4 1 15,-5-1-15,-5-2 0,-4 0 0</inkml:trace>
  <inkml:trace contextRef="#ctx0" brushRef="#br0" timeOffset="77234.7973">14635 8198 0,'0'0'0,"0"0"16,0 0-16,25 2 0,-25-2 0,34 3 15,-7-1-15,5 0 0,3 0 0,16 4 16,4 4-16,0 1 15,0-1-15,17 4 0,3 0 16,9 1-16,-6-2 0,-7-1 16,-18-2-16,-14-3 0</inkml:trace>
  <inkml:trace contextRef="#ctx0" brushRef="#br0" timeOffset="77485.1874">16670 7311 0,'0'0'0,"0"0"0,0 0 16,0 0-16,0 0 0,-20 38 16,5-11-16,-2 5 0,0 6 0,-13 18 15,-4 7-15,-6 12 0,4-2 16,-6 13-16,1-2 0,1 4 15,6-10-15,3-1 0,8-7 16,9-21-16,5-12 0,1 2 16,3-14-16,2-7 0</inkml:trace>
  <inkml:trace contextRef="#ctx0" brushRef="#br0" timeOffset="77735.0789">16702 7374 0,'0'0'0,"0"0"0,0 0 16,0 0-16,12 30 0,-7-10 0,-1 7 15,1 2-15,-2 2 0,-1 16 16,-1 6-16,0-1 0,0-1 16,-1 16-16,-1 2 0,1 10 15,1-6-15,4 6 0,1-7 16,0-11-16,-1-7 0,2 4 15,0-3-15,-3-11 0,-1-6 0,-4-17 16,-3-9-16,1-3 0,0-3 16,2-1-16</inkml:trace>
  <inkml:trace contextRef="#ctx0" brushRef="#br0" timeOffset="77919.3725">16349 7969 0,'0'0'0,"0"0"16,0 0-16,0 0 0,0 0 0,0 0 16,37 0-16,-37 0 0,45 5 15,-16-3-15,4 1 16,0 0-16,1 2 0,15 1 0,1 1 16,11 3-16,-4 1 0,-10-1 15,-10-3-15,-6-1 0</inkml:trace>
  <inkml:trace contextRef="#ctx0" brushRef="#br0" timeOffset="78085.7476">17714 7532 0,'0'0'0,"0"0"0,0 0 15,3 22-15,-3-22 0,1 31 16,-1-31-16,0 23 0</inkml:trace>
  <inkml:trace contextRef="#ctx0" brushRef="#br0" timeOffset="79435.1546">10915 9120 0,'0'0'0,"0"0"0,0 0 0,-16 19 16,8-10-16,-3 6 0,-2 5 15,-3 7-15,0 3 0,-11 20 16,-2 8-16,-9 18 0,1 4 0,-10 22 16,0 4-16,-5 8 15,4-11-15,-12 36 0,6-1 0,16-32 16,10-22-16,8-23 0,7-18 16,9-16-16,5-10 0,9-21 15,6-14-15,-5 5 0,-3 4 0,-3 3 16</inkml:trace>
  <inkml:trace contextRef="#ctx0" brushRef="#br0" timeOffset="79702.0677">10846 9213 0,'0'0'0,"0"0"16,0 0-16,4 26 0,-4-26 0,6 32 15,-4-6-15,0 4 16,-1 3-16,2 17 0,-1 7 16,0 0-16,0 0 0,3 17 15,3 14-15,0-5 0,0-7 0,2 14 16,2 11-16,0-16 0,-1-11 16,6 18-16,-2-17 15,-4-21-15,-3-15 0,-4-12 0,-2-9 16,0-6-16,-1-3 0,0-4 0</inkml:trace>
  <inkml:trace contextRef="#ctx0" brushRef="#br0" timeOffset="79918.9569">10431 9836 0,'0'0'0,"0"0"0,0 0 15,0 0-15,0 0 0,28-3 16,-28 3-16,40-7 0,-15 0 0,6 1 16,4 1-16,0 1 0,1 3 15,13-1-15,4 1 16,10 1-16,-2 1 0,14 0 0,2 1 16,-8-4-16,-5-3 0,-6 1 15,-15 0-15,-11 2 0</inkml:trace>
  <inkml:trace contextRef="#ctx0" brushRef="#br0" timeOffset="80092.9219">12388 8987 0,'0'0'15,"0"0"-15,0 0 0,0 0 16,0 0-16,27 10 0,-27-10 0,0 0 16</inkml:trace>
  <inkml:trace contextRef="#ctx0" brushRef="#br0" timeOffset="81985.1497">11577 9456 0,'0'0'0,"0"0"0,0 0 0,0 0 0,26 6 16,-26-6-16,41 7 15,-14-3-15,1-2 0,10-2 0,8-1 16,14-1-16,-1-3 0,18 0 16,4-1-16,5 1 0,-10 1 15,7 3-15,-5 2 16,-16-2-16,-12 0 0,0 1 0,-7 3 15,-11-2-15,-7-1 0,-7 0 16,-5 0-16,-4 0 0</inkml:trace>
  <inkml:trace contextRef="#ctx0" brushRef="#br0" timeOffset="82201.8603">12163 9072 0,'0'0'16,"0"0"-16,0 0 0,0 0 0,0 0 16,9 24-16,-9-24 0,12 40 15,-6-16-15,-2 11 0,-2 8 16,0 1-16,-2 2 0,1 18 16,0 17-16,2-8 0,2-3 15,6 7-15,6 5 0,2-16 16,1-12-16,-4-10 0,-4-12 15,-3-9-15</inkml:trace>
  <inkml:trace contextRef="#ctx0" brushRef="#br0" timeOffset="82403.2733">13289 9075 0,'0'0'0,"0"0"15,0 0-15,0 0 0,3 24 0,-3-24 16,4 41-16,-3-14 0,-1 3 16,-1 11-16,-2 6 15,-2 14-15,-2-2 0,-4 18 0,-5 17 16,3-9-16,0-10 0,2-7 16,3-11-16,1-15 0</inkml:trace>
  <inkml:trace contextRef="#ctx0" brushRef="#br0" timeOffset="82597.2171">13292 9444 0,'0'0'16,"0"0"-16,0 0 0,25-12 0,-25 12 0,34-10 16,-10 6-16,0 2 15,2 0-15,6-2 0,-2 2 16,-2 0-16,-4 1 0,1-1 15,-2-2-15,-2-1 0,-3 0 0,-2 0 16,-3 1-16,-2 1 0</inkml:trace>
  <inkml:trace contextRef="#ctx0" brushRef="#br0" timeOffset="82801.5707">13675 8907 0,'0'0'0,"0"0"0,0 0 16,0 0-16,0 0 0,0 0 0,0 0 15,1 25-15,-1-25 0,3 41 0,-2-10 16,-2 4-16,-1 4 0,-1 19 16,-1 6-16,1 19 0,1 1 15,0 20-15,0 1 16,3 11-16,2-7 0,8 8 16,4-7-16,9 25 0,-2-21 0,-7-36 15,-4-23-15,-3-19 0</inkml:trace>
  <inkml:trace contextRef="#ctx0" brushRef="#br0" timeOffset="83036.1374">13947 8938 0,'0'0'15,"0"0"-15,0 0 0,0 0 16,34-7-16,-34 7 0,42-4 16,-16 1-16,1 0 0,3 1 0,1 1 15,6 1-15,-1-1 0,-4 2 16,-3 0-16,1 1 0,-6-1 16,-4 1-16</inkml:trace>
  <inkml:trace contextRef="#ctx0" brushRef="#br0" timeOffset="83218.3913">14172 8681 0,'0'0'0,"0"0"16,0 0-16,0 0 0,0 0 0,0 0 16,0 0-16,2 34 0,-2-34 15,1 46-15,-2-14 0,-1 4 0,0 3 16,0 19-16,1 6 15,2 15-15,3-1 0,-1-4 16,1-17-16,-2-13 0</inkml:trace>
  <inkml:trace contextRef="#ctx0" brushRef="#br0" timeOffset="83878.7901">14560 9438 0,'0'0'0,"0"0"0,0 0 15,0 0-15,0 0 0,0 0 16,0 0-16,0 0 0,0 0 0,38 1 15,-38-1-15,38 5 0,-15-4 16,5 0-16,4 0 0,3-1 16,3 1-16,11-1 0,2 0 15,11-1-15,-2-1 0,3 1 16,0 1-16,11-1 0,-2 0 16,-5 1-16,-2 1 0,7-1 15,-5 0-15,-2 3 0,-1 1 16,1-1-16,-9-3 0,-3 0 15,-3 1-15,-10 1 0,-5 3 0,-6-4 16,-2-2-16,-6 1 0,-5-1 16,-3 1-16,-1 0 0,-6 1 15,-3 0-15,0 0 0,-1-1 16,-2 0-16</inkml:trace>
  <inkml:trace contextRef="#ctx0" brushRef="#br0" timeOffset="84152.2594">15862 9103 0,'0'0'0,"0"0"0,0 0 15,27 7-15,-27-7 0,36 11 16,-10-4-16,3 1 0,2-1 15,11 4-15,2 1 0,-3 0 16,-3 2-16,11 1 0,-1 2 16,-5-3-16,-3-2 0,4 3 15,-3 2-15,-7-3 0,-4-2 0,-7 0 16,-5-3-16,-5-2 0,-2-1 16,-3-1-16</inkml:trace>
  <inkml:trace contextRef="#ctx0" brushRef="#br0" timeOffset="84518.699">14777 9776 0,'0'0'0,"0"0"0,26-2 16,-26 2-16,36-2 0,-1 1 0,11 0 16,0-1-16,1 1 0,17-1 15,5 2-15,2 2 0,-7-1 16,12 1-16,-1 0 0,-9 1 15,-6 1-15,9-1 0,0 0 16,-12 0-16,-8 1 0,5-2 16,-2 0-16,-15 1 0,-6 1 0,-6-3 15,-3-2-15,-6 0 0,-5 0 16,-3 1-16</inkml:trace>
  <inkml:trace contextRef="#ctx0" brushRef="#br0" timeOffset="84785.6796">14791 9894 0,'0'0'0,"0"0"0,0 0 16,0 0-16,0 0 0,25 9 15,-25-9-15,29 14 0,-29-14 0,39 16 16,-13-5-16,1 1 0,2 0 16,13 3-16,2 0 15,1 1-15,0 0 0,16 3 0,4 0 16,9 2-16,-4-1 0,-15-4 16,-12-4-16,-9-2 0</inkml:trace>
  <inkml:trace contextRef="#ctx0" brushRef="#br0" timeOffset="85335.1075">17319 8993 0,'0'0'0,"0"0"0,0 0 0,-11 20 15,11-20-15,-18 32 0,4-6 16,-3 5-16,-2 4 0,-9 20 16,-5 9-16,-8 13 0,0 0 0,-8 16 15,-5 14-15,10-14 16,8-11-16,-10 28 0,2 1 16,9-30-16,9-19 0,9-11 0,9-9 15,5-14-15,6-11 0,8-18 16,5-13-16,2-8 0,-1-6 0,-11 17 15,-2 3-15,0 2 16</inkml:trace>
  <inkml:trace contextRef="#ctx0" brushRef="#br0" timeOffset="85635.5701">17388 9014 0,'0'0'0,"0"0"0,0 0 16,0 0-16,0 0 0,7 24 16,-7-24-16,5 29 0,-3-11 0,1 8 15,-2 6-15,0 2 16,0 0-16,2 17 0,0 5 16,2 10-16,0-1 0,1 15 0,-1-2 15,0-7-15,0-8 0,1 11 16,-1 1-16,2-13 0,-2-7 15,1 0-15,-1-2 0,1-10 16,-2-7-16,0 0 0,-2-3 16,-1-7-16,0-7 0,-3-9 15,-1-8-15,0-1 0,3-1 0,-2 2 16</inkml:trace>
  <inkml:trace contextRef="#ctx0" brushRef="#br0" timeOffset="85842.2201">16863 9842 0,'0'0'0,"0"0"16,0 0-16,0 0 0,24-5 16,-24 5-16,40-11 0,-13 4 0,2 0 15,3 2-15,3-2 16,8-1-16,-2 0 0,4 2 0,1 0 15,7-4-15,-5 0 0,-8 0 16,-8 3-16,-6 1 0</inkml:trace>
  <inkml:trace contextRef="#ctx0" brushRef="#br0" timeOffset="86070.5675">17798 9129 0,'0'0'0,"0"0"0,0 0 16,0 0-16,0 0 0,-4 34 16,-1-13-16,-1 7 0,-2 5 0,-1 5 15,-1 5-15,-2 17 16,0 1-16,-1 16 0,2-2 0,0 10 16,1-7-16,3 6 0,3-6 15,3-13-15,1-10 0,4-7 16,5-15-16,-4-8 0,0-8 15,-2-5-15</inkml:trace>
  <inkml:trace contextRef="#ctx0" brushRef="#br0" timeOffset="86270.8057">17771 9554 0,'0'0'0,"0"0"0,0 0 16,0 0-16,0 0 0,0 0 15,0 0-15,34-6 0,-34 6 16,36-4-16,-16 2 0,0-2 16,0-1-16,1 2 0,1 1 15,0-2-15,-1 0 0,3-4 16,-3-3-16,-4 2 0,-1 1 0,-3 2 16</inkml:trace>
  <inkml:trace contextRef="#ctx0" brushRef="#br0" timeOffset="86522.4231">18195 8910 0,'0'0'0,"0"0"15,0 0-15,0 0 0,0 0 0,0 0 16,11 32-16,-11-32 16,4 40-16,-5-9 0,-2 9 15,0 0-15,-1 3 0,-1 18 0,-4 20 16,-1 18-16,2 1 0,-1 23 15,0 1-15,-2 16 0,0-7 16,2 65-16,6-8 0,4-24 16,3-14-16,4-8 0,2-4 15,3-26-15,1-17 0,5-25 16,2-17-16,-7-16 0,-4-13 0,-2-8 16</inkml:trace>
  <inkml:trace contextRef="#ctx0" brushRef="#br0" timeOffset="86860.756">18385 9053 0,'0'0'15,"0"0"-15,0 0 0,0 0 0,27-6 16,-27 6-16,37-3 16,-14 1-16,1-1 0,5-1 0,3 0 15,-2 1-15,0 0 0,8 0 16,0 0-16,-2 2 0,-3 1 15,3-1-15,-4-1 0,-3 1 16,-4 0-16,-3-1 0,-4-2 16,-4 2-16,-2 0 0,-2 0 15</inkml:trace>
  <inkml:trace contextRef="#ctx0" brushRef="#br0" timeOffset="87068.4059">18678 8742 0,'0'0'16,"0"0"-16,0 0 0,0 0 0,0 0 16,0 0-16,0 0 15,0 0-15,-2 25 0,2-25 0,-1 36 16,-2-13-16,0 2 0,0 5 16,1 6-16,-1 9 0,1-1 0,3 14 15,4 2-15,0-3 16,1-2-16,-1-2 0,0-12 15,-2-8-15</inkml:trace>
  <inkml:trace contextRef="#ctx0" brushRef="#br0" timeOffset="87243.06">19683 9182 0,'0'0'15,"0"0"-15,0 0 0,0 0 0</inkml:trace>
  <inkml:trace contextRef="#ctx0" brushRef="#br0" timeOffset="91995.8955">17287 11249 0,'0'0'0,"0"0"0,0 0 16,-25 1-16,25-1 0,-25 7 16,8 3-16,0 2 0,-2 4 15,-10 16-15,-2 10 0,-2 3 16,-1 1-16,-11 20 0,-9 20 15,7-9-15,4-5 0,0 4 16,0 4-16,12-19 0,9-13 16,4 0-16,10-15 0,5-22 0,3-6 15,11-16-15,7-11 0,3-8 16,5-6-16,7-16 16,5-10-16,-3 9 0,0 4 0,12-13 15,-4 6-15,-9 13 0,-6 8 16,-3 21-16,-4 13 0,-5 7 15,-2 5-15,-4-5 0,2 2 16,-2 4-16,-1 3 0,0 5 16,0 3-16,-1 2 15,-1 1-15,2-1 0,0-2 0,2-5 16,1-3-16,1-6 0,3-5 16,0-8-16,4-7 0,6-14 15,3-11-15,2-6 0,2-5 16,7-11-16,0-2 0,-7 3 15,-5 3-15,2-1 0,-3 7 16,-6 10-16,-5 8 0,-5 10 0,-3 6 16,-1 7-16,1 4 0,1 9 15,0 7-15,-3 2 0,1 4 16,-4 12-16,-3 6 0,-4 2 16,-4 6-16,-2 13 0,-1 5 15,1-6-15,2-4 0,-3 5 16,0-6-16,3-7 0,1-8 0,3-10 15,2-8-15,0-7 16,1-5-16,1-11 0,0-7 16,4-7-16,1-6 0,1-7 0,-1-4 15,2 7-15,2-1 0,1-1 16,-2 1-16,3 4 0,3 4 16,1 0-16,3 0 0,-3 6 15,1 3-15,5 0 0,3-2 16,0 2-16,1-1 0,-3 2 15,-2 3-15,2-2 16,3-3-16,-2 2 0,-1 0 0,-2-7 16,-3-4-16,-2 5 0,-4 3 15,-3 5-15</inkml:trace>
  <inkml:trace contextRef="#ctx0" brushRef="#br0" timeOffset="92204.4959">18076 11000 0,'0'0'0,"0"0"0,0 0 16,0 0-16,0 0 0,0 0 15,0 0-15,0 0 0,-14 19 0,11 1 16,0 9-16,-1 5 16,-1 4-16,-2 26 0,-1 14 15,-3 15-15,-1 0 0,-2 26 16,0 24-16,0 7 0,3-12 0,1 45 16,5-22-16,8-36 0,3-24 15,6-24-15,5-16 0,2-22 16,2-13-16,6-26 0,6-16 15,-10 5-15,-7 3 0,-5 3 16</inkml:trace>
  <inkml:trace contextRef="#ctx0" brushRef="#br0" timeOffset="92435.6417">18252 11466 0,'0'0'0,"0"0"0,0 0 0,-8 26 15,8-26-15,0 30 0,2-8 16,1 3-16,3 2 0,5 8 16,3-1-16,1-1 0,2-3 0,7 2 15,3-6-15,-2-7 0,1-3 16,4-7-16,3-5 0,-1-4 16,-2-4-16,5-9 0,-2-11 15,-6 6-15,-7 4 0,-5 3 16</inkml:trace>
  <inkml:trace contextRef="#ctx0" brushRef="#br0" timeOffset="92601.995">18446 11713 0,'0'0'16,"-2"8"-16,-2 3 0,-1 4 16,1 3-16,-2 14 0,0 6 0,0 14 15,2 4-15,1 2 0,0 2 16,2 2-16,2-8 0,4-4 15,2-11-15,1-19 0,0-14 16,-3-2-16,0 0 0,-2-2 16</inkml:trace>
  <inkml:trace contextRef="#ctx0" brushRef="#br0" timeOffset="92835.8533">18427 10879 0,'0'0'0,"0"0"0,0 0 16,0 0-16,0 0 0,0 0 0,34-12 15,-34 12-15,35-4 0,-13 1 16,3-2-16,2 1 0,0 0 16,10 0-16,-1-2 0,1 3 15,0 2-15,-1-2 0,1-1 16,2 1-16,-2 1 0,-2-1 15,0 3-15,-6 0 0,-6 0 0,-4 0 16</inkml:trace>
  <inkml:trace contextRef="#ctx0" brushRef="#br0" timeOffset="93021.4482">18644 10426 0,'0'0'0,"0"0"16,0 0-16,0 0 0,0 0 0,0 0 16,5 35-16,0-13 0,-1 4 15,2 8-15,1 10 0,4 15 16,1 2-16,1 1 0,-4-12 16,-1-9-16</inkml:trace>
  <inkml:trace contextRef="#ctx0" brushRef="#br0" timeOffset="93200.0309">19589 10526 0,'0'0'0,"0"0"16,0 0-16,4 21 0,-4-21 0,4 28 15,-4-28-15,5 21 0</inkml:trace>
  <inkml:trace contextRef="#ctx0" brushRef="#br0" timeOffset="225720.6406">4884 12639 0,'0'0'0,"0"0"15,0 0-15,0 0 0,0 0 0,0 0 16,0 0-16,0 0 0,0 0 0,0 0 15,0 0-15,0 0 16,0 0-16,0 0 0,0 0 0,0 0 16,-6 27-16,6-27 15,-1 22-15,1-22 0,-3 29 0,1-11 16,-2 2-16,1 1 0,0 0 16,-2 2-16,1 3 0,-3 7 15,1-1-15,-1 4 16,1 1-16,0 1 0,2 0 0,-4 8 15,0-1-15,-1 1 0,3 0 16,-1 8-16,-2 1 0,3-2 16,0-1-16,2 1 0,-3 1 15,-1 4-15,1-6 0,1 1 16,2 0-16,-1-6 0,2-4 0,0 6 16,-1-3-16,3-7 0,-1-7 15,1-3-15,-1-2 16,1-7-16,-1-2 0,0-5 15,2-2-15,0-4 0,0-1 16,0-1-16</inkml:trace>
  <inkml:trace contextRef="#ctx0" brushRef="#br0" timeOffset="226371.4803">5637 12801 0,'0'0'0,"0"0"15,0 0-15,0 0 0,0 0 0,0 0 16,0 0-16,0 0 15,0 0-15,0 0 0,-22 20 16,22-20-16,0 0 0,-24 17 0,24-17 16,-19 16-16,8-8 0,0 2 15,-4 2-15,0 0 0,-2 1 16,1 1-16,-2 0 0,2 2 16,-1 0-16,-5 6 0,0 1 15,-2 0-15,1-1 0,-2 0 16,2 1-16,-4 2 0,0-1 0,0 2 15,-1 0-15,1-2 0,2-3 16,-3 4 0,-4 5-16,-3-1 15,4 0-15,2-5 0,7-3 0,-6 2 16,4-3-16,1-1 0,3-3 16,-2-1-16,3 0 0,0-2 0,4-1 15,0-2-15,0 0 0,6-4 16,0-1-16,1 1 0,1 0 15,3-3-15,-2-3 0,3 4 16,1 5-16,1 0 0,-2-1 16,2-1-16,1-1 0,0-2 0</inkml:trace>
  <inkml:trace contextRef="#ctx0" brushRef="#br0" timeOffset="226805.787">4757 13498 0,'0'0'0,"0"0"0,0 0 0,0 0 15,0 0-15,0 0 16,0 0-16,25-5 0,-25 5 15,0 0-15,0 0 0,22-4 0,-22 4 16,0 0-16,0 0 0,24-2 16,-24 2-16,0 0 15,0 0 1,22 6-16,-16-2 0,2-2 0,-1 1 16,-1 1-16,3 1 0,-2 0 0,0 0 15,2 1-15,1 2 0,0 0 16,1 1-16,0 0 0,0-1 15,-2 2-15,1 0 0,1 0 16,1 2-16,0 0 0,0 1 0,1 2 16,3 0-16,3 5 15,-1 1-15,-1-1 0,-1 2 16,0-1-16,-1-1 0,2 2 16,-1 0-16,1 1 0,0 0 0,2 8 15,0-1-15,-3-2 16,-1-2-16,-4-1 0,0-1 15,-1-2-15,-1 1 0,1-1 0,-3-1 16,2-2-16,0 0 0,-3-3 16,0-3-16,-1-1 0,0-1 15,-2-3-15,0 0 0,-1-3 16,0-1-16,0-1 0,2 1 16,-1-3-16,-2 0 0,1-1 15,1-1-15,0 1 0,-3 0 0,2 0 16</inkml:trace>
  <inkml:trace contextRef="#ctx0" brushRef="#br0" timeOffset="227321.1902">5714 13990 0,'0'0'0,"0"0"0,0 0 16,0 0-16,0 0 0,0 0 0,0 0 16,0 0-16,0 0 0,0 0 15,0 0-15,0 0 0,0 0 0,0 0 16,0 0-16,0 0 0,0 0 16,0 0-16,-4 21 0,4-21 15,0 0-15,-3 22 16,3-22-16,-2 19 0,2-19 0,-3 24 15,1-13-15,1 2 0,-3 0 16,2 0-16,1 3 0,-1-1 16,1-1-16,0 1 0,-1 1 15,1 0-15,0 1 0,0-1 16,0 0-16,0 0 0,0-2 0,1 1 16,0-1-16,0-4 0,1 0 15,1-1-15,1-2 16,0-1-16,-2-1 0,1-1 0,-2 0 15,1-1-15</inkml:trace>
  <inkml:trace contextRef="#ctx0" brushRef="#br0" timeOffset="228791.6459">6147 13468 0,'0'0'0,"0"0"16,0 0-16,0 0 0,0 0 0,0 0 15,27 7-15,-27-7 0,25 4 16,-25-4-16,30 4 0,-14-1 15,0 0-15,1-1 0,4 1 16,-1 0-16,1-1 0,3 0 16,1 0-16,-1 1 0,0 0 0,2-1 15,0-2-15,-2 2 0,-2 0 16,-2-1-16,-1-1 16,-5-1-16,-2-1 0,-2 0 0,-1 1 15,-2 0-15</inkml:trace>
  <inkml:trace contextRef="#ctx0" brushRef="#br0" timeOffset="229404.0723">6122 13879 0,'0'0'16,"0"0"-16,0 0 0,0 0 16,0 0-16,0 0 0,0 0 15,0 0-15,0 0 0,0 0 0,0 0 16,0 0-16,0 0 0,0 0 15,25 10-15,-25-10 0,0 0 16,28-2-16,-28 2 0,25-4 16,-10 3-16,0-1 0,1 1 15,2-1-15,1 0 0,2 0 16,1 0-16,0 0 0,-1 1 0,8-1 16,1 1-16,0-1 0,0 0 15,-4 2-15,0 1 16,-2-1-16,-1 1 0,-3-1 0,-1 1 15,-2-1-15,0 1 0,-3 0 16,-1 1-16,-4-2 0,0 0 16,-1 1-16,-4 1 0,0-1 15,-2 1-15,-2 1 0,-4 2 16,1-2-16,0 1 0,0-2 0,0 0 16,1-1-16</inkml:trace>
  <inkml:trace contextRef="#ctx0" brushRef="#br0" timeOffset="256641.0343">5060 15032 0,'0'0'0,"0"0"0,0 0 16,0 0-16,0 0 0,0 0 15,0 0-15,0 0 0,0 0 0,0 0 16,0 0-16,0 0 0,0 0 16,0 0-16,-5 21 0,5-21 15,0 0-15,0 0 0,0 0 16,-10 22-16,10-22 0,0 0 16,-7 23-16,4-14 0,0-1 0,-1 0 15,2 1-15,0 0 16,-1 1-16,0 1 0,1 1 15,0 1-15,-1 0 0,-1 1 16,0 1-16,1 0 0,-1 1 0,0 0 16,-1 1-16,2 2 0,-2 1 15,-1 5-15,2-2 0,-3 1 16,-1 0-16,2 3 0,-1 3 16,1-2-16,0-2 0,-1 2 15,0 1-15,-2 5 0,2-2 0,-2 1 16,3 2-16,-1 1 15,1 2-15,-1-3 0,-1-1 16,1-2-16,0-1 0,-4 3 0,1 1 16,3-4-16,3-1 0,-5 1 15,-1 2-15,-2-4 0,2-3 16,0 0-16,1 0 0,0-3 16,1-2-16,0 0 0,1 0 15,2-3-15,-1-2 0,2 0 16,1-1-16,-1-5 0,2-3 15,0-1-15,0-2 0,1-1 0,0-1 16,1-2-16,-3 3 16,3-3-16,0 0 0,0 0 15,3-3-15,-3 0 0,1-2 0,0 1 16,0 1-16,0 1 0</inkml:trace>
  <inkml:trace contextRef="#ctx0" brushRef="#br0" timeOffset="262255.2427">5516 15489 0,'0'0'0,"0"0"16,0 0-16,0 0 0,0 0 0,0 0 15,0 0-15,0 0 16,0 0-16,0 0 0,0 0 15,0 0-15,0 0 16,0 0-16,0 0 0,0 0 16,-24 5-16,24-5 0,0 0 0,-26 18 15,26-18-15,-27 18 0,13-11 16,0 3-16,-4 1 16,1-1-16,-2 1 0,-5 2 15,-1 0-15,2 0 0,3 0 16,-2 1-16,-3 0 0,1 2 15,0-1-15,2-1 0,0 0 0,-3 2 16,3-2-16,0 2 16,0 0-16,1-1 0,2-1 0,2-1 15,1 0-15,2-2 0,1-2 16,0 1-16,2 0 0,4-2 16,-1-1-16,1 0 0,2-2 15,0-1-15,3-1 0,-1 0 0,0-1 16,0 0-16,2-2 0,1 0 15,0 0-15,-2-2 0,2 2 16,3-5-16,0 2 0,0 0 16,1 0-16,2 0 15,3-2-15,-5-1 0,0 0 0,1 1 16,0 0-16,2 2 0,2 1 16,1-2-16,0-2 15,-3 2-15,1 0 0,0 0 16,-2 1-16,2 0 15,-1 0-15,-1 0 0,0 1 16,1 0-16,-1 0 0,1-1 0,-1 0 16,3 2-16,-2 1 15,2 1-15,-3 1 0,3 2 0,1-2 16,-2 3-16,1 0 0,-1 2 16,0 3-16,0-2 0,-1 1 15,2 0-15,-3 1 16,0 1-16,1-1 0,0 2 0,1 1 15,-1-1-15,2 2 0,1 0 16,-2 1-16,3 3 0,2-2 0,-2 0 16,1 3-16,-1 0 0,-1-1 15,0-1-15,0-1 16,-1-1-16,-1 2 0,0-3 0,-1 0 16,-1-3-16,2-1 0,-1-1 15,0 0-15,1-2 0,-3-2 16,0 1-16,-3-2 0,0-1 15,1 0-15,-1 0 0,1-2 16,-2 0-16,1 0 0,2 0 16,-3-2-16,1 1 0,1 0 0,-2 0 15,-1 0-15,3 0 0</inkml:trace>
  <inkml:trace contextRef="#ctx0" brushRef="#br0" timeOffset="263204.7495">5608 16079 0,'0'0'0,"0"0"15,0 0-15,0 0 0,0 0 0,0 0 16,0 0-16,0 0 0,0 0 16,0 0-16,0 0 0,24 13 15,-24-13-15,0 0 16,22 11-16,-22-11 0,20 11 15,-11-5-15,0 0 0,1 0 16,2 0-16,-1 1 0,-1 0 0,-1 1 16,-2-1-16,-2 1 0,-3 1 15,-2 1-15,-2 0 0,-3-1 16,0 1-16,-2 0 0,-3-1 16,2 1-16,-3 0 0,0 0 15,-4 2-15,-2 1 0,-2-1 16,0 0-16,0 0 0,3-1 15,1 1-15,2-3 0,3-1 0,-1-1 16,4-1-16,0 0 0,0-1 16,4 1-16,2 0 15,2-1-15,2-1 0,2-2 16,4-2-16,3-1 0,0 1 0,2-1 16,2-1-16,5-1 0,1-1 15,3 0-15,3-1 0,-2-1 16,-3 0-16,-3 2 0,-2 1 15,-3 0-15</inkml:trace>
  <inkml:trace contextRef="#ctx0" brushRef="#br0" timeOffset="263804.8638">6325 15891 0,'0'0'16,"0"0"-16,0 0 0,0 0 15,0 0-15,0 0 0,0 0 16,0 0-16,0 0 0,0 0 0,26-1 16,-26 1-16,0 0 0,34-5 15,-34 5-15,29-2 0,-15 0 16,3 1-16,2 0 15,1 0-15,0 1 0,-1-1 0,-1 1 16,1-1-16,-2 1 0,9-1 16,0 1-16,-2 0 0,-2-2 0,-2 1 15,-1 0-15,-1 0 16,-4 0-16,0 0 0,1 1 16,-4 0-16,-3 0 0,0-1 0,-1 1 15,-2-1-15</inkml:trace>
  <inkml:trace contextRef="#ctx0" brushRef="#br0" timeOffset="264156.2801">6198 16190 0,'0'0'0,"0"0"0,0 0 0,0 0 16,0 0-16,0 0 0,0 0 15,29-5-15,-29 5 0,21-2 16,-21 2-16,24-4 0,-24 4 0,30-4 16,-11 1-16,0 3 0,0 1 15,0-1-15,1 1 0,-2 0 16,1 0-16,5 0 0,-1 0 15,-1 0-15,-2 0 0,-2 1 16,-3 0-16,0 0 0,-2-1 16,-1 0-16,-1-1 0,0 2 15,-1-1-15,-2 1 0,-1 0 16,0 1-16,-1 0 0,-1 0 0,0-1 16,-1 0-16</inkml:trace>
  <inkml:trace contextRef="#ctx0" brushRef="#br0" timeOffset="340839.7763">3508 17047 0,'0'0'0,"0"0"0,0 0 16,0 0-16,11 22 0,-11-22 15,9 21-15,-9-21 0,6 20 16,0-9-16,-3 1 0,4 2 16,-3 0-16,4 2 0,-1 0 15,3 0-15,-2 1 0,2 1 0,-1 1 16,4 5-16,3-2 0,-3 0 16,-3 0-16,0-3 0,1-3 0,-3-1 15,0-2-15,2-3 16,2-2-16,-2-4 0,2-1 15,-4-2-15,0 1 0,-1-1 16</inkml:trace>
  <inkml:trace contextRef="#ctx0" brushRef="#br0" timeOffset="341089.9538">4188 17043 0,'0'0'15,"0"0"-15,0 0 0,0 0 0,0 0 16,-22 9-16,22-9 0,-19 13 16,19-13-16,-19 15 0,10-4 15,-1 0-15,-2 0 16,0 0-16,-1 0 0,2-2 0,-1-1 15,0-1-15,2-1 0,4-1 16</inkml:trace>
  <inkml:trace contextRef="#ctx0" brushRef="#br0" timeOffset="341407.7216">3795 17430 0,'0'0'0,"0"0"0,0 0 15,0 0-15,0 0 0,0 0 0,-7 22 16,7-22-16,0 0 0,-4 23 16,4-12-16,0 2 0,-4 3 15,2 0-15,1 2 0,-1 2 16,1 1-16,-4 2 0,2 1 16,-1 6-16,0-2 0,1 0 15,0 1-15,-1-1 0,1-1 0,1 0 16,-2-1-16,1 0 0,0 1 15,0 6-15,-1 0 0,2-4 16,0-3-16,1-5 0,1-4 16,-2-1-16,2-2 0,2-3 15,-1-2-15,1-5 0,1-3 16,3-2-16,0-4 0,0 1 16,1 0-16,-4 1 0</inkml:trace>
  <inkml:trace contextRef="#ctx0" brushRef="#br0" timeOffset="341586.4659">4237 17564 0,'0'0'0,"0"0"16,0 0-16,0 0 0,0 0 0,0 0 16,0 0-16,0 0 15,25-5-15,-25 5 0,0 0 0,0 0 16,24 5-16,-24-5 15,0 0-15,0 0 0,17 12 0,-17-12 16</inkml:trace>
  <inkml:trace contextRef="#ctx0" brushRef="#br0" timeOffset="341738.8412">4210 17856 0,'0'0'0,"0"0"0,0 0 15,0 0-15,0 0 0,0 0 0,0 0 16,0 0-16,0 0 0,0 0 15,0 0-15,0 0 0,0 0 16,0 0-16,0 0 0,0 0 16,0 0-16,0 0 0</inkml:trace>
  <inkml:trace contextRef="#ctx0" brushRef="#br0" timeOffset="342792.2627">4046 17167 0,'0'0'0,"0"0"0,0 0 15,0 0-15,0 0 0,0 0 16,0 0-16,0 0 0,0 0 0,0 0 16,0 0-1,0 0-15,0 0 0,0 0 0,0 0 0,0 0 16,0 0-16,0 0 16,0 0-16,0 0 15,0 0-15,0 0 0,0 0 0,0 0 16,0 0-16,0 0 0,0 0 15,0 0-15,0 0 0,-18 19 16,18-19-16,0 0 0,0 0 16,0 0-16,0 0 0,0 0 15,0 0-15,0 0 0,-23 10 0,23-10 16,0 0-16,0 0 0,0 0 16,-13 17-16,13-17 15,-10 9-15,6-5 0,-1 0 0,2 2 16,-3-2-16,2 0 0,-2 1 15,1 1-15,1 0 0,-2-2 0,2 2 16,-1 0-16,2 1 16,0-3-16,-1 1 0,1 0 15,0-1-15,-1 0 0,1 0 16,0 1-16,-1-1 0,1 0 0,0 1 16,0 0-16,-2 0 0,1 0 15,-2 0-15,2-1 16,-4 1-16,1 0 0,1-1 0,-1 2 15,1-2-15,-1 1 0,0 0 16,2-1-16,-1 1 0,2-1 16,-2 1-16,2-1 0,0 0 15,0 0-15,0 1 0,1-1 16,-1 0-16,1 0 0,0-1 16,-2-1-16,4 1 0,-2 0 0,1-1 15,1-1-15,1-1 0,-4 0 16,4 0-16,-2 1 0,2-1 15,-1 3-15,1-3 0,-3 1 16,3-1-16,0 0 0,0 0 16,0 0-16,0 0 0,0 0 0,0 0 15,0 0-15,0 0 0,0 0 16,0 0-16,0 0 16,0 0-16,0 0 0,0 0 0,0 0 15,0 0-15</inkml:trace>
  <inkml:trace contextRef="#ctx0" brushRef="#br0" timeOffset="347373.3046">5028 17661 0,'0'0'16,"0"0"-16,0 0 0,0 0 16,0 0-16,0 0 0,0 0 15,0 0-15,0 0 0,-15-17 0,15 17 16,0 0-16,0 0 0,-19-17 15,19 17-15,-12-12 0,5 6 16,1 1-16,-3-1 0,0 2 16,1 0-16,-2 0 0,-2 2 15,2 1-15,-2 1 0,-1 4 16,-5 1-16,3 1 0,1 0 16,-2 2-16,-1 1 0,2 3 15,0 2-15,-6 5 0,-1 2 16,1-1-16,2-1 0,1 1 0,2 3 15,2-2-15,0 0 0,0 6 16,3 2-16,3-3 0,3-2 0,5 0 16,1 0-16,3-2 15,3 0-15,3-2 0,5-4 16,-1-2-16,1 0 0,4-1 16,3 0-16,1-3 0,2-2 0,-1-1 15,0-2-15,0 0 0,-2-1 16,3-4-16,2-1 0,-2-2 15,-1-1-15,-2-2 16,2 0-16,-3 0 0,-2 0 0,-3 1 16,-3 1-16,-2 0 0</inkml:trace>
  <inkml:trace contextRef="#ctx0" brushRef="#br0" timeOffset="350589.877">5831 17326 0,'0'0'0,"0"0"15,0 0-15,0 0 0,0 0 0,0 0 16,0 0-16,0 0 0,0 0 15,0 0-15,0 0 0,0 0 16,0 0-16,0 0 0,0 0 16,0 0-16,0 0 0,-25 23 15,25-23-15,-19 30 0,7-14 0,2 4 16,-4 1-16,2 2 0,0 2 16,-5 13-16,-1 3 15,-1-1-15,2-1 0,-4 10 16,0 1-16,2-4 0,2-3 0,-1 7 15,2-2-15,3-6 0,-1-6 16,-1 1-16,-3 1 16,3-4-16,4-2 0,1-2 0,1-6 15,3-8-15,0-3 0,3-3 16,1-2-16,0-2 0,1-2 16,1-4-16,0 0 0,5-2 15,1-3-15,0-10 0,1-6 16,1-2-16,0 1 0,-1 4 15,-2 4-15,1 2 0</inkml:trace>
  <inkml:trace contextRef="#ctx0" brushRef="#br0" timeOffset="350958.2379">5835 17420 0,'0'0'0,"0"0"16,0 0-16,0 0 0,0 0 15,0 0-15,0 0 0,0 0 0,0 0 16,0 0-16,0 0 16,6 25-16,-6-25 15,0 0-15,9 26 0,-9-26 0,10 27 0,-7-10 16,1 2-16,1 2 16,-1 3-16,2 1 0,0 3 15,0 7-15,-2 1 0,2 1 16,-3 0-16,4 1 0,-3 0 0,3 7 15,0-1-15,0-2 0,-2-1 16,2 7-16,0-2 16,-2-5-16,1-2 0,-2-7 15,-1-7-15,1-1 0,-1-1 16,0-4-16,-2-3 0,1-3 16,-2-4-16,1-2 0,0-2 0,-1-5 15,0 0-15,-5-9 0,2-2 16,-3-1-16,-1-3 15,0 3-15,2 1 0,1 3 0</inkml:trace>
  <inkml:trace contextRef="#ctx0" brushRef="#br0" timeOffset="351206.6881">5595 17951 0,'0'0'0,"0"0"0,0 0 15,0 0-15,0 0 0,0 0 16,0 0-16,0 0 0,0 0 16,0 0-16,0 0 15,0 0-15,0 0 0,31 4 0,-31-4 16,19-2-16,-19 2 0,22-2 16,-22 2-16,28-3 0,-12 3 15,-2-2-15,0 0 0,0-1 0,-2-1 16,-2 1-16,-2 0 0,0 1 15</inkml:trace>
  <inkml:trace contextRef="#ctx0" brushRef="#br0" timeOffset="351457.0694">6133 17526 0,'0'0'0,"0"0"15,0 0-15,0 0 0,0 0 16,0 0-16,0 0 0,0 0 0,25-3 16,-25 3-16,20-4 15,-20 4-15,22-6 0,-11 5 0,1 0 16,-2 0-16,-1 0 0,-1 1 15</inkml:trace>
  <inkml:trace contextRef="#ctx0" brushRef="#br0" timeOffset="353506.6731">5409 17597 0,'0'0'0,"0"0"15,0 0-15,0 0 0,0 0 16,0 0-16,0 0 0,-19-15 0,19 15 16,0 0-16,0 0 0,-16-13 15,16 13-15,0 0 0,-9-6 16,4 4-16,2-1 0,-2 3 15,1 1-15,-5 2 0,0 3 16,-1 2-16,-1 2 0,-1 2 16,0 3-16,0 3 15,0 1-15,1 3 0,0 2 0,-3 10 16,-1 1-16,2-3 0,1-3 16,-3 7-16,3 1 0,2-1 0,4-1 15,3-1-15,3-3 16,2-1-16,1-1 0,3 1 15,2 1-15,1-4 0,1-4 16,2 1-16,5-4 0,3-3 16,2-2-16,-5-2 0,-5-4 15,-2-2-15</inkml:trace>
  <inkml:trace contextRef="#ctx0" brushRef="#br0" timeOffset="354090.3663">6423 17598 0,'0'0'0,"0"0"16,0 0-16,0 0 0,0 0 0,0 0 15,0 0-15,0 0 0,0 0 16,0 0-16,0 0 16,0 0-16,0 0 0,29 1 0,-29-1 15,0 0-15,0 0 0,18 21 16,-18-21-16,11 18 0,-11-18 16,10 25-16,-6-7 0,-1 1 15,0 0-15,-3 2 0,1 1 16,-1 0-16,0-1 0,-1 8 15,-1-1-15,1 0 0,-2-1 0,-1 0 16,1-1-16,0-1 0,-1-2 16,0 5-16,-1-1 0,1-3 15,-1-3-15,-1-1 16,3 1-16,-4-4 0,2-4 0,-1-1 16,2 0-16,0-5 0,-2-1 0,1-2 15,3 0-15,0 0 0,0-1 16,1-1-16,1-2 15,0 3-15,0-3 0,0 0 16</inkml:trace>
  <inkml:trace contextRef="#ctx0" brushRef="#br0" timeOffset="357706.9271">6955 17892 0,'0'0'0,"0"0"16,0 0-16,0 0 0,0 0 0,0 0 15,0 0-15,0 0 0,0 0 16,0 0-16,30 7 0,-30-7 16,23 3-16,-23-3 0,27 0 15,-27 0-15,26-1 0,-11-1 16,1 0-16,-2 0 0,1 1 0,0-1 16,3 1-16,-3 0 15,0 0-15,-3-1 0,-1-1 0,-1 1 16,-3 1-16,1 0 15,-1 1-15,-2-1 0</inkml:trace>
  <inkml:trace contextRef="#ctx0" brushRef="#br0" timeOffset="357940.3749">6975 18055 0,'0'0'0,"0"0"16,0 0-16,0 0 0,0 0 0,0 0 15,0 0-15,0 0 0,27-3 16,-27 3-16,25 2 0,-25-2 16,28-2-16,-28 2 0,35-4 15,-14 1-15,0 1 0,1 0 16,1-3-16,-1 0 0,-1 0 0,7-2 16,0-1-16,-2 3 0,-2 1 15,-7 1-15,0 1 0,-4-1 16</inkml:trace>
  <inkml:trace contextRef="#ctx0" brushRef="#br0" timeOffset="358406.3188">8106 17819 0,'0'0'0,"0"0"15,0 0-15,0 0 0,0 0 0,0 0 16,0 0-16,0 0 16,0-24-16,0 24 0,0 0 15,-4-18-15,4 18 0,0 0 0,-9-22 16,9 22-16,0 0 0,-26-17 15,15 13-15,-1 1 0,-3 1 0,1 2 16,0 2-16,-3 1 0,-2 1 16,-2 2-16,-1 1 0,-3 3 15,2 0-15,0 2 0,1 3 16,-1 0-16,1 1 0,3 1 16,0 2-16,3 2 0,2 0 0,0 6 15,3 0-15,3-1 16,2-2-16,5-2 0,5-4 15,2 0-15,5-2 0,6-2 16,5-1 0,1-3-16,1-3 0,2-3 0,0-1 0,2-3 15,0-2-15,7-3 16,3-3-16,-8 2 16,-5 0-16,-5 2 0</inkml:trace>
  <inkml:trace contextRef="#ctx0" brushRef="#br0" timeOffset="365106.7355">8920 17795 0,'0'0'0,"0"0"15,0 0-15,0 0 0,0 0 0,0 0 16,0 0-16,0 0 0,0 0 16,0 0-16,0 0 0,0 0 15,0 0-15,0 0 0,0 0 16,0 0-16,0 0 0,0 0 15,0 0-15,0 0 0,0 0 0,0 0 16,0 0-16,0 0 0,0 0 16,-21 19-16,21-19 0,0 0 15,-11 23-15,11-23 0,-14 23 16,5-11-16,-1 0 0,0 1 16,-1 2-16,1 2 0,0 1 15,0 1-15,0 1 0,0 0 16,0 0-16,-5 7 0,-2 1 15,1-1-15,0-1 0,1-1 0,1 0 16,2-1-16,1-1 0,-2 4 16,2-2-16,3-3 0,0-1 15,1-3-15,2-4 0,1-3 16,-1-1-16,3-3 0,0-1 16,-1-2-16,2-1 0,1-3 15,-1 2-15,1-2 0,2-6 0,1 1 16,0-2-16,1-3 0,2-2 15,1-1-15,2-1 16,0-1-16,-1 2 0,-2 2 16</inkml:trace>
  <inkml:trace contextRef="#ctx0" brushRef="#br0" timeOffset="366941.7509">8929 17756 0,'0'0'0,"0"0"0,0 0 16,0 0-16,0 0 0,0 0 15,0 0-15,0 0 0,0 0 0,0 0 16,0 0-16,0 0 0,0 0 16,19 23-16,-19-23 0,14 18 15,-14-18-15,14 22 0,-6-9 16,0 1-16,-1 2 0,1 1 16,0 2-16,-1 2 0,0 2 15,0 4 1,-1 2-16,3 7 0,-1-1 15,0-5-15,-1-2 0,2 5 0,0 1 16,-1-5-16,-1-3 0,2 0 16,1 0-16,-3-5 0,-4-3 0,3-3 15,0-1-15,1-4 16,-1-2-16,0-1 0,-2 0 16,0-3-16,-2 1 0,-1-3 0,-1-2 15,0 0-15,-1-4 0,1 1 16,0 3-16,0-3 15</inkml:trace>
  <inkml:trace contextRef="#ctx0" brushRef="#br0" timeOffset="367240.3307">8792 18151 0,'0'0'0,"0"0"0,0 0 16,0 0-16,0 0 0,0 0 16,0 0-16,0 0 0,0 0 15,0 0-15,0 0 0,0 0 16,25 3-16,-25-3 0,0 0 16,29 1-16,-29-1 0,0 0 15,34 2-15,-18-1 0,0 0 16,2 0-16,0 0 0,-2-1 0,-2-1 15,1 1-15,0 0 0,-1-1 16,0-1-16,-2 0 0,-2 1 16,-1-1-16</inkml:trace>
  <inkml:trace contextRef="#ctx0" brushRef="#br0" timeOffset="367657.5309">9543 17788 0,'0'0'0,"0"0"0,0 0 15,0 0-15,0 0 0,0 0 0,0 0 0,0 0 16,0 0-16,0 0 15,0 0-15,0 0 0,0 0 0,0 0 16,-6 23-16,6-23 0,-5 23 16,5-23-16,-13 30 0,5-11 15,1 2-15,0 3 16,-2 4-16,0-1 0,0 0 0,-2 7 16,1-1-16,1-1 0,2-2 15,-2 8-15,1 1 16,1-6-16,2-5 0,1-3 0,0-4 15,2-3-15,0-3 0,1-2 16,0-3-16,1-2 0,0-3 16,0-1-16,1-1 0,-1-3 15,2-1-15,-1-5 0,-1-2 16,0 2-16,0 0 0,0 1 0</inkml:trace>
  <inkml:trace contextRef="#ctx0" brushRef="#br0" timeOffset="367876.8831">9482 18052 0,'0'0'0,"0"0"0,0 0 0,0 0 16,0 0-16,0 0 0,0 0 0,0 0 16,26 8-16,-26-8 15,0 0-15,22 1 0,-22-1 0,21-2 16,-21 2-16,28-3 15,-12 1-15,-1-1 0,1 0 0,-2 0 16,-1-1-16,0-2 0,1 0 16,0-1-16,1 0 0,-1 1 15,-2 2-15,-2 0 0</inkml:trace>
  <inkml:trace contextRef="#ctx0" brushRef="#br0" timeOffset="368223.4944">9919 17803 0,'0'0'0,"0"0"0,0 0 15,0 0-15,0 0 0,0 0 16,0 0-16,0 0 0,0 0 0,0 0 16,0 0-16,-11 23 0,11-23 15,0 0-15,-13 32 0,7-19 16,1 1-16,-3 7 15,-2 6-15,0-2 0,0-2 16,-1 7-16,1 0 0,0-2 0,1 1 16,1 2-1,-1-1-15,2-2 0,2-3 0,-1 5 16,2-2-16,-1-2 0,1-2 0,2-3 16,1-2-16,1-2 0,0-4 15,0-2-15,0-3 0,1-4 16,-1-4-16,1 2 0,-1-2 15,0-5-15,0 0 0,0-1 16,0 2-16,0 1 0</inkml:trace>
  <inkml:trace contextRef="#ctx0" brushRef="#br0" timeOffset="368540.7242">10110 17723 0,'0'0'15,"0"0"-15,0 0 0,0 0 0,0 0 16,0 0-16,25-7 0,-25 7 15,0 0-15,23-6 16,-23 6-16,17-3 0,-8 2 0,3 0 16,0 1-16,0 0 0,0 0 15,0 0-15,-1 0 0,-1 1 16,0 1-16,-3-4 0,-2 0 16,-1-1-16,1 0 0,-2 2 0</inkml:trace>
  <inkml:trace contextRef="#ctx0" brushRef="#br0" timeOffset="368790.2863">10231 17630 0,'0'0'0,"0"0"0,0 0 16,0 0-16,0 0 0,0 0 0,0 0 16,0 0-16,0 0 0,0 0 15,0 0-15,0 0 0,-13 22 16,13-22-16,-5 21 0,5-21 15,-4 25-15,2-11 0,-1 1 16,1 0-16,0 1 0,0 0 16,0 1-16,-1 0 0,1-1 15,0 1-15,1-2 0,-1-1 16,-1-1-16,-1 1 0,-2-1 16,3-4-16,0-2 0,1 0 15</inkml:trace>
  <inkml:trace contextRef="#ctx0" brushRef="#br0" timeOffset="369374.2437">8524 17805 0,'0'0'0,"0"0"0,0 0 0,0 0 16,0 0-16,0 0 16,0 0-16,-15-15 0,15 15 0,0 0 15,0 0-15,-10-18 0,10 18 16,0 0-16,-10-14 0,7 11 0,-2 0 16,0 2-16,-2 1 15,2 2-15,-3 2 0,1 2 16,-1 1-16,0 2 0,-1 0 0,-1 2 15,-1 3-15,0 0 0,0 2 16,1 1-16,1 1 0,-3 5 16,1 0-16,0 2 0,1 1 15,1 0-15,3-1 0,0 1 16,2 2-16,0 0 0,2 1 16,0 7-16,1-1 0,2-5 0,1-2 15,4-2-15,1-1 0,3-2 16,2-2-16,3 1 0,1 1 15,1-3-15,0-2 0,4-2 16,3-1-16,0-3 0,1-2 16,-4-2-16,-4-1 0,-3-2 0</inkml:trace>
  <inkml:trace contextRef="#ctx0" brushRef="#br0" timeOffset="370007.9373">10575 17715 0,'0'0'0,"0"0"16,0 0-16,0 0 0,0 0 0,0 0 15,0 0-15,12-17 0,-12 17 16,0 0-16,0 0 0,0 0 16,0 0-16,23-6 0,-23 6 15,0 0-15,20 15 0,-20-15 16,11 20-16,-6-8 0,1 1 0,-2 2 16,1 1-16,-2 2 15,0 0-15,1 1 0,-2 0 16,0 0-16,0 0 0,-1 7 15,-1 0-15,0-1 0,0 0 0,-1 0 16,-1-2-16,-1 1 0,-2-2 16,-1 2-16,-3 0 0,-2-1 15,-1-1-15,-4 6 0,0 1 16,0-1-16,2-2 0,-1-2 16,-2-2-16,1-1 0,-2-2 0,0-2 15,0-2-15,0-1 0,2-1 16,2-1-16,2-2 0,0-1 15,1 0-15,1-3 0,1-1 16,1-2-16,2 0 0,1-3 16,1 0-16,1-3 0,0 0 0,1 0 15,0 1-15,0 0 0</inkml:trace>
  <inkml:trace contextRef="#ctx0" brushRef="#br0" timeOffset="475478.1706">7295 12521 0,'0'0'0,"0"0"0,0 0 16,0 0-16,0 0 0,0 0 15,0 0-15,0 0 16,0 0-16,0 0 0,0 0 0,23 2 16,-23-2-16,0 0 0,30 6 15,-30-6-15,23 3 0,-23-3 16,22 1-16,-10 1 0,1-1 16,3-1-16,0 1 0,2-1 15,-3 0-15,1 0 0,-2 1 16,-1 0-16,0-1 0,-2 0 0,-1 0 15,-2 0-15,-1 0 0,-2 0 16,1 0-16,-2 0 0</inkml:trace>
  <inkml:trace contextRef="#ctx0" brushRef="#br0" timeOffset="475892.8015">7293 12707 0,'0'0'0,"0"0"15,0 0-15,0 0 0,0 0 16,0 0-16,0 0 0,0 0 16,0 0-16,0 0 15,1 25-15,-1-25 0,-2 28 0,2-28 16,-5 32-16,3-13 0,0 3 15,-2 1-15,1 0 0,-1 2 16,-2 1-16,0 9 0,-4 0 16,4-2-16,3-1 0,-2 1 15,0 2-15,-1 6 16,2-1-16,2-5 0,0-5 0,1-1 16,2 0-16,1-4 0,2-3 15,4-2-15,2-1 16,-1-3-16,1-5 0,1 0 15,4-2-15,1 0 0,0-1 0,3-4 16,2-1-16,-2 0 0,-3 0 16,2 2-16,0 1 0,0-1 15,-1 0-15,-4-1 0,-2-1 16,-2 0-16</inkml:trace>
  <inkml:trace contextRef="#ctx0" brushRef="#br0" timeOffset="485994.5576">8348 12560 0,'0'0'0,"0"0"0,0 0 16,0 0-16,0 0 0,0 0 0,0 0 15,0 0-15,0 0 0,0 0 16,0 0-16,0 0 0,0 0 16,0 0-16,0 0 0,0 0 15,0 0-15,-29 4 0,29-4 16,-16 16-16,16-16 0,-20 27 0,8-7 15,-4 1-15,2 3 0,0 1 16,-4 3-16,-3 11 16,1 0-16,-1 1 0,0 1 15,-3 6-15,3-3 0,-1 6 0,1-3 16,3-5-16,2-3 0,3-2 16,0-2-16,4-3 0,0-2 15,1-1-15,1 1 0,1-4 16,0-5-16,3-1 15,1-4-15,0-5 0,0-4 0,1-1 16,0-1-16,0-2 0</inkml:trace>
  <inkml:trace contextRef="#ctx0" brushRef="#br0" timeOffset="486342.4554">8274 12611 0,'0'0'0,"0"0"0,0 0 15,0 0-15,0 0 0,0 0 0,23 5 16,-23-5-16,0 0 0,22 14 16,-22-14-16,18 17 0,-9-7 0,-2 4 15,1 4-15,0 1 0,-4 2 16,2 3-16,-1 2 15,2 7-15,-1-1 0,1 1 0,0 1 16,-1-1-16,1 2 0,2 5 16,-1-1-16,0-1 0,0-4 15,0 1-15,-1-2 0,2-1 16,1-4-16,1 4 0,0 1 16,-1-6-16,0-3 0,-4-4 15,-2-2-15,-1-8 0,-1-2 0,1-3 16,-2-1-16,-1-4 15,-1-6-15,0 2 0,-1 1 16,1 1-16</inkml:trace>
  <inkml:trace contextRef="#ctx0" brushRef="#br0" timeOffset="486628.4661">8186 13003 0,'0'0'0,"0"0"15,0 0-15,0 0 0,0 0 0,0 0 16,28 11-16,-28-11 15,0 0-15,26 10 0,-26-10 0,22 9 16,-10-5-16,1 0 0,1 2 16,0-2-16,-1 0 15,-1 0-15,-1 1 0,-2-3 0</inkml:trace>
  <inkml:trace contextRef="#ctx0" brushRef="#br0" timeOffset="487692.5605">8715 12510 0,'0'0'16,"0"0"-16,0 0 0,0 0 0,0 0 16,0 0-16,0 0 0,0 0 15,0 0-15,0 0 16,0 0-16,0 0 0,0 0 16,0 0-16,0 0 0,0 0 0,0 0 15,0 0-15,0 0 16,0 0-16,0 0 0,0 0 0,0 0 15,0 0-15,0 0 0,30 3 16,-30-3-16,22 5 0,-22-5 16,27 3-16,-11-2 0,0-1 15,2-1-15,1 2 0,0 0 16,2-1-16,0-1 0,-1 1 16,0 0-16,4 1 0,-1 1 0,1 1 15,-1-2-15,-1 1 0,-1 1 16,-2 2-16,-3 0 15,-2 3-15,-1 1 0,-4 2 0,0 4 16,-3 0-16,-2 2 0,-2 4 16,-2 4-16,-2 1 0,-1 2 15,-3 1-15,-1 1 16,-3 8-16,0 0 0,0-1 0,0 0 16,1 0-16,1 0 0,0 8 15,1-2-15,1-4 0,2-4 16,1-3-16,-1-2 0,2-3 0,1-3 15,0 0-15,1 0 16,0-3-16,0-3 0,0-1 0,0-1 16,-1-1-16,1-2 0,-1-4 15,0 0-15,1-1 0,1 0 16,-1-2-16,-1-1 0,0-2 16,0 0-16,-4-1 0,1 0 15,0 0-15,1-1 0,1 0 0</inkml:trace>
  <inkml:trace contextRef="#ctx0" brushRef="#br0" timeOffset="487892.0567">8867 13539 0,'0'0'16,"0"0"-16,0 0 0,0 0 15,0 0-15,0 0 0,31-10 16,-31 10-16,24-8 0,-24 8 15,31-9-15,-16 6 0,1 2 16,-1 0-16,2 0 0,-1 2 16,1 0-16,1 1 0,-1 2 15,-1-2-15,-3 1 0,-1 0 16</inkml:trace>
  <inkml:trace contextRef="#ctx0" brushRef="#br0" timeOffset="489532.0097">6987 13727 0,'0'0'0,"0"0"0,0 0 0,0 0 15,0 0-15,0 0 16,0 0-16,0 0 0,0 0 15,0 0-15,0 0 16,0 0-16,0 0 0,0 0 0,0 0 16,0 0-16,15 24 15,-15-24-15,23 8 0,-23-8 0,27 8 16,-27-8-16,37 8 0,-15-4 16,3 0-16,2 0 0,1 0 15,13-1-15,3 0 0,4-3 16,1-2-16,13-2 0,3-1 15,1 2-15,-2 0 0,14 2 16,-3-1-16,12 0 0,-3 1 0,1 1 16,2 1-16,8 2 0,-6 0 15,35 4-15,-13 1 16,-9-1-16,-7 1 0,-1 2 0,0-2 16,-6 1-16,-3 0 0,-5 2 15,-3 2-15,-5-2 0,0-2 16,0 3-16,0 1 0,-4-3 15,-4-2-15,2 2 16,2 1-16,-14-2 0,-9-2 0,-4-1 16,-3-1-16,-9 1 0,-4 1 15,-7 0-15,-2 0 16,-7-4-16,-5-3 0,-1 0 0,-1 0 16,-2 0-16</inkml:trace>
  <inkml:trace contextRef="#ctx0" brushRef="#br0" timeOffset="490009.7198">7121 14115 0,'0'0'0,"0"0"0,0 0 16,0 0-16,0 0 0,0 0 0,0 0 15,0 0-15,0 0 0,24-7 16,-24 7-16,26-4 0,-26 4 16,35-4-16,-18 1 0,2 0 15,0 2-15,2-2 0,2 0 16,-1 1-16,0 0 0,8 1 15,1 0-15,-4 0 0,-1 1 0,-3 0 16,-2 0-16,-4 0 16,0 2-16,-7-1 0,-1-1 0,-3 1 15,0 0-15,-1-1 0</inkml:trace>
  <inkml:trace contextRef="#ctx0" brushRef="#br0" timeOffset="490392.7349">7201 14150 0,'0'0'0,"0"0"16,0 0-16,0 0 0,0 0 0,0 0 15,-4 25-15,4-25 0,-3 20 0,3-20 16,-5 33-16,3-13 15,0 2-15,1 2 0,-3 2 16,0 6-16,-2-1 0,2 0 16,0-1-16,0 1 0,0 0 15,-1 4-15,2 0 0,0-6 0,1-4 16,0-1-16,4 0 0,-1-2 16,1-4-16,3 0 0,4 0 15,-1-3-15,2-1 0,4-2 16,5-2-16,-4-3 0,2-3 0,2-1 15,3-3-15,-4 1 0,2 1 16,1-2-16,1-3 16,-3-1-16,-2-2 0,0 2 0,1 0 15,-4 0-15,-2 1 0,-1 0 16</inkml:trace>
  <inkml:trace contextRef="#ctx0" brushRef="#br0" timeOffset="490758.9483">7746 14205 0,'0'0'0,"0"0"0,0 0 16,0 0-16,0 0 0,-2 23 0,2-23 15,0 21-15,0-21 0,-3 30 16,1-12-16,0 1 0,0 1 16,-1 3-16,-2 2 0,1 0 15,0-1-15,0 10 0,2 2 16,-2-3-16,0-2 0,0 7 15,-1-1-15,2-2 0,0-2 0,0-3 16,1-2-16,1-3 0,0-4 16,2 0-16,1 1 0,1-6 15,-1-2-15,-1-4 0</inkml:trace>
  <inkml:trace contextRef="#ctx0" brushRef="#br0" timeOffset="490975.5547">7803 14434 0,'0'0'0,"0"0"15,0 0-15,0 0 0,0 0 0,0 0 16,0 0-16,0 0 0,26-13 16,-26 13-16,0 0 0,24-7 15,-24 7-15,0 0 16,27-8-16,-17 6 0,1-1 0,0 1 15,1-1-15,3-2 0,-3 0 0,1 0 16,-4 0-16,0 1 16</inkml:trace>
  <inkml:trace contextRef="#ctx0" brushRef="#br0" timeOffset="491259.435">8104 14065 0,'0'0'0,"0"0"16,0 0-16,0 0 0,0 0 0,0 0 16,0 0-16,0 0 0,0 0 15,0 0-15,-8 31 16,8-31-16,-4 27 0,4-27 16,-2 34-16,1-14 0,-2 5 0,1 1 15,0 2-15,1 7 0,-2 1 16,2 0-16,-1 0 0,2 2 15,0 1-15,0 7 0,2-6 16,-1-1-16,0-1 0,1-2 16,1-5-16,-2 0 0,2-7 0,-2-8 15,0-2-15,0-3 0</inkml:trace>
  <inkml:trace contextRef="#ctx0" brushRef="#br0" timeOffset="491544.1576">8246 14100 0,'0'0'0,"0"0"15,0 0-15,0 0 0,0 0 0,0 0 16,0 0-16,0 0 15,0 0-15,0 0 0,28 13 16,-28-13-16,0 0 0,27 7 16,-27-7-16,26 7 0,-14-4 15,0 0-15,-1 0 0,0 0 16,0 0-16,1-2 0,0 0 0,-1-3 16,-1-1-16,-1 0 0,-1 0 15,-1 0-15</inkml:trace>
  <inkml:trace contextRef="#ctx0" brushRef="#br0" timeOffset="491776.1019">8400 13947 0,'0'0'0,"0"0"0,0 0 15,0 0-15,0 0 0,0 0 0,-6 24 16,6-24-16,-2 24 0,2-24 15,-1 30-15,-1-14 0,0 3 0,2 1 16,2 2-16,0-2 0,-2 0 16,1 2-16,0 1 0,1 6 15,0-2-15,-1-5 0,1-3 16,-1-2-16</inkml:trace>
  <inkml:trace contextRef="#ctx0" brushRef="#br0" timeOffset="492293.9222">8647 13941 0,'0'0'0,"0"0"0,0 0 16,0 0-16,0 0 0,0 0 15,0 0-15,0 0 0,0 0 0,0 0 16,23 9-16,-23-9 0,0 0 16,20 8-16,-20-8 15,0 0-15,22 6 0,-14-4 0,1 1 16,1 0-16,1-2 0,1 2 16,3-1-16,-2 0 0,0 1 15,-1 1-15,0 0 16,0-1-16,-4 1 0,1 0 0,0 1 15,-1 0-15,-1 1 0,0 1 16,-3 1-16,1 2 0,-2 0 16,-1 2-16,0 2 0,0 0 15,-2 2-15,-2 1 0,0 1 16,-1 1-16,-1 2 0,-2 9 16,0-1-16,1 1 0,-1 1 0,0 1 15,-2 1-15,-1 5 0,2-4 16,-2 8-1,0 5-15,3 0 0,1 1 16,2-7-16,-1-3 0,1 5 16,0-1-16,0-6 0,2-3 0,-1-2 15,-1-1-15,1-5 0,-1-3 16,1-1-16,1 0 0,-1-4 16,-1-4-16,0-1 0,1-4 15,1-1-15</inkml:trace>
  <inkml:trace contextRef="#ctx0" brushRef="#br0" timeOffset="492543.2151">8365 15015 0,'0'0'0,"0"0"15,0 0-15,0 0 0,0 0 0,0 0 16,29 1-16,-29-1 0,25 0 16,-25 0-16,38-1 15,-17 1-15,0-1 0,3 0 0,4 1 16,-3 0-16,-1-1 0,4 0 16,-6 1-16,-5-2 0</inkml:trace>
  <inkml:trace contextRef="#ctx0" brushRef="#br0" timeOffset="493514.8077">9329 14130 0,'0'0'16,"0"0"-16,0 0 0,0 0 16,0 0-16,0 0 0,0 0 15,0 0-15,0 0 0,0 0 0,0 0 16,0 0-16,0 0 0,25-1 16,-25 1-16,0 0 0,27-7 15,-27 7-15,32-6 16,-15 5-16,0 0 0,-1 0 0,0-1 15,-1 2-15,1-1 0,-1 1 16,-2 1-16,0 1 0,-2 0 0,-3 1 16,0 0-16,-3-1 15,-3 0-15,-2-2 0,2 4 16,-2-4-16</inkml:trace>
  <inkml:trace contextRef="#ctx0" brushRef="#br0" timeOffset="493877.0081">9357 14148 0,'0'0'0,"0"0"0,0 0 16,0 0-16,0 0 0,0 0 0,0 25 15,0-25-15,0 0 0,-4 38 16,-1-19-16,-1 2 0,0 2 0,-1 3 15,0 1-15,0 3 16,-1 0-16,-3 10 0,1 3 0,-1 6 16,2-3-16,0 2 15,3 1-15,0-5 0,2-4 16,0 6-16,2-2 0,1-6 0,2-4 16,5-3-16,0-2 15,4-6-15,2-2 0,4-5 16,4-1-16,-3-2 0,0 0 0,1-3 15,0-1-15,2-2 0,0-1 16,1 0-16,2 0 0,-6-6 16,-2-3-16,-3 0 15,-2 1-15,-1 0 0</inkml:trace>
  <inkml:trace contextRef="#ctx0" brushRef="#br0" timeOffset="494211.4192">9833 14246 0,'0'0'0,"0"0"0,0 0 16,0 0-16,0 0 0,0 0 15,0 0-15,-11 22 0,11-22 0,-15 28 16,8-9-16,-2 2 0,0 1 16,-1 3-16,0 1 15,-1 4-15,0 3 0,-4 10 16,-1-1-16,1-2 0,1-3 0,-2 9 16,3-2-16,2-4 0,3-5 0,-1 2 15,2-4-15,1-7 16,2-3-16,0 0 0,3 1 15,0-9-15,0-2 0,0-2 0</inkml:trace>
  <inkml:trace contextRef="#ctx0" brushRef="#br0" timeOffset="494495.8825">9863 14296 0,'0'0'0,"0"0"15,0 0-15,0 0 0,0 0 0,0 0 16,0 0-16,0 0 15,0 0-15,0 0 0,0 0 16,0 0-16,0 0 0,6 29 16,-6-29-16,5 30 0,-3-12 15,0 3-15,0 3 0,2 0 0,0 2 16,4 9 0,0 2-16,1 0 0,0 0 0,2 6 15,0-2-15,1-5 0,0-1 0,-1-2 16,-1 1-16,-2-5 0,-1-3 15,-2-4-15,1-1 0,-1-6 16,0-4-16,-2-5 0,-1-5 16,-2-1-16,2 2 0,-2-2 15</inkml:trace>
  <inkml:trace contextRef="#ctx0" brushRef="#br0" timeOffset="494710.9194">9789 14568 0,'0'0'15,"0"0"-15,0 0 0,0 0 16,0 0-16,0 0 0,26 5 16,-26-5-16,0 0 0,26 7 15,-26-7 1,24 6-16,-24-6 0,28 1 0,-17-2 0,-2 1 15,-1-1-15,0 0 16</inkml:trace>
  <inkml:trace contextRef="#ctx0" brushRef="#br0" timeOffset="494992.9896">10027 14112 0,'0'0'0,"0"0"16,0 0-16,0 0 0,0 0 0,0 0 16,0 0-16,0 0 0,0 0 0,30 1 15,-30-1-15,0 0 16,22 3-16,-22-3 0,0 0 15,25 3-15,-25-3 0,15 3 16,-7-2-16,0 1 0,-2-1 16,0 0-16,-2 1 0,1-1 0</inkml:trace>
  <inkml:trace contextRef="#ctx0" brushRef="#br0" timeOffset="495492.7137">10256 14080 0,'0'0'0,"0"0"16,0 0-16,0 0 0,0 0 0,0 0 15,0 0-15,27-1 0,-27 1 16,0 0-16,19-3 16,-19 3-16,0 0 0,24-3 0,-24 3 15,16 0-15,-6 0 0,1 0 16,2 2-16,1-2 0,0 1 15,0 0-15,1 0 0,-2 0 16,-2 0-16,0 1 0,0 0 16,0 0-16,0 1 0,0 2 15,0 2-15,0-1 0,-1 2 0,-1 2 16,-2 0-16,1 1 0,-1 1 16,-2 1-16,1 0 0,-1 2 15,0 2-15,0 7 0,0 3 16,-2-3-16,0 1 0,-1 0 15,0 2-15,-1-1 0,1 1 16,-1 0-16,0 2 0,0 7 16,-1 1-16,1-1 0,0-2 15,0 1-15,2-1 0,-1-2 0,0 0 16,0-1-16,0-1 0,1 7 16,0-1-16,-1-5 0,0-5 15,1-2-15,-2-4 0,0-1 16,-1-1-16,-1-5 0,-1-1 15,-4-3-15,-2-2 0,-2-11 16,-2-10-16,2 3 0,3 1 16,0 3-16</inkml:trace>
  <inkml:trace contextRef="#ctx0" brushRef="#br0" timeOffset="495676.3491">10317 15158 0,'0'0'0,"0"0"15,0 0-15,0 0 0,0 0 0,0 0 16,0 0-16,0 0 0,0 0 16,28 4-16,-28-4 15,31 1-15,-31-1 0,38 1 16,-16-2-16,2 1 0,4-1 0,-1 0 16,2-1-16,2 1 0,-5 0 15,-4 0-15</inkml:trace>
  <inkml:trace contextRef="#ctx0" brushRef="#br0" timeOffset="498742.6864">7615 15204 0,'0'0'0,"0"0"0,0 0 15,0 0-15,0 0 0,0 0 0,32 4 16,-32-4-16,22-4 0,-22 4 16,26-3-16,-13 0 0,-1 0 15,3 1-15,2-1 16,-1 1-16,0 1 0,1-2 0,-1 1 16,0-1-16,-2 0 0,2 0 15,-1 2-15,-4-1 0,0 0 0,-1 1 16,-2 1-16,-2-1 15,0 1-15,-3 0 0,-3 0 16,0 0-16,1 3 0,-1-3 0,0 2 16,0-2-16</inkml:trace>
  <inkml:trace contextRef="#ctx0" brushRef="#br0" timeOffset="499158.8552">7632 15257 0,'0'0'0,"0"0"16,0 0-16,0 0 0,0 0 0,0 0 16,0 0-16,0 0 0,0 0 0,0 0 15,0 0-15,-12 25 16,12-25-16,0 0 0,-5 25 16,5-25-16,-4 21 0,3-7 15,-2 2-15,0 1 0,-1-1 0,0 3 16,-1 4-16,2-1 15,-2 2-15,-2 7 0,0 1 16,2 0-16,-1 0 0,3-2 16,2-1-16,0 2 0,0-4 0,1 0 15,1 0-15,1-2 16,3 0-16,-1-3 0,0-3 16,1-4-16,0-1 0,2 0 0,-2-1 15,1-3-15,1-1 0,1 0 16,3 1-16,0-2 0,0 2 0,3-4 15,1 0-15,-1 0 0,0-1 16,-1 0-16,0-1 16,-1 0-16,1-1 0,1 0 15,0 0-15,-2-1 0,-1 1 0,1 0 16,2 0-16,-3-2 0,-3 1 16,0 0-16</inkml:trace>
  <inkml:trace contextRef="#ctx0" brushRef="#br0" timeOffset="499543.2829">8112 15268 0,'0'0'15,"0"0"-15,0 0 0,0 0 0,0 0 16,0 0-16,0 0 16,0 0-16,0 0 0,0 0 15,0 0-15,-10 22 0,10-22 0,-10 24 16,0-5-16,-1 1 0,-1 0 16,-1 5-16,-2 6 0,3-1 15,1 2-15,-3 9 0,0 2 16,-2 5-16,2-3 0,1-2 15,0-1-15,1 0 0,2-7 0,3-7 16,-1-4-16,2-5 16,2-4-16,2-6 0,2-4 15,0-5-15,4 0 0,2-11 16,0-9-16,0-3 0,-1-2 0,0 5 16,-2 4-16,0 2 0</inkml:trace>
  <inkml:trace contextRef="#ctx0" brushRef="#br0" timeOffset="499795.2944">8101 15260 0,'0'0'0,"0"0"0,0 0 0,0 0 15,0 0-15,0 0 0,0 0 0,0 0 16,12 21-16,-12-21 0,7 26 16,-7-26-16,6 34 0,0-13 15,-3 2-15,3 4 0,0 2 16,4 9-16,-1 1 0,1-2 15,1 1-15,3 7 0,-3-1 16,4-1-16,-3 0 0,3-3 16,2-3-16,1 4 0,2-3 0,0-6 15,0-1-15,-4-5 0,-3-3 16,-2-7-16,-2-4 0,-2-5 16,-2-4-16,-2-1 0,0 0 15,-2-1-15</inkml:trace>
  <inkml:trace contextRef="#ctx0" brushRef="#br0" timeOffset="500059.5074">8020 15677 0,'0'0'0,"0"0"0,0 0 0,0 0 15,0 0-15,0 0 0,0 0 16,0 0-16,29-1 0,-29 1 0,0 0 16,32 1-16,-32-1 0,25 2 15,-8 0-15,-2-1 0,1 1 16,-2-2-16,0 0 0,-1 0 16,-2 0-16,-2 0 15</inkml:trace>
  <inkml:trace contextRef="#ctx0" brushRef="#br0" timeOffset="500393.1425">8671 15269 0,'0'0'0,"0"0"0,0 0 16,0 0-16,0 0 0,0 0 16,0 0-16,4 23 0,-4-23 15,-2 23-15,2-23 0,-3 35 0,-1-16 16,1 5-16,0 4 16,-1 0-16,1 0 0,0 11 15,0 3-15,0-4 0,1-1 0,0 8 16,1 0-16,0-4 0,1-4 15,1 2-15,2-6 0,2-4 16,0-4-16,-1-3 0,0-2 16,0-8-16,2-2 0,-1-6 15,-1-4-15,-1 0 0,0 0 0,-1 0 16</inkml:trace>
  <inkml:trace contextRef="#ctx0" brushRef="#br0" timeOffset="500609.6842">8738 15633 0,'0'0'0,"0"0"0,0 0 16,0 0-16,0 0 0,0 0 16,23 4-16,-23-4 0,0 0 15,37-1-15,-37 1 0,25 0 16,-11-2-16,1 0 0,-2 0 15,1 0-15,1-2 16,-2 1-16,-2 0 0,-1 1 0</inkml:trace>
  <inkml:trace contextRef="#ctx0" brushRef="#br0" timeOffset="500897.6792">9054 15401 0,'0'0'16,"0"0"-16,0 0 0,0 0 16,0 0-16,0 0 0,0 0 15,0 0-15,0 0 0,0 0 16,2 32-16,-2-32 0,2 21 0,-2-21 16,2 32-16,-1-14 0,0 1 15,0 2-15,1 0 0,1 1 16,-1 1-16,0 5 0,0-2 15,1-1-15,0-1 0,0-1 16,2-2-16,-1-2 0,0-2 16,0-4-16,-1-2 0,-1-3 15,0-3-15,-2-5 0,0-3 0,0 2 16,0-2-16,0 3 16</inkml:trace>
  <inkml:trace contextRef="#ctx0" brushRef="#br0" timeOffset="501159.8432">9138 15342 0,'0'0'0,"0"0"0,0 0 0,0 0 16,0 0-16,0 0 0,0 0 15,0 0-15,0 0 0,0 0 16,0 0-16,26 4 0,-26-4 0,0 0 15,29 4 1,-29-4-16,24-1 0,-24 1 0,30-2 16,-14 0-16,-1 0 0,0-1 15,-1-1-15,-1 0 0,-1-2 0,-2 2 16,-1 0-16,-1 1 0</inkml:trace>
  <inkml:trace contextRef="#ctx0" brushRef="#br0" timeOffset="501392.4345">9267 15204 0,'0'0'15,"0"0"-15,0 0 0,0 0 0,0 0 16,0 0-16,0 0 0,0 0 16,0 0-16,0 0 15,2 22-15,-2-22 0,0 0 16,4 32-16,-4-32 0,3 23 0,-1-10 15,0 2-15,1 1 16,-2 0-16,0 2 0,0-1 0,1-3 16,-1 1-16,0-4 0,2 0 15,-1-2-15,0-2 0,-1 0 16,0-2-16</inkml:trace>
  <inkml:trace contextRef="#ctx0" brushRef="#br0" timeOffset="501864.3922">9498 15229 0,'0'0'0,"0"0"0,0 0 0,0 0 16,0 0-16,0 0 16,0 0-16,0 0 0,0 0 15,0 0-15,0 0 0,22 12 16,-22-12-16,0 0 0,0 0 15,22 20-15,-22-20 0,0 0 0,26 16 16,-14-11-16,4 0 16,-2-1-16,-1-1 0,1 1 15,-2-1-15,0 0 0,0 0 0,0-1 16,0 2-16,-1-1 0,-1-1 16,0 3-16,-1 1 0,0 2 15,0 0-15,-3 4 0,-1 2 16,-1-1-16,0 1 0,-1 6 15,-3 3-15,0 2 0,-2 0 0,0 3 16,0 2-16,0-1 16,0 0-16,-1 5 0,1 1 15,0-3-15,1-2 0,1 2 0,1 0 16,1-3-16,-1-4 0,3-2 16,0-1-16,2-2 0,-1-2 15,-1-2-15,0-1 0,0-2 16,3-2-16,-1-1 0,1 0 15,-1-2-15,-3 0 0,-1-5 16,-1 0-16,-1-3 0,-2 1 0,2-1 16,-2 1-16,2-1 0</inkml:trace>
  <inkml:trace contextRef="#ctx0" brushRef="#br0" timeOffset="502109.0314">9510 16075 0,'0'0'0,"0"0"0,0 0 0,0 0 16,0 0-16,0 0 0,0 0 15,0 0-15,0 0 0,0 0 0,0 0 16,30-7-16,-30 7 0,25 1 16,-25-1-16,36-1 15,-19 0-15,-1 0 0,1 1 0,-1 2 16,1-1-16,1 2 0,0 0 15,0 0-15,-3 1 0,-1 0 16,-2-1-16,-2 0 0</inkml:trace>
  <inkml:trace contextRef="#ctx0" brushRef="#br0" timeOffset="502959.465">6932 16298 0,'0'0'0,"0"0"0,0 0 0,0 0 16,0 0-16,0 0 0,0 0 15,0 0-15,26 4 0,-26-4 16,0 0-16,23 3 0,-23-3 0,23 1 16,-23-1-16,26 3 15,-11-1-15,-1 0 0,3 1 0,1-1 16,3 0-16,1 2 0,0-1 16,4 1-16,1-1 0,9 2 15,0 0-15,0-2 0,2 0 16,3-1-16,-1 0 0,14 1 15,-1 0-15,2 0 0,2 2 16,4-3-16,0 0 0,1 1 16,2 2-16,10 1 0,-2-2 0,8 1 15,2 1-15,-6-1 16,-4 2-16,30 2 0,1 0 0,-11-2 16,-6 0-16,8-5 15,10-5 1,-1 6-16,-1 4 0,-27 0 0,-19 0 0,19 2 15,14 1-15,-7-4 0,-6-4 16,-1 1-16,-1 0 0,-13 1 16,-9 2-16,7-1 0,6 1 15,-9 0-15,-6 0 0,2 1 16,1-1-16,-7-3 0,-4-1 0,0 1 16,0-2-16,-4 1 0,-1-1 15,-2-1-15,-1-1 16,-7-2-16,-5-2 0,-7 2 15,-5 0-15,-2 2 0</inkml:trace>
  <inkml:trace contextRef="#ctx0" brushRef="#br0" timeOffset="505242.4307">7709 16473 0,'0'0'0,"0"0"0,0 0 16,0 0-16,0 0 0,0 0 16,0 0-16,0 0 0,0 0 15,0 0-15,0 0 0,0 0 16,0 0-16,0 0 0,0 0 16,0 0-16,0 0 0,-12 22 15,12-22-15,-12 23 0,12-23 0,-15 29 16,7-11-16,0 0 0,1 2 15,-1 3-15,1 3 0,-3-2 16,2 1-16,-3 8 0,-1-1 16,1 0-16,2-2 0,-5 6 15,1-1-15,1-3 0,2-1 0,0 0 16,1 0-16,0-1 16,2-1-16,1-6 15,2-3-15,-1-5 0,2-5 0,2-2 16,-2-2-16,2-2 0,1-1 15,0-7-15,1-4 0,2-4 16,-2-2-16,1 2 0,1 1 16,-2 2-16</inkml:trace>
  <inkml:trace contextRef="#ctx0" brushRef="#br0" timeOffset="505562.4289">7626 16706 0,'0'0'0,"0"0"0,0 0 15,0 0-15,13-19 0,-13 19 0,10-11 16,-6 4-16,1 1 0,-1 1 15,-1 1-15,0 0 0,-1 1 16,1 1-16,1 1 0,0 1 16,-2 2-16,0 3 0,2 2 15,-1-1-15,0 0 0,0 4 16,2 2-16,0 2 0,0 3 0,-1 1 16,1 1-16,0 0 0,-2-1 15,3 5-15,1 0 0,-2 0 16,1 2-16,-1-3 0,1 1 15,-2-1-15,2-1 0,-2 2 16,3 2-16,-2-3 0,1-2 16,0 2-16,1-2 0,-3-7 15,1 0-15,-2-1 0,0-2 16,1-1-16,-2-3 0,0 0 16,0 0-16,-1-4 0,-1-2 0,0 0 15,0 0-15,-1-4 0,1 4 16,-2-4-16</inkml:trace>
  <inkml:trace contextRef="#ctx0" brushRef="#br0" timeOffset="505811.311">7588 16831 0,'0'0'0,"0"0"0,0 0 15,0 0-15,0 0 0,0 0 16,0 0-16,0 0 0,0 0 0,0 0 16,27 13-16,-27-13 0,0 0 15,23 6-15,-23-6 0,21 2 16,-10 0-16,0-1 0,0 0 16,0-1-16,-1 1 0,0-1 15,-1-1-15,-2 0 0,1 1 0,-1-1 16</inkml:trace>
  <inkml:trace contextRef="#ctx0" brushRef="#br0" timeOffset="506759.3281">7253 16449 0,'0'0'0,"0"0"0,0 0 0,0 0 16,0 0-16,0 0 0,0 0 15,0 0-15,0 0 0,0 0 16,0 0-16,0 0 0,0 0 16,0 0-16,0 0 0,23-3 15,-23 3-15,0 0 0,29-6 0,-29 6 16,24-3-16,-24 3 15,25 0-15,-14 1 0,1 2 0,-3 0 16,0 1-16,-1-1 0,-1 0 16,-2 0-16</inkml:trace>
  <inkml:trace contextRef="#ctx0" brushRef="#br0" timeOffset="507187.37">7187 16468 0,'0'0'0,"0"0"0,0 0 16,0 0-16,0 0 0,0 0 15,0 0-15,0 0 0,0 0 16,0 0-16,-7 25 0,7-25 15,0 0-15,-3 28 0,3-28 0,-4 24 16,1-10-16,0 2 0,1 1 16,-1 0-16,-1 0 0,2 1 15,0 2-15,0 1 0,-1 1 16,1 5-16,0 0 0,0-2 16,1-2-16,0 3 0,1 0 15,-2-1-15,2-3 0,0 1 16,2 0-16,0-1 15,0-3-15,1 1 0,3-2 0,-1 0 16,2 0-16,2-2 0,3-2 16,-2-1-16,2-1 0,0 0 15,1-1-15,-1-2 0,2 1 0,1-2 16,2 1-16,-1-4 0,2-2 16,1-1-16,-1-1 0,-1-1 15,-1-2-15,-2 1 0,-3 0 16,-1-1-16</inkml:trace>
  <inkml:trace contextRef="#ctx0" brushRef="#br0" timeOffset="507942.8006">7974 16441 0,'0'0'0,"0"0"0,0 0 16,0 0-16,0 0 0,0 0 0,-24-2 15,24 2-15,0 0 0,0 0 16,-26 9-16,26-9 0,0 0 16,-19 11-16,19-11 0,-10 5 15,5-3-15,2 1 0,0-1 16,3-2-16,-3 2 0,3-2 16,-2 3-16,2-3 0,4 3 0,-1-2 15,1-1-15,1 2 0,0 0 16,2 1-16,3 1 15,-3-1-15,2 1 0,1 0 16,2 1-16,2 0 0,-1-2 0,1 1 16,2 0-1,-4 0-15,1 0 0,-2 1 0,1 0 16,0 1-16,0-1 0,0 1 0,-1 2 16,0 0-16,0 3 0,-1 1 15,0 2-15,0-1 0,-1 0 16,2 3-16,-4-1 0,-1 2 15,0 2-15,-2 1 0,1 1 16,-2-1-16,0-2 0,1 2 16,-2 0-16,0 0 0,0 0 0,-2 1 15,0 2-15,0-3 0,0 0 16,1 3-16,2 3 0,-3 0 16,0-2-16,0 3 0,1-3 15,-1 0-15,0 0 0,0 1 16,1 1-16,-1-3 0,0-3 15,1-2-15,0-1 0,0-4 16,0-1-16,-1-2 0,-1 0 16,1-3-16,0 0 0,0-2 15,0 0-15,-1 0 0,-1-2 0,-4-1 16,-2-3-16,3 0 0,-2-1 16,-1-2-1,-3-1-15,1 0 0,1 1 16,1 0-16</inkml:trace>
  <inkml:trace contextRef="#ctx0" brushRef="#br0" timeOffset="508160.2821">7920 17210 0,'0'0'0,"0"0"15,0 0-15,0 0 0,0 0 0,0 0 16,0 0-16,0 0 16,0 0-16,0 0 0,0 0 15,0 0-15,0 0 0,0 0 0,0 0 16,0 0-16,0 0 0,0 0 15,30 6-15,-30-6 0,28-2 16,-28 2-16,34-3 0,-17 2 16,3 0-16,1 0 0,2-1 15,-2 2-15,-1 2 0,6-2 16,1 0-16,-5 0 0,-3 0 16,-3 0-16</inkml:trace>
  <inkml:trace contextRef="#ctx0" brushRef="#br0" timeOffset="508776.6129">8618 16502 0,'0'0'0,"0"0"16,0 0-16,0 0 0,0 0 0,0 0 15,0 0-15,0 0 0,0 0 16,0 0-16,0 0 16,0 0-16,27 6 0,-27-6 15,0 0-15,32 3 0,-32-3 0,25 2 16,-10-1-16,2 1 0,0 0 15,2 0-15,-2-2 0,-1 2 16,0-1-16,0 2 16,1 0-16,-2 0 15,-2 1-15,-2 0 0,-1 1 0,-1-1 16,-1-1-16,-2 0 0</inkml:trace>
  <inkml:trace contextRef="#ctx0" brushRef="#br0" timeOffset="509176.2048">8671 16571 0,'0'0'0,"0"0"16,0 0-16,0 0 0,0 0 0,0 0 15,0 0-15,0 0 0,0 26 16,0-26-16,-4 22 15,4-22-15,-7 26 0,1-8 16,2 4-16,-2 1 0,2 0 0,0 4 16,-2 2-16,-1 7 0,2-1 15,-1 0-15,2 0 0,0 9 16,0-1-16,2-5 16,0-4-16,1-3 0,1-4 15,1-1-15,1-4 0,0-2 0,2-1 16,1-3-16,3-1 0,3-3 15,-1-1-15,5-3 16,4-3-16,-3 0 0,0-2 0,3-1 16,-1 1-16,3-3 0,1 1 15,-1 0-15,0 0 0,-2 0 16,1 0-16,-3 1 0,3-1 16,-4-1-16,-4 0 0,-2 0 15,-2 0-15,-2 0 0</inkml:trace>
  <inkml:trace contextRef="#ctx0" brushRef="#br0" timeOffset="509527.2496">9062 16672 0,'0'0'0,"0"0"0,0 0 0,0 0 15,0 0-15,0 0 0,0 0 16,0 0-16,0 0 0,0 0 16,0 0-16,0 0 0,-1 27 0,1-27 15,-2 33-15,0-14 0,-2-1 16,2 2-16,0 1 0,0 2 16,0 0-16,0 1 0,1 0 15,0 7-15,1-1 0,0 1 16,-1 0-1,1-5-15,0-4 0,0-4 0,1-3 16,0-3-16,-1-1 0,1-3 16,2-2-16,-3-6 0,0 0 15,0-7-15,-1-1 0,-1 1 16,1 1-16,0 1 0</inkml:trace>
  <inkml:trace contextRef="#ctx0" brushRef="#br0" timeOffset="509742.8174">9038 16827 0,'0'0'16,"0"0"-16,0 0 0,0 0 0,0 0 16,0 0-16,0 0 0,0 0 15,23-3-15,-23 3 0,0 0 16,25-2-16,-25 2 0,22 0 16,-22 0-16,27 4 0,-14-4 0,-1 1 15,0 1-15,2-1 0,-1-1 16,0 0-16,1-1 15,2 0-15,0 0 0,-1-3 16,-2-4-16,-1-1 0,-2 0 0,-1 2 16,-1 0-16,-2 1 0</inkml:trace>
  <inkml:trace contextRef="#ctx0" brushRef="#br0" timeOffset="509993.0982">9377 16551 0,'0'0'16,"0"0"-16,0 0 0,0 0 0,0 0 16,0 0-16,0 0 0,0 0 15,12 28-15,-12-28 0,4 27 16,-2-11-16,0 2 0,-1 2 16,1 3-16,-1 1 0,0 0 0,0 10 15,-1-2-15,0 1 0,0-2 16,0 1-16,1-1 15,1 0-15,0-2 0,3 5 16,0-3-16,1-7 0,0-4 0,-2-5 16,0-2-16,-1-3 0</inkml:trace>
  <inkml:trace contextRef="#ctx0" brushRef="#br0" timeOffset="510309.504">9433 16596 0,'0'0'0,"0"0"16,0 0-16,0 0 0,0 0 0,0 0 15,0 0-15,0 0 16,0 0-16,0 0 0,0 0 15,27 1-15,-27-1 0,0 0 0,29 11 16,-29-11-16,20 6 0,-7-4 16,2 1-16,2-2 0,-1 1 0,1-2 15,1-1-15,-3-1 16,-1 1-16,0-2 0,-2 1 16,-2 0-16,-2-3 0,0 3 15,-1-1-15,-2 0 0</inkml:trace>
  <inkml:trace contextRef="#ctx0" brushRef="#br0" timeOffset="510526.5794">9568 16492 0,'0'0'0,"0"0"0,0 0 15,0 0-15,0 0 0,0 0 16,0 0-16,0 0 0,1 30 0,-1-30 15,4 26 1,-4-26-16,4 29 0,-3-13 0,1 2 16,1-2-16,-1 1 0,0 2 15,1 2-15,1-1 0,-1 0 0,0 3 16,-1-5-16,1-2 0</inkml:trace>
  <inkml:trace contextRef="#ctx0" brushRef="#br0" timeOffset="511078.489">9809 16595 0,'0'0'0,"0"0"16,0 0-16,0 0 0,0 0 0,0 0 16,0 0-16,0 0 0,0 0 15,0 0-15,0 0 0,0 0 16,0 0-16,19-12 0,-19 12 16,0 0-16,0 0 0,26-5 15,-26 5-15,0 0 0,26-3 16,-26 3-16,24-1 0,-9 0 15,-1 1-15,0 0 0,0 0 16,-2 0-16,-1 0 0,0 1 16,0 1-16,0 0 0,0 0 0,-1 2 15,0 2 1,-1 2-16,-2 2 0,0 1 16,-3 1-16,0 2 0,-3 2 15,0 0-15,0 3 0,0 7 16,-1 0-16,0 0 0,0 0 0,1 2 15,1 2-15,-1-2 0,2-2 16,0 6-16,1 1 16,1-2-16,-1-1 0,2-3 0,0-3 15,1-2-15,0-3 0,-1 0 16,1-1-16,-2-3 0,1-2 0,-2 0 16,0-1-16,-1-2 15,0-2-15,-1 0 0,1-2 16,-5-2-16,-1-1 0,1-1 0,0 0 15,0 0-15</inkml:trace>
  <inkml:trace contextRef="#ctx0" brushRef="#br0" timeOffset="511309.4422">9904 17261 0,'0'0'15,"0"0"-15,0 0 0,0 0 0,0 0 16,0 0-16,35 11 0,-35-11 16,24 4-16,-24-4 0,31 4 15,-12-3-15,1 2 0,2-1 16,1 0-16,0 1 0,1 0 0,9 1 16,1-1-16,-5-1 15,-5 0-15,-4 0 0</inkml:trace>
  <inkml:trace contextRef="#ctx0" brushRef="#br0" timeOffset="513294.5791">21198 15098 0,'0'0'0,"0"0"0,0 0 16,0 0-16,0 0 0,0 0 16,0 0-16,0 0 0,0 0 0,0 0 15,0 0-15,0 0 0,-15 20 16,15-20-16,-5 23 0,5-23 15,-2 36-15,1-14 0,1 1 16,-1 1-16,0 2 0,0 11 16,0 3-16,-2 1 0,0 2 15,-2 10-15,-1 1 0,2-2 16,0 0-16,-1 9 0,-3 3 16,0-4-16,1-3 0,-1 11 15,1 0-15,2-7 0,0-6 0,0 11 16,-1-2-16,2-10 15,1-7-15,-1 1 0,2 1 16,1-8-16,1-6 0,-1-6 0,1-4 16,-1-8-16,1-4 0,0-9 15,0-4-15,3-6 0,2-6 16,-1-4-16,1-4 0,0-2 16,0-8-16,0 8 0,-2 5 15,0 4-15</inkml:trace>
  <inkml:trace contextRef="#ctx0" brushRef="#br0" timeOffset="513876.6766">21553 15463 0,'0'0'0,"0"0"0,0 0 16,0 0-16,0 0 0,0 0 15,0 0-15,0 0 0,0 0 0,0 0 16,0 0-16,0 0 16,0 0-16,0 0 0,0 0 15,-27 22-15,27-22 0,-24 22 16,7-4 0,-1 0-16,-1 1 0,1 1 0,-1-1 0,-6 7 15,-1 1-15,3-2 0,3-1 16,-4 8-16,2 2 15,0-2-15,0-2 0,0-2 16,1-3-16,3-2 0,2-3 0,1 1 16,1 0-16,2-3 0,2-3 15,2-2-15,2-2 0,1-1 16,1-2-16,2 0 0,0 0 16,2-3-16,2 0 0,4-1 15,5 0-15,1-2 16,2 1-16,-1-2 0,1 1 0,-1-1 15,1-2-15,2 2 0,4 0 16,0 1-16,0 0 0,-2 0 16,1 1-16,-1 0 0,-2 2 0,3 3 15,2 4-15,-1 3 0,0 3 16,-2 1-16,1-1 0,2 5 16,-1-1-16,1 3 0,0 2 15,0-3-15,0-1 0,0 3 16,0 1-16,-3-1 15,0-2-15,0 2 0,-4-2 0,-1-4 16,0-3-16,0-1 0,-1-1 16,-4-5-16,-1-1 0,-1-2 15</inkml:trace>
  <inkml:trace contextRef="#ctx0" brushRef="#br0" timeOffset="514259.409">22004 16349 0,'0'0'0,"0"0"16,0 0-16,0 0 0,0 0 0,0 0 16,0 0-16,0 0 0,0 0 15,-2 24-15,2-24 0,-2 28 16,0-8-16,1 1 0,0-1 16,1 3-16,0 1 0,0 1 15,0 1-15,1 7 0,0-2 0,1 3 16,0 1-16,0-4 0,0-3 15,2 3-15,-1-6 16,0-4-16,2-3 0,-1-7 0,1-4 16,-1-3-16,-1 0 0,-1-1 15</inkml:trace>
  <inkml:trace contextRef="#ctx0" brushRef="#br0" timeOffset="514605.0096">22265 15981 0,'0'0'0,"0"0"0,0 0 16,0 0-16,0 0 0,0 0 16,0 0-16,0 0 0,0 0 0,0 0 15,0 0-15,0 0 0,0 0 16,0 0-16,0 0 15,0 0-15,0 0 0,0 0 0,0 0 16,0 0-16,0 0 0,0 0 16</inkml:trace>
  <inkml:trace contextRef="#ctx0" brushRef="#br0" timeOffset="515062.8695">22704 15433 0,'0'0'0,"0"0"16,0 0-16,0 0 0,0 0 0,0 29 16,0-29-16,-1 25 0,1-25 15,-3 37-15,0-11 16,1-1-16,0 1 0,-1 10 0,1 0 16,-2 3-16,1 0 0,0 10 15,-1-1-15,2 1 0,0-2 16,0 13-16,-1 2 0,1-5 15,0-3-15,1-1 0,0-2 16,0 4-16,0-6 0,0-3 0,-1-3 16,1-5-16,1-6 0,0-4 15,0-4-15,0-4 0,0-4 16,0-3-16,0-3 0,0-6 16,0-4-16,3-3 0,-2-6 15,0 3-15,0 2 0,0 0 16</inkml:trace>
  <inkml:trace contextRef="#ctx0" brushRef="#br0" timeOffset="515596.9087">23103 15612 0,'0'0'0,"0"0"15,0 0-15,0 0 0,0 0 0,0 0 16,0 0-16,0 0 16,0 0-16,0 0 0,0 0 15,0 0-15,0 0 0,-27 13 16,27-13-16,-20 14 0,20-14 0,-23 21 16,6-6-16,-1 0 15,1-1-15,-1 0 0,1 2 0,-6 6 16,3 3-16,-1-1 15,0 0-15,1-2 0,1-1 0,-3 4 16,1-1-16,2-1 0,4-1 16,2-2-16,2-1 0,1-2 15,2-2-15,1-2 0,2-2 16,0-3-16,2 0 0,2 1 16,1 0-16,1 2 0,1-2 0,3 2 15,1 0-15,4 0 0,4 1 16,0-2-16,1-1 0,0-1 15,-1 2-15,1-1 0,3 0 16,1 1-16,1-1 0,-1 2 16,1 1-16,-2 3 0,-2 1 15,0 2-15,-1 1 0,4 7 16,-1 2-16,-1 1 0,1 3 16,-1-2-16,-2-3 0,-1 0 15,0 3-15,-3-4 16,-2-2-16,-1-4 0,-1-4 0,-2-4 15,0-5-15,-2 0 0,0-2 16,0-1-16</inkml:trace>
  <inkml:trace contextRef="#ctx0" brushRef="#br0" timeOffset="516059.5104">23289 16237 0,'0'0'0,"0"0"16,0 0-16,0 0 0,0 0 0,0 0 15,0 0-15,0 0 16,0 0-16,0 0 0,0 0 0,0 0 16,0 0-16,0 0 0,24 16 15,-24-16-15,0 0 0,23 10 16,-23-10-16,22 12 0,-11-5 0,0 0 15,0 1-15,-1 0 0,-1 0 16,-2 1-16,0 1 16,-2-1-16,1 0 0,-3 0 15,0 0-15,-2-1 0,-2 2 0,-4 0 16,-2 2-16,0-1 0,-1 0 16,-1 1-16,-2 0 15,1-1-15,0 0 0,-3 2 0,1-1 16,1-1-16,0-1 0,1-2 15,0-1-15,2-1 16,2-2-16,1-1 0,2-1 0,2 1 16,2 0-16,2 1 0,3-1 15,1 0-15,1-1 0,4 0 16,5-2-16,0 0 0,-1-1 16,5 0-16,0-1 0,0 0 0,1 1 15,-4-1-15,-3 1 16,-2 0-16</inkml:trace>
  <inkml:trace contextRef="#ctx0" brushRef="#br0" timeOffset="516376.0989">23718 15994 0,'0'0'0,"0"0"0,0 0 15,0 0-15,0 0 0,28 0 0,-28 0 16,0 0-16,31-2 0,-17 3 16,4 1-16,-1-1 0,1-1 0,1 1 15,0 0-15,0 1 16,2-1-16,7 3 0,-1 0 15,-2 0-15,-4 0 0,-2 0 16,-1 0-16,-2-2 0,-2 0 0,-2-1 16,-1-1-16,-2 1 0</inkml:trace>
  <inkml:trace contextRef="#ctx0" brushRef="#br0" timeOffset="516626.6068">23793 16265 0,'0'0'0,"0"0"0,0 0 0,25 0 16,-25 0-16,32-2 0,-10 1 15,1 0-15,1-1 0,8-1 16,2 0-16,0 1 0,0 1 15,6-1-15,-2 0 0,-5 1 0,-5 1 16,-1 1-16,-4 1 16,-4 0-16,-4 0 0,-2-1 0</inkml:trace>
  <inkml:trace contextRef="#ctx0" brushRef="#br0" timeOffset="523759.7352">24847 14997 0,'0'0'0,"0"0"0,0 0 15,0 0-15,0 0 0,0 0 16,0 0-16,0 0 0,0 0 0,0 0 16,0 0-16,0 0 0,0 0 15,30-12-15,-30 12 0,21-10 16,-21 10-16,29-13 0,-10 4 16,1 1-16,-1 1 0,2-1 15,1 1-15,1-1 0,1 1 16,5-3-16,-1 0 0,-2 1 15,1 2-15,-2 0 0,0 0 16,-3 1-16,-2 2 0,-2-1 16,-2 1-16,-2 1 0,-4 0 0,-2 0 15,0 0-15,-1 2 0</inkml:trace>
  <inkml:trace contextRef="#ctx0" brushRef="#br0" timeOffset="524159.4408">24940 15066 0,'0'0'0,"0"0"0,0 0 0,0 0 15,0 0-15,0 0 0,6 23 16,-6-23-16,0 0 0,6 31 15,-6-31-15,2 32 0,-1-11 16,-1 3-16,-1 3 0,0 0 16,0-1-16,0 12 0,0 1 0,-1 1 15,-1 1-15,1 8 0,0 0 16,1-4-16,0-2 0,1 4 16,2-6-16,0-3 0,1-5 15,3-2-15,1-1 0,1-5 16,2-5-16,5-3 0,2-2 15,1 0-15,-1-2 0,0-1 16,2-2-16,-1-3 0,1-2 0,3-1 16,2 2-16,-2-2 15,-3 1-15,4-2 0,0 0 0,-1-2 16,0 1-16,-5-2 0,-2 0 16,-4 0-16</inkml:trace>
  <inkml:trace contextRef="#ctx0" brushRef="#br0" timeOffset="524559.9911">25654 15036 0,'0'0'15,"0"0"-15,0 0 0,0 0 16,0 0-16,0 0 0,0 0 16,0 0-16,0 0 0,0 0 0,0 0 15,0 0-15,0 0 0,0 0 16,-17 28-16,17-28 0,-11 26 0,11-26 16,-10 36-16,4-14 15,1 3-15,-1 1 0,0 2 16,-1 6-16,1-2 0,1-2 15,-2 0-15,2 0 0,-1-1 0,-1 9 16,-1-1-16,0-4 0,0-2 16,4-1-16,2-2 0,-3-1 15,0-1-15,0-3 0,2-3 16,0-3-16,1-4 0,1-3 16,-1-2-16,1-2 0,1-1 15,0 0-15</inkml:trace>
  <inkml:trace contextRef="#ctx0" brushRef="#br0" timeOffset="524879.0211">25724 15027 0,'0'0'0,"0"0"0,0 0 0,0 0 15,0 0-15,0 0 0,0 0 16,10 31-16,-10-31 0,4 25 0,-4-25 16,7 37-16,-4-14 0,1 2 15,2 2-15,-1 1 0,1-1 16,3 9-16,1 2 16,1 0-16,0 0 0,3 9 0,1-1 15,-1-4-15,-2-2 0,1 4 16,0-2-16,-1-6 0,-2-7 0,0-1 15,-1-3-15,-2-4 0,-2-2 16,-3-5-16,0-5 0,-4-5 16,0-3-16,2-1 0,-2 3 15,2-3-15</inkml:trace>
  <inkml:trace contextRef="#ctx0" brushRef="#br0" timeOffset="525126.6502">25542 15390 0,'0'0'0,"0"0"15,0 0-15,0 0 0,0 0 16,0 0-16,0 0 0,0 0 16,0 0-16,0 0 0,0 0 15,0 0-15,27 5 0,-27-5 16,0 0-16,35 6 0,-35-6 15,27 1-15,-11-1 0,-1 0 16,2-1-16,-1-2 0,2 0 16,-1-1-16,0-1 0,-3 1 15,-1 0-15,-2 1 0</inkml:trace>
  <inkml:trace contextRef="#ctx0" brushRef="#br0" timeOffset="525443.1321">26064 14966 0,'0'0'0,"0"0"0,0 0 16,0 0-16,0 0 0,0 0 0,0 0 15,0 0-15,15 25 0,-15-25 16,4 27-16,-4-27 0,3 35 0,-1-15 15,-1 4-15,0 2 16,-1 3-16,0 10 0,0 3 16,0-3-16,0 0 0,1 11 15,0 2-15,-1-4 0,0-7 0,2 11 16,1 2 0,1-9-16,-2-8 0,0-9 0,0-7 15,-1-5-15,-1-2 0,0-4 16,0-2-16,0-1 0</inkml:trace>
  <inkml:trace contextRef="#ctx0" brushRef="#br0" timeOffset="525678.076">26149 15379 0,'0'0'0,"0"0"0,0 0 16,0 0-16,0 0 0,0 0 0,29-6 15,-29 6-15,0 0 0,22-6 16,-22 6-16,21-5 0,-21 5 16,23-3-16,-10 1 0,1 0 15,0-1-15,-1 1 0,0 2 16,1-1-16,-2 0 0,0-2 16,1 1-16,-1-1 0,0-2 0,-1 1 15,-1 0-15,-1 2 0</inkml:trace>
  <inkml:trace contextRef="#ctx0" brushRef="#br0" timeOffset="525976.8126">26521 15043 0,'0'0'0,"0"0"15,0 0-15,0 0 0,0 0 0,0 0 16,1 27-16,-1-27 0,0 24 15,0-24-15,2 31 16,0-11-16,1 2 0,-2 2 0,0 3 16,0 0-16,1 1 0,0 10 15,0 1-15,1 0 0,-1 1 16,0 7-16,0-4 0,0-3 16,1-1-16,0-3 0,0-2 15,1-7-15,-1-6 0,1-2 16,2-3-16,-3-4 0,-1-4 0,-2-4 15,0-4-15,-2-2 0,2 2 16,0 0-16</inkml:trace>
  <inkml:trace contextRef="#ctx0" brushRef="#br0" timeOffset="526259.8317">26622 15030 0,'0'0'0,"0"0"0,0 0 0,0 0 15,0 0-15,0 0 0,0 0 16,0 0-16,0 0 0,27-7 16,-27 7-16,0 0 0,0 0 15,33-2-15,-33 2 0,20-4 16,-20 4-16,22-4 0,-9 2 15,0-3-15,0 1 0,1-1 16,-2 0-16,-1-1 0,-1-1 0,-3 0 16,0 0-16,-2 0 0,0 1 15,-1 1-15</inkml:trace>
  <inkml:trace contextRef="#ctx0" brushRef="#br0" timeOffset="526509.8581">26734 14858 0,'0'0'0,"0"0"16,0 0-16,0 0 0,0 0 0,0 0 15,0 0-15,0 0 0,0 0 16,13 24-16,-13-24 16,6 27-16,-6-27 0,8 31 0,-3-14 15,-1 0-15,0 0 0,1 3 16,-1 0-16,1-1 0,-1-3 0,3 4 15,-1-2 1,0-3-16,-2-1 0,1-3 0,-1-3 16,-1-2-16,1-3 0,-1 1 15,0-1-15,-1-1 0</inkml:trace>
  <inkml:trace contextRef="#ctx0" brushRef="#br0" timeOffset="527009.5957">27025 14718 0,'0'0'0,"0"0"0,0 0 15,0 0-15,0 0 0,0 0 16,0 0-16,0 0 0,0 0 0,0 0 16,0 0-16,0 0 0,0 0 15,0 0-15,0 0 16,0 0-16,24 7 0,-24-7 0,0 0 15,26 4-15,-26-4 0,22-1 16,-9 0-16,-1 1 0,0 1 16,0 0-16,0-1 0,0 1 15,0-1-15,0 2 0,1-1 16,-1 1-16,-1 0 0,0 2 0,-1 0 16,-2 1-16,1 0 0,-1 2 15,-1 2-15,-2 2 0,0 0 16,-2 4-16,0 3 15,-1 1-15,1 2 0,-1 6 0,0 0 16,-1 1-16,0 3 0,-1-1 16,0 2-16,0 6 0,-1-2 0,0 1 15,0 1-15,2-1 16,0 0-16,0-1 0,1 1 16,2 1-16,0-6 0,0 3 0,1 2 15,-1-3-15,1-2 0,-1 0 16,1-1-16,-1-2 0,0-1 15,1-2-15,-2 0 0,0-2 16,0-3-16,-1-1 0,0 0 16,-1-2-16,-1 1 0,0-6 15,0-2-15,0-2 0</inkml:trace>
  <inkml:trace contextRef="#ctx0" brushRef="#br0" timeOffset="527226.3687">27155 15944 0,'0'0'15,"0"0"-15,0 0 0,0 0 0,0 0 16,23-4-16,-23 4 0,22-7 16,-22 7-16,31-9 0,-14 3 15,0 1-15,-2 0 0,2 1 16,-1 0-16,2 1 0,0 0 0,0 2 15,1 3 1,-2-1-16,-3 0 0,-1-1 0</inkml:trace>
  <inkml:trace contextRef="#ctx0" brushRef="#br0" timeOffset="528111.4195">24567 16154 0,'0'0'0,"0"0"15,0 0-15,0 0 0,0 0 0,0 0 16,0 0 0,0 0-16,0 0 0,0 0 15,0 0-15,0 0 0,0 0 0,0 0 16,0 0-16,10 20 0,-10-20 0,0 0 15,0 0-15,21 19 0,-21-19 16,20 9-16,-20-9 16,26 11-16,-10-6 0,0-1 15,1 0-15,2-1 0,1 1 0,2-1 16,1-1-16,0 0 0,0 1 16,10-2-16,2-1 0,0-1 15,-3 0-15,2 0 0,2-1 16,7 0-16,-1 0 0,2 0 15,1 0-15,-1-1 0,0 1 0,10-1 16,0 0-16,-2 3 16,-2 1-16,0-1 0,0-1 0,1 1 15,1 3-15,6-3 16,-2-1-16,0 1 0,-1 0 0,3 1 16,3-1-16,4 3 0,-3 0 15,-1-5-15,2-3 0,0 1 16,0 4-16,3-3 0,2 1 15,24 0-15,-12 0 0,-4-1 16,-2 0-16,-4 4 0,-5 1 0,2-3 16,1-1-16,2-1 0,-1 0 15,0 6-15,-1 3 0,-9 4 16,-3 1-16,0-2 0,1-2 16,2 0-16,0 0 0,-5 1 15,-3 2-15,-3-2 0,1 0 16,-3 3-16,-1 1 0,-8-1 15,-7 0-15,-5-1 0,-2 1 16,-5-1-16,-4-1 0,-4-4 16,-2 0-16,-4-3 0</inkml:trace>
  <inkml:trace contextRef="#ctx0" brushRef="#br0" timeOffset="531192.8858">25125 16442 0,'0'0'0,"0"0"16,0 0-16,0 0 0,0 0 0,0 0 16,0 0-16,0 0 0,0 0 15,0 0-15,0 0 16,0 0-16,0 0 0,0 0 0,0 0 15,0 0-15,0 0 0,0 0 16,0 0-16,0 0 0,0 0 0,0 0 16,0 0-16,0 0 15,0 0-15,28 1 0,-28-1 16,0 0-16,29-6 0,-29 6 16,20-6-16,-20 6 0,20-6 0,-9 3 15,2 0-15,1-1 0,-1 1 16,1-1-16,0-2 15,1 1-15,-2 0 0,-1 0 0,0-1 16,-1 1-16,0 1 0,0 2 16,-1 2-16,0-1 0,-1-2 15,0 5-15,-1 2 0,-2 0 16,0 0-16,-2 1 0,1 0 16,-2-1-16,0-1 0,-1 1 15</inkml:trace>
  <inkml:trace contextRef="#ctx0" brushRef="#br0" timeOffset="531709.6517">25148 16420 0,'0'0'0,"0"0"0,0 0 15,0 0-15,0 0 0,0 0 16,0 0-16,0 0 0,0 0 0,0 0 16,-7 27-16,7-27 0,-3 23 15,3-23-15,-4 27 16,2-12-16,-1 3 0,1 1 15,0 2-15,0-1 0,0-1 0,1 8 16,-1 2-16,1-1 0,0-1 16,0-1-16,1-2 0,1-1 15,1-3-15,0 4 0,0 0 16,-1-1-16,0-2 0,1 3 16,0-1-16,-1-6 0,2-3 0,0 2 15,1 2-15,2-3 16,1 0-16,-1-1 0,1-2 15,0 1-15,1-1 0,1-1 0,1-1 16,1-2-16,0 0 0,2-2 16,2-2-16,0 0 0,0 0 0,2-1 15,1 0-15,-2 0 16,1-2-16,-1 2 0,1-1 16,-2 1-16,0-1 0,1 0 15,2 1-15,-1 0 0,2 0 0,-2 0 16,-2 0-16,-2 0 15,-2 0-15,-2 0 0</inkml:trace>
  <inkml:trace contextRef="#ctx0" brushRef="#br0" timeOffset="534509.7562">25748 16372 0,'0'0'15,"0"0"-15,0 0 0,0 0 0,0 0 16,0 0-16,0 0 0,0 0 15,0 0-15,0 0 0,0 0 16,0 0-16,-20 18 0,20-18 16,-14 21-16,14-21 0,-18 31 15,8-14-15,0 1 0,0 3 16,2-1-16,0 2 0,0 3 16,-1 6-16,3-3 0,-1 2 15,2 0-15,-1-2 0,1-1 0,-1 5 16,2-1-16,-1-4 0,2-2 15,0-1-15,-1-1 0,0-2 16,-1-4-16,1-2 0,0-3 16,1-5-16,2-3 0,0-2 15,0 0-15,1-2 0</inkml:trace>
  <inkml:trace contextRef="#ctx0" brushRef="#br0" timeOffset="534826.9172">25728 16543 0,'0'0'0,"0"0"0,0 0 15,0 0-15,0 0 0,0 0 16,0 0-16,0 0 0,0 0 0,0 0 16,0 0-16,18 25 0,-18-25 15,7 22-15,-7-22 16,12 34-16,-6-17 0,2 5 0,2 6 15,1-1-15,0-1 0,3 11 16,-1 1-16,0-3 0,-4-2 16,5 4-16,0-2 0,-2-3 15,-1-3-15,-2-4 0,-2-3 16,-2-6-16,-1-4 0,0-2 16,-2-2-16,-1-5 0,-1-3 15,0-3-15,-2-4 0,0 2 0,-1 1 16,1 0-16</inkml:trace>
  <inkml:trace contextRef="#ctx0" brushRef="#br0" timeOffset="535043.7038">25709 16755 0,'0'0'0,"0"0"16,0 0-16,0 0 0,0 0 15,0 0-15,0 0 0,0 0 16,0 0-16,0 0 0,0 0 16,0 0-16,29 3 0,-29-3 15,0 0-15,23-1 0,-23 1 16,0 0-16,30-4 0,-30 4 16,20-6-16,-11 3 0,-2 0 15,0 1-15</inkml:trace>
  <inkml:trace contextRef="#ctx0" brushRef="#br0" timeOffset="535476.5719">25909 16276 0,'0'0'0,"0"0"0,0 0 0,0 0 15,0 0-15,0 0 0,0 0 16,0 0-16,0 0 0,0 0 16,0 0-16,0 0 0,0 0 0,0 0 15,0 0-15,0 0 16,0 0-16,24 9 0,-24-9 15,0 0-15,0 0 0,0 0 0,22 10 16,-22-10-16,0 0 0,0 0 16,26 10-16,-21-9 0,2 1 15,-1-1-15,1 2 0,0 0 16,-1 0-16,1 1 0,-1-1 16,1-1-16,0 1 0,0 0 15,2-2-15,0 1 0,0-1 16,0 0-16,-1 1 0,-1-1 0,-1-1 15,-1 3-15,1 1 0,-2-1 16,0 0-16,0 0 0</inkml:trace>
  <inkml:trace contextRef="#ctx0" brushRef="#br0" timeOffset="536110.2027">26397 16303 0,'0'0'16,"0"0"-16,0 0 0,0 0 0,0 0 16,0 0-16,0 0 0,0 0 15,0 0-15,0 0 0,0 0 16,0 0-16,0 0 0,0 0 16,0 0-16,0 0 0,0 0 0,0 0 15,29 5-15,-29-5 0,0 0 16,33 4-16,-33-4 15,23 1-15,-13-1 0,1 0 0,-1 0 16,1 2-16,-1-1 0,0 2 16,0 1-16,-1 2 0,0 1 15,-2 1-15,1 0 0,0 0 16,-1 1-16,1 2 0,-1 2 16,-2 0-16,0 2 0,-2 1 15,-1 2-15,0 0 0,1 1 16,-2 6-16,0 1 0,-1-1 15,0 0-15,0-2 0,0-1 16,0 1-16,0 1 0,-1 1 16,0 1-16,-1-3 0,0-3 0,1 3 15,1-3-15,0-4 0,1 2 16,-1-2-16,-1 0 0,1-2 16,2-1-16,-2 0 0,0-1 15,-1-1-15,0 0 0,0-3 16,-1-1-16,0-1 0,-1-1 15,0-1-15,0-1 0,-2 0 16,0-2-16,0 1 0,1-1 16,1 0-16</inkml:trace>
  <inkml:trace contextRef="#ctx0" brushRef="#br0" timeOffset="536343.2279">26347 17036 0,'0'0'0,"0"0"0,0 0 0,0 0 16,0 0-16,0 0 0,0 0 15,0 0-15,24-3 0,-24 3 16,0 0-16,32-3 0,-32 3 16,29-3-16,-13 2 0,2 0 15,-1 0-15,3 0 0,1 0 16,1 1-16,0 0 0,-1 0 15,0 0-15,1 0 0,-3 0 0,-3 0 16</inkml:trace>
  <inkml:trace contextRef="#ctx0" brushRef="#br0" timeOffset="537015.4776">28588 16245 0,'0'0'0,"0"0"16,0 0-16,0 0 0,0 0 0,0 0 15,0 0-15,0 0 16,0 0-16,0 0 0,0 0 15,0 0-15,0 0 0,0 0 0,0 0 16,0 0-16,0 0 0,0 0 16,0 0-16,0 0 0,0 0 15,0 0-15,0 0 0,0 0 16,0 0-16,0 0 0,0 0 16,0 0-16,0 0 0,0 0 15,0 0-15,0 0 0,0 0 0,0 0 16,0 0-16,0 0 0,0 0 15,0 0-15,0 0 0,0 0 16,0 0-16,0 0 0,23 3 16,-23-3-16,0 0 0,0 0 15,0 0-15,0 0 0,0 0 16,0 0-16</inkml:trace>
  <inkml:trace contextRef="#ctx0" brushRef="#br0" timeOffset="537459.6418">28994 16240 0,'0'0'0,"0"0"16,0 0-16,0 0 0,0 0 0,0 0 15,0 0-15,0 0 0,24-4 16,-24 4-16,0 0 0,32-5 15,-32 5-15,24 0 0,-24 0 16,28 3-16,-13-1 0,3 0 0,0 0 16,1 1-16,0 0 0,0 1 15,-1-1-15,1 2 16,0 0-16,5 3 0,0 0 16,-2-3-16,-2 1 0,-2 0 0,-3 2 15,-2-1-15,-2-1 0,-3 0 16,-1 1-16,-1-1 0,-2-1 0,-1-1 15</inkml:trace>
  <inkml:trace contextRef="#ctx0" brushRef="#br0" timeOffset="537945.9699">29051 16389 0,'0'0'0,"0"0"0,0 0 0,0 0 15,0 0-15,0 0 0,0 0 16,0 0-16,0 0 0,0 0 16,0 0-16,0 0 0,0 0 15,0 0-15,-9 23 0,9-23 16,-10 30-16,5-11 15,-1 2-15,1 1 0,0 0 0,1 0 16,-1 2-16,0 7 0,1 1 0,-2 1 16,1 1-16,0-3 0,2-2 15,-1 4-15,2-3 16,1-3-16,1-2 0,0-4 0,0-4 16,1-1-16,0-2 0,3-1 15,0-1-15,1-3 16,0-1-16,4-1 0,3-2 0,2 1 15,2-2-15,0 0 16,2 1-16,0-1 0,-1-1 0,3 0 16,2-1-16,0 2 0,0 2 15,5 1-15,-2 1 0,1 2 16,1-1-16,0 2 0,1 1 16,-5 0-16,-2 0 0,0-1 15,0 0-15,-2-5 0,-3-1 0,-2-3 16,-3 1-16,-3 0 0</inkml:trace>
  <inkml:trace contextRef="#ctx0" brushRef="#br0" timeOffset="538360.0642">29684 16413 0,'0'0'0,"0"0"16,0 0-16,0 0 0,0 0 0,0 0 15,0 0-15,0 0 0,0 0 16,0 0-16,0 0 16,0 0-16,0 0 0,0 0 0,0 0 15,0 0-15,-17 27 0,17-27 16,-6 31-16,2-13 0,2 2 15,0 2-15,1 3 0,0 0 16,1 0-16,1 9 0,1 0 16,0-2-16,2-1 0,-1-2 15,0 0-15,2 5 0,-1-3 0,-1-2 16,-1-1-16,2-3 0,-1-3 16,0 0-16,0 0 0,-1-4 15,0-1-15,-1-5 0,0-3 16,0-4-16,0-1 0,-1-4 15,-1-7-15,0 2 0,0-2 16,1 0-16,0 2 0,0 1 0</inkml:trace>
  <inkml:trace contextRef="#ctx0" brushRef="#br0" timeOffset="538610.1153">29642 16687 0,'0'0'0,"0"0"0,0 0 0,0 0 16,0 0-16,0 0 15,0 0-15,0 0 0,0 0 0,0 0 16,0 0-16,0 0 0,0 0 16,0 0-16,0 0 0,0 0 15,26 10-15,-26-10 0,21 6 16,-21-6-16,25 6 0,-25-6 16,29 2-16,-12-1 0,-1-1 0,2 1 15,2-1-15,-2-1 0,-2 0 16,1-1-16,-1 0 0,-2 0 15,1-1-15,1-1 0,0-1 16,-5 1-16,-2 1 0,-2 0 16</inkml:trace>
  <inkml:trace contextRef="#ctx0" brushRef="#br0" timeOffset="538963.2724">29949 16393 0,'0'0'0,"0"0"0,0 0 16,0 0-16,0 0 0,0 0 15,0 0-15,0 0 0,0 0 0,0 0 16,0 0 0,0 24-16,0-24 0,0 24 0,0-24 15,3 32-15,-2-15 0,1 4 16,0 3-1,1 1-15,1 1 0,-1-3 0,-1-1 16,2 9-16,0 1 0,0-3 16,1-2-16,-1 0 0,1 0 15,-1-2-15,0-2 0,2 5 16,0-2-16,-2-4 0,-1-3 0,-2-3 16,-1-3-16,3-5 0,0-1 15,-1-1-15,-1-1 0,1-1 16,2-1-16,-4-3 0,0-3 15,0 3-15,0-4 0,0 4 16</inkml:trace>
  <inkml:trace contextRef="#ctx0" brushRef="#br0" timeOffset="539259.9694">30072 16395 0,'0'0'0,"0"0"0,0 0 15,0 0-15,0 0 0,0 0 0,0 0 16,0 0-16,0 0 0,0 0 16,0 0-16,24 2 0,-24-2 15,0 0-15,25 3 16,-25-3-16,25 1 0,-25-1 0,27-1 15,-14-1-15,0 2 0,-2-2 16,0 0-16,-1 0 0,0 0 16,-2 0-16,1 1 0,-1-2 15,-2-1-15,0 1 0,-2 1 16,1-1-16</inkml:trace>
  <inkml:trace contextRef="#ctx0" brushRef="#br0" timeOffset="539501.0301">30177 16250 0,'0'0'0,"0"0"16,0 0-16,0 0 0,0 0 0,0 0 15,0 0-15,0 0 0,0 0 16,0 0-16,0 0 0,2 27 16,-2-27-16,0 0 0,3 35 15,-3-35-15,4 29 0,-1-12 16,-1 4-16,0 1 0,0-1 0,1 1 15,0-1 1,1 4-16,1-1 0,-1-2 16,2-3-16,-2-3 0,-1-2 0,1-2 15</inkml:trace>
  <inkml:trace contextRef="#ctx0" brushRef="#br0" timeOffset="540026.766">30404 16203 0,'0'0'0,"0"0"16,0 0-16,0 0 0,0 0 0,0 0 15,0 0 1,0 0-16,0 0 0,0 0 0,0 0 16,0 0-16,0 0 0,0 0 0,0 0 15,2 23-15,-2-23 0,0 0 16,0 0-16,0 0 0,26 12 15,-26-12-15,25 1 0,-25-1 16,28-2-16,-13 0 0,-1-1 16,0 0-16,1 0 0,-1 2 15,0-1-15,1 2 0,-2 2 0,1 0 16,0 0-16,0 1 0,-1 1 16,-2 3-16,0 2 0,-1 2 15,-1 1-15,-2 1 0,1 2 16,-1 0-16,-2-1 0,2 7 15,-2 2-15,1 1 16,-2-1-16,0 1 0,-1 1 16,-1 0-16,0 0 0,1 7 0,-2-2 15,1-1-15,0-3 0,0 1 16,0 0-16,1 0 0,-1-1 16,0 0-16,0 1 0,2 0 15,-1 0-15,0 0 0,1 1 0,-1-5 16,0-2-16,2-1 0,1-1 15,1 1-15,-1 0 0,-2-1 16,-2-1-16,0 0 0,3-2 16,-3-2-16,0-3 0,-1-1 15,-1-3-15,0-2 0,0 0 16,0-1-16</inkml:trace>
  <inkml:trace contextRef="#ctx0" brushRef="#br0" timeOffset="540260.3639">30582 17058 0,'0'0'0,"0"0"0,0 0 15,0 0-15,0 0 0,0 0 16,0 0-16,0 0 0,0 0 0,0 0 16,0 0-16,0 0 15,0 0-15,0 0 0,0 0 16,38-3-16,-38 3 0,32-5 15,-32 5-15,37-4 0,-15 1 0,1 0 16,2 0-16,-3 0 0,-1 2 16,2-1-16,-3 0 15,-4 1-15</inkml:trace>
  <inkml:trace contextRef="#ctx0" brushRef="#br0" timeOffset="540795.91">30807 16213 0,'0'0'0,"0"0"16,0 0-16,0 0 0,0 0 0,0 0 16,0 0-1,0 0-15,0 0 0,0 0 0,0 0 16,0 0-16,0 0 0,26 12 16,-26-12-16,0 0 0,25 7 0,-25-7 15,0 0-15,26 6 0,-16-3 16,-1 0-16,0 1 0,-1 0 15,-2 2-15,0 2 0,-2 1 16,-2 2-16,-2 2 0,-1 0 16,-1 1-16,-1 0 0,-1-2 0,0 2 15,-1 0-15,-2 0 0,0-1 16,1-1-16,-2-2 16,1-1-16,2 0 0,-1-2 0,2-2 15,2 0-15,3-1 0,2-3 16,2-2-16,0-1 0,2-2 0,0 0 15,2-2-15,1 1 16,1 0-16,2 0 0,3 1 16,-2 1-16,0 0 0,3 1 15,-2 0-15,-1 3 0,-2 1 0,0 2 16,0 4-16,-3-1 0,-4 2 16,0-2-16,-2-2 15,0 0-15</inkml:trace>
  <inkml:trace contextRef="#ctx0" brushRef="#br0" timeOffset="541477.0058">28783 15959 0,'0'0'15,"0"0"-15,0 0 0,0 0 0,0 0 16,0 0-16,0 0 0,0 0 16,0 0-16,0 0 15,0 0-15,0 0 0,0 0 0,0 0 16,0 0-16,0 0 0,20 16 15,-20-16-15,0 0 0,32 8 16,-32-8-16,31 2 0,-13-2 16,5-1-16,1 0 0,2-1 15,3-2-15,3 1 0,2 0 0,12-2 16,2 0-16,10-2 0,0 0 16,1 1-16,3 0 15,11 1-15,-3 1 0,6 3 16,4 3-16,2 1 0,-7 1 15,7 0-15,-4-1 0,-4 1 0,-3 2 16,35 3-16,-2 2 16,-17-3-16,-10-4 0,-6 6 0,-5 5 15,-6-1-15,-6 1 0,0-1 16,1-2-16,-8 2 0,-3-1 16,-2-5-16,-1-1 0,-9-3 15,-7-2-15,-2 0 0,-2-2 16,-4-2-16,-3-3 0,-14-3 15,-3-2-15,1 3 0,1 3 0,0 0 16</inkml:trace>
  <inkml:trace contextRef="#ctx0" brushRef="#br0" timeOffset="541760.2767">29952 15145 0,'0'0'0,"0"0"0,0 0 0,0 0 16,0 0-16,0 0 0,0 0 15,0 0-15,-6 28 0,6-28 16,-5 39-16,2-14 15,1 3-15,1 3 0,0 4 0,1 13 16,2 1-16,2 13 0,0-1 16,1 7-16,1 6 0,-1-4 15,0-15-15,-2-12 0</inkml:trace>
  <inkml:trace contextRef="#ctx0" brushRef="#br0" timeOffset="546527.2297">25739 12373 0,'0'0'16,"0"0"-16,0 0 0,0 0 0,0 0 16,0 0-16,0 0 15,0 0-15,0 0 0,0 0 16,0 0-16,0 0 0,0 0 15,0 0-15,0 0 0,0 0 16,0 0-16,0 0 0,0 0 0,0 0 16,0 0-16,0 0 0,0 0 15,0 0-15,0 0 0,0 0 16,0 0-16,0 0 0,0 0 16,0 0-16,0 0 0,0 0 15,0 0-15,0 0 0,0 0 16,0 0-16,0 0 0,0 0 0,0 0 15,0 0-15,0 0 0,0 0 16,0 0-16,0 0 0,0 0 16,0 0-16,0 0 0,0 0 15,0 0-15,0 0 0,0 0 16,0 0-16,0 0 0,0 0 16,0 0-16,0 0 0,0 0 0,0 0 15,0 0-15,0 0 16,0 0-16,0 0 0,0 0 0,0 0 15,0 0-15,0 0 0,0 0 16,0 0-16,0 0 0,0 0 16,0 0-16,0 0 0,0 0 15,0 0-15,0 0 0,0 0 16,0 0-16,0 0 0,0 0 16,0 0-16,0 0 0,0 0 15,0 0-15,-1 27 0,1-27 0,0 0 16,-3 29-16,3-29 0,-2 29 15,-1-12-15,1 3 16,0 3-16,-1 0 0,-1 2 0,0 3 16,-2 9-16,2 1 0,-2 0 15,1 2-15,-1 6 0,2-1 16,0 0-16,-2-1 0,1-2 16,-1-1-16,2 5 0,0-3 15,0-4-15,-2-3 0,1-4 16,-1-2-16,3-3 0,1-2 0,0-2 15,1-1-15,-2-1 0,1-2 16,-2-2-16,-2-1 0,3-3 16,1-1-16,0-2 15,-1-2 1,2-2-16</inkml:trace>
  <inkml:trace contextRef="#ctx0" brushRef="#br0" timeOffset="549311.2805">26086 13030 0,'0'0'0,"0"0"15,0 0-15,0 0 0,0 0 0,0 0 16,0 0-16,0 0 15,0 0-15,0 0 0,0 0 16,0 0-16,0 0 0,0 0 0,0 0 16,0 0-16,0 0 0,0 0 15,0 0-15,0 0 16,0 0-16,0 0 0,0 0 16,0 0-16,0 0 0,0 0 0,0 0 15,-6-23-15,6 23 0,0 0 16,-6-28-16,6 28 15,-4-22-15,2 12 0,-1 0 0,1 1 16,-1 0-16,0 1 16,-2 1-16,0 0 0,-1 3 0,-1-2 15,-2 3-15,0 1 0,-1 2 16,0 0-16,0 3 0,0 2 16,1 1-16,1 2 0,-1 2 15,1 1-15,0 1 0,2 1 16,-1-1-16,0 6 15,2 4-15,-2 4 0,1-2 0,0 1 16,2 2-16,0-3 0,2-2 16,1 7-16,0 0 15,1-4-15,1-3 0,1-2 0,3-1 16,0-3-16,1-1 0,2-4 16,0-1-16,2-3 0,-1-1 0,1-4 15,3-2-15,-1-2 16,0 1-16,1-4 0,-1-2 15,0-2-15,-1 0 0,0-3 16,0-3-16,-1 2 0,-1 0 0,-2-2 16,0 1-16,0 0 0,-2 1 15,0 2-15,-1-1 16,-1 1-16,1 1 0,-2 0 0,0 0 16,-1 2-16,0 1 0,0 0 15,0 1-15,1 1 0,-1 1 0,-1 1 16,0 0-16,0 3 15,0-3-15,0 3 0,0 0 16,2 2-16,-1 1 0,0 1 0,0 3 16,0 0-16,0-1 0,0 2 15,1 2-15,-1 0 0,0 2 16,0 1-16,0 3 0,-1-1 16,0-1-16,0 3 0,-1 2 15,0 6-15,0-1 0,-2 1 16,1 1-16,0-2 0,0-1 0,-3 0 15,0 0-15,0-2 16,1-2-16,-1 3 0,-1-1 16,2-7-16,-1-2 0,0 0 15,-1-1-15,2-3 0,0-1 0,-1-1 16,-2-1-16,0-1 0,-2-1 16,-3-2-16,-3-2 0,2-1 15,0-2-15,2 1 0,1 0 16,2 0-16</inkml:trace>
  <inkml:trace contextRef="#ctx0" brushRef="#br0" timeOffset="550110.3826">26404 12575 0,'0'0'16,"0"0"-16,0 0 0,0 0 0,0 0 15,10-16-15,-10 16 16,0 0-16,0 0 0,9-25 15,-8 17-15,0 2 0,1 0 0,0 1 16,1 1-16,-2 1 0,0-1 16,0 2-16,0 0 15,-1 2-15,-1-4 0,1 4 0,-2 1 16,1 2-16,1 0 0,-2 3 16,1 1-16,0 2 0,0 3 0,-1 3 15,0 1-15,1 3 16,-1 1-16,1 2 0,0 2 0,-1 6 15,0 0-15,1 0 0,0-1 16,0 2-16,-1-1 0,1-2 16,0 0-16,0 4 0,0 0 15,0 1-15,0 0 0,0-3 16,0-4-16,0 0 16,-2-2-16,2-2 0,0-1 15,0-3-15,0-2 0,1-4 16,0-2-16,0-2 0,1-2 0,-1-6 15,2-2-15,2-4 0,1-2 16,-1 2-16,0 1 16,-1 1-16</inkml:trace>
  <inkml:trace contextRef="#ctx0" brushRef="#br0" timeOffset="550577.0576">26663 12715 0,'0'0'0,"0"0"0,0 0 0,0 0 15,0 0-15,0 0 0,0 0 16,0 0-16,0 0 0,0 0 16,0 0-16,0 0 0,0 0 0,-19 15 15,19-15-15,0 0 16,-24 14-16,24-14 0,-18 12 15,18-12-15,-17 17 0,7-8 16,-1 0-16,0 0 0,1-2 16,0 1-16,0-1 0,0 0 0,0-1 15,2 0-15,2 0 16,0 1-16,2-2 0,1 3 0,0-1 16,2 1-16,0-3 0,2 3 15,1-2-15,1 1 0,0-1 16,1 2-16,3 0 0,-1-1 0,0 0 15,1 1-15,-1-1 16,1 1-16,0 1 0,-1-1 0,2 1 16,0 0-16,-1 0 0,3 1 15,1 1-15,-1-1 16,-2 1-16,0 0 0,1-2 16,-2 2-16,0-1 0,-2-1 0,0-1 15,-2-1-15,-1-2 0,-1 1 16,0-2-16,1 0 0</inkml:trace>
  <inkml:trace contextRef="#ctx0" brushRef="#br0" timeOffset="550893.4233">26820 13105 0,'0'0'0,"0"0"0,0 0 0,0 0 15,0 0-15,0 0 0,0 0 0,11 23 16,-11-23-16,0 0 0,0 27 16,0-27-16,-4 24 0,4-24 15,-7 30-15,2-14 0,1-1 16,0 2-16,0 1 0,0 0 16,-1 1-16,2 0 15,0 1-15,-1 0 0,1-3 0,0 4 16,0-1-16,2-2 0,0-1 15,1-2-15,1 0 0,2-4 16,0-2-16,-1-4 0,-1-2 16,1-4-16,2-4 0,-1 1 15,-1 0 1,0 1-16</inkml:trace>
  <inkml:trace contextRef="#ctx0" brushRef="#br0" timeOffset="551243.3742">27013 12941 0,'0'0'0,"0"0"16,0 0-16,0 0 0,0 0 0,0 0 16,0 0-16,0 0 0,0 0 15,29 6-15,-29-6 16,0 0-16,30 5 0,-30-5 0,25 3 16,-11-2-16,-2 1 0,0-1 15,0 1-15,1 0 0,0-2 0,2 1 16,0-1-16,0 1 15,-2-1-15,-1 0 0,0-1 16,-1-1-16,-1-2 0,-1 0 0,-1 2 16,-2-2-16</inkml:trace>
  <inkml:trace contextRef="#ctx0" brushRef="#br0" timeOffset="551560.0876">27114 12748 0,'0'0'0,"0"0"0,0 0 16,0 0-16,0 0 0,0 0 0,0 0 16,0 0-16,1 26 0,-1-26 15,0 25-15,0-25 0,2 30 16,-2-12-16,-1 2 0,-1-1 15,0 0-15,0 2 16,-1 3-16,1 0 0,1 1 0,0 6 16,0 0-16,0-3 0,0 0 15,-1-2-15,2-1 0,-1-2 16,0 0-16,1 1 16,1-4-16,0-7 0,1-2 0,-1-2 15,0-1-15,0-2 0</inkml:trace>
  <inkml:trace contextRef="#ctx0" brushRef="#br0" timeOffset="552026.9558">27523 12485 0,'0'0'0,"0"0"15,0 0-15,0 0 0,0 0 16,0 0-16,0 0 16,0 0-16,0 0 0,0 0 0,0 0 15,0 0-15,0 0 0,-1 26 16,1-26-16,-2 26 0,2-26 0,-3 34 15,1-14-15,0 3 16,0 0-16,0 4 0,-1 1 16,0 2-16,0 1 0,-2 8 15,2 0-15,-1 7 0,0-1 0,1-3 16,0 1-16,-1-5 0,1-3 16,-1 10-1,-2 1-15,2-8 16,0 0-16,1-3 0,1-6 0,0-3 15,1-3-15,1-3 0,0 0 0,0-6 16,0-2-16,2-5 0,1 0 16,3-9-16,1-5 15,1-1-15,0-1 0,-2 1 0,0 3 16,-2 0-16</inkml:trace>
  <inkml:trace contextRef="#ctx0" brushRef="#br0" timeOffset="552761.0154">27882 13065 0,'0'0'0,"0"0"0,0 0 16,0 0-16,0 0 0,0 0 15,0 0-15,0 0 0,0 0 0,0 0 16,0 0-16,0 0 15,0 0-15,0 0 0,0 0 16,0 0-16,-5-26 0,5 26 0,-12-18 16,12 18-16,-14-20 0,7 10 15,-3-1-15,0 0 0,-1 1 16,-1 2-16,-1 0 16,-1 1-16,2 1 0,0 2 0,1 1 15,0 2-15,0 2 0,-1 2 16,-1 4-16,0 1 0,2 2 0,-2 3 15,2 3-15,1-1 0,3 1 16,1 3-16,3 2 16,1-2-16,-1-2 0,6-1 0,2-1 15,2 0-15,0-1 0,1 0 16,1-1-16,0-3 0,0 0 16,3-1-16,3-3 0,-1 0 15,1-1-15,0-2 0,2-1 16,-3-2-16,-1-1 0,1-1 15,-1-2-15,-1 0 0,0-2 0,-1 0 16,0-1-16,-1 1 0,-1 0 16,0-2-16,-2-1 15,0 2-15,-3 1 0,1 0 0,-2 1 16,0 2-16,1 0 0,-4 3 16,1-3-16,-1 3 0,-3 0 0,0 3 15,0 2-15,0 3 16,-2 1-16,1 2 0,-1 4 15,1-1-15,0 2 0,-2 4 16,2 4-16,-1-2 0,1 3 0,0 2 16,-1 2-16,1-3 0,-1-1 15,-1 6-15,-2 0 16,0-2-16,1-2 0,-2 1 16,0-1-16,0-1 0,1-1 0,1-3 15,-1-1 1,-1-3-16,0-3 0,0-1 0,1-3 15,0-4-15,1 0 0,0-7 16,-2-4-16,1-3 0,0-3 0,-1-1 16,0-3-16,1 3 0,1 1 15,2 2-15</inkml:trace>
  <inkml:trace contextRef="#ctx0" brushRef="#br0" timeOffset="553166.2047">28301 12518 0,'0'0'0,"0"0"0,0 0 0,0 0 15,0 0-15,0 0 0,0 0 16,0 0-16,0 0 0,0 0 0,4 22 16,-4-22-16,-4 23 0,4-23 15,-7 33-15,2-13 0,1 2 16,-2 3-16,0 3 0,-1 2 16,0 1-16,0 9 0,0 0 15,2-1-15,-1-2 0,-1 11 16,1 0-16,0-1 0,2-2 15,-2 4-15,1-3 0,2-5 0,-1-3 16,2-2-16,0-1 16,0-4-16,-1-3 0,2-6 0,0-4 15,1-5-15,1-1 0,2-5 16,1-4-16,0-5 0,2-1 16,-1-1-16,0 2 0,-2 0 15</inkml:trace>
  <inkml:trace contextRef="#ctx0" brushRef="#br0" timeOffset="553643.7005">28527 12875 0,'0'0'0,"0"0"0,0 0 15,0 0-15,0 0 0,0 0 16,0 0-16,0 0 0,0 0 15,0 0-15,0 0 0,0 0 16,0 0-16,-23 19 0,23-19 16,-20 7-16,20-7 0,-24 10 0,11-5 15,0 2-15,-1-2 0,1 2 16,-1 1-16,-1 0 16,1-1-16,-1 0 0,0 1 15,2-1-15,0-1 0,1 1 0,1 0 16,2 0-16,1-2 0,2 1 15,0-2-15,2 0 16,-1 0-16,3 0 0,2 1 0,2 0 16,3 1-16,0-1 0,2 2 15,1-1-15,0-1 0,1 2 16,1 1-16,0 0 0,0 1 0,2-2 16,0 2-1,1 0-15,2 1 0,1 0 0,-1-1 16,-2 0-16,-1 1 0,-1 1 15,-1-3-15,-1 1 0,-2-1 0,-1-2 16,-2 0-16,2-2 0,-1-2 16,0 0-16,-1-1 0,1 0 15,-2 0-15,0-1 0</inkml:trace>
  <inkml:trace contextRef="#ctx0" brushRef="#br0" timeOffset="554110.9779">28565 13184 0,'0'0'0,"0"0"0,0 0 15,0 0-15,0 0 0,0 0 16,0 0 0,0 0-16,0 0 0,0 0 0,20 20 15,-20-20-15,0 0 0,14 21 16,-14-21-16,0 0 0,14 21 15,-14-21-15,9 15 0,-4-6 16,-2 0-16,0 1 0,0-1 0,0 1 16,-1 2-16,-1 0 0,0 0 15,-1 0-15,-1 0 16,-1 0-16,-2 0 0,-2 1 0,-3 0 16,0-1-16,0 1 0,-2-1 15,-1 2-15,-2 1 0,1 0 16,-1 0-16,1-1 15,1-1-15,0 1 0,2-4 16,1-2-16,1 1 0,2-3 0,1 0 16,3-3-16,3 2 15,3 0-15,0-3 0,0 1 0,2 0 16,1-2-16,1 1 0,3-2 16,3 1-16,0-1 0,1-2 15,1-1-15,4 0 0,0-2 0,-1 1 16,1 0-16,1 0 15,0-1-15,-1-2 0,-2-2 16,-3 3-16,-2 0 0,-2 0 0</inkml:trace>
  <inkml:trace contextRef="#ctx0" brushRef="#br0" timeOffset="554446.8646">28826 13083 0,'0'0'0,"0"0"16,0 0-16,0 0 0,0 0 15,0 0-15,0 0 0,0 0 16,24 3-16,-24-3 0,0 0 15,28 5-15,-28-5 0,22 3 16,-10-1-16,0 0 0,0 0 0,3 0 16,0 1-16,2-1 0,-1 0 15,2 0-15,-1-1 16,0 2-16,-2-1 0,2 0 0,1 0 16,-2-2-16,0 0 0,3 1 15,0 0-15,-2 0 0,-2 1 0,-2-1 16,-2 0-16,-2 0 15</inkml:trace>
  <inkml:trace contextRef="#ctx0" brushRef="#br0" timeOffset="554727.2901">28962 13353 0,'0'0'0,"0"0"0,0 0 16,0 0-16,0 0 0,31 8 15,-31-8-15,27 3 0,-10-1 0,-1 1 16,1 0-16,-1-1 0,1 0 16,0 1-16,3 0 0,-1 0 15,0 1-15,4 1 16,-1 2-16,-2-1 0,-3 0 0,-2-1 15,-2 0-15,-2-1 0,-2-1 16,-1 0-16</inkml:trace>
  <inkml:trace contextRef="#ctx0" brushRef="#br0" timeOffset="556543.7729">24595 14700 0,'0'0'0,"0"0"0,0 0 15,0 0-15,0 0 0,0 0 16,0 0-16,0 0 0,0 0 0,0 0 16,0 0-16,0 0 0,0 0 15,0 0-15,0 0 0,0 0 16,0 0-16,0 0 0,-8 30 16,8-30-16,0 0 0,-5 26 15</inkml:trace>
  <inkml:trace contextRef="#ctx0" brushRef="#br0" timeOffset="556976.5692">24505 15336 0,'0'0'0,"0"0"0,0 0 0,0 0 16,0 0-16,0 0 0,7 27 15,-7-27-15,2 23 0,-2-23 16,0 26-16,-1-11 0,0 2 0,0 4 15,-1 4 1,0 0-16,-1 0 0,0 7 16,0 0-16,-2-2 0,1-2 0,1 0 15,0 0-15,1-2 0,0 0 16,0 4-16,1-1 16,1-2-16,1-2 0,1-3 15,0-3-15,2-1 0,0 1 16,0-3-16,1-3 0,-1 2 15,2 0-15,-3-4 0,0-2 0,1 2 16,-1-2-16,0 1 0,-1-1 16,2 3-16,-1 5 15,-1 0-15,0 3 0,0 0 16,-2 1-16,1 0 0,0 0 0,1 8 16,0 3-16,0-3 0,1-1 15,-1 0-15,-1 1 0,1 0 16,0-1-16,-2-3 0,-1-3 15,0-4-15,0-3 0,0-4 16</inkml:trace>
  <inkml:trace contextRef="#ctx0" brushRef="#br0" timeOffset="557127.1315">24640 16906 0,'0'0'0,"0"0"0,0 0 15,3 19-15,-3-19 0,0 0 0,4 29 16,-2-15-16,1 2 0,2 4 15,0 1-15,1 0 0,-2-1 0,4 6 16,1-1 0,-3-4-16,0-3 0,-1-2 0</inkml:trace>
  <inkml:trace contextRef="#ctx0" brushRef="#br0" timeOffset="557526.7602">24932 14504 0,'0'0'0,"0"0"16,0 0-16,0 0 0,0 0 0,0 0 15,0 0-15,0 0 16,22-10-16,-22 10 0,26-3 16,-26 3-16,28-5 0,-11 1 15,2 0-15,-3 1 0,-2-1 0,0 1 16</inkml:trace>
  <inkml:trace contextRef="#ctx0" brushRef="#br0" timeOffset="557978.4663">25667 14396 0,'0'0'0,"0"0"0,0 0 0,25 0 0,-25 0 16,24 0-16,-6 0 15,0-1-15,2 0 0,7 1 16,0-1-16,2 1 0,1-1 0,-1 0 16,1-1-16,0 1 15,0 0-15,8-1 0,1-1 0,-2-1 16,-1-1-16,1 1 0,2 1 15,-2 1-15,0-2 0,7 1 16,0 1-16,-4 1 0,-3 0 0,2 0 16,1 0-16,-1 0 0,-3 1 15,2 1-15,2 0 0,-3 0 16,-1-1-16,0 1 0,0 2 16,0-1-16,1 2 0,4 1 15,-2 1-15,-6-2 0,-1 0 16,6-1-16,-1-1 0,-5 0 15,1 0-15,5 0 0,-3 1 16,-5-1-16,-1 0 0,7-1 16,2-1-16,-9 1 0,-1 1 0,-1 0 15,2 1-15,0-1 0,-1 1 16,-1-1-16,-3 2 0,-1-2 16,0-2-16,3 1 0,1 1 15,-3-1-15,0 2 0,-2-3 16,-1 0-16,-2-1 0,1 0 15,-2-1-15,-3-1 0,-4 1 16,-2 0-16,-2 1 0</inkml:trace>
  <inkml:trace contextRef="#ctx0" brushRef="#br0" timeOffset="558343.5205">28038 14522 0,'0'0'0,"0"0"16,0 0-16,0 0 0,0 0 0,0 0 15,0 0-15,0 0 0,9 18 16,-9-18-16,0 0 0,7 18 15,-7-18-15,5 18 0,-5-18 16,4 24-16,-4-24 0,3 28 16,-3-28-16,4 29 0,-1-14 0,0 2 15,0 0-15,-2 0 0,-1 0 16,3 0-16,1 0 16,3 6-16,1 2 0,-1 1 0,1 3 15,0-2-15,-1-2 0,-2 2 16,-1 1-16,1 0 15,-2-2-15,2 9 0,-1 2 0,-1 0 16,1 0-16,-2 4 0,0 2 16,0-3-16,0-2 0,2 10 15,0 1-15,1-6 0,0-4 0,3-1 16,2-1-16,1 6 0,-1-4 16,2-2-16,1-1 15,-2 0-15,-1 2 0,-1-4 0,0-2 16,-2-2-16,1 1 0,-2-7 15,-2-7-15,-1-5 0</inkml:trace>
  <inkml:trace contextRef="#ctx0" brushRef="#br0" timeOffset="558543.5916">28415 16483 0,'0'0'0,"1"8"16,-1 2-16,1 1 0,2 0 0,2 6 16,0 3-16,2 3 0,0 0 15,-1 4-15,0 1 16,0 6-16,0 0 0,-1 0 0,1-2 15,-2 2-15,-1 0 0,0 2 16,-1 1-16,-1 1 0,0 1 16,0 13-16,0 2 15,0-6-15,1-6 0,-1 7 0,0-3 16,-2-3-16,-2-2 0,1-11 16,1-7-16,0-6 15</inkml:trace>
  <inkml:trace contextRef="#ctx0" brushRef="#br0" timeOffset="559343.9858">25263 17359 0,'0'0'15,"0"0"-15,0 0 0,0 0 0,0 0 16,0 0-16,0 0 0,23 5 16,-23-5-16,25 2 0,-25-2 15,35 1-15,-16-3 0,6-2 16,2 0-16,3-1 0,2 1 15,9-4-15,0-2 0,2 0 16,1 2-16,7 0 0,0 1 16,-3 3-16,-4 2 0,8 2 15,-2 3-15,-2 1 0,-3 1 0,-1 1 16,0 0-16,-1-1 0,-1-1 16,5 2-16,0-1 0,-2 0 15,-1-1-15,-1 3 0,-1 2 16,-1-1-16,-2-1 0,1 0 15,1 1-15,4-4 0,2-1 16,-1 0-16,-3 1 0,-5-3 16,-3-2-16,8-6 0,2-6 15,-6 2-15,2 0 0,1 1 0,1 3 16,-1 2-16,-1-1 0,2 1 16,-3 0-16,1 0 0,1-1 15,1 1-15,2 1 0,-2 1 16,-2 3-16,1-4 0,1-1 15,-2 0-15,0 2 0,-3 0 16,1 4-16,-2 1 0,-2 2 0,1 0 16,-3 1-16,-6 0 0,-1 1 15,5 1-15,3 0 16,-3-1-16,-3-1 0,4 4 0,4 4 16,-3-3-16,-1-2 0,2-1 15,2 1-15,-2-2 0,-2 1 16,-2 0-16,-3 0 0,-3-2 0,-1-1 15,-7-1-15,-2 0 0,-4-2 16</inkml:trace>
  <inkml:trace contextRef="#ctx0" brushRef="#br0" timeOffset="559827.1535">27861 17547 0,'0'0'0,"0"0"16,0 0-16,0 0 0,0 0 0,0 0 16,0 0-16,0 0 0,0 0 0,0 0 15,11 19-15,-11-19 16,18 19-16,-18-19 0,25 26 15,-11-11-15,-1 2 0,2 2 16,3 2-16,1 0 0,-1-1 0,7 8 16,-1 1-16,-1-1 0,-1-2 15,7 6-15,-1 2 0,-2-2 16,-2-1-16,-3-3 0,-2-3 16,-4-3-16,0-2 0,-3-3 15,-2-3-15,-3-4 0,0-4 16,-2-1-16,0-1 0,-2 0 15</inkml:trace>
  <inkml:trace contextRef="#ctx0" brushRef="#br0" timeOffset="560110.2471">28215 17652 0,'0'0'0,"0"0"0,0 0 15,0 0-15,0 0 0,0 0 16,0 0-16,0 0 0,0 0 0,0 0 16,0 0-16,0 0 0,0 0 15,0 0-15,27 15 0,-27-15 16,15 28-16,-15-28 16,19 35-16,-9-17 0,-1-1 0,3 4 15,3 1-15,4 5 0,-1-3 16,1 3-16,2 2 0,-2-4 15,-1-2-15,4 4 0,1 0 16,-2-5-16,-2-3 0,-4-3 16,-3-3-16,-2-3 0</inkml:trace>
  <inkml:trace contextRef="#ctx0" brushRef="#br0" timeOffset="560494.1551">28876 17811 0,'0'0'0,"0"0"0,0 0 0,0 0 15,0 0-15,0 0 0,0 0 16,0 0-16,0 0 0,0 0 16,-7 27-16,7-27 0,-8 26 0,8-26 15,-8 36-15,3-13 16,1 4-16,-1 2 0,1 2 0,-2 8 16,1 0-16,0 6 0,1 5 15,0 6-15,-1-4 0,2 7 16,2-3-16,1-4 0,1-4 15,-1-6-15,1-5 0,0-13 0,0-9 16,0-3-16,-1-3 16,0-2-16</inkml:trace>
  <inkml:trace contextRef="#ctx0" brushRef="#br0" timeOffset="566977.369">29909 12626 0,'0'0'0,"0"0"15,0 0-15,0 0 0,0 0 16,0 0-16,0 0 0,0 0 15,0 0-15,0 0 0,0 0 16,0 0-16,0 0 0,0 0 16,0 0-16,0 0 0,0 0 0,0 0 15,0 0-15,0 0 0,0 0 16,0 0-16,0 0 0,-12 20 16,12-20-16,-10 29 15,3-4 1,0 3-16,0 3 0,0 0 0,0-1 15,0 8-15,0 0 0,1-2 16,0-2-16,-1 9 0,1 1 16,-1-2-16,2-1 0,-1-3 15,1-4-15,0-2 0,1-4 0,-4 8 16,-1 1-16,3-5 0,1-4 16,1 0-16,-1 0 0,2-5 15,0-3-15,-1-3 0,1-1 16,2-3-16,1-1 0,2-2 15,2-1-15,-2-3 0,-2-3 0,0 0 16,0-3-16,0 3 0</inkml:trace>
  <inkml:trace contextRef="#ctx0" brushRef="#br0" timeOffset="567744.3231">30243 13207 0,'0'0'0,"0"0"16,0 0-16,0 0 0,0 0 0,0 0 15,0 0-15,7-26 0,-7 26 16,0 0-16,0-29 15,0 29-15,-3-27 0,-1 13 0,-3 0 16,0 2-16,0 0 0,-3 0 16,-1-1-16,0 1 0,1 1 15,-1 1-15,-1 3 0,0 0 16,-2 4-16,-2 2 0,-1 2 16,1 2-16,0 1 0,0 4 15,-1 4-15,3 3 0,1 3 16,1 1-16,1 0 0,0 2 15,1 1-15,1 1 0,1 1 16,1 2-16,4-4 0,1-3 16,1-3-16,1 1 0,2-2 0,1-2 15,3-5-15,-1-1 0,2 0 16,2-4-16,1-2 0,0 0 16,0 2-16,1-4 0,1-2 15,1 0-15,0-2 0,-1-2 16,0-1-16,1-2 0,-1-1 15,0-1-15,0 0 0,-1 0 16,-1 0-16,-1 3 0,0 2 16,-2 0-16,0 0 0,-3 0 15,0 3-15,-2 1 0,-2 3 0,0 0 16,-2 3-16,-1 4 0,1 4 16,-2 1-1,-2 4-15,1 0 0,0 3 0,-1 5 0,-1 3 16,2 0-16,-1 0 0,1 2 15,-1 2-15,1 2 16,-1 0-16,-1 5 0,2-3 0,-2-1 16,1 1-1,-1-4-15,0-3 0,1 3 0,1-4 16,1-7-16,-2-1 0,1 0 16,-1-1-16,0-3 0,-1-2 0,1-3 15,0-1-15,-1-2 0,0-1 16,-1-1-16,0-2 0,2-2 15,-1 1-15,-2-4 16,-1 0-16,0-5 0,1-2 0,0 2 16,2 0-16,2 2 0</inkml:trace>
  <inkml:trace contextRef="#ctx0" brushRef="#br0" timeOffset="568310.0077">30724 13406 0,'0'0'0,"0"0"0,0 0 0,0 0 15,0 0-15,23 9 0,-23-9 16,0 0-16,27 7 0,-13-6 16,3 0-1,0 1-15,-2 1 0,-1-2 0,0 0 16,-1 0-16,-1 0 0,0 0 0,-1-1 16,-2 2-16,-1 1 15,-2-1-15,1 0 0,-2-1 16</inkml:trace>
  <inkml:trace contextRef="#ctx0" brushRef="#br0" timeOffset="568710.4184">30684 13546 0,'0'0'0,"0"0"0,0 0 0,0 0 0,0 0 15,0 0-15,0 0 16,0 0-16,-15 20 0,15-20 0,0 0 16,-11 25-16,11-25 0,-8 26 15,2-9-15,2 1 0,-1 0 16,1 2-16,0 1 0,0 0 16,0-1-16,-1 6 0,2-2 15,0-1-15,-1-4 0,2 0 16,1-1-16,0-1 0,1-1 0,2 2 15,3 0 1,1-2-16,3-1 0,2-1 0,2-1 16,2-3-16,1-1 0,1-1 15,0 0-15,2-3 0,0-1 16,1 0-16,1-1 0,-2-2 0,1-1 16,1 1-16,0 0 15,-1-1-15,0 0 0,-4 0 16,-1 0-16,-3 0 0</inkml:trace>
  <inkml:trace contextRef="#ctx0" brushRef="#br0" timeOffset="569044.0929">31103 13504 0,'0'0'0,"0"0"16,0 0-16,0 0 0,0 0 0,0 0 16,0 0-16,0 0 0,0 0 0,0 0 15,0 0-15,0 0 16,0 0-16,-9 32 0,9-32 16,-7 29-16,7-29 0,-6 35 15,2-14-15,0 0 0,-1 2 0,1 1 16,1 1-16,-2 7 0,1 0 15,0-1-15,0 2 0,1-2 16,1-1-16,-1 3 0,1-2 16,1-5-16,0-4 0,1-5 15,0-3-15,0-3 0,0-4 0,0-7 16,3 0-16,-3 0 16,3-3-16,-3 3 0</inkml:trace>
  <inkml:trace contextRef="#ctx0" brushRef="#br0" timeOffset="569526.9994">31113 13810 0,'0'0'16,"0"0"-16,0 0 0,0 0 16,0 0-16,0 0 0,0 0 15,0 0-15,25-11 0,-25 11 16,0 0-16,21-5 16,-21 5-16,0 0 0,24-5 15,-15 4-15,-1 0 0,0 1 16,2 0-16,1 0 0,0-1 0,0 1 15,2-1-15,-1 0 0,1-1 0,-1 0 16,0-1-16,-1-3 16,-1-1-16,-1-3 0,-1-1 0,-2 0 15,0 0-15,-2 0 0,1 0 16,-1 0-16,-1 0 0,1-1 16,-2-1-16,0 1 0,0 2 15,0 2-15,1 0 0,-1 2 16,-1 0-16,0 2 0,0 0 15,0 1-15,0 0 0,1 1 16,-1-1-16,-1 3 0,0 0 0,0 0 16,0 0-16,0 4 0,-1 2 15,-1 2-15,1 2 0,1 1 16,0-1-16,0 4 0,-1 2 16,0 1-16,0 0 0,0 3 15,0 1-15,-1 1 0,-1 1 16,2 4-16,1 0 15,0-1-15,0 1 0,0-2 0,0 1 0,0-3 16,0-2-16,1-3 16,0-1-16,1-3 0,-1-3 15,0-4-15,-1-3 0,0-1 16,0 0-16,0 0 0</inkml:trace>
  <inkml:trace contextRef="#ctx0" brushRef="#br0" timeOffset="569833.2662">31500 13550 0,'0'0'0,"0"0"0,0 0 16,0 0-16,0 0 0,0 0 0,0 0 15,0 0-15,0 0 0,0 0 16,0 0-16,25 2 0,-25-2 16,0 0-16,0 0 0,26 2 15,-26-2-15,0 0 0,21 1 16,-21-1-16,0 0 0,25-1 16,-19-1-16,1 1 0,0-1 0,-1 0 15,-3 1-15,1-2 0,-2-1 16,0 0-16,0 1 0,-1 0 15</inkml:trace>
  <inkml:trace contextRef="#ctx0" brushRef="#br0" timeOffset="570060.887">31589 13454 0,'0'0'16,"0"0"-16,0 0 0,0 0 0,0 0 15,0 0-15,0 0 0,0 0 16,0 0-16,0 0 15,0 0-15,-3 28 0,3-28 16,0 0-16,-4 28 0,4-28 0,-2 24 16,2-24-16,-2 27 0,1-13 15,0 0-15,-1 1 0,1 0 16,0-1-16,1-1 0,0 0 16,0 0-16,0-3 0,0-2 0,0 0 15,0-2-15,0 0 0</inkml:trace>
  <inkml:trace contextRef="#ctx0" brushRef="#br0" timeOffset="570544.3752">31737 13478 0,'0'0'0,"0"0"0,0 0 16,0 0-16,0 0 0,0 0 15,0 0-15,0 0 0,0 0 16,0 0-16,0 0 0,0 0 15,0 0-15,0 0 0,0 0 16,0 0-16,0 0 0,0 0 16,0 0-16,26-5 0,-26 5 0,0 0 15,25-2-15,-16 2 0,0 0 16,0-1-16,0 1 16,-1 0-16,0-1 0,0 1 0,-1 0 15,-2 0-15,-1-1 0,1 1 16,-1 1-16,1 0 0,-1 0 0,-1 3 15,0 2-15,-2 1 0,-1 2 16,0-1-16,-1 2 0,-1 3 16,0 2-16,-1 1 0,-1 2 15,-1 1-15,1 1 0,-1 0 16,0 2-16,-2 4 0,2 1 0,-1-1 16,2 1-16,-1-1 15,0 0-15,0-1 0,2 0 16,0 1-16,0 0 0,-2 4 15,1 0-15,2-6 16,-1 0-16,2 2 0,0-3 16,0-2-16,0-2 0,0-2 15,1-2-15,-2-1 0,-2-1 16,3-4-16,1-2 0,0-2 16,0 0-16,0-1 0</inkml:trace>
  <inkml:trace contextRef="#ctx0" brushRef="#br0" timeOffset="570760.2152">31619 14203 0,'0'0'0,"0"0"16,0 0-16,0 0 0,0 0 0,0 0 16,0 0-16,0 0 0,29-2 15,-29 2-15,0 0 0,29-4 16,-29 4-16,22-6 0,-9 1 15,2 0-15,-1-1 0,1 0 16,1-3-16,-2 2 0,-1 1 16,1 0-16,-2-2 0,-1 2 0,-1 1 15,-3 1-15</inkml:trace>
  <inkml:trace contextRef="#ctx0" brushRef="#br0" timeOffset="571250.1765">32030 13499 0,'0'0'0,"0"0"0,0 0 16,0 0-16,0 0 0,0 0 0,0 0 15,0 0-15,0 0 0,0 0 16,0 0-16,0 0 0,0 0 0,0 0 16,0 0-16,0 0 15,16 19-15,-16-19 0,0 0 0,0 0 16,26 14-16,-26-14 0,0 0 16,23 11-16,-23-11 0,0 0 15,13 12-15,-10-9 0,0 1 16,-3 1-16,-3 2 0,-1 1 15,-2-1-15,1 0 0,-1 0 16,0 1-16,-1-1 0,0 0 16,0 0-16,0 0 0,1-1 0,0 0 15,2-3-15,0 1 16,1 0-16,1-1 0,2-3 16,0 4-16,2-2 0,3-1 0,0 0 15,2 1-15,-1-2 16,3 0-16,2 0 0,1 0 0,0-1 15,2 0-15,-1 0 16,-1 0-16,0-1 0,-2 1 0,0-2 16,-2 1-16,-1 0 0,0 0 15</inkml:trace>
  <inkml:trace contextRef="#ctx0" brushRef="#br0" timeOffset="571960.3662">30338 13038 0,'0'0'15,"0"0"-15,0 0 0,0 0 0,0 0 16,0 0-16,0 0 0,25 8 16,-25-8-16,0 0 15,0 0-15,30 5 0,-30-5 0,0 0 16,25 6-16,-14-4 0,0 1 0,2 0 16,3 0-16,-1 0 15,1-1-15,0 2 0,3-1 0,1 0 16,1 1-16,3-1 15,2 0-15,3 0 0,1 0 16,9 1-16,1-1 0,0 1 16,1 0-16,9 0 15,2-1-15,3-2 0,3 2 16,-5 0-16,-4 1 0,11 0 0,0 1 16,3 0-16,-7-3 0,1 3 15,0 1-15,-6-1 0,-4 0 0,9 2 16,3 0-16,-10 0 15,-6-1-15,4 1 0,1 2 16,-7-3-16,-6-1 0,4 1 16,2 0-16,-6-2 0,-4-1 15,-1 1-15,-2 0 0,-5 2 16,-4 0-16,1-2 0,1-1 16,-6-1-16,-3-2 0,-1 1 15,-2-1-15,-3 1 0,-3 1 0,-4-6 16,-3-3-16,1 2 0,1 1 15,0 2-15</inkml:trace>
  <inkml:trace contextRef="#ctx0" brushRef="#br0" timeOffset="572474.6461">31281 12571 0,'0'0'0,"0"0"16,0 0-16,0 0 0,0 0 0,0 0 15,-19-11-15,19 11 0,0 0 0,0 0 16,-15-14-16,15 14 0,0 0 15,-11-6-15,7 3 0,0 2 0,2 0 16,0 0-16,2 1 16,-2-2-16,2 2 0,-2-2 15,2 2-15,-3 1 0,2 1 16,0 1-16,0 2 0,1 0 0,1 0 16,0 2-16,1 1 0,1 2 15,-2 1-15,0 2 0,0 1 16,0-2-16,-1 0 0,0 3 15,-1 1-15,0 2 16,0 0-16,0 0 0,1 0 0,0 0 16,0-1-16,0 6 0,1-1 15,-1-1-15,0-1 0,0 0 16,0 0-16,1-1 0,0-4 0,0 0 16,0-2-16,0-1 15,0-2-15,0 1 0,1 0 16,-1-4-16,0-1 0,0-2 15,0 0-15,-1-2 0,0-2 0,0 3 16,0-3-16,0 3 0</inkml:trace>
  <inkml:trace contextRef="#ctx0" brushRef="#br0" timeOffset="573144.2758">29145 14171 0,'0'0'0,"0"0"16,0 0-16,0 0 0,0 0 0,0 0 15,0 0-15,0 0 0,0 0 16,0 0-16,0 0 0,0 0 16,0 0-16,0 0 0,0 0 15,0 0-15,25 11 0,-25-11 16,0 0-16,33 7 0,-33-7 0,28 4 16,-13-3-16,2 0 15,0 0-15,2 1 0,1-1 0,-1 1 16,-2-1-16,1-1 0,-2 0 15,0 0-15,-2-1 0,1 1 16,0 0-16,-1 1 0,0 4 16,-6-3-16,-2-1 0,-2 0 15,1 0-15,-2 1 0</inkml:trace>
  <inkml:trace contextRef="#ctx0" brushRef="#br0" timeOffset="573427.3162">29149 14402 0,'0'0'0,"0"0"0,0 0 0,0 0 16,0 0-16,0 0 0,0 0 15,0 0-15,29 6 0,-29-6 16,0 0-16,32 4 0,-32-4 0,27 5 16,-11-2-1,-1-1-15,2 0 0,1-1 0,3-1 16,-1 0-16,-1 0 0,0-2 16,-1 0-16,3 0 0,-3 0 0,-4 0 15</inkml:trace>
  <inkml:trace contextRef="#ctx0" brushRef="#br0" timeOffset="574060.2914">29798 14342 0,'0'0'0,"0"0"0,0 0 16,0 0-16,0 0 0,0 0 16,0 0-16,0 0 15,0 0-15,0 0 0,0 0 0,26-3 16,-26 3-16,0 0 0,28-2 15,-28 2-15,24 0 16,-24 0-16,23 0 0,-11 0 0,2 0 16,-1 2-16,1-1 0,-1-1 15,1 1-15,1 2 0,-2 0 0,0-1 16,-1 0-16,-2 0 16,-1 0-16,0-2 0,-2-2 0,0 1 15,0-1-15,-2 0 0</inkml:trace>
  <inkml:trace contextRef="#ctx0" brushRef="#br0" timeOffset="575994.089">30311 14159 0,'0'0'0,"0"0"0,0 0 15,0 0-15,0 0 0,0 0 16,0 0-16,0 0 0,0 0 0,0 0 15,0 0-15,0 0 0,0 0 16,27 11-16,-27-11 0,0 0 16,0 0-16,27 11 0,-27-11 15,0 0-15,24 9 0,-15-6 16,0 0-16,0 1 0,0 1 0,-1 0 16,2 0-16,0 0 0,0-1 15,-1 0-15,-1 0 0,-1 1 16,1 1-16,-1 1 15,-2 1-15,0 1 0,-2 1 0,-2 3 16,-3 1-16,-1-2 0,-1 1 16,0-1-16,-2 0 0,0 1 15,-2 1-15,0-1 0,0 1 16,-6 2-16,0-1 0,-3 1 16,0 0-16,0-2 0,3 0 0,0-1 15,-1 1 1,0-2-16,0 1 0,2-1 0,2-1 0,0 0 15,2-1-15,2-2 0,1-2 16,2 0-16,-1-1 0,3-2 16,2 1-16,2-1 0,2 0 15,0 0-15,3 2 0,0-1 16,2 0-16,2-2 0,1 0 16,2 0-16,0 0 0,0 1 15,1 0 1,-1 0-16,1 0 0,-1-1 0,-2 3 0,4-3 15,1 1-15,-3 0 16,-1-2-16,-2 1 0,-1-1 16,-2 0-16</inkml:trace>
  <inkml:trace contextRef="#ctx0" brushRef="#br0" timeOffset="602069.4959">30927 14211 0,'0'0'0,"0"0"0,0 0 16,0 0-16,0 0 0,0 0 0,0 0 15,0 0-15,0 0 0,0 0 16,0 0-16,0 0 0,0 0 0,0 0 15,0 0-15,0 0 16,0 0-16,0 0 0,0 0 16,0 0-16,0 0 0,-7 25 15,7-25-15,-3 22 0,3-22 0,-1 30 16,0-13-16,0 1 16,0-1-16,0 2 0,1 3 15,-1-2-15,0 1 0,0 7 0,-2-1 16,1 0-16,-1 0 0,0 0 15,-1-1-15,1-2 0,1 0 16,0-3-16,-2-1 0,2 1 16,1-1-16,-1-2 0,0-2 15,-1-1-15,1-1 0,0-1 16,1-1-16,0-2 0,0-2 0,0-1 16,-1-1-16,2-3 0,0-3 15,0 0-15,0 0 16,0 0-16</inkml:trace>
  <inkml:trace contextRef="#ctx0" brushRef="#br0" timeOffset="603044.2891">31258 14498 0,'0'0'0,"0"0"16,0 0-16,0 0 0,0 0 0,0 0 16,0 0-16,0 0 15,0 0-15,0 0 0,0 0 16,-10-23-16,10 23 0,0 0 16,0 0-16,0 0 0,-15-23 0,15 23 15,0 0-15,-22-14 0,14 9 16,0 2-16,-1 0 0,0 1 15,-1 1-15,0 0 0,1 2 16,0 1-16,0 2 0,-1 2 16,0 2-16,-1 2 0,0 2 0,0 1 15,0 1-15,1 1 16,0 2-16,-1 5 0,3 0 16,0 1-16,0-1 0,4 1 15,3 0-15,2-3 0,2 1 0,1 0 16,3 0-16,1-2 0,1-2 15,-1-2-15,2-2 0,1-2 16,3-2-16,1-2 16,4-1-16,-2-2 0,1-1 0,0-5 15,-1-3-15,1-1 0,1-1 16,5-5-16,1-4 0,-3 1 16,-3 1-16,-1 1 0,-3 0 15,-2-1-15,0 1 0,-4 0 16,0-1-16,-1 2 0,-1 2 0,-2 2 15,-2 1-15,0 3 0,-2 0 16,-1 4-16,-1-2 16,-2 1-16,1 1 0,-1 2 0,-1 1 15,-1 0-15,0 2 0,-2 1 16,-1 1-16,1 1 0,-1-1 16,-1 4-16,0 3 15,-1 4-15,1-1 0,1-1 0,-2 2 16,1-2-16,1 0 0,2 0 15,-1 0-15,1 1 0,1 1 0,-1 1 16,1 1-16,-1-3 0,2-1 16,0-1-16,0-1 0,0 1 15,-1 0-15,1 1 0,1 2 16,-3-4-16,0 0 0,-1 0 16,-1 0-16,1-1 0,-1-1 15,-1 0-15,0 1 0,0-1 16,1 0-16,-1 0 0,0 0 15,-1-2-15,-1 0 0,-1 0 16,-1-1-16,-2-2 0,0-1 16,-2 0-16,1 0 0,0-3 0,1-1 15,1-4-15,0-2 0,1-3 16,0-1-16,1 1 0,2 1 16,2 1-16</inkml:trace>
  <inkml:trace contextRef="#ctx0" brushRef="#br0" timeOffset="603478.4088">31731 14420 0,'0'0'0,"0"0"0,0 0 16,0 0-16,0 0 0,0 0 0,0 0 16,0 0-16,0 0 0,28-10 0,-28 10 15,0 0-15,28-8 0,-28 8 16,23-7-16,-12 4 0,0 0 16,2 0-16,-1-1 0,0 1 15,0-1-15,0 1 0,-1 0 16,1 0-16,0 1 0,-1 0 15,-1 1-15,-2 0 0,-1 0 0,-2 0 16,1 0-16,-2-1 16</inkml:trace>
  <inkml:trace contextRef="#ctx0" brushRef="#br0" timeOffset="603895.0694">31646 14489 0,'0'0'0,"0"0"15,0 0-15,0 0 0,0 0 0,0 0 16,0 0-16,0 0 0,0 0 16,0 0-16,-6 21 0,6-21 15,0 0-15,-9 24 0,9-24 16,-6 23-16,6-23 0,-6 28 15,2-11-15,1 0 0,0-2 16,-1 2-16,2 2 16,0-1-16,0-1 0,1 5 0,1 0 15,-1-2-15,1-2 0,2 0 16,1 2-16,3-1 0,0 0 16,2-2-16,2 1 0,1-1 15,2-1-15,0-2 0,1-1 16,1-2-16,2-1 0,2-2 0,3-1 15,-1 0-15,0-1 0,0-1 16,0-1-16,1 1 0,0 0 16,4-2-16,-2-2 0,-3-2 15,-2-2-15,-7 2 16,-2-1-16,-2 1 0</inkml:trace>
  <inkml:trace contextRef="#ctx0" brushRef="#br0" timeOffset="604260.6934">32136 14412 0,'0'0'0,"0"0"0,0 0 15,0 0-15,0 0 0,0 0 16,0 0-16,0 0 0,0 0 0,0 0 16,-9 32-16,9-32 15,-11 25-15,5-8 0,2 2 16,-1 1-16,2 0 0,0 1 0,0 1 16,-1 1-16,1 1 0,-1 7 15,0 1-15,1-2 0,1-3 0,0 2 16,0 1-16,1-3 15,0 0-15,0 1 0,0-3 16,1-2-16,0-3 0,0-3 16,0-4-16,-1-7 0,-1-5 15,2-1-15,-3 2 0,3-2 0</inkml:trace>
  <inkml:trace contextRef="#ctx0" brushRef="#br0" timeOffset="604511.3001">32125 14700 0,'0'0'0,"0"0"15,0 0-15,0 0 0,0 0 0,0 0 16,24-4-16,-24 4 0,0 0 16,23-5-16,-23 5 0,0 0 15,28-1-15,-28 1 0,23-2 16,-10 1-16,1 0 15,2-1-15,-1 1 0,0 0 16,-2-2-16,0 0 0,0 0 0,-1-1 16,0 0-16,-1 0 0,-1 1 15,-2 0-15</inkml:trace>
  <inkml:trace contextRef="#ctx0" brushRef="#br0" timeOffset="604794.1528">32445 14507 0,'0'0'0,"0"0"15,0 0-15,0 0 0,0 0 16,0 0-16,0 0 0,-5 25 0,5-25 16,0 0-1,-6 23-15,6-23 0,-2 23 0,2-23 16,-3 30-16,1-15 0,-1 1 0,1 0 15,0-1-15,0 1 0,0-1 16,-1 3-16,1 1 0,0-1 16,1 0-16,0 3 0,1 1 15,0-3-15,-1-1 0,0-5 16,0-4-16,1-2 0,0-1 16,0-2-16,0 0 0,0-1 15</inkml:trace>
  <inkml:trace contextRef="#ctx0" brushRef="#br0" timeOffset="605080.0803">32577 14422 0,'0'0'0,"0"0"0,0 0 15,0 0-15,0 0 0,0 0 0,0 0 16,0 0-16,0 0 0,26 2 16,-26-2-16,0 0 0,22 2 0,-22-2 15,0 0-15,26-1 0,-18 1 16,1 0-16,1-1 16,0 0-16,-1 0 0,1-1 0,2 1 15,-1-1-15,-1 0 0,-1-2 16,-2 1-16,0-1 0,-2 0 0,1 1 15</inkml:trace>
  <inkml:trace contextRef="#ctx0" brushRef="#br0" timeOffset="605327.6609">32657 14343 0,'0'0'0,"0"0"0,0 0 16,0 0-16,0 0 0,-3 26 16,3-26-16,-2 18 0,2-18 0,-3 22 15,3-9-15,-1-1 16,1 1-16,-1 1 0,0 0 16,1 1-16,1 1 0,0-3 15,2 0-15,-1-3 0,-1-2 0,0-1 16,0-1-16,0-1 0</inkml:trace>
  <inkml:trace contextRef="#ctx0" brushRef="#br0" timeOffset="606044.46">32856 15044 0,'0'0'0,"0"0"16,0 0-16,0 0 0,0 0 0,0 0 15,0 0-15,0 0 0,0 0 16,0 0-16,0 0 15,0 0-15,24-14 0,-24 14 0,0 0 16,31-4-16,-31 4 0,26-1 16,-13 1-16,2 0 0,-1 0 0,3 0 15,1 1 1,-1 0-16,-2 1 0,-1-1 0,-3 1 16,-2-1-16</inkml:trace>
  <inkml:trace contextRef="#ctx0" brushRef="#br0" timeOffset="606628.1274">31145 15622 0,'0'0'0,"0"0"0,0 0 16,0 0-16,0 0 0,0 0 15,0 0-15,0 0 0,0 0 16,0 0-16,0 0 0,23-4 16,-23 4-16,0 0 0,26-3 15,-26 3-15,22-6 0,-22 6 0,28-4 16,-13 2-16,2-1 0,0 1 16,1 2-16,0-1 0,-1-1 15,2 2-15,0 1 0,0-1 16,-2-1-16,4 0 0,-1 2 15,-2-1-15,-3 0 0,-2 1 16,-2 1-16,-4 0 0,-2 0 16,1-1-16,-2 0 0,0 0 15</inkml:trace>
  <inkml:trace contextRef="#ctx0" brushRef="#br0" timeOffset="606861.4044">31278 15763 0,'0'0'0,"0"0"0,0 0 16,0 0-16,0 0 0,26 7 0,-26-7 15,22 3-15,-22-3 0,25 3 16,-11-2-16,1 1 0,2-1 15,1-1-15,1 1 0,0-1 16,0-1-16,-2 1 0,-3-1 16,-2 1-16</inkml:trace>
  <inkml:trace contextRef="#ctx0" brushRef="#br0" timeOffset="609277.9373">31664 15468 0,'0'0'0,"0"0"15,0 0-15,0 0 0,0 0 16,0 0-16,0 0 0,0 0 16,0 0-16,0 0 0,0 0 15,0 0-15,0 0 0,0 0 16,0 0-16,0 0 0,0 0 0,0 0 16,23 4-16,-23-4 0,0 0 15,22 3-15,-22-3 0,22 2 16,-11 0-16,1-1 0,3 1 15,-1 0-15,0 0 0,-1-1 16,1 2-16,-1-1 0,0 0 16,-1 2-16,0 1 0,-1 0 15,-1 0-15,-1 2 0,-1 2 16,-3-1-16,0 2 0,-3 2 16,-2-1-16,-2 2 0,-2-1 0,0 2 15,-1 0-15,-2 1 0,-1-1 16,-5 6-16,-2 1 0,0-4 15,2-1-15,-1-1 16,-1 2-16,2-3 0,2-1 0,1-1 16,2-2-16,2-2 0,0-3 15,2 1-15,-1-1 16,2-1-16,1-1 0,2-1 16,1 1-16,2-1 0,2 1 0,1 0 15,3 0-15,2-2 0,1 0 16,2 1-16,0 0 15,0 0-15,1-1 0,3 3 0,2-1 16,0 0-16,-1-1 0,-2 2 16,1 0-16,-3 1 15,-1 0-15,-4-1 0,-3-1 0,0-1 16,-2 0-16,0 0 0</inkml:trace>
  <inkml:trace contextRef="#ctx0" brushRef="#br0" timeOffset="610045.2089">32217 15417 0,'0'0'0,"0"0"0,0 0 16,0 0-16,0 0 0,0 0 16,0 0-16,0 0 0,0 0 0,0 0 15,0 0-15,0 0 0,0 0 16,0 0-16,0 0 0,0 0 15,0 0-15,0 0 0,0 0 16,0 24-16,0-24 0,-1 21 16,1-21-16,-2 33 0,2-33 15,-2 41-15,1-18 0,-2 4 16,1 2-16,-1 8 0,-2 4 16,1-2-16,1 1 0,-3 13 15,1 1-15,-1-1 0,0-2 16,-3 9-16,-1-3 0,2-3 0,2-4 15,-1 2-15,1-4 0,3-6 16,1-4-16,1-7 0,1-6 16,0-5-16,0-4 0,2-8 15,1-4-15,2-6 0,-1-4 16,-1-6-16,0-4 0,-2 5 16,0 2-16,0 2 0</inkml:trace>
  <inkml:trace contextRef="#ctx0" brushRef="#br0" timeOffset="610511.5698">32203 15532 0,'0'0'0,"0"0"16,0 0-16,0 0 0,0 0 0,0 0 15,0 0 1,0 0-16,0 0 0,0 0 0,0 0 16,0 0-16,0 0 0,0 0 15,0 0-15,0 0 0,30 4 0,-30-4 16,0 0-16,29 9 0,-29-9 16,25 7-16,-13-2 15,0-2-15,0 0 0,-1 1 16,1 0-16,-1 0 0,0 1 0,-1 1 15,-1 0 1,-1 1-16,-2 1 0,0 0 16,-2-1-16,-3 3 0,-2 2 15,-1 1-15,0 0 0,-3 1 0,0 2 16,-2-3-16,1 0 0,-6 5 16,-2 1-16,0 0 0,1-3 0,-3 1 15,1-1-15,2-2 16,1-1-16,1-1 0,0-1 15,2-1-15,1-2 0,1-1 0,1-1 16,0-2-16,1-1 0,3-3 16,2-4-16,0 0 0,1-1 15,0 1-15,0 1 16,-1 0-16</inkml:trace>
  <inkml:trace contextRef="#ctx0" brushRef="#br0" timeOffset="611044.4601">32670 15251 0,'0'0'0,"0"0"0,0 0 16,0 0-16,0 0 0,0 0 0,0 0 16,0 0-16,0 0 0,0 0 15,0 0-15,0 0 0,0 0 16,0 0-16,0 0 0,0 0 15,-13 24-15,13-24 0,0 0 16,-3 26-16,3-26 0,0 26 16,0-26-16,-1 33 0,0-16 0,0 3 15,1 2-15,0 3 0,0 0 16,1 11-16,0 2 16,-1-1-16,0 1 0,0 7 0,1 0 15,-2-3-15,-1-3 0,0 5 16,4-2-1,-2-13-15,0-2 0,0 0 0,-2-5 16,2-4-16,0-2 0,2-4 16,-1-2-16,1-3 0,0-5 0,-2-2 15,-1-5-15,2-1 0,2-2 16,1-1-16,-2-2 0,0 3 16,-1 0-16,0 2 0</inkml:trace>
  <inkml:trace contextRef="#ctx0" brushRef="#br0" timeOffset="611328.1358">32690 15666 0,'0'0'0,"0"0"16,0 0-16,0 0 0,0 0 16,0 0-16,0 0 15,0 0-15,0 0 0,0 0 16,0 0-16,0 0 0,0 0 15,29 6-15,-29-6 0,22 1 16,-22-1-16,26-1 0,-26 1 0,29-2 16,-14 2-16,1 0 15,-2-1-15,2 0 0,0-1 16,0 1-16,-1 0 0,1 0 16,-2 1-16,-2 1 0,-1 0 15,-1-2-15,-1 0 0,-2 0 0,0 0 16,-1 1-16</inkml:trace>
  <inkml:trace contextRef="#ctx0" brushRef="#br0" timeOffset="611644.9399">33058 15432 0,'0'0'0,"0"0"0,0 0 16,0 0-16,0 0 0,0 0 0,0 0 15,0 0-15,0 0 0,0 0 16,0 0-16,0 0 0,-5 30 16,5-30-16,-5 28 0,5-28 15,-4 37-15,2-14 0,0 0 16,1 2-16,-1 1 0,1 8 16,0 1-16,0-1 0,0 1 0,1 4 15,0 2 1,0-1-16,1 0 15,0 2-15,0-5 0,2-2 0,-1-1 16,-1-3-16,-1-3 0,0 2 16,0-3-16,0-9 0,0-3 0,0-3 15</inkml:trace>
  <inkml:trace contextRef="#ctx0" brushRef="#br0" timeOffset="719780.3424">7826 13737 0,'0'0'0,"-13"-1"0,-6 1 16,-6 0-16,-1 0 0,-17 2 15,-8 3-15,0 0 0,1 1 16,-10 5-16,-1 2 0,-6 5 0,4 1 15,2 5-15,4 5 0,-3 4 16,4 0-16,3 4 0,5 2 16,4 1-16,3 0 0,-14 25 15,12 1-15,7-4 0,9-4 16,5 2-16,2-1 0,6-4 16,3-4-16,5 3 0,3 1 0,3-4 15,3-2-15,4 1 16,5 2-16,2-2 0,4-3 0,1-1 15,0 0-15,6-8 0,0-4 16,7 2-16,4 1 0,3-1 16,3-3-16,6-4 0,2-3 15,3-4-15,4-2 0,4-1 16,4-2-16,0-4 0,0-2 16,9-2-16,5-1 0,-8-1 15,-5-1-15,5-4 0,3-2 0,-1-2 16,1 0-16,2-5 0,3-2 15,-5-4-15,-4-2 0,3-4 16,1-1-16,-6 1 0,-4 1 16,-1-5-16,-1-4 0,-4-1 15,-2-1-15,5-13 16,4-9-16,-14 8 0,-9 4 0,-2-2 16,0-2-16,-1-7 0,0-6 0,-5 0 15,2 0-15,-9 3 16,-1 2-16,-6-5 0,-4-4 15,-4 5-15,-3 3 0,-6-2 16,-3-1-16,-4 2 0,-3 1 0,-5 2 16,-2 1-16,-5 5 0,-2 5 15,-4-3-15,-3-1 0,-3 5 16,-1 2-16,-3 2 0,-2 1 16,-3 5-16,-1 4 0,-3 1 15,-2 1-15,-3 3 0,1 0 0,-3 1 16,-4 0-16,3 1 0,1 1 15,-3 3-15,-2 1 0,-1 1 16,-1 3-16,-2 1 0,-3 1 16,1 2-16,3 3 0,-2 3 15,-1 5-15,0-1 0,0 1 16,-3 4-16,-1 2 0,2 0 16,1 1-16,-3 11 0,-2 6 15,4-1-15,3 2 0,-11 7 16,-8 7-16,8 0 0,6 0 15,1 8-15,2 5 0,4 3 16,1 1-16,2 11 0,1 5 16,4 6-16,6 2 0,4 13 15,3 11-15,13-35 0,7-24 0,7-16 16</inkml:trace>
  <inkml:trace contextRef="#ctx0" brushRef="#br0" timeOffset="769864.193">13342 5408 0,'0'0'0,"0"0"16,0 0-16,0 0 0,0 0 0,18 29 16,-18-29-16,12 29 15,-7-11-15,-1 4 0,-2 6 16,-2 1-16,-1 3 0,-6 16 16,-3 6-16,-1-1 0,0-2 0,-3 11 15,-4 7-15,4-5 0,2-7 16,2 1-16,2-8 0,5-9 15,2-10-15,-1-8 0,2-5 16,0-4-16</inkml:trace>
  <inkml:trace contextRef="#ctx0" brushRef="#br0" timeOffset="770047.7946">13431 5917 0,'0'0'0,"0"0"16,0 0-16,0 0 0,0 0 15,23-17-15,-23 17 0,22-13 16,-22 13-16,27-13 0,-12 7 16,1 0-16,-1 1 0,0 0 15,-1 1-15,-2 1 0,-1-1 0,-1-1 16,-2 0-16,-2-1 0,-1-2 16,-2 2-16,0 0 0,1 1 15</inkml:trace>
  <inkml:trace contextRef="#ctx0" brushRef="#br0" timeOffset="770280.9406">13652 5315 0,'0'0'0,"0"0"16,0 0-16,0 0 0,0 0 0,0 0 16,0 36-16,0-36 0,2 37 15,-1-13-15,0 5 0,0 3 16,0 4-16,2 15 0,-1 3 15,0 18-15,0 2 0,0 17 16,1 2-16,-1-1 0,1 0 0,3 18 16,2 15-16,8 23 15,1-27-15,-1-32 0,-2-24 16,-4-19-16,-2-15 0,-4-10 0</inkml:trace>
  <inkml:trace contextRef="#ctx0" brushRef="#br0" timeOffset="770530.6939">13804 5345 0,'0'0'0,"0"0"16,0 0-16,0 0 0,0 0 0,38 0 15,-38 0-15,41 0 16,-19 0-16,4 0 0,2-2 16,0 2-16,-3 0 0,5-1 15,-2 1-15,-5-2 0,-2 0 16,-4-1-16,-2 1 0,-3 1 0</inkml:trace>
  <inkml:trace contextRef="#ctx0" brushRef="#br0" timeOffset="770684.1178">13941 5107 0,'0'0'0,"0"0"0,0 0 15,-4 23-15,4-23 0,-1 31 16,2-6-16,1 0 0,2 5 0,0 13 16,2 6-16,0 2 0,1 0 15,0 1-15,-2-10 0,-1-7 16</inkml:trace>
  <inkml:trace contextRef="#ctx0" brushRef="#br0" timeOffset="770834.2463">14652 5716 0,'0'0'0,"0"0"16,0 0-16,0 0 0,0 0 0,8 25 15,-8-25-15,0 0 0</inkml:trace>
  <inkml:trace contextRef="#ctx0" brushRef="#br0" timeOffset="772832.6445">28258 4487 0,'0'0'0,"0"0"15,0 0-15,0 0 0,0 0 16,0 0-16,-25 16 0,25-16 15,-23 25-15,8-5 0,-1 5 16,-1 4-16,0 2 0,-9 17 16,-1 6-16,-4 11 0,2 0 15,-6 16-15,1 0 0,3-7 16,2-5-16,0 8 0,-1 5 0,7-15 16,4-11-16,0 2 15,8-18-15,9-24 0,4-5 0,7-16 16,4-8-16,-4 4 0,-2 3 0,-3 1 15</inkml:trace>
  <inkml:trace contextRef="#ctx0" brushRef="#br0" timeOffset="773151.9307">28340 4513 0,'0'0'0,"0"0"0,0 0 16,0 0-16,0 0 0,0 0 16,-3 35-16,3-35 0,-5 32 15,4-12-15,1 6 0,0 1 0,0 1 16,0 12-16,1 3 16,-1-2-16,0 0 0,0 13 0,0 2 15,-1-4-15,0 0 0,-1 8 16,0-1-16,-1-6 0,1-2 15,-2 4-15,-2-3 0,3-6 16,0-5-16,0-3 0,2-2 16,0-8-16,1-4 0,1-8 15,1-7-15,2-7 0,-1-4 0,-1-1 16,1 2-16,-3 1 0</inkml:trace>
  <inkml:trace contextRef="#ctx0" brushRef="#br0" timeOffset="773381.4643">27957 5132 0,'0'0'0,"0"0"0,0 0 16,0 0-16,0 0 0,31-4 0,-31 4 15,34-6-15,-14 3 0,3 0 16,3-1-16,-1 2 0,0-1 0,8 0 15,2 1-15,-4-1 0,-4 0 16,0 0-16,-1-1 16,-4 1-16,-3 1 0,-4 0 15</inkml:trace>
  <inkml:trace contextRef="#ctx0" brushRef="#br0" timeOffset="774475.647">28774 4591 0,'0'0'0,"0"0"16,0 0-16,0 0 0,0 0 0,0 0 16,0 0-16,0 0 0,0 0 15,0 0-15,31 2 0,-31-2 16,0 0-16,25 1 0,-25-1 15,0 0-15,32 1 0,-18-1 16,1 0-16,1 0 0,0-1 0,1-1 16,0 1-16,0-2 15,-1 1-15,1 0 0,0 0 16,1 0-16,-1 0 0,4 0 0,-2 1 16,-1-1-16,-1 0 0,-2 1 15,-1 1-15,0-2 0,-3 1 16,-4 0-16,0 1 0,0-1 15,-2 1-15,0-1 0,-1 0 16,-1 1-16,-1-2 0,1 2 16,-1 0-16,0 0 0,0 0 15,-2 0-15,2-1 0,-2 1 0,0 0 16,0 0-16,0 0 0,0 0 16,0 0-16,0 0 0,0 0 15,0 0-15,0 0 0,0 0 16,2 3-16,-2-3 0,0 0 15,0 0-15,-3 5 0,3-5 0,0 0 16,0 0-16</inkml:trace>
  <inkml:trace contextRef="#ctx0" brushRef="#br0" timeOffset="779097.2584">23155 3894 0,'0'0'16,"0"0"-16,0 0 0,0 0 16,0 0-16,0 0 0,0 0 15,0 0-15,0 0 0,0 0 0,0 0 16,-14 22-16,14-22 0,-12 21 16,12-21-16,-18 26 0,8-9 15,-1 3-15,-1 3 0,0 0 16,-2 1-16,-2 11 0,-1 2 15,1 0-15,-1 2 0,-3 11 16,1 0-16,-1 2 0,-1-2 16,-5 11-16,2 3 0,1-4 15,2-2-15,-3 5 0,1-4 0,2-9 16,2-3-16,0-1 0,3-6 16,3-8-16,1-5 0,5-8 15,0-5-15,4-8 0,1-1 16,1-9-16,2-4 0,1-6 15,1-5-15,-1 3 0,1 4 0,-2 3 16</inkml:trace>
  <inkml:trace contextRef="#ctx0" brushRef="#br0" timeOffset="779563.9639">23037 4059 0,'0'0'0,"0"0"15,0 0-15,0 0 0,7 23 0,-7-23 16,6 22-16,-1-9 0,-1 2 15,0 1-15,2 2 16,-1 3-16,2-1 0,2 11 16,0 2-16,1-1 0,0 1 0,1 2 15,1 1-15,1 10 0,0-2 16,-1 3-16,2 3 16,0 6-16,-2-4 0,0-1 0,1 1 15,-2-3-15,0-4 0,0 7 16,0-1-16,-1-7 0,-1-5 0,0 0 15,1 0-15,-2-5 16,-2-2-16,1 0 0,-2 2 0,1-4 16,-2-1-16,0 0 0,-2-1 15,0-4-15,-1-4 0,0-4 16,0-3-16,-1-6 0,1-3 16,-1-4-16,-1-7 0,0 3 15,0 1-15,1-1 0</inkml:trace>
  <inkml:trace contextRef="#ctx0" brushRef="#br0" timeOffset="780014.7012">22777 4753 0,'0'0'16,"0"0"-16,0 0 0,0 0 0,0 0 15,0 0-15,0 0 0,0 0 16,0 0-16,0 0 0,0 0 16,28-6-16,-28 6 0,26-5 15,-26 5-15,34-4 0,-15 2 0,3 0 16,3-1-16,-1 0 15,1 0-15,7-1 0,0 1 16,-4-1-16,-1 1 0,-2 0 16,0 0-16,-2-1 0,-4 0 0,3-1 15,-2 1-15,-5 0 0,-3 1 16,-1 1-16,-1 2 0,-3-1 16,0 1-16,-1-1 0,-1 1 15,-1-2-15,0 2 0,-2 0 16,0 0-16,0 0 0,1 0 0,-1 0 15,0 0-15,0 0 16,0 0-16,3 0 0,0 0 16,1-1-16,0 0 0,0 0 0,-2 1 15,1-1-15</inkml:trace>
  <inkml:trace contextRef="#ctx0" brushRef="#br0" timeOffset="780162.955">24050 4325 0,'0'0'0,"0"0"0,0 0 16,0 0-16,0 0 0,0 0 16,23 10-16,-23-10 0</inkml:trace>
  <inkml:trace contextRef="#ctx0" brushRef="#br0" timeOffset="783647.707">17435 4165 0,'0'0'0,"0"0"16,0 0-16,0 0 0,0 0 0,0 0 15,0 0-15,-22 19 0,22-19 16,-13 16-16,13-16 16,-18 27-16,9-13 0,-2 3 15,-2 4-15,1 0 0,0 3 0,-5 8 16,-2 4-16,1-1 16,0-3-16,-4 12 0,-1 5 15,2-3-15,1-4 0,-3 11 0,1 1 16,4-6-16,1-4 0,-2 5 15,2-5-15,2-8 0,4-7 0,2-9 16,4-5-16,2-6 16,2-5-16,3-8 0,3-10 0,3-4 15,2-4-15,-2 4 0,-3 4 16,0 2-16</inkml:trace>
  <inkml:trace contextRef="#ctx0" brushRef="#br0" timeOffset="783941.868">17414 4300 0,'0'0'0,"7"24"0,-7-24 0,7 31 15,-3-13-15,0 2 0,1 1 0,0 3 16,2 1-16,0 1 15,-1 0-15,4 8 0,0 1 16,-1-2-16,0 0 0,1 6 16,0 1-16,-2-3 0,0-3 0,-1-1 15,-2 0-15,0-5 0,-2-2 16,-1-4-16,0-1 0,-1-5 16,-1-3-16,-1-3 0,-1-6 15,-1-3-15,-2-2 0,3 0 16,0 0-16,0 1 0</inkml:trace>
  <inkml:trace contextRef="#ctx0" brushRef="#br0" timeOffset="784184.4466">17253 4818 0,'0'0'0,"0"0"0,0 0 0,0 0 15,0 0-15,0 0 0,0 0 16,0 0-16,0 0 0,27-16 15,-27 16-15,23-10 0,-23 10 0,27-12 16,-11 7-16,1-2 16,0 2-16,3-2 0,1-1 15,0 0-15,0 0 0,5-3 16,1-2-16,-2 1 0,-1 0 0,0-1 16,-2-1-16,-2 0 0,-3 1 0,-2 0 15,-3 3-15,-1 2 0</inkml:trace>
  <inkml:trace contextRef="#ctx0" brushRef="#br0" timeOffset="784516.3566">17814 4148 0,'0'0'16,"0"0"-16,0 0 0,0 0 0,0 0 15,0 0-15,-7 20 16,7-20-16,0 0 0,-10 34 16,10-34-16,-7 33 0,4-15 15,0 4-15,-1 2 0,1 1 0,0-1 16,-2 11-16,2 3 0,0-2 16,1-2-16,-1 11 0,2 1 15,0-5-15,0-3 0,1 2 16,0 0-16,1-4 0,0-2 15,0 5-15,1-1 0,-1-6 16,0-4-16,1-3 0,1-3 0,2-4 16,-1-5-16,2-7 0,-1-3 15,-2-1-15,1-1 0,-2 0 16</inkml:trace>
  <inkml:trace contextRef="#ctx0" brushRef="#br0" timeOffset="784766.8699">17814 4731 0,'0'0'0,"0"0"0,0 0 16,0 0-16,0 0 0,0 0 16,0 0-16,0 0 0,0 0 0,0 0 15,0 0-15,19-15 0,-19 15 16,0 0-16,25-5 0,-25 5 16,22-3-16,-9 1 0,1-1 15,1 1-15,-1-1 0,0 0 16,1 0-16,-2 0 0,-1 0 15,0 0-15,-1 0 0,-1 0 0,0-1 16,-1-1-16,-2-1 0,0-1 16,-1 1-16,-2-3 0,-1 0 15,1 1-15,-1 0 0,-1 2 16</inkml:trace>
  <inkml:trace contextRef="#ctx0" brushRef="#br0" timeOffset="785167.7645">18081 4162 0,'0'0'0,"0"0"0,0 0 16,0 0-16,0 0 0,0 0 16,0 0-16,0 0 0,-4 29 0,4-29 15,-2 27-15,2-27 16,-2 31-16,-1-10 0,1 2 15,0 1-15,0 0 0,0 10 16,-1 4-16,1-1 0,0-2 0,1 12 16,1 4-16,0-4 0,0-4 15,2 11-15,1 0 0,0-3 16,-1-5-16,2 10 0,1 2 16,-2-7-16,0-6 0,2 6 15,0 3-15,0-8 0,-1-4 0,0 6 16,1 2-16,-2-10 0,-1-5 15,1 3-15,0-1 16,-1-4-16,1-5 0,1 2 0,-1 2 16,-1-4-16,0-3 15,3-2-15,1 2 0,2-7 0,2-5 16,0-8-16,0-4 0,-5 0 16,0-1-16,-1 0 0</inkml:trace>
  <inkml:trace contextRef="#ctx0" brushRef="#br0" timeOffset="785730.9905">18195 4306 0,'0'0'0,"0"0"0,0 0 15,0 0-15,0 0 0,0 0 0,0 0 16,29-8-16,-29 8 0,22-6 15,-22 6-15,28-3 0,-12 2 16,0 0-16,2 0 0,0 0 16,0 1-16,1-1 0,0-2 15,-2 2-15,0 1 0,0-1 16,-2 1-16,-1-1 0,-2 0 0,-1 1 16,-1 0-16,-1-1 0,-1 1 15,-1-1-15,-2 1 0,-1-1 16,0 0-16,-4 1 0,1-5 15,-3 1-15,-2-1 0,1 1 16,0-1-16,1 2 0</inkml:trace>
  <inkml:trace contextRef="#ctx0" brushRef="#br0" timeOffset="786048.146">18348 4029 0,'0'0'0,"0"0"15,0 0-15,0 0 0,0 0 16,0 0-16,0 0 0,0 0 16,0 0-16,0 0 0,0 0 15,-15 17-15,15-17 0,0 0 16,2 27-16,-2-27 0,4 26 0,-1-11 16,-1 2-16,0 0 0,0 1 15,0 1-15,1 3 0,-1 0 16,0 1-16,1 7 0,1 1 15,-1-2-15,1 0 0,1-2 16,0-1-16,1 0 0,0-2 16,4 3-16,2-2 0,2-2 15,0-2-15,0-6 0,1-2 16,-1-1-16,1-4 0,-2 0 0,-3-1 16,-2-2-16</inkml:trace>
  <inkml:trace contextRef="#ctx0" brushRef="#br0" timeOffset="786249.8478">19034 4324 0,'0'0'0,"0"0"0,0 0 15,0 0-15,0 0 0,0 0 16,0 0-16,0 0 0,-15 29 0,15-29 16,0 0-16,-11 24 0</inkml:trace>
  <inkml:trace contextRef="#ctx0" brushRef="#br0" timeOffset="836338.4293">7705 413 0,'0'0'0,"0"0"0,0 0 0,0 0 16,0 0-1,0 0-15,0 0 0,0 0 0,0 0 16,0 0-16,0 0 0,-15 20 15,15-20-15,0 0 0</inkml:trace>
  <inkml:trace contextRef="#ctx0" brushRef="#br0" timeOffset="837184.0542">7786 434 0,'0'0'0,"0"0"15,0 0-15,0 0 0,0 0 16,-20 15-16,20-15 0,-14 27 16,1-10-16,1 2 0,0 2 0,-6 12 15,-2 4-15,2 3 0,-1 1 16,-7 15-16,-6 4 16,-2 3-16,5-6 0,-10 15 15,2 4-15,5-8 0,3-5 0,-5 12 16,-7 10-16,0-2 0,10-20 15,8-5-15,3-5 16,6-7-16,3-6 0,6-6 0,1-6 16,1-12-16,1-10 0,1-1 15,1-1-15,2-1 0,2 3 0,3-8 16,-3-4-16,4-1 16,2-2-16,-3 3 0,-2 1 15,-1 1-15</inkml:trace>
  <inkml:trace contextRef="#ctx0" brushRef="#br0" timeOffset="837498.9673">7784 498 0,'0'0'0,"0"0"16,0 0-16,0 0 0,19 17 15,-19-17-15,11 19 0,-11-19 16,15 39-16,-9-17 0,1 0 0,-1 8 16,2 7-16,1 9 0,-1-2 15,0 17-15,0 3 16,0-4-16,0-4 0,0 12 16,3 8-16,-1-13 0,-1-7 0,-1 4 15,-1-3-15,-3-12 0,-1-9 16,1-7-16,-1-6 15,0-6-15,0-6 0,-1-1 0,-2-1 16,0-3-16,0-3 0,0 1 16</inkml:trace>
  <inkml:trace contextRef="#ctx0" brushRef="#br0" timeOffset="837699.2616">7373 1233 0,'0'0'0,"0"0"0,0 0 16,22-11-16,-22 11 0,34-17 15,-6 5-15,2 1 0,2 1 0,15-4 16,4 0-16,7 1 16,-5 5-16,6 1 0,-6 5 15,-7 2-15,-5 0 0,-10 0 0,-7 0 16,-4 0-16</inkml:trace>
  <inkml:trace contextRef="#ctx0" brushRef="#br0" timeOffset="837933.5505">8256 559 0,'0'0'0,"0"0"0,0 0 0,0 0 15,0 0-15,0 0 16,0 0-16,0 0 0,0 0 16,30-9-16,-30 9 0,35-1 15,-8 2-15,1-5 0,2-2 0,19-1 16,7 0-16,-5 2 0,-4 1 0,2 0 16,-4 1-1,-10-1-15</inkml:trace>
  <inkml:trace contextRef="#ctx0" brushRef="#br0" timeOffset="838283.6962">9079 1051 0,'0'0'0,"0"0"0,0 0 15,0 0-15,0 0 0,29-10 0,-29 10 16,39-18-16,-18 11 0,4-1 15,5 1-15,9 0 0,-2 0 16,4 0-16,2 3 0,4 0 16,-4 3-16,-1 2 0,-1 3 15,0-3-15,-6-2 0,-7-1 16,-7 2-16,-5-1 0</inkml:trace>
  <inkml:trace contextRef="#ctx0" brushRef="#br0" timeOffset="838503.8224">9473 761 0,'0'0'16,"0"0"-16,0 0 0,0 0 0,0 0 16,0 0-16,-12 27 15,12-27-15,-12 25 0,4-5 0,-1 5 16,-1 1-16,-1 0 0,-4 12 15,2 3-15,-1-3 0,3-3 0,1 10 16,3 2-16,3-7 16,3-6-16,-3-2 0,2-6 15,1-5-15</inkml:trace>
  <inkml:trace contextRef="#ctx0" brushRef="#br0" timeOffset="838765.2747">9966 698 0,'0'0'16,"0"0"-16,0 0 0,0 0 0,0 0 16,0 0-16,-13 29 15,13-29-15,-11 32 0,4-11 16,-1 5-16,-1 1 0,0-1 0,-3 16 15,-1 6-15,0-5 0,2-1 0,0 10 16,3 13-16,2-8 16,4-6-16,1-5 0,0-12 15,-1-8-15</inkml:trace>
  <inkml:trace contextRef="#ctx0" brushRef="#br0" timeOffset="838934.2734">9989 1132 0,'0'0'16,"0"0"-16,0 0 0,0 0 15,0 0-15,31-9 0,-31 9 16,34-11-16,-16 6 0,4 0 16,5 0-16,-1 1 0,0 1 0,3-1 15,-5 2-15,-3-2 0</inkml:trace>
  <inkml:trace contextRef="#ctx0" brushRef="#br0" timeOffset="839199.7325">10512 874 0,'0'0'0,"0"0"16,0 0-16,0 0 0,0 0 0,-19 13 15,19-13-15,-17 22 16,17-22-16,-21 32 0,8-8 16,1 0-16,0 2 0,-4 10 15,-2 5-15,3-3 0,1-3 0,-1 8 16,2 0-16,2-6 16,1-2-16,3 0 0,5-6 15,0-6-15,1-5 0,0-4 0</inkml:trace>
  <inkml:trace contextRef="#ctx0" brushRef="#br0" timeOffset="839399.1943">3521 3422 0,'0'0'0,"0"0"15,0 0-15,29 2 0,-29-2 0,35-1 16,-7-1-16,0 2 0,5 1 16,15 0-16,4 0 15,-1-1-15,2-1 0,17-1 0,-1 1 16,11 0-16,-9-1 0,16-1 15,1-2-15,-11 1 0,-6-1 0,9 3 16,-1 1-16,-9 0 16,-8-1-16,24-1 0,-10-3 15,-24 1-15,-15 3 0,-13 0 0</inkml:trace>
  <inkml:trace contextRef="#ctx0" brushRef="#br0" timeOffset="840399.0141">5885 2962 0,'0'0'0,"0"0"0,0 0 16,-35 7-16,35-7 0,-35 12 16,13-2-16,-3 2 0,1 0 0,-10 8 15,-3 4-15,3-1 0,2 3 16,-8 8-16,4 4 16,5-3-16,4-1 0,1 5 15,6 0-15,7-6 0,7-4 0,6-3 16,6-4-16,3-4 0,4-5 15,13-4-15,6-5 16,2-5-16,1-5 0,7-2 0,7-1 16,-3-4-16,0-1 0,7-8 15,-1 0-15,-7 1 0,-4 3 16,-5 0-16,-4 0 0,-7 3 16,-6 3-16,-7 2 0,-2 3 15,-5 3-15,-2 1 0,-3 3 16,-1 4-16,-6 2 0,-1 2 15,1 4-15,-3 4 0,1-3 0,2 2 0,4 1 16,0 2-16,3-1 16,1 1-16,6-1 0,4-1 15,5-2-15,5-2 0,7-1 16,5-2-16,1-4 0,4-3 0,10-4 16,-1-4-16,1-2 0,-4-2 15,-2-3-15,-4 0 0,-6-3 16,-4 0-16,-3-2 0,-5 1 15,-9 4-15,-7 0 0,-7 0 16,-6 1-16,-5 2 0,-8 2 0,-6 1 16,-6 0-16,-1 1 0,-2 0 15,3 3-15,1 0 0,6 1 16,4 1-16,6-1 0,5 0 16,4 0-16,5-1 0,12-2 15,10-3-15,4-1 0,6-3 16,8 0-16,5-1 0,10-2 15,3 2-15,-4 1 0,0 1 16,2 2-16,-6 2 0,-7 5 16,-7 2-16,-5 3 0,-8 3 0,-6 3 15,-4 2-15,-7 0 0,-2 2 16,-2 1-16,-4 3 0,-2 0 16,0 1-16,-3 1 0,2 2 15,1-1-15,0 0 0,3 0 16,3 1-16,3-4 0,5 0 15,2-1-15,5-3 0,5-2 16,3-2-16,5-4 0,5 0 16,-2-4-16,3-2 0,3-2 15,1-2-15,-5-3 0,-5-1 0,-4-2 16,-4-1-16,-3-2 0,-8 0 16,-2-2-16,-5-1 0,-3 3 15,-4-2-15,-5 1 0,-4-2 16,-3 1-16,-3 2 0,-1-2 15,-1-1-15,0 3 0,1-1 16,-1 2-16,2 2 0,8 2 16,3 2-16,4 0 0,5 0 0,4-2 15,5-1-15,-1 2 0,-2 2 16,0 0-16</inkml:trace>
  <inkml:trace contextRef="#ctx0" brushRef="#br0" timeOffset="840750.2202">7641 3021 0,'0'0'0,"0"0"0,0 0 0,0 0 15,-19 23-15,19-23 0,-18 26 16,7-9-16,0 1 0,-7 6 16,-2 4-16,-1-1 0,0 0 0,-1 1 15,-1 3-15,-3 2 16,1 0-16,2-5 0,2 0 15,4-4-15,1-2 0,5-1 0,4-8 16,3-3-16,1-3 0,-1-1 16</inkml:trace>
  <inkml:trace contextRef="#ctx0" brushRef="#br0" timeOffset="841099.0807">7790 3055 0,'0'0'0,"0"0"0,0 0 16,0 0-16,-8 23 0,8-23 0,-3 27 16,2-11-16,1 3 0,0 3 15,1 2-15,0 0 0,1 3 16,3 7-16,0 1 0,1-2 16,0-2-16,2 4 0,2-4 15,-3-6-15,-1-5 0,1-5 0,-1-4 16,0-5-16,0-5 0,1-5 15,2-6-15,-1-5 0,-1-2 16,2-5-16,0-3 0,2-5 16,0-1-16,1-4 0,0-1 15,0 0-15,1 2 0,2-7 16,2 1-16,-2 5 0,-1 3 0,1 5 16,-1 2-16,0 4 15,-4 1-15,0 7 0,0 3 16,-2 3-16,-1 4 0,-2 3 0,-2 2 15,1-1-15,-2 0 0,0-1 16</inkml:trace>
  <inkml:trace contextRef="#ctx0" brushRef="#br0" timeOffset="841631.9032">8483 3193 0,'0'0'0,"0"0"16,0 0-16,6-18 0,-4 10 0,-1-1 16,-1-1-16,-1 0 0,-1 1 15,-4-1-15,-2-1 0,-3 2 16,-2 0-16,-2 1 0,-3 1 16,-6 1-16,-1 0 0,-3 5 15,-2 3-15,2 3 0,0 3 0,-6 6 16,1 3-16,4 2 15,4 2-15,2 5 0,3 2 16,3-2-16,5 1 0,0 6 0,6-2 16,2-2-16,3-3 0,3-5 15,4-3-15,2-5 0,1-4 16,5-2-16,3-4 0,0-4 16,0-2-16,4-6 0,5-4 15,-3-3-15,1-2 0,6-8 16,1-2-16,-2 0 0,-3 0 0,0 1 15,-4-2-15,-2 4 0,-3 4 16,-3 3-16,-5 3 0,-1 4 16,-3 2-16,-1 3 0,-2 4 15,-2 2-15,0 0 0,-2 7 16,-2 3-16,-1 1 0,0 3 16,1 2-16,1 3 0,0 2 0,2-1 15,2 2-15,3 1 16,1 0-16,3-2 0,5 2 15,5 1-15,5-2 0,1-2 0,10 3 16,8 0-16,7 1 0,-2-1 16,-9-6-16,-10-3 0,-5-3 15</inkml:trace>
  <inkml:trace contextRef="#ctx0" brushRef="#br0" timeOffset="842832.4005">8920 3300 0,'0'0'0,"0"0"0,22-1 15,-22 1-15,34-1 0,-8 1 0,4 0 16,12 1-16,1 0 0,11 0 16,0 1-16,-4 0 0,-5-1 15,6 0-15,-3 1 0,-6-1 16,-4 0-16,-4-1 0,-2 0 16,-6 0-16,-4 2 0,-4-1 15,-5-1-15,-5-1 0,-5-3 0,0 2 16,-2 0-16,-1 2 0</inkml:trace>
  <inkml:trace contextRef="#ctx0" brushRef="#br0" timeOffset="843081.8229">9212 3071 0,'0'0'0,"-5"28"0,5-28 0,-5 37 16,3-15-16,0 2 0,1 0 15,1 4-15,0 2 0,1 9 16,1 2-16,0 0 0,0 1 16,2 5-16,-1-4 0,1-2 15,2-1-15,2-6 0,0-4 0,0-3 16,-1-5-16,-2-5 0</inkml:trace>
  <inkml:trace contextRef="#ctx0" brushRef="#br0" timeOffset="843365.7931">10079 2973 0,'0'0'0,"0"0"0,0 0 0,0 0 16,0 0-16,-5 25 0,5-25 15,-4 27-15,4-27 0,-6 38 16,4-13-16,0 0 0,1 2 0,0 10 31,1 3-31,0-2 0,1-1 0,1 8 0,1-2 16,1-4-16,-1-5 0,0-4 0,1-2 15,-1-5-15,0-2 0,-1-6 16,1-1-16,-1-5 0</inkml:trace>
  <inkml:trace contextRef="#ctx0" brushRef="#br0" timeOffset="843549.1487">10262 3188 0,'0'0'0,"0"0"0,0 0 15,0 0-15,31 1 0,-31-1 0,29 3 16,-12-1-16,-1 0 0,2 0 16,0-1-16,-1 0 0,1-1 15,2-1-15,-1 0 0,-3-2 0,-1-1 16,-2-5-16,-5-4 16,0 3-16,-1 1 0,-2 1 15</inkml:trace>
  <inkml:trace contextRef="#ctx0" brushRef="#br0" timeOffset="843765.3092">10607 2928 0,'0'0'0,"0"0"0,0 0 15,0 0-15,0 0 0,-12 20 0,12-20 16,-13 23-16,13-23 0,-13 31 16,7-12-16,-1 3 0,2 3 0,0 3 15,2 3-15,-1 9 16,2 3-16,1-1 0,1 4 15,1 4-15,1-2 0,2-5 0,0-4 16,3-1-16,-1-7 0,5-7 16,3-6-16,3-9 0,4-9 15,-6 1-15,-4-1 0,-3 0 16</inkml:trace>
  <inkml:trace contextRef="#ctx0" brushRef="#br0" timeOffset="844266.7089">11093 2985 0,'0'0'0,"0"0"16,0 0-16,0 0 0,0 0 16,-20-2-16,20 2 0,-26 8 15,9-1-15,-2 2 0,-3 4 16,0 4-16,-1 1 0,-4 8 16,0 3-16,3 0 0,2 1 15,0 7-15,3 1 0,5-4 16,4-3-16,4-3 0,5-1 15,4-4-15,4-3 0,5-3 0,5-3 16,3-4-16,3-6 0,4-4 16,5-4-16,2-3 0,3-4 15,10-10-15,3-4 0,-3-3 16,-1-1-16,7-14 0,-1-3 16,-5-4-16,-4 0 0,0-9 15,-4 0-15,-7 5 0,-4 7 0,-7 3 16,-5 6-16,-5 5 0,-4 7 15,-4 4-15,-2 3 0,0 7 16,-1 3-16,-1 6 0,-1 3 16,-1 3-16,-1 4 0,-1 2 15,-4 3-15,0 1 0,0 3 16,1 6-16,-2 4 0,2 2 16,1 0-16,4 5 0,2 4 15,3 0-15,3 1 0,1 2 16,4 3-16,1-2 0,1-1 0,4 8 15,0-1-15,1-3 0,-1 0 16,2-1-16,1-2 0,-3-3 16,1-4-16,-1 1 0,1-2 15,-5-7-15,-3-7 0,-3-4 16</inkml:trace>
  <inkml:trace contextRef="#ctx0" brushRef="#br0" timeOffset="844665.1492">11957 3022 0,'45'-2'16,"14"-1"-16,-1 0 0,16 2 15,1 1-15,-7 2 0,-5 2 0,6 0 16,-6 1-16,-4 1 0,-9 1 16,-11 0-16,-6 1 15,-9 2-15,-8 1 0,-4-3 0,-3-1 16,-2-2-16</inkml:trace>
  <inkml:trace contextRef="#ctx0" brushRef="#br0" timeOffset="844866.1854">11765 3312 0,'0'0'0,"0"0"0,0 0 0,0 0 16,0 0-16,0 0 0,41 6 16,-15-5-16,3-1 0,10 0 15,8-1-15,3 1 0,3-1 0,21 1 16,19-1-16,10 1 0,-10-2 15,7 2-15,-8-1 0,-13 0 16,-23 0-16,-15 1 0</inkml:trace>
  <inkml:trace contextRef="#ctx0" brushRef="#br0" timeOffset="845248.6714">13109 3212 0,'0'0'0,"0"0"0,0 0 16,27-2-16,-27 2 0,34 2 16,-6-1-16,1 0 0,4 0 15,17 1-15,5 2 0,0-2 0,0 0 16,17 3-16,13 0 15,-8 2-15,-5 0 0,8 0 0,-3 1 16,-12 0-16,-7-2 0,-11-2 16,-13-1-16,-8 0 0</inkml:trace>
  <inkml:trace contextRef="#ctx0" brushRef="#br0" timeOffset="846577.7744">14777 2932 0,'0'0'0,"0"0"16,0 0-16,0 0 0,-27-2 0,27 2 15,-30 1-15,11 0 0,-2 3 16,-2 1-16,-3 1 15,-1 3-15,1 1 0,-9 7 0,-1 3 16,3 0-16,1 1 0,-7 8 16,-1 5-16,5-3 0,1 0 15,-2 6-15,2 0 0,4-2 16,4-2-16,3-2 0,3-2 16,5-4-16,4-4 0,7-4 15,4-3-15,4-5 0,5-3 16,12-5-16,11-3 0,4-4 0,4-1 15,9-6-15,6-3 16,0-2-16,0 0 0,10-4 0,0-3 16,-8 4-16,-5 0 0,1 0 15,-4 2-15,-13 3 0,-6 3 0,-10 3 16,-6 1-16,-5 2 16,-4 3-16,-2 3 0,-3 1 15,-3 3-15,0 2 0,-4 2 16,-1 0-16,-1 1 0,1 2 0,1 1 15,1 3-15,0 0 0,2 0 16,3 0-16,1 2 16,2-3-16,2 1 0,5-1 0,4 0 15,4 0-15,2-4 0,7-2 16,7-1-16,3-2 0,0 0 16,3-5-16,2-3 0,4-2 15,-6-2-15,-2-3 0,-4-4 16,-8 1-16,-4-2 0,-9-3 0,-6-1 15,-9 1-15,-4 1 0,-12-1 16,-8-1-16,-3 3 0,-3 2 16,-9 0-16,-6 2 15,2 3-15,1 3 0,-6 1 0,1 2 16,10 2-16,7 1 0,8 1 16,9-2-16,5 1 0,4 0 15,6-1-15,4-1 0,7-1 0,7 1 16,14-1-16,9 2 15,3-2-15,3 1 0,3-3 0,4 1 16,-4-1-16,-3 0 0,6-1 16,-3 1-16,-7 0 0,-6 2 15,-9-2-15,-5 3 0,-6 1 16,-5-1-16,-4 2 0,-2 1 16,-5 0-16,0 4 0,-7-1 15,-4 2-15,0 0 0,-1 2 0,-2 3 16,-2 1-16,2 1 15,1 3-15,2 0 0,1 3 0,2 0 16,1 0-16,4 1 0,2 1 16,3 0-16,3-1 0,6 1 15,4-1-15,3-3 0,0-3 16,7-3-16,3-2 0,1-1 16,1-1-16,1-4 0,1-2 15,2-1-15,-3-3 0,-3-5 16,0-2-16,-6-3 0,-3 0 0,-6-3 15,-3-3-15,-5-1 0,-2 1 0,-9-3 16,-5 0-16,-3 2 16,-4 2-16,-5 1 0,-5 1 15,0 3-15,-1 3 0,1 1 16,2 0-16,4-1 0,4 3 16,6-3-16,4 1 0,6-2 0,6 1 15,10 1-15,10-2 0,5 1 16,3 0-16,11-1 0,4-1 15,-2 2-15,-2 1 0,-3 3 16,-4 2-16,-6 2 0,-4 2 16,-3 5-16,-6 3 0,-6 2 15,-3 0-15,-5 6 0,-3 3 16,-2 2-16,-1-1 0,-3 5 16,-1 2-16,-1-1 0,-1 1 15,-1 1-15,-1 0 0,0-3 16,0 0-16,0-2 0,1 0 15,1-2-15,3-3 0,1-2 16,3-5-16,3-4 0,3-1 0,3-1 16,5-2-16,4 0 0,3-2 15,5-3-15,6 0 0,-1-1 16,2-2-16,1 1 0,1-2 16,-2-1-16,-2 1 0,4-4 15,-1-1-15,-3-6 0,-3-2 0,-6 4 16,-5 4-16,-3 2 0</inkml:trace>
  <inkml:trace contextRef="#ctx0" brushRef="#br0" timeOffset="846815.4274">16452 2810 0,'0'0'15,"0"0"-15,0 0 0,-7 19 16,7-19-16,-7 23 0,2-6 15,1 1-15,-1 3 0,1 5 16,0 4-16,-2 10 0,2 1 0,0 4 16,1 4-16,1 10 0,0-2 15,-1 12-15,1 2 0,-1-5 16,0-4-16,-4 10 0,-1-2 16,-3-7-16,-2-6 0,1-10 15,3-12-15,4-10 0</inkml:trace>
  <inkml:trace contextRef="#ctx0" brushRef="#br0" timeOffset="846964.9614">16692 3667 0,'0'0'0,"0"0"0,-42 6 15,20-3-15,4-1 0,1 1 0</inkml:trace>
  <inkml:trace contextRef="#ctx0" brushRef="#br0" timeOffset="849065.8881">11644 4143 0,'0'0'0,"0"0"0,0 0 16,-17 19-16,7-9 0,-5 3 0,-3 4 15,-9 6-15,1 0 0,-4 2 16,-2 1-16,-5 5 0,3-2 16,3-4-16,3-2 0,4-2 15,3-5-15,1-1 0,4-4 16,9-6-16,4-2 0,7-8 16,3-5-16,-1 3 0,-1 1 0,0 1 15</inkml:trace>
  <inkml:trace contextRef="#ctx0" brushRef="#br0" timeOffset="849582.6449">11681 4258 0,'0'0'15,"0"0"-15,0 0 0,0 0 16,0 0-16,6 24 0,-6-24 16,5 20-16,-5-20 0,4 19 0,-2-9 15,0-2-15,1-1 0,-1 0 16,0-3-16,0-1 0,0 1 15,2-4-15,0-1 16,3-3-16,0-5 0,4-2 0,4-2 16,0-3-16,2-1 0,5-8 15,2-3-15,-1 1 0,-1 2 0,4-6 16,-3 5-16,-4 4 0,-3 4 16,-3 4-16,-3 3 15,-1 3-15,-2 2 0,-2 3 16,1 4-16,-3 4 0,0 0 0,1 5 15,-1 5-15,-1 2 0,-1-1 0,0 5 16,-1 3 0,-1 1-16,0-1 0,-2 9 0,-2-1 15,1-2-15,0-1 0,-2-3 16,-1 0-16,0-4 0,0-2 0,-1-5 16,0-2-16,-1-3 0,0-4 15,1-7-15,2-6 0,1-3 16,3-3-16,3-1 0,2-2 15,1 1-15,0 1 0,1 0 16,0-1-16,2 4 0,1 3 16,5 0-16,2 1 0,-2 3 15,2 0-15,2 1 0,3 1 16,1-1-16,1 1 0,6-1 16,0 0-16,-1-2 0,-3 1 15,-1 0-15,-1-3 0,-3-2 0,-1-2 16,-4 2-16,-3 1 0,-2 2 15</inkml:trace>
  <inkml:trace contextRef="#ctx0" brushRef="#br0" timeOffset="849832.65">12422 3900 0,'0'0'0,"0"0"0,0 0 16,0 0-16,-9 25 0,9-25 0,-10 27 15,4-10-15,0 2 0,-1 3 16,-1 4-16,0 1 0,1 2 0,-3 11 16,0 2-16,0 1 15,1-1-15,-2 14 0,0 3 16,0 5-16,1-7 0,1 1 16,1-1-16,0 0 0,1-8 0,-1-7 15,0-6-15,-1-8 0,1-5 16,2-6-16,1-5 0,2-2 15</inkml:trace>
  <inkml:trace contextRef="#ctx0" brushRef="#br0" timeOffset="850099.1323">12491 4284 0,'0'0'0,"0"0"0,0 0 16,0 0-16,23-9 0,-23 9 0,23 2 15,-10 1-15,1 2 0,-2 2 16,0 5-16,-3 1 0,-3 2 16,-2 1-16,-3 2 0,-2 5 15,-4 0-15,-1 1 0,-3 2 16,0-2-16,0-2 0,0 0 16,2-2-16,-1 3 0,2-4 0,3-4 15,3-1-15,3-5 16,3-1-16,7-4 0,7 0 15,3-5-15,2-3 0,2 1 0,-6-1 16,-4 2-16</inkml:trace>
  <inkml:trace contextRef="#ctx0" brushRef="#br0" timeOffset="850349.9265">12728 3974 0,'23'0'15,"0"1"-15,1-1 0,0-1 0,-1 0 16,-2 0-16,-3-2 0,2-3 15,-2-2-15,-4 1 0,-2 1 0,-1 1 16</inkml:trace>
  <inkml:trace contextRef="#ctx0" brushRef="#br0" timeOffset="850531.987">12802 3801 0,'0'0'0,"0"0"16,0 0-16,0 0 0,0 0 15,0 26-15,0-26 0,0 23 16,0-23-16,-1 31 0,0-14 16,-2 2-16,0 2 0,-1 3 15,-1 4-15,1-2 0,0-1 0,1 1 16,1-2-16,0-6 0</inkml:trace>
  <inkml:trace contextRef="#ctx0" brushRef="#br0" timeOffset="850710.4825">13551 4231 0,'0'0'0,"0"0"15,0 0-15,0 0 0,0 0 0,0 0 16,-7 25-16,7-25 0,0 0 15,0 0-15</inkml:trace>
  <inkml:trace contextRef="#ctx0" brushRef="#br0" timeOffset="851183.5205">13087 4194 0,'0'0'0,"0"0"16,0 0-16,34-4 0,-16 4 0,9 1 16,7 0-16,13 1 0,3 2 15,16 1-15,2 2 0,-5-3 16,-6 0-16,6-2 0,-4-2 16,-8-2-16,-12-2 0,-10 2 0,-7 0 15,-6-1-15</inkml:trace>
  <inkml:trace contextRef="#ctx0" brushRef="#br0" timeOffset="851432.0202">13345 4009 0,'0'25'0,"-1"0"0,0 2 0,-2 3 16,-3 3-16,-1 10 0,-2 0 15,-3 10-15,-2 2 0,3-4 16,0-4-16,1 5 0,4-3 16,1-8-16,3-4 0,0-9 15,0-6-15,1-4 0</inkml:trace>
  <inkml:trace contextRef="#ctx0" brushRef="#br0" timeOffset="851638.3695">14017 3881 0,'0'0'0,"0"0"0,0 0 0,0 0 15,0 0-15,0 0 0,0 0 16,0 0-16,0 0 0,0 0 16,0 28-16,0-28 0,0 0 15,0 0-15,0 0 0,0 25 0</inkml:trace>
  <inkml:trace contextRef="#ctx0" brushRef="#br0" timeOffset="852385.4598">12680 4059 0,'0'0'0,"0"0"16,0 0-16,14-19 0,-14 19 0,21-21 15,-4 5-15,4 1 0,2-2 0,8-4 16,-1 2-16,-4 3 0,-1 3 16,-1 0-16,-5 5 0,-6 4 15,-3 5-15,-8 5 0,-5 4 16,-5 3-16,-3 4 0,-2 3 15,-4 2-15,-4 2 0,0-2 16,0 0-16,0-3 0,3-3 16,1-4-16,3-4 0,1-4 15,1-2-15,0-4 0,4-5 16,1-4-16,4-2 0,3-4 0,4-3 16,5 0-16,1-1 15,2 0-15,2 2 0,2 2 16,0 3-16,1 1 0,-1 4 0,2 0 15,0 4-15,0 3 0,2 2 16,0 3-16,-1 3 0,0 2 16,-1 2-16,2 3 0,-4-3 15,-3-1-15,-2-2 0</inkml:trace>
  <inkml:trace contextRef="#ctx0" brushRef="#br0" timeOffset="853049.3209">14002 3949 0,'0'0'16,"0"0"-16,0 0 0,-3 25 0,3-25 15,-3 31-15,-1-11 16,1 2-16,-1 1 0,-3 12 15,-1 3-15,1 0 0,-2-1 0,-3 13 16,-3 5-16,2-6 0,0-3 16,-4 6-16,2-3 0,2-9 15,1-4-15,-2-5 0,1-7 16,5-12-16,3-6 0,0-2 0,2-1 16,1 0-16</inkml:trace>
  <inkml:trace contextRef="#ctx0" brushRef="#br0" timeOffset="853198.7638">14118 4270 0,'0'0'0,"0"0"16,0 0-16,0 0 0,0 0 0,31-4 15,-31 4-15,28 4 16,-28-4-16,30 9 0,-13-3 16,-2-2-16,0 0 0,-2-1 15,-1-2-15,-1-1 0,-1 1 0,-2-1 16</inkml:trace>
  <inkml:trace contextRef="#ctx0" brushRef="#br0" timeOffset="853449.4488">14357 3913 0,'0'0'0,"0"0"16,0 0-16,0 0 0,-6 22 0,6-22 15,-6 25-15,2-11 0,-1 3 16,1 2-16,-2 5 0,1 0 16,-1 2-16,0 10 0,-1 4 15,2 1-15,-1-1 0,1 16 16,0 2-16,1-2 0,1-3 0,1 12 16,2-1-16,3-9 0,0-7 15,-1-6-15,0-9 0,-1-9 16</inkml:trace>
  <inkml:trace contextRef="#ctx0" brushRef="#br0" timeOffset="853917.5156">14867 4048 0,'0'0'0,"0"0"0,0 0 15,0 0-15,0 0 0,-23-9 16,23 9-16,-23 4 0,23-4 0,-30 13 16,11-3-16,-1 3 0,0 1 15,-7 10-15,-2 3 0,4 1 16,1 2-16,0 10 0,4 4 16,6-4-16,3-2 0,5 2 15,8-3-15,3-7 0,5-4 0,9-9 16,6-3-16,3-7 0,1-4 15,6-9-15,2-6 0,-2-2 16,0-4-16,0-8 0,1-6 16,6-11-16,-1-2 0,3-8 15,1-4-15,0-2 0,-4 6 16,-8 7-16,-4 6 0,-8 8 16,-6 8-16,-1-1 0,-8 10 15,-3 8-15,0 2 0,-3 5 16,-5 4-16,0 4 0,-2 2 0,-2 4 15,-2 5-15,1 1 0,2 2 16,-1 5-16,1 3 0,1-1 16,2 1-16,3 4 0,2 4 15,1-1-15,2 0 0,6 6 16,3 0-16,1-4 0,2-3 0,-4-9 16,-4-7-16,-1-4 0</inkml:trace>
  <inkml:trace contextRef="#ctx0" brushRef="#br0" timeOffset="854184.0999">15567 4292 0,'0'0'0,"0"0"15,0 0-15,41-3 0,-22 2 16,9 0-16,5 1 0,10 1 16,1 0-16,13 0 0,2 0 15,-4-1-15,-3-1 0,6 0 16,-3 1-16,-6-1 0,-6-2 16,0-2-16,-6 1 0,-8 2 0,-8-1 15,-6 1-15</inkml:trace>
  <inkml:trace contextRef="#ctx0" brushRef="#br0" timeOffset="854665.8498">16761 4003 0,'-21'20'0,"-1"-1"0,0 3 0,-9 7 16,-1 1-16,0 1 16,1-1-16,-7 8 0,2 0 15,1-1-15,1-3 0,-2 2 0,4-2 16,6-7-16,4-5 0,5-5 15,5-3-15,4-5 16,3-3-16,5-6 0,1-4 0,7-6 16,4-5-16,7-8 0,4-5 15,-4 5-15,-4 4 0,-2 4 16</inkml:trace>
  <inkml:trace contextRef="#ctx0" brushRef="#br0" timeOffset="855048.6429">16631 4150 0,'0'0'0,"0"0"0,0 0 16,0 0-16,0 0 0,-3 32 15,3-32-15,0 30 0,0-30 0,4 36 16,-1-16-16,1-1 16,3-1-16,1 0 0,1-2 0,4 4 15,1-4-15,2-3 0,0-2 16,1-4-16,1-2 0,2-3 16,2-3-16,3-4 0,1-4 15,2-6-15,0-5 0,5-7 16,-1-4-16,-3-1 0,-2-5 15,-2 4-15,-4 2 0,-1-3 16,-5 3-16,-3 6 0,-3 7 0,-2 2 16,-2 5-16,-2 1 15,0 1-15,-3 5 0,0 4 16,-3-1-16,2 5 0,0 4 0,-1 4 16,0-1-16,0 3 15,-2 2-15,0 3 0,-1 1 0,2 0 16,-2 7-16,-1 3 0,1 0 15,0 1-15,0 1 0,0 1 16,0 0-16,0-1 0,0-1 16,-1 1-16,0 0 0,0-3 0,0-7 15,-1-4-15,1-7 0,2-5 16,1-8-16,0-6 0,1 1 16,0 2-16,1 2 0</inkml:trace>
  <inkml:trace contextRef="#ctx0" brushRef="#br0" timeOffset="855184.7284">17086 4258 0,'0'0'0,"0"0"15,0 0-15,0 0 16,24-13-16,-24 13 0,30-6 16,-12 3-16,0 1 0,3-1 0,1 2 15,0-1-15,-1-2 0,6-1 16,-2-2-16,-3-2 0,-1-2 16,-2-3-16,-4-1 0,-1 2 15,-3 4-15,-2 0 0</inkml:trace>
  <inkml:trace contextRef="#ctx0" brushRef="#br0" timeOffset="855449.1784">17516 3737 0,'0'0'0,"0"0"16,0 0-16,0 0 0,-12 23 15,12-23-15,-15 27 0,7-9 16,-2 2-16,-1 4 0,0 3 15,-2 3-15,1 3 0,-4 15 16,-1 2-16,0 13 0,0-1 0,-1 15 16,2 0-16,1-1 0,0-1 15,0 13-15,2 0 16,-2 6-16,2-7 0,-5 25 0,3-17 16,3-23-16,2-12 0,1-17 15,1-11-15,3-10 0,1-6 16,2-6-16</inkml:trace>
  <inkml:trace contextRef="#ctx0" brushRef="#br0" timeOffset="855715.9777">17626 4190 0,'0'0'0,"0"0"16,0 0-16,0 0 0,0 0 0,0 0 15,-21 24-15,21-24 0,-19 22 16,19-22-16,-23 28 0,12-12 16,1 0-16,3 1 15,0 1-15,4-1 0,2 1 0,5 2 16,5 0-16,4-1 0,6-2 16,4-1-16,6-2 0,0-2 15,2-1-15,5-4 0,-2-3 16,-2-5-16,-3-5 0,-4 3 0,-5-1 15,-5 1-15</inkml:trace>
  <inkml:trace contextRef="#ctx0" brushRef="#br0" timeOffset="855933.1571">17740 4266 0,'0'0'0,"0"0"0,0 0 15,0 0-15,-16 18 0,16-18 16,-16 21-16,6-6 0,-1 3 0,-1 4 15,-2 2-15,1 3 16,-1 2-16,-5 11 0,-1 0 0,-1 7 16,3-2-16,2-4 0,3-2 15,3-7-15,2-4 0,3-2 16,3-5-16,5-10 0,5-6 0,-3 0 16,-1-2-16,1 0 0</inkml:trace>
  <inkml:trace contextRef="#ctx0" brushRef="#br0" timeOffset="856366.0825">18203 4223 0,'0'0'16,"0"0"-16,0 0 0,0 0 16,-26 7-16,26-7 0,-31 12 15,14-3-15,-2 1 0,-1 3 16,-1 0-16,1 3 0,2 4 0,-3 4 15,2 3-15,5 0 0,3 1 16,4 0-16,5 0 0,5 5 16,6-4-16,8-6 0,5-6 15,3-6-15,5-5 0,3-6 16,2-6-16,1-3 0,2-3 16,9-11-16,2-7 0,-2-4 15,0-5-15,5-13 0,-1-5 16,-7 2-16,-5 2 0,-6 1 15,-8 6-15,-6 12 0,-6 6 16,-4 6-16,-3 4 0,-3 4 0,0 4 16,-3 6-16,-1 0 0,1 4 15,-3 1-15,-2 4 16,-1 4-16,-3 3 0,-2 2 0,0 7 16,-1 2-16,2-1 0,0 2 15,-2 10-15,0 4 0,1 3 16,1 4-16,0 5 0,0 3 15,1 1-15,1-1 0,2 9 0,1-2 16,2-15-16,1-12 0,0-8 16</inkml:trace>
  <inkml:trace contextRef="#ctx0" brushRef="#br0" timeOffset="856565.3682">19533 5299 0,'0'0'16,"0"0"-16,0 0 0,-36 5 0,13-6 16,-16-8-16,-13-8 0,-5-2 15,9 3-15,7 3 0</inkml:trace>
  <inkml:trace contextRef="#ctx0" brushRef="#br0" timeOffset="858816.1191">15472 4724 0,'0'0'0,"0"0"16,0 0-16,0 0 0,0 0 0,0 0 15,0 0 1,15 18-16,-15-18 0,12 19 0,-12-19 16,15 26-16,-9-14 0,2 3 15,0 2-15,1-2 0,-1 0 0,4 2 16,1 1-16,-1 0 16,-1 0-16,2 2 0,-1-2 15,-1-3-15,0-4 16,1 1-16,3 1 0,-3-2 0,-2-2 15,2-4-15,1-1 0,3-2 0,0-4 16,3-3-16,2-4 16,3-2-16,3-3 0,2 0 15,4-2-15,9-6 0,2-2 0,0-3 16,1-1-16,6-6 0,0 2 16,-3 3-16,-6 3 0,-7 6 15,-9 5-15,-5 2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03"/>
    </inkml:context>
    <inkml:brush xml:id="br0">
      <inkml:brushProperty name="width" value="0.02519" units="cm"/>
      <inkml:brushProperty name="height" value="0.02519" units="cm"/>
      <inkml:brushProperty name="color" value="#00BFF3"/>
    </inkml:brush>
  </inkml:definitions>
  <inkml:trace contextRef="#ctx0" brushRef="#br0">66378 8462 873,'-3'-21'6,"-6"5"12,-5 5 11,-6 5 13,1 2-10,9 2-33,8 0-31,9 2-3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050 29947,'16'0,"23"0,0 0,0 0,0 0,16 8,0-1,16-7,-1 0,1 8,-1 0,17-8,-1 0,8 0,0 0,16-8,-1 0,1 1,0-1,0-8,-1 1,-15 7,1 0,-1 8,0 0,-8 16,0-1,-8 1,1-1,7 1,0 0,-15-9,-1 1,17 0,-1 0,8-8,0 0,-8 0,0 0,1 0,-1 0,0 0,0 0,-7 8,-1-1,0 1,1 0,-9 0,1 0,-8-8,-1 0,-7 0,0 0,-8-8,0 0,-16 8,1 0,-24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11"/>
    </inkml:context>
    <inkml:brush xml:id="br0">
      <inkml:brushProperty name="width" value="0.05641" units="cm"/>
      <inkml:brushProperty name="height" value="0.05641" units="cm"/>
      <inkml:brushProperty name="color" value="#00BFF3"/>
    </inkml:brush>
  </inkml:definitions>
  <inkml:trace contextRef="#ctx0" brushRef="#br0">21631 36484 390,'-56'-15'35,"14"4"1,13 3 0,15 3-1,9 1 2,8 2 0,6 0 2,7 2 1,4 0-2,-1 0-6,1 0-6,0 0-6,0-1-3,1 0-1,1-2-1,1 0 0,3-2-1,5 0-2,4-1 0,6-1-2,4-1-1,4 0 0,4 0-2,4 0 0,2 0-1,1 1-1,1-1 0,2 0 0,-2 0 0,-3 2 0,-3 1 1,-2 1 0,-3 1 0,0 3-2,-2 4-2,0 2-1,-2 2-2,-2 2-1,-2 0-2,-2 1 0,0 1-1,-1 0-2,0 0 0,0-1-1,0 0 0,1 0 0,-1-2 2,0 0 0,0-3 1,2-1 0,1-2 2,1-2 0,0-1 1,2 0-1,0 0 0,2 0 1,0 0-1,0-2-1,0-1 0,0 0-1,-1 0-1,0 0 0,-2 2 0,0 1-1,-2 0 1,-2 0-1,-1 0 1,-3 0 0,-3 0 1,-1 1-1,-5 2-1,-1 0 1,-4 2 0,-2 0 2,-1 1 1,-2 2 2,-3 0 3,-1 1 2,-2 2 4,-2 0 2,-3 2 2,0 3 0,-4 3 0,0 3 0,-3 1-2,-1-3-1,0-1-2,-1-2-2,-1-1-2,0 1 1,0 1 0,0 1 0,0 1-1,0 3-1,0 1-2,0 3 0,0 1-2,1 1-1,-2 0-1,2 2-2,-1 0 1,2-1 1,0-1 2,2-1 1,-1 0 1,0 0 0,-2 2-1,0 1 1,-1-1 0,0-1 0,0-3-1,0-1 0,0-3 0,1 0 0,-2-1-1,2 0 1,-2-3-1,0 1 0,-2-2 0,0-1 0,0 1 0,0 1 1,2 3 1,1 1 0,2 1 1,7-1 0,6-1 1,6-1 0,3-2 0,3-4 0,1-5-1,3-3-1,3-2 0,5-2 1,4 0-1,6-2 0,3 1 1,2 0 1,2 2 1,2 0 1,2 0 1,1 0 0,3-2-1,2 0 1,2-1-1,1 0-1,3 0-1,1 0 0,2 0-2,-1 2 1,1 0 0,0 2-1,-1-1 0,2-1-1,2 0-1,0-1-2,-1-1 0,-2 1 0,-1 2 0,-2 0-1,-3 2 1,-1 2-1,-2 2 1,-3 2 0,-1 0 1,-2-1 0,-2-1 0,-2 0 1,-2-1-2,0 1-3,-2 2-3,0 0-3,-3 0-4,-2-1-2,-4 0-4,-2-2-3,-1-1-2,-1-2-1,0-3-1,1 0-1,-2-5 0,-2-2 1,-2-5 0,-1-4 0,-4-1 2,-3 1 5,-4 1 4,-5 1 5,-2 0 0,-2 0-3,-2 0-3,-2 1-3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12"/>
    </inkml:context>
    <inkml:brush xml:id="br0">
      <inkml:brushProperty name="width" value="0.04648" units="cm"/>
      <inkml:brushProperty name="height" value="0.04648" units="cm"/>
      <inkml:brushProperty name="color" value="#00BFF3"/>
    </inkml:brush>
  </inkml:definitions>
  <inkml:trace contextRef="#ctx0" brushRef="#br0">41092 35455 473,'26'-13'5,"-9"6"32,-10 6 30,-10 6 31,-7 6 5,-4 7-22,-3 7-22,-5 7-21,-2 5-16,-3 2-9,-1 4-10,-2 2-8,-1 2-7,1-2-4,2-1-2,0 0-3,2-3-5,3-6-6,3-4-6,3-5-6,3-5-1,2-3 5,4-4 4,3-4 5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12"/>
    </inkml:context>
    <inkml:brush xml:id="br0">
      <inkml:brushProperty name="width" value="0.0444" units="cm"/>
      <inkml:brushProperty name="height" value="0.0444" units="cm"/>
      <inkml:brushProperty name="color" value="#00BFF3"/>
    </inkml:brush>
  </inkml:definitions>
  <inkml:trace contextRef="#ctx0" brushRef="#br0">40950 35537 495,'0'-15'2,"0"2"6,0 2 4,0 3 4,1 3 10,2 8 14,2 6 14,2 7 14,1 5 1,1 1-12,2 2-12,0 3-12,1 2-8,3 5-4,2 3-5,1 4-4,3 3-11,1 2-17,3 2-17,1 2-17,0-4-11,-5-8-6,-3-10-6,-4-7-6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20"/>
    </inkml:context>
    <inkml:brush xml:id="br0">
      <inkml:brushProperty name="width" value="0.04118" units="cm"/>
      <inkml:brushProperty name="height" value="0.04118" units="cm"/>
      <inkml:brushProperty name="color" value="#00BFF3"/>
    </inkml:brush>
  </inkml:definitions>
  <inkml:trace contextRef="#ctx0" brushRef="#br0">34937 32500 534,'-15'17'136,"2"1"-30,3 3-29,1 1-32,0 2-16,-2-1-6,-2 1-5,-1-1-5,-3 3-3,-3 5-4,-4 4-3,-1 6-4,-3 1-1,1 0-2,-1-1-2,1-2-1,0-1-1,1-2 1,1-2-1,1-1 1,2-3-5,3-3-11,3-4-11,3-1-1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21"/>
    </inkml:context>
    <inkml:brush xml:id="br0">
      <inkml:brushProperty name="width" value="0.04174" units="cm"/>
      <inkml:brushProperty name="height" value="0.04174" units="cm"/>
      <inkml:brushProperty name="color" value="#00BFF3"/>
    </inkml:brush>
  </inkml:definitions>
  <inkml:trace contextRef="#ctx0" brushRef="#br0">34139 32390 527,'-5'-5'8,"6"8"19,6 6 17,6 7 17,3 5 5,1 3-9,1 3-9,1 3-10,2 1-6,1 2-7,2 1-6,3 1-5,1 0-4,1 0-1,1 0-1,1 1-2,-1-1-6,0 0-13,-1 0-13,-1 1-13,-3-3-4,-3-4 5,-4-3 5,-5-5 5,-2-2-3,-2-3-10,-2-1-9,-2-2-11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0"/>
    </inkml:context>
    <inkml:brush xml:id="br0">
      <inkml:brushProperty name="width" value="0.04602" units="cm"/>
      <inkml:brushProperty name="height" value="0.04602" units="cm"/>
      <inkml:brushProperty name="color" value="#00BFF3"/>
    </inkml:brush>
  </inkml:definitions>
  <inkml:trace contextRef="#ctx0" brushRef="#br0">30443 27426 478,'-43'-6'14,"11"1"9,9 2 6,11 2 9,6 1 1,4 0-5,4 0-5,4 0-5,2 0-4,0 2-1,-1 0-3,1 2-2,0-1-1,2-1 1,0 0-1,1-2 0,1 0 0,0 0 0,0 0 0,-1 0-1,2 1 0,0 0-2,1 2-1,1 0-2,1 0-1,0 0 0,-1-2-1,1 0-1,0-1 0,1 2-2,1 0-1,2 2-2,0-1 1,1 0-1,1-2 1,1 0 0,1-2 1,1 0-1,1-2 1,1 0 0,1-2 0,0 0 1,2-1 1,1-2 1,1 1-1,-1 1 1,0 0-1,1 2 0,-1 0 0,0 0 0,1 0 0,-1 0 1,0 1-2,1 1 0,-1 0-1,1 2-1,-1 0-1,2 0 0,1 0 1,1 0-1,0 0 1,0 0 0,0 0-1,1 0 1,-1-1-1,0-1 1,1 0 0,-1-1-1,1-1 1,0 2-1,2 0 1,1 2 0,0 0 0,0 0 0,0 0 0,1 0-1,-1 0 1,2 2 0,1 0 1,0 2-1,1-1 0,1-1 0,-2 0 0,2-1 1,-2-1-1,0 0 0,-1 0 0,-2 0 0,2 0 0,1 0 0,2 0 0,2 0 0,0 0 0,0 0 0,-2 0 0,0 0 0,-1 0 0,0 0 0,0 0 0,1 0 0,-1 0 0,2 0 0,0 0 0,2 0 0,0 0 1,0 0-1,0 0 2,0 0-1,-1 0 0,0 0 1,-2 0 0,0 0 0,-1 0 0,1 0-1,-2 0 0,2 0 0,-1 0-1,2 0 0,0 0 1,2 0-2,-1 0 1,-2 0 0,-2 0 0,-2 0 0,-1 0-1,-1 0 1,-2 0 0,0 0 0,-1 0-1,-3 0 1,-2 0-1,-1 0 0,-2 0 1,-1 0-1,-1 0 0,-1 0 1,-1 0 0,1 0-1,-1 0 1,1 0 0,-2 0 0,-1 0 0,-3 0-1,-1 0 1,-1-2-2,0 0-3,-1-3-3,1-2-4,-3-1-13,-5-2-27,-4 0-25,-6-1-25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1"/>
    </inkml:context>
    <inkml:brush xml:id="br0">
      <inkml:brushProperty name="width" value="0.03772" units="cm"/>
      <inkml:brushProperty name="height" value="0.03772" units="cm"/>
      <inkml:brushProperty name="color" value="#00BFF3"/>
    </inkml:brush>
  </inkml:definitions>
  <inkml:trace contextRef="#ctx0" brushRef="#br0">75174 35866 583,'-8'-7'4,"0"2"7,0 2 8,0 2 7,0 2 5,-1 4 0,-2 2 0,0 3 1,0 4-3,-1 4-4,0 3-4,1 5-4,-1 0-3,0 0 0,0-1-2,1-1 0,-1 0-1,2-1 0,1 1 0,1-1-1,0 1 0,0 1-2,0 1-2,0 1-1,1 0-1,1 1-1,0-1 1,2 0 0,1 0-3,2-1-8,2-1-5,2-1-7,2-2-3,3-3 1,4-3 0,2-2 2,3-4-1,1-1-3,3-2-2,1-2-2,2-3-4,1-4-4,1-4-5,1-4-4,-2-1 1,-4 1 6,-3 0 8,-4 2 5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2"/>
    </inkml:context>
    <inkml:brush xml:id="br0">
      <inkml:brushProperty name="width" value="0.04591" units="cm"/>
      <inkml:brushProperty name="height" value="0.04591" units="cm"/>
      <inkml:brushProperty name="color" value="#00BFF3"/>
    </inkml:brush>
  </inkml:definitions>
  <inkml:trace contextRef="#ctx0" brushRef="#br0">76529 36177 479,'12'-32'6,"-7"15"11,-6 14 13,-8 16 11,-4 8 2,-3 3-8,-3 2-9,-3 4-8,-1 2-5,-1-1-2,1 0-2,-1 0-3,1 0-1,-1-1-1,1-2-3,-1 0-1,2-2-1,3-5 0,3-3 0,3-5 0,5-6-6,8-12-14,8-10-14,7-11-13,6-4-2,-1 2 11,2 1 9,2 3 11,-2 2 7,-2 3 4,-1 3 5,-2 3 5,-2 2 5,-1 2 7,-1 2 8,0 3 6,-2 1 6,1 6 4,0 2 4,0 5 4,-2 2-2,-1 0-8,-2-1-6,-2 1-8,-1 0-5,0 0-3,-1-1-5,1 1-2,1-1-5,0-1-4,1 0-3,2-2-5,0-2-1,1-4-1,2-4 1,0-4-1,2-5 0,1-6-2,3-5-1,2-6-1,1-3-1,1-1 1,1 1 2,1 0 0,-2 2 3,-3 3 3,-5 5 3,-3 3 4,-2 4 5,0 3 9,0 3 7,0 2 10,-2 5 4,-1 6 1,-2 6 1,-2 5 1,-1 4-2,0 0-7,0-1-7,0 1-6,0-1-5,-2 1-5,0-1-5,-2 1-4,0 0-4,-2 1-4,0 0-3,-1 3-4,2-7-9,6-9-13,6-12-14,6-10-14,1-3 4,-1 3 20,-2 4 20,-2 4 20,-2 2 12,1 1 0,0-1 1,0 0 2,0 0-1,0 2-2,-1 0-2,1 2-3,0 0-3,2 0-6,0 0-5,1 0-6,1 0-2,0 0 1,-1 0 0,1 0 2,-1-1-1,0 0-2,-2-2 0,-1 0-2,0-1 1,0 0 2,0 0 3,0 1 2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2"/>
    </inkml:context>
    <inkml:brush xml:id="br0">
      <inkml:brushProperty name="width" value="0.04646" units="cm"/>
      <inkml:brushProperty name="height" value="0.04646" units="cm"/>
      <inkml:brushProperty name="color" value="#00BFF3"/>
    </inkml:brush>
  </inkml:definitions>
  <inkml:trace contextRef="#ctx0" brushRef="#br0">79058 35334 473,'7'-17'1,"-2"0"3,-3-1 2,0-1 2,-2 3 9,0 7 16,0 6 14,0 8 16,-1 5 3,0 7-11,-2 5-10,0 7-10,-1 4-7,0 2-4,0 4-4,0 3-3,0 2-3,-1 2-2,-2 1 0,0 4-1,0 2-4,-1 5-5,0 5-7,0 5-4,1 5-3,-1 5 2,0 4 1,0 6 2,2-2-7,1-10-20,2-8-17,2-8-18,1-11-6,0-10 6,0-12 7,0-9 5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2"/>
    </inkml:context>
    <inkml:brush xml:id="br0">
      <inkml:brushProperty name="width" value="0.03705" units="cm"/>
      <inkml:brushProperty name="height" value="0.03705" units="cm"/>
      <inkml:brushProperty name="color" value="#00BFF3"/>
    </inkml:brush>
  </inkml:definitions>
  <inkml:trace contextRef="#ctx0" brushRef="#br0">79716 36698 593,'-1'-17'50,"-1"11"4,0 12 5,-1 11 5,-1 6-3,2-3-14,0-1-12,2-2-13,1-3-11,4-1-8,2-3-8,3-1-9,3-1-6,2-2-7,1-1-5,3 0-6,0-2-4,1-2-2,-1-2-4,1-2-2,-1-1 2,-3 0 6,-1 0 7,-2 0 7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0350 29300,'16'16,"-1"-1,1 1,15 7,1 1,-1-9,0 1,-7 7,-1 1,-15-9,0 1,-16 8,0-1,-39 8,0 0,-39 9,0-1,0-8,0 0,55-15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3"/>
    </inkml:context>
    <inkml:brush xml:id="br0">
      <inkml:brushProperty name="width" value="0.03892" units="cm"/>
      <inkml:brushProperty name="height" value="0.03892" units="cm"/>
      <inkml:brushProperty name="color" value="#00BFF3"/>
    </inkml:brush>
  </inkml:definitions>
  <inkml:trace contextRef="#ctx0" brushRef="#br0">80136 36466 565,'-29'-7'58,"7"2"-4,5 2-3,7 2-5,2 3-5,2 6-6,1 4-5,0 5-7,1 3-3,-2 1-3,0 1-2,-1 1-2,-1 1-2,0 1-2,0 0-2,1 2-3,-1 0-4,0-1-6,0-1-8,0-1-7,1-2-5,1-2-4,0-1-3,2-2-5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3"/>
    </inkml:context>
    <inkml:brush xml:id="br0">
      <inkml:brushProperty name="width" value="0.0445" units="cm"/>
      <inkml:brushProperty name="height" value="0.0445" units="cm"/>
      <inkml:brushProperty name="color" value="#00BFF3"/>
    </inkml:brush>
  </inkml:definitions>
  <inkml:trace contextRef="#ctx0" brushRef="#br0">80528 35297 494,'15'-21'40,"-3"7"-2,-1 5-4,-2 6-2,0 4-2,1 2 0,3 2 1,2 2-1,0 2 0,-1 3-2,-1 3-2,0 3-1,-2 4-2,-1 3-2,-1 4-1,0 5-1,-3 2-3,-3 2-3,-2 2-3,-3 2-4,-4 1-3,-4 0-3,-4 0-5,-3 0-3,-4-1-7,0-2-9,-1-2-9,0-1-10,-1-4-6,1-2-4,1-3-5,1-3-5,2-5 2,2-5 10,4-6 8,3-6 1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4"/>
    </inkml:context>
    <inkml:brush xml:id="br0">
      <inkml:brushProperty name="width" value="0.05215" units="cm"/>
      <inkml:brushProperty name="height" value="0.05215" units="cm"/>
      <inkml:brushProperty name="color" value="#00BFF3"/>
    </inkml:brush>
  </inkml:definitions>
  <inkml:trace contextRef="#ctx0" brushRef="#br0">81550 35953 421,'21'-21'47,"-3"7"-7,-4 5-6,-4 6-5,-3 4-5,-1 4-3,-1 2-4,0 3-2,-2 2-4,0 0-4,-2-1-3,0 1-3,-2 2-2,-2 4 0,-2 3 0,-2 5 0,-1 0 0,-2-2 0,0-1-1,-1-3 0,0-2 0,2-2 1,3-4 0,1-3 1,3-3 1,6-2 0,4-4 0,5-2 1,4-4-3,3-4-6,4-3-6,2-5-6,0-2-3,0 1-2,-1-1 0,-1 1-1,0-2 0,1-1 2,1-3 1,1-1 1,0-2 2,1-1 0,-1-1 2,1 0 2,-2-2 1,-1 1 5,-3 0 4,-1 0 4,-3 1 5,-1 3 4,-2 3 6,-2 3 4,-3 3 6,1 2 5,-2 4 5,0 3 6,-5 6 7,-5 10 6,-5 9 8,-7 11 7,-3 5-3,-2 0-11,0 2-13,0 1-13,-2-1-7,2 0-6,1-1-5,1-1-5,1-2-3,1-2 0,0-1-1,2-3 0,3-1-6,6-3-12,6-1-10,6-2-12,5-6-5,4-9 4,3-8 2,5-9 3,0-6 3,0 1 2,-1-2 3,-1-1 2,-1 0 4,-3 1 3,-1 1 5,-2 1 4,-4 4 10,-3 6 16,-4 8 17,-4 6 16,-3 5 5,0 4-6,-2 2-7,0 3-5,-1 1-6,0 1-3,0 0-4,1-1-4,-1 0-3,3-1-3,2-1-4,3 0-3,1-4-5,3-3-8,3-4-6,4-4-6,0-5-6,1-4-1,0-5-3,-1-5-2,1-4 0,2-3 3,0-3 2,1-3 3,-1-1 4,-1 0 3,-2-1 5,-2 1 5,-3 1 1,-1 1-2,-2 3-1,-2 2-1,-2 2 0,-2 4 2,-2 5 3,-2 3 1,-3 3-1,-2 2-4,-3 2-4,-3 2-4,-1 3-2,2 4-3,2 4 0,3 4-2,0 1-1,2-1 1,1-1-1,0-1 1,2-1 0,2 0 3,2-2 1,2-1 1,2 0 5,2-2 5,2-1 5,2 0 6,0-1 5,1 0 5,0 0 5,0 0 4,-2 0 3,1 3-1,-2 2 1,0 2 0,-3 0 0,-1 1 1,-2 0-1,-2 0 0,-1 0-3,0 3-5,0 2-4,0 1-6,0 1-4,0-3-1,0-1-2,0-2-2,2-2-2,2-1-2,4 0-1,2-2-1,2-1 0,3-1 2,2 0 2,2-2 3,1 1 0,1 0 1,0 1 0,3 2 1,-2 0 3,-3 1 9,-3 2 9,-3 0 8,-3 2 2,-2 1-4,-4 3-3,-2 2-3,-4 2-5,-4 5-3,-4 3-4,-4 4-5,-5 5-3,-7 4-3,-7 5-3,-6 6-3,-3-1-2,1-5 2,3-4 2,2-5 0,4-6-13,5-6-26,7-5-28,5-6-26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8"/>
    </inkml:context>
    <inkml:brush xml:id="br0">
      <inkml:brushProperty name="width" value="0.0304" units="cm"/>
      <inkml:brushProperty name="height" value="0.0304" units="cm"/>
      <inkml:brushProperty name="color" value="#00BFF3"/>
    </inkml:brush>
  </inkml:definitions>
  <inkml:trace contextRef="#ctx0" brushRef="#br0">90200 34900 723,'1'16'63,"2"-1"-10,2 1-8,2-1-9,0 0-8,1 0-6,0-2-6,0-1-6,-1-1-7,-1-1-5,-1 0-7,0-2-6,-2 0-4,0 0-2,-2 0-2,0-1-3,-1 1-2,0 0-3,0 0-4,0 0-3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8"/>
    </inkml:context>
    <inkml:brush xml:id="br0">
      <inkml:brushProperty name="width" value="0.02783" units="cm"/>
      <inkml:brushProperty name="height" value="0.02783" units="cm"/>
      <inkml:brushProperty name="color" value="#00BFF3"/>
    </inkml:brush>
  </inkml:definitions>
  <inkml:trace contextRef="#ctx0" brushRef="#br0">90750 34645 790,'1'-13'46,"2"4"-7,2 6-7,2 5-7,1 2-6,1 1-3,1 1-4,2 2-3,-2 0-4,-1 0-1,-2-1-2,-2 1-1,-2 0-4,0 2-3,-2 0-4,0 1-4,-1 0-4,0-1-5,0 0-4,0-2-4,1-1-4,2-2 0,2-3-1,1 0-1,2-3 4,0 0 5,0-2 8,0 0 6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8"/>
    </inkml:context>
    <inkml:brush xml:id="br0">
      <inkml:brushProperty name="width" value="0.02985" units="cm"/>
      <inkml:brushProperty name="height" value="0.02985" units="cm"/>
      <inkml:brushProperty name="color" value="#00BFF3"/>
    </inkml:brush>
  </inkml:definitions>
  <inkml:trace contextRef="#ctx0" brushRef="#br0">90784 34533 737,'14'-6'1,"-4"4"14,-4 4 12,-4 4 14,-4 3 4,0 3-6,-3 3-7,-2 4-5,-2 0-7,-2 1-8,-1-1-8,-3 1-9,-3 1-3,-3 2-2,-5 4 0,-3 3-1,-3 3-4,-2 1-9,-2 2-9,-2 2-7,0-1-4,1-4 1,3-3 2,2-5 1,4-4 4,5-3 9,7-4 7,5-4 8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8"/>
    </inkml:context>
    <inkml:brush xml:id="br0">
      <inkml:brushProperty name="width" value="0.03117" units="cm"/>
      <inkml:brushProperty name="height" value="0.03117" units="cm"/>
      <inkml:brushProperty name="color" value="#00BFF3"/>
    </inkml:brush>
  </inkml:definitions>
  <inkml:trace contextRef="#ctx0" brushRef="#br0">89455 36058 705,'1'-34'35,"2"13"2,2 11 4,2 12 4,0 8-3,-1 4-9,-1 3-8,0 5-8,-2 1-7,0 1-3,-2-1-4,0 1-5,-3-2-2,0 0-3,-3-1-2,-2 0-3,-1-1-4,-2 0-6,0 2-5,-1 2-7,0-3-3,3-3-1,1-5-2,2-3-1,2-5 2,2-4 6,2-6 6,2-4 5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9"/>
    </inkml:context>
    <inkml:brush xml:id="br0">
      <inkml:brushProperty name="width" value="0.03843" units="cm"/>
      <inkml:brushProperty name="height" value="0.03843" units="cm"/>
      <inkml:brushProperty name="color" value="#00BFF3"/>
    </inkml:brush>
  </inkml:definitions>
  <inkml:trace contextRef="#ctx0" brushRef="#br0">90000 36103 572,'23'-15'0,"1"-1"0,-1 0 0,1 1 0,1-1 1,2-2 1,4 0 2,3-1 2,0 1 3,-1 3 8,-3 3 5,-2 3 8,-1 2 1,-3 2-4,-1 2-3,-3 2-4,0 1-2,-1 2-3,1 0-2,0 2-1,-3 0-4,-3 2-2,-4 0-4,-4 1-2,-3 2-2,-1 2 1,0 2 0,-2 1 0,-2 2-3,-3 1-8,-5 2-7,-4 0-8,-3-1-4,-3 1 0,-3-2-1,-3-1 0,-2-2 2,1-1 3,0-2 3,-1-2 4,2-2 3,3-1 4,3 0 5,3-2 4,3 0 4,1-2 5,2 0 3,2-2 5,4 0 6,6 0 8,6 0 8,6 0 7,3 1 2,-1 0-7,1 2-7,0 0-5,-1 1-5,-1 0-3,-1 0-1,-1 0-3,-1 0-1,0 3-1,-2 2 0,0 2-1,-2 2 0,-1 1 0,-1 3 0,0 2 1,-1-1-1,0 1-2,0-2-1,0-1-1,-1 0 0,-1 1-1,0 1 0,-1 1 0,-1 1-1,0 0-1,0-1-2,0 1-1,-1-2-1,-1 1-4,0-2-2,-1-1-2,-3-2-3,-2-1 0,-3-2-1,-3-2-2,-3-2 0,-2-1 0,-1 0-1,-3-2 1,0-1-1,-1-4-1,1-2 1,-1-3-1,2-3 1,3-2 2,3-2 2,3-1 3,3-2 2,2 0 1,4 1 2,3-1 1,3 0 0,5-1 1,5-1-1,6-1 1,3 0-1,5 1-2,3 0 0,4 2-1,2 1-2,-2-1-3,0 0-4,-1 1-3,0-1-3,-1 0-2,0 1-2,0-1-3,-2 1 1,-7 3 4,-5 1 5,-6 2 5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0"/>
    </inkml:context>
    <inkml:brush xml:id="br0">
      <inkml:brushProperty name="width" value="0.04079" units="cm"/>
      <inkml:brushProperty name="height" value="0.04079" units="cm"/>
      <inkml:brushProperty name="color" value="#00BFF3"/>
    </inkml:brush>
  </inkml:definitions>
  <inkml:trace contextRef="#ctx0" brushRef="#br0">92731 35527 539,'13'-31'10,"-4"19"19,-6 17 20,-4 17 20,-3 9 2,2-2-15,0 0-14,2-1-16,-1-1-10,0-1-6,-2-1-5,0-1-6,-1-1-4,0-1-6,0-1-3,0-1-5,0-2-5,1-1-3,-1-2-4,0-2-4,0-5-4,2-5-3,0-6-5,2-5-3,1-5 3,4-2 9,2-2 11,3-1 9,3-1 8,2 1 6,1 1 6,3 1 7,1 0 4,3 0 5,1 1 3,3-1 5,0 1 1,1 1-1,-1 1-2,1 0-1,-2 2-2,-2 1-3,-1 0-3,-3 2-2,-1 1-4,-1 0-5,0 2-4,-2 1-4,-2 0-4,-1 0-3,-2 0-2,-2 0-3,-4-2-3,-5-4-3,-4-3-5,-5-5-5,-3-1 3,0 1 6,1 1 8,-1 1 7,0 1 4,1 0 1,-1 2 2,0 1 2,1 1 4,0 1 6,2 0 7,1 2 8,0 3 7,2 6 11,1 6 10,0 6 11,2 4-1,1 3-11,0 3-12,2 3-11,0 1-7,0 2-5,0 1-3,0 1-4,0 0-4,0-2-3,0 0-3,0-1-3,-1-1-2,-1 1-1,0-1 0,-1 1 0,-2-2-2,0 0-3,-1-1-4,-2-1-3,0-2-2,-1-5-2,-2-3-1,0-4-2,-1-3-2,-1-2-6,-2-3-5,0 0-5,1-4 2,3 0 9,3-3 8,2-2 8,4-2 5,2 0 1,4-1 0,2-1 1,4-1 5,6 0 9,4 0 8,5 1 10,1-1 3,0 0-2,-1 1-2,-1-1-2,-1 1-1,-3 2-1,-1 2-1,-2 3-1,-4 2-2,-3 7-4,-4 6-2,-4 6-3,-5 3-5,-6 1-4,-6 1-6,-5 1-4,-4 0-3,-1-1 0,-1-1 1,-1-1-1,0-2 1,1-1 1,1-2 2,1-2 2,2-3 2,1-1 1,3-2 3,1-2 1,2-2 4,3 0 6,1-2 7,2 0 6,4-1 6,6 0 5,6 0 5,6 0 5,3-1-1,-1 0-7,1-2-6,-1 0-7,3-1-5,4 2-1,3 0-2,4 2-2,1 0-4,-1 0-6,-3 0-7,-1 0-7,-1 0-6,1 0-7,1 0-6,1 0-6,-2 0-3,-2 0-1,-2 0 0,-4 0 0,-3-1 0,-1 0 1,-2-2 2,-2 0 1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0"/>
    </inkml:context>
    <inkml:brush xml:id="br0">
      <inkml:brushProperty name="width" value="0.03934" units="cm"/>
      <inkml:brushProperty name="height" value="0.03934" units="cm"/>
      <inkml:brushProperty name="color" value="#00BFF3"/>
    </inkml:brush>
  </inkml:definitions>
  <inkml:trace contextRef="#ctx0" brushRef="#br0">95268 34466 559,'8'-7'1,"0"2"2,0 2 3,0 2 3,-1 2 2,-1 4 5,-1 2 4,0 3 5,-3 4-2,-2 2-8,-3 3-7,-4 3-8,-2 2-6,-3 2-2,-4 3-2,-1 1-4,-2 1 0,1-1 2,0-2 1,2 1 1,2-4 1,1-4 1,2-3-1,3-4 1,0-4 2,2-1 3,1-2 3,0-2 5,3-2 1,4 0 1,4-2 0,4 0 1,2-1 0,1 0 0,1 0-2,1 0-1,0 1 1,-1 2 0,0 2 1,-2 1 0,-2 4 1,-2 2-2,-4 3-1,-3 3 0,-1 3 1,-2 1 7,0 2 6,-1 3 5,-2 0 3,0 1-1,-2-1 0,0 0-2,0-1 0,1-3-2,0-3-2,2-2-1,0-3-1,2 1-2,0-1 0,2 1-2,0-4-6,2-8-11,0-8-11,2-8-10,0-5-7,2-1-3,0-3-3,1-1-3,3-6-3,6-7-3,3-8-2,6-8-5,0 2 4,-5 10 8,-5 11 9,-4 12 8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8966 26816,'-16'0,"16"-8,0 0,8 8,0 0,7 0,1 0,15 8,1 0,-1 7,0 1,1 15,-1 1,8-1,0 0,-7 1,-1-1,8 0,0 1,1 7,-1 0,0 8,0 0,-7-16,-1 0,0 1,1-1,-9-8,1 1,-1-1,1 1,-1 7,1 1,-9-1,1 0,-8 1,0-1,0 0,-1 0,1 9,0-1,0-8,0 0,-8-7,0-1,0-15,0 0,-8 0,0 0,0-8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1"/>
    </inkml:context>
    <inkml:brush xml:id="br0">
      <inkml:brushProperty name="width" value="0.04669" units="cm"/>
      <inkml:brushProperty name="height" value="0.04669" units="cm"/>
      <inkml:brushProperty name="color" value="#00BFF3"/>
    </inkml:brush>
  </inkml:definitions>
  <inkml:trace contextRef="#ctx0" brushRef="#br0">96300 35118 471,'14'-35'-3,"-3"7"5,-3 9 3,-2 7 4,-2 4 5,2 1 4,0-1 4,1 0 5,1 0 0,0 2-3,0 1-5,0 1-4,0 1-2,1 3 0,1 4 0,2 2 0,-2 3 0,-3 4 0,-2 2 1,-4 3 1,-1 3 1,-2 5 2,-1 3 2,0 4 1,-2 2 1,-2 1-3,-1-1-2,-3 0-1,1-1-2,2-4-2,4-2 0,3-3-2,1-3-1,0-3 0,0-3-1,0-2 0,1-4-2,3-1-2,4-2-3,2-2-1,2-2-4,1-1-4,1 0-5,2-1-3,-1-3-4,1 0-3,0-3-2,-1-2-2,0-1-3,-3 0-2,-1 1-2,-2-1-2,-4 0-2,-4 0-3,-6 0-2,-4 1-3,-3 0 2,-1 2 6,-1 2 7,-1 2 5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1"/>
    </inkml:context>
    <inkml:brush xml:id="br0">
      <inkml:brushProperty name="width" value="0.0416" units="cm"/>
      <inkml:brushProperty name="height" value="0.0416" units="cm"/>
      <inkml:brushProperty name="color" value="#00BFF3"/>
    </inkml:brush>
  </inkml:definitions>
  <inkml:trace contextRef="#ctx0" brushRef="#br0">96096 36339 528,'-35'-7'-23,"8"1"13,7 0 14,9 2 12,5 1 10,4 2 7,4 2 7,4 2 6,1 2 0,-1 3-4,-1 4-7,0 2-4,-2 3-4,0 1-3,-2 3-3,0 1-1,-2 1-3,-2-1-2,-2-1-2,-2-1-2,-1-1-1,1-1-1,-1-1-1,0-1-2,2-1-2,6-3-3,4-1-5,6-2-4,3-2-1,3-2 0,3-3 0,3 0 1,3-3-2,5 0-5,3-2-3,4 0-5,1-1-5,-4 2-6,-2 0-6,-3 2-6,-2-1-1,1-2 4,-1-2 3,0-2 4,-2 0 4,-7-1 3,-5 0 3,-6 0 3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1"/>
    </inkml:context>
    <inkml:brush xml:id="br0">
      <inkml:brushProperty name="width" value="0.04563" units="cm"/>
      <inkml:brushProperty name="height" value="0.04563" units="cm"/>
      <inkml:brushProperty name="color" value="#00BFF3"/>
    </inkml:brush>
  </inkml:definitions>
  <inkml:trace contextRef="#ctx0" brushRef="#br0">97900 35420 482,'8'-8'13,"-1"1"9,1-1 9,0 0 9,-1 3 2,1 6-3,0 6-5,-1 6-3,0 3-3,-2 3-3,-3 1-3,0 3-2,-3 1-2,0 1 2,-2 0 2,0 2 0,-2 1 0,0-1-3,-1 0-3,-1 1-2,0-2-4,1 0-4,0-1-4,2-1-5,0-2-5,0-3-9,0-3-8,1-2-8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2"/>
    </inkml:context>
    <inkml:brush xml:id="br0">
      <inkml:brushProperty name="width" value="0.04911" units="cm"/>
      <inkml:brushProperty name="height" value="0.04911" units="cm"/>
      <inkml:brushProperty name="color" value="#00BFF3"/>
    </inkml:brush>
  </inkml:definitions>
  <inkml:trace contextRef="#ctx0" brushRef="#br0">98185 35174 448,'7'-7'0,"-1"0"0,-1 2 0,0 1 0,-1-1 0,0 0 3,0-1 0,0-2 2,0 2 4,1 2 3,2 4 4,0 3 5,0 2 3,-2 3 0,-2 3 2,-2 4 1,-2 2 0,0 3 3,-2 3 0,0 3 1,-1 2 0,0 0-1,0 2-2,0 1-1,1 0-3,0-2-2,2 0-4,1-1-3,0-1-2,0-1 0,0-1-1,0-1-1,0-2-1,0-1-4,0-3-3,0-1-2,-1-2-5,-1-1-3,0 0-5,-1-2-3,-3-3-8,-2-4-11,-3-6-11,-3-4-12,-1-4 0,2-4 6,2-2 9,3-3 7,0-3 6,2-3 4,0-3 4,2-3 5,1 0 3,0 2 2,2 1 3,0 3 3,2 1 3,2 3 1,2 1 2,2 3 1,1 1 3,0 4 2,-1 3 2,1 3 1,-1 5 3,-4 7 1,-3 9 2,-2 8 2,-4 4-1,-4 2-2,-3 2-3,-5 3-3,-1-2-1,3-2-1,1-3-1,3-3-1,1-4 0,2-3 1,2-4 0,2-4 1,3-4-3,4-1-6,4-2-6,4-2-7,3-4-3,3-6-5,3-5-3,3-7-4,2-3-2,-1-1 2,1-1-1,-1 0 2,1-3 2,-1 1 5,1-2 5,-1-1 5,-1 1 4,-3 1 1,-3 3 2,-2 2 3,-3 2 2,-1 2 3,-1 4 5,0 3 3,-1 2 5,1 1 7,2 0 5,0 2 6,0 1 3,-1 2 1,0 3-1,-2 1 1,0 1-3,0 1-2,0 2-5,-1 0-2,1 3-4,-2 4 0,-1 3-2,0 5-1,-3 4-2,-4 3-2,-4 4-4,-4 5-2,-3 2-2,-3 0 0,-3 2-2,-3 1-1,-3-1-1,-1 0 1,-3-2-1,-1 0 1,0-3-5,3-3-8,3-5-10,3-3-8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3"/>
    </inkml:context>
    <inkml:brush xml:id="br0">
      <inkml:brushProperty name="width" value="0.056" units="cm"/>
      <inkml:brushProperty name="height" value="0.056" units="cm"/>
      <inkml:brushProperty name="color" value="#00BFF3"/>
    </inkml:brush>
  </inkml:definitions>
  <inkml:trace contextRef="#ctx0" brushRef="#br0">99683 34555 392,'8'-7'1,"-1"0"0,1 2 0,0 1 2,0 0 1,2 0 6,0 0 3,1 0 6,0 1 0,-1 2 0,0 2-2,-2 2-1,-1 1-1,-2 2 0,-2 0 0,-2 2 1,-1 0 0,0 3 1,0 2 2,0 1 0,0 3 0,0 2-1,0 1-2,0 3-2,0 1 2,0 4 2,0 3 2,0 3 4,0 1 0,2 0-3,0 0-2,2 1-3,0-1-1,1 2-1,2 1-1,0 0-1,0 0 0,-2-1 0,-3-3 0,0-2 0,-2 0-1,0 3-4,0 1-2,0 2-3,-1 0-2,-1-2 0,0-2-1,-1-1-1,-1-3 0,2 0-1,0-1 1,2-1-1,0-2 0,0-3-2,0-3-1,0-3-2,-2-6-7,-6-10-15,-4-10-13,-5-10-14,-2-5-2,3-3 8,1-1 8,2-2 9,1-4 4,-3-6 3,-2-6 1,-1-6 2,1 2 2,5 12 3,4 10 4,6 11 3,1 3 2,-2-1 0,-2-5 0,-2-1 1,0-3 1,2 2 3,3 2 3,1-1 3,2 3 4,1 1 3,3 2 3,2 3 4,2 1 1,2 0-1,1 2 0,3 1-2,0 0 0,-1 2 3,-1 1 2,0 0 2,-3 3-2,-1 2-3,-2 4-4,-2 2-4,-3 4-4,-4 4-1,-4 3-3,-4 5-2,-3 2-1,-5 1-1,-3 1-1,-5 0-1,0 1 0,1-1 0,3-1 0,2-1 1,1-3 0,2-3 3,3-4 1,1-4 2,5-4 3,6-1 2,7-2 2,8-2 3,5-3 1,5-3-3,5-6-1,4-2-2,2-3-5,-3 1-5,-3-1-7,-3 0-7,-4 2-5,-3 3-8,-5 3-6,-3 2-7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2"/>
    </inkml:context>
    <inkml:brush xml:id="br0">
      <inkml:brushProperty name="width" value="0.04803" units="cm"/>
      <inkml:brushProperty name="height" value="0.04803" units="cm"/>
      <inkml:brushProperty name="color" value="#00BFF3"/>
    </inkml:brush>
  </inkml:definitions>
  <inkml:trace contextRef="#ctx0" brushRef="#br0">5997 41412 458,'-14'-8'-12,"2"2"5,4 1 4,3 0 4,1 1 7,2-2 7,0 0 9,2-1 9,1 0 3,2 2-2,2 2 0,2 2-1,1 3-2,1 4-4,2 4-3,0 3-4,0 3-2,1 2-2,0 0 0,0 1-3,-1 2 0,1 3 0,0 3 0,0 3 0,0 2-1,1 2-2,1 2-2,2 2-1,-2 1-2,-1-2 0,-2 0-1,-2-1 0,-1-1-1,1-2-3,2 0-2,0-1-3,0-2 0,-1-1 0,0-3 0,-2-1 1,0-3 1,2-3 1,0-3 2,1-3 1,0-1 1,0 0 1,-2-1 0,-1 1 1,3-4 0,8-6 1,6-8 0,7-6 1,4-9 1,4-13 2,2-11 2,4-11 3,3-10-2,6-5-3,4-7-4,5-5-3,6-2-3,5 2-1,6 2 0,7 2-2,3-2-5,3-3-9,4-4-9,2-3-10,-6 5-12,-17 17-12,-17 17-13,-16 16-14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5"/>
    </inkml:context>
    <inkml:brush xml:id="br0">
      <inkml:brushProperty name="width" value="0.04435" units="cm"/>
      <inkml:brushProperty name="height" value="0.04435" units="cm"/>
      <inkml:brushProperty name="color" value="#00BFF3"/>
    </inkml:brush>
  </inkml:definitions>
  <inkml:trace contextRef="#ctx0" brushRef="#br0">71756 41683 496,'1'-21'0,"0"3"0,2 5 0,0 3 0,1 2 3,0 2 6,0 1 6,0 0 6,0 4 3,0 6 2,-1 6 1,2 6 0,-3 3-1,-1 1-4,-2 1-5,-1 1-5,-3 0-3,0 1-2,-2-1-3,0 0-2,-1 0-1,2-3-2,1-1 0,1-2-2,2-2 0,7-1-1,6-1-1,6-1-1,3-2-1,3-4-1,1-4-3,3-4-1,-1-3 0,0-2 1,0-2 0,-2-1 3,-1-2 0,-2 0 0,0 0 2,0 1 0,-3 0 1,-1 0 0,-2 2 0,-2 1 1,-3 0 1,-3 0 0,-3 0 1,-2 0 0,-2-1 2,0-1-1,0-3 1,0-1 1,-1-2 0,0 0-1,-2 1 1,0-1 0,-2 0 0,0 1 0,-1-1-1,-1 0 0,-1 2 1,0 1 1,0 2 1,0 3 0,1 0 2,-1 2 1,0 0 3,0 2 1,0 1 1,0 2 0,1 2 0,-1 2 1,0 2-1,0 2 0,0 1 0,0 3 1,1 2-1,2 3-2,3 4 0,1 2-1,1 2-2,0 1 0,0 0-2,0 2-1,0 2-2,0 1-1,0 2-1,0 3-2,-2 1 1,-2 4 0,-4 2 2,-2 4 0,-2 1-1,-2 0-3,0 0-4,-1-1-3,1-1-3,1-6-1,2-4-1,2-5-1,1-5 1,-2-3 2,0-5 3,-1-3 2,-1-4 2,-1-2 2,-2-4 0,0-2 2,0-4 1,1-2 4,1-4 3,1-2 3,1-4 1,2-5 1,2-5 0,2-5 0,3-3 0,4-2-1,4-3-1,4-1-1,5-1 0,7-2-1,7-1-1,7 0-1,4 1-1,2 2-3,2 3-3,2 4-2,1 2-1,0 3-1,0 3 0,0 3-1,-1 3 2,0 2 2,-2 4 3,0 3 2,-3 2 1,-6 2 0,-4 3 0,-5 1-1,-3 2 3,-1 1 4,-1 3 4,0 2 5,-3 1 2,-1 2 1,-3 0 0,-1 1 0,-1 2 0,0 0-2,-1 1-1,1 1-1,0 0-1,0-1-2,-1-1 1,1 0-2,0-1-1,0 1-2,-1 1-2,1 2-2,-1 0-1,-2 3 0,-3 1 0,-1 3-1,-2 1 0,-4 1-1,-2 1-1,-3 0-2,-3 2 1,-2 1 1,-2 1 0,-1 1 1,-3-2 1,0-2-1,-1-3 1,-1-3-1,-1-3 0,1-2-3,-1-4-1,1-3-3,-1-2-4,1 0-9,-1-2-8,0 0-8,1-3-4,-1-3-2,1-2 1,-1-3-1,1-6 2,1-6 2,1-7 4,1-6 4,1-6 1,2-4-1,2-5 0,3-2 0,1-1 2,4 4 4,2 4 6,4 4 4,1 4 3,2 5 1,0 5 0,1 5 1,1 3 5,0 2 7,0 3 8,0 1 8,-1 2 6,-1 4 5,-1 3 6,0 2 4,-2 4 1,0 2-3,-2 3-3,0 3-4,-3 4-4,-4 3-3,-4 5-4,-3 3-3,-4 2-3,-2 1-3,-1-1-2,-3 0-3,2-1-2,3-3-4,4-3-3,5-3-3,4-5-8,6-7-13,6-6-13,5-8-12,5-5-4,3-5 6,3-5 5,4-5 5,-1-1 5,-2 3 7,-1 3 6,-3 3 5,-2 2 8,-2 2 7,-4 3 8,-3 1 8,-4 5 7,-6 8 8,-6 8 7,-5 7 7,-3 3 0,2-3-9,2-3-9,3-2-10,-1-2-6,-2 3-7,-2 2-5,-1 1-5,-1 1-6,2-1-5,2-1-5,3 0-4,0-3-3,2-1 0,1-2-1,0-2 1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6"/>
    </inkml:context>
    <inkml:brush xml:id="br0">
      <inkml:brushProperty name="width" value="0.04643" units="cm"/>
      <inkml:brushProperty name="height" value="0.04643" units="cm"/>
      <inkml:brushProperty name="color" value="#00BFF3"/>
    </inkml:brush>
  </inkml:definitions>
  <inkml:trace contextRef="#ctx0" brushRef="#br0">75400 41619 473,'30'-28'30,"-1"5"-3,-3 7-1,-1 5-3,1 3-2,6-2-1,6 0-1,7-1-2,2-1-1,1 0-2,2 0 0,0 1 0,-1 1-5,-6 2-4,-4 4-7,-5 2-4,-9 1-11,-11-4-14,-12-2-15,-12-3-14,-6-3 0,-1-2 14,-2-1 13,1-3 15,-1-1 7,2-1 2,2-1 4,3-1 1,1 0 4,0-1 4,2 1 5,1-1 3,0 2 3,2 3-1,1 3 0,0 3 1,2 3 6,0 6 15,2 4 15,0 6 14,1 5 2,0 7-10,0 7-12,0 7-11,0 4-6,0 0-4,0 2-3,0 1-3,0 1-3,0 2-3,0 2-2,0 2-3,0 0-2,-2 0-2,0-2-1,-1 0-2,-1-3-3,2-2-3,0-3-4,2-3-4,-1-4-1,0-3 1,-2-5 0,0-3 1,-2-7-3,-2-9-10,-2-8-9,-1-9-9,-3-7-2,0-3 7,-1-4 5,-1-5 6,0-1 4,0 0 2,2 0 2,1-1 3,1 2 2,0 0 4,2 1 3,1 1 3,0 2 5,0 3 6,0 4 5,1 2 6,0 2 3,2 4 1,2 3-1,2 3 2,3 1 0,6 2 0,4 1 0,5 0 0,3 1-4,3-2-9,1 0-10,3-1-9,1-2-6,1-2-4,0-2-3,2-1-4,0-2-1,-3 2 4,-2 1 2,-1 1 2,-3 2 4,-3 2 4,-3 4 4,-2 3 5,-7 4 6,-9 7 8,-8 7 9,-9 7 9,-6 4 2,-1-1-4,-2 0-2,-3 1-5,0 0-1,0 1-2,-1 0-1,1 2-1,1-1-2,1-1-1,3-3-3,2-1-1,1-2-3,2-1-5,3-1-3,1-1-5,3-1-3,3-3-2,2-1 0,4-2-3,3-3 0,4-3-3,4-2 0,4-4-2,4-1 0,5-2 2,5 0 1,5-2 2,2 0 2,1-2 2,-1 0 2,0-1 3,0 0 2,-1 2 3,-2 2 2,1 2 3,-4 1 1,-3 0 0,-5 0-2,-3 0 0,-4-1-2,-3-4-3,-2-2-4,-4-3-2,-1-3-3,0-2 0,0-1-1,0-3-1,1-2 2,2-3 0,2-3 3,2-3 1,3-2 1,4 0 1,3-2 0,5-1 2,1 1 3,3 0 6,0 1 7,0 1 6,0 3 4,-3 3 2,-3 5 1,-2 3 2,-4 4 1,-1 3-1,-3 2 0,0 4 0,-4 3-3,-3 2-2,-2 3-3,-4 4-4,-3 3-2,-3 5-2,-5 5-1,-4 5-2,-1 2-3,-1-1-1,1-1-2,-1-1-2,2-2-2,3-1-1,2-2-1,4-3-2,3-1-2,4 0 0,4-2-1,4-1-2,3-2 2,2-2 2,2-4 2,1-2 3,1-2 1,-1 2-1,0 0 1,-2 2-1,-1-1 1,-1 1 2,0 0 1,-2 0 1,-1 1 2,0 0 0,-2 1 1,0 2-1,-4 0 1,-6 3-2,-6 2 0,-6 2-2,-3 0 0,-3 1 1,-1 0-1,-3-1 1,-1 1-1,-1 1 0,0 2-2,-2 0-2,0 0 1,1-1 1,1-1 0,2-1 1,0-1 0,3-3 1,1-1-1,3-2-1,1-1 4,4 0 4,3 0 5,3 0 6,5-2 1,10-3-3,8-2-4,9-4-3,6-1-3,2-2-1,4 0-2,3-1-1,2-1-2,0 0-2,2 0-1,0 1-1,1-1-2,1 0 2,-1 0-1,0 0 1,-1 1-1,-2 0-2,-2 2-3,-2 1-3,-2 0-3,-5 0-2,-4 0-3,-3 0-3,-5-1-2,-3 0-3,-4-1-3,-4-1-2,-3-3 0,-2-2 6,-2-3 6,-2-3 4,-2-3 4,0-1 1,-1-3 3,-2-1 0,0-2 3,-1-1 0,-2-1 1,0-1 1,-1 0 0,1 0 1,-1-1 0,0 1 0,0 1 3,1 3 2,-1 3 4,0 3 4,1 2 3,1 1 4,0 1 3,2 1 4,1 1 3,0 2 3,2 3 2,1 1 3,0 3 0,2 6 1,0 4 1,2 6-1,0 5-2,0 7-6,0 7-5,0 7-4,0 4-5,0 3-1,0 4-2,0 3-1,0 4-2,0 9-2,0 8 0,0 7-2,-2 10-4,-2 14-7,-4 12-7,-2 12-8,-2 8-7,-1 0-7,-1 2-8,-1 1-6,-1-5-2,2-8 3,1-9 4,1-9 3,1-11 3,2-12 1,2-13 3,2-13 2,1-11 3,1-10 7,-1-9 6,0-10 6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7"/>
    </inkml:context>
    <inkml:brush xml:id="br0">
      <inkml:brushProperty name="width" value="0.03259" units="cm"/>
      <inkml:brushProperty name="height" value="0.03259" units="cm"/>
      <inkml:brushProperty name="color" value="#00BFF3"/>
    </inkml:brush>
  </inkml:definitions>
  <inkml:trace contextRef="#ctx0" brushRef="#br0">80150 40133 675,'15'-35'4,"-1"8"8,-1 7 8,0 8 9,-2 5 3,1 1 1,-1 0 1,1 2 0,0 1-2,0 2-5,-1 2-4,1 2-4,-1 3-5,-1 4-5,-1 3-6,0 5-6,-3 3-1,-4 3 2,-4 2 3,-4 4 3,-4 2-7,-3 1-17,-5 1-16,-3 0-17,-2-1-7,4-5 6,4-5 5,2-5 4,1-4 6,2-1 7,1-2 6,1-2 6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8"/>
    </inkml:context>
    <inkml:brush xml:id="br0">
      <inkml:brushProperty name="width" value="0.04502" units="cm"/>
      <inkml:brushProperty name="height" value="0.04502" units="cm"/>
      <inkml:brushProperty name="color" value="#00BFF3"/>
    </inkml:brush>
  </inkml:definitions>
  <inkml:trace contextRef="#ctx0" brushRef="#br0">79328 41540 488,'-8'-8'-19,"2"2"7,1 0 8,1 2 9,-1 1 6,-1 2 6,0 2 7,-1 2 6,-1 3 1,-2 4-5,0 3-5,-1 5-4,0 1-3,2-3-1,2-1-2,2-2-2,1-2 0,1-1 1,-1-1 0,0 0 1,2-3-4,4-1-6,3-2-8,5-2-7,6-3-3,8-3 3,7-5 1,8-4 2,3-2 0,-2 1-2,-1-1-2,-3 1-2,-3 0 1,-1 4 6,-5 3 7,-2 2 5,-7 5 7,-12 6 8,-12 6 8,-12 6 7,-7 3 0,-4 3-7,-5 1-9,-3 3-8,0-1-4,4-2-3,3-1-1,5-2-2,1-3-1,1 0 1,-1 0 0,1-2 1,1-1 0,4-1 1,5-1-1,3 0 1,4-3 1,6-1 2,4-2 4,6-2 2,5-2 0,7-2-3,7-2-4,7-2-4,3-2-2,2-2-1,1-2-2,0-1-1,1-2 0,-2 0 1,0 0 0,-1 1 2,-4 0-2,-6 2-1,-5 2-3,-6 3-1,-6-2-2,-5-2 0,-5-4 1,-4-2-1,-4 0 3,-2 1 2,-2 2 5,-1 2 2,-2 2 6,0-1 5,0 0 5,1 0 6,-1 2 4,0 2 5,0 4 4,1 2 4,0 4-1,4 2-4,2 3-6,4 3-5,1 2-3,0 2-2,0 0-2,0 1-1,0 1-2,0 1 0,0 1-1,0 1 0,0 1-1,0 3-3,0 1-3,0 3-3,0-1-2,0-2-4,0-2-3,0-1-3,0-3-3,0-1-2,0-2-2,0-3-2,-2-1-3,-6 0-4,-4-2-4,-5-1-4,-3-2 1,1-2 7,-1-4 6,1-2 7,-1-4 4,2-2 4,1-4 3,1-2 4,2-2 1,2-1 0,4-2-1,3 0 1,3-1 0,6-3 4,4-2 4,5-1 2,4-1 1,3 1-4,4 1-3,2 1-4,2 1-4,2 1-5,3 1-5,1 1-6,0 0-2,-3 2 0,-4 1 1,-1 1 1,-4 0-1,0 0 0,-1 0-2,0 1 0,-3 0 1,-1 0 5,-2 2 5,-3 1 4,-1 0 5,-2 0 7,-2 0 5,-2 0 7,-1 4 11,0 8 16,-1 8 17,1 8 17,-1 3-2,-4 1-17,-2-1-19,-3 1-18,-2-2-11,2-1-4,1-3-4,0-1-5,3-6-14,4-6-26,4-10-26,4-6-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266 44280,'-16'0,"32"0,-1 0,9 0,-1 0,9 0,-1 0,16 0,0 0,8 0,0 0,0 0,-1 0,9 0,0 0,7 0,1 0,-16 8,0 0,46-8,1 0,-15 0,-1 0,8 0,0 0,8-8,0 0,23-7,0 0,-23 15,0 0,-8 0,0 0,-15 0,-1 0,0 8,1-1,-17-7,1 0,-8 8,0-1,-40-7,1 0,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9381 27632,'-15'0,"7"0,0 0,8-8,0 0,8-7,0-1,15 0,1 1,-1-16,1-1,7 1,0 0,9-8,-1-1,0 9,0 0,-8 7,1 1,-1 0,0-1,1-7,-1 0,1 7,-1 1,0-1,1 1,-1-1,0 1,1-1,-1 1,8 7,0 1,0-1,1 0,-1 1,0-1,0 16,0 0,-7 0,-1 0,0 8,1 0,-1 7,0 1,9-8,-1 0,0 7,0 1,0-8,1-1,-1 17,0-1,8 1,0-1,-8 1,0-1,0 9,1-1,-1-8,0 1,-8 7,1 0,-9 8,1 0,-1 1,1-1,-9 0,1 0,0-8,-1 0,9-7,-1-1,1 9,-1-1,1-15,0-1,-9-7,1 0,-8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8"/>
    </inkml:context>
    <inkml:brush xml:id="br0">
      <inkml:brushProperty name="width" value="0.04929" units="cm"/>
      <inkml:brushProperty name="height" value="0.04929" units="cm"/>
      <inkml:brushProperty name="color" value="#00BFF3"/>
    </inkml:brush>
  </inkml:definitions>
  <inkml:trace contextRef="#ctx0" brushRef="#br0">82300 40872 446,'6'-15'0,"-1"2"0,-2 3 0,-2 1 0,0 1 1,0-2 5,2 0 2,0-1 4,1 1 7,2 4 13,0 4 12,1 4 13,0 5 2,-2 6-9,-3 5-9,0 7-8,-2 4-6,0 4 0,0 4-2,0 5-1,-1 2-2,0 6-4,-2 2-3,0 5-4,-2 3-2,0 3-4,-1 3-2,-1 3-2,-1 4-1,2 3 0,1 4 2,1 4 1,0-1-7,2-7-14,0-8-13,2-5-14,0-8-6,2-7 1,0-6 1,2-7 1,-1-7 2,1-4 4,0-5 3,0-4 4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8"/>
    </inkml:context>
    <inkml:brush xml:id="br0">
      <inkml:brushProperty name="width" value="0.03444" units="cm"/>
      <inkml:brushProperty name="height" value="0.03444" units="cm"/>
      <inkml:brushProperty name="color" value="#00BFF3"/>
    </inkml:brush>
  </inkml:definitions>
  <inkml:trace contextRef="#ctx0" brushRef="#br0">81800 42065 638,'0'-23'0,"0"1"0,0 1 0,0 1 0,0 1 5,0 1 9,0 1 9,0 1 9,1 2 6,4 3 3,2 2 3,3 4 2,3 3-2,0 4-11,1 4-9,1 4-10,0 2-11,-1 1-10,-1 1-10,0 1-12,-2 0-8,1-3-4,0-1-5,0-2-5,-1-2 0,-1-1 5,-1 0 3,0-2 5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8"/>
    </inkml:context>
    <inkml:brush xml:id="br0">
      <inkml:brushProperty name="width" value="0.03337" units="cm"/>
      <inkml:brushProperty name="height" value="0.03337" units="cm"/>
      <inkml:brushProperty name="color" value="#00BFF3"/>
    </inkml:brush>
  </inkml:definitions>
  <inkml:trace contextRef="#ctx0" brushRef="#br0">83350 40656 659,'2'-17'3,"6"-1"5,4-3 6,5-1 6,3 0 5,1 5 6,1 3 4,1 5 6,1 2 0,-1 2-6,0 2-6,1 2-6,-2 1-6,-3 2-5,-3 0-6,-3 2-6,-2 0-6,-2 3-8,-2 2-9,-3 2-7,-1 2-1,-4 3 4,-2 3 6,-3 3 4,-2-1-1,0-3-7,0-4-8,0-4-8,1-3-1,-1 1 5,0 0 5,0 0 4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9"/>
    </inkml:context>
    <inkml:brush xml:id="br0">
      <inkml:brushProperty name="width" value="0.0471" units="cm"/>
      <inkml:brushProperty name="height" value="0.0471" units="cm"/>
      <inkml:brushProperty name="color" value="#00BFF3"/>
    </inkml:brush>
  </inkml:definitions>
  <inkml:trace contextRef="#ctx0" brushRef="#br0">82879 41350 467,'-21'2'-14,"5"4"25,4 4 24,6 3 25,3 4 5,0 3-12,2 3-12,0 3-11,0 2-9,-4 1-2,-2 1-3,-3 1-2,-2-1-3,2-2-2,1-1-2,1-3-1,0-2-4,2-3-6,0-3-6,2-2-5,3-7-8,8-9-11,6-8-9,7-9-11,5-6 0,3-5 9,3-3 9,3-4 9,0 0 7,-2 4 3,-1 3 4,-3 5 4,-1 2 7,-1 1 7,-1 1 10,-1 1 8,-3 3 8,-3 4 8,-5 6 8,-3 5 8,-4 4-1,-6 3-10,-4 5-10,-5 4-10,-5 3-7,-4 3-4,-3 3-5,-5 3-4,0 0-4,3-3-5,3-3-3,3-3-5,2-2-4,1-3-2,1-1-2,0-2-4,6-2-1,7-2-1,7-3-1,9 0 0,2-2 2,-3 0 5,-3 0 6,-2 0 6,-2 0 3,-1 2 5,1 0 3,0 2 4,0-1 3,0 1 2,0 0 0,-1 0 3,0 1-1,-2 0-2,-2 1-1,-2 2-2,-3 0-1,-4 1-1,-4 2 0,-3 0-1,-4 1-2,-2 1-1,-1 1-3,-2 2-2,-3 0-1,0 1 1,-1 1 0,0 1 1,-2 0-1,1 1 2,-1 0-1,1-1 1,0 0 1,-1-3 3,1-1 3,-1-2 3,2-2 2,0-1 2,0 0 2,3-2 3,7-1 4,16-1 5,16 0 6,15-2 6,11-2-1,6-6-5,6-4-6,6-5-7,5-2-6,6 1-8,7 0-9,5 2-9,5 1-5,2 2-4,4 3-3,2 1-4,-5 2 1,-16 2 3,-13 2 3,-16 2 5,-9 1-8,-5 0-17,-6-1-18,-3 2-17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3"/>
    </inkml:context>
    <inkml:brush xml:id="br0">
      <inkml:brushProperty name="width" value="0.04245" units="cm"/>
      <inkml:brushProperty name="height" value="0.04245" units="cm"/>
      <inkml:brushProperty name="color" value="#00BFF3"/>
    </inkml:brush>
  </inkml:definitions>
  <inkml:trace contextRef="#ctx0" brushRef="#br0">47371 45731 518,'14'-7'68,"-1"1"-11,-2 0-12,-2 2-11,0 0-8,1 2 0,3 0-2,2 2-1,1 0-2,-1 2-2,1 0-1,0 2-2,-2 1-1,-1 1-1,-3 3 0,0 2-2,-3 1 0,-1 1-2,-1 2-1,0 0-1,-2 2-2,-2 5-3,-2 3-2,-2 5-2,-3 2-2,-2 2-3,-3 2-1,-3 3-2,-3-2-1,-2-2-2,-1-4-1,-2-1-1,-2-4 0,1 0 0,-1-1 2,1-1 1,-1-2 2,3-1 3,0-2 3,1-3 3,0-1 2,2 0 3,1-2 2,1-1 2,7-1 2,14-2 1,13-3 0,15 0 1,8-4-2,6-3-6,4-2-7,6-3-5,4-3-6,7-2-5,5-2-5,7-1-5,0-2-4,-2 2-4,-3 1-3,-3 1-4,-8 1-1,-11 2-1,-12 2 1,-11 3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3"/>
    </inkml:context>
    <inkml:brush xml:id="br0">
      <inkml:brushProperty name="width" value="0.04322" units="cm"/>
      <inkml:brushProperty name="height" value="0.04322" units="cm"/>
      <inkml:brushProperty name="color" value="#00BFF3"/>
    </inkml:brush>
  </inkml:definitions>
  <inkml:trace contextRef="#ctx0" brushRef="#br0">60255 46039 509,'-8'-5'88,"0"6"-12,0 6-14,0 6-13,-2 3-9,-3 3-5,-5 1-6,-3 3-6,-4 2-4,-1 6-2,-2 5-3,-2 5-3,-1 1-2,1 0-2,1-2 0,1 0-3,3-4-4,4-4-9,3-5-9,4-5-9,3-3-13,3-3-17,1-1-17,2-2-17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4"/>
    </inkml:context>
    <inkml:brush xml:id="br0">
      <inkml:brushProperty name="width" value="0.04178" units="cm"/>
      <inkml:brushProperty name="height" value="0.04178" units="cm"/>
      <inkml:brushProperty name="color" value="#00BFF3"/>
    </inkml:brush>
  </inkml:definitions>
  <inkml:trace contextRef="#ctx0" brushRef="#br0">59759 46236 526,'-8'-15'3,"0"2"6,0 3 5,0 1 7,2 4 7,2 6 10,4 6 10,3 6 11,3 4-1,5 3-10,5 3-11,5 3-9,5 3-7,3 4-1,4 4-3,5 5-1,1 1-8,2 2-11,0 0-12,2 2-12,-4-5-7,-7-8-3,-9-9-2,-7-9-4,-5-4-3,1 1-5,0 1-4,0 2-6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6"/>
    </inkml:context>
    <inkml:brush xml:id="br0">
      <inkml:brushProperty name="width" value="0.04015" units="cm"/>
      <inkml:brushProperty name="height" value="0.04015" units="cm"/>
      <inkml:brushProperty name="color" value="#00BFF3"/>
    </inkml:brush>
  </inkml:definitions>
  <inkml:trace contextRef="#ctx0" brushRef="#br0">4244 5860 548,'-20'-9'6,"9"0"14,7-1 14,8-1 13,8-3 5,11-4-3,9-3-2,10-5-3,7-2-6,2-1-6,3 0-7,4-2-7,-5 2-5,-10 7-2,-12 5-4,-9 7-2,-4 1-2,7-2-2,5-2-2,6-1-2,3-2-1,-2 2 1,0 1-1,-1 1 0,-3 2-5,-5 2-12,-5 4-10,-5 2-12,-5 4-5,-5 2 2,-4 4-1,-6 2 2,-4 1 1,-5 1 4,-5 0 4,-5 0 2,-4-2 5,-1-3 5,-3-2 4,-1-4 6,-1-2 3,-1-4 3,1-2 2,0-3 3,0-3 1,1-2 1,1-1 0,1-3 2,2 0-1,3 3 1,3 1-2,3 3 0,2 1 6,2 2 10,3 2 12,1 2 12,1 6 7,2 8 5,1 9 5,0 9 4,2 6-2,2 5-11,2 3-10,2 4-11,1 0-7,0 0-2,0-4-3,0 0-3,-1-3-4,0 0-5,-2-1-4,0-1-6,-1-3-4,2-2-3,0-3-4,2-3-2,1-9-7,3-14-6,4-16-8,2-13-6,1-12-2,-1-7 5,-1-6 4,0-7 6,-2-5 5,-1-1 6,0-3 6,-2-1 5,0 1 4,0 6 4,-1 7 1,1 5 4,0 6 3,0 7 3,0 8 4,0 6 3,-2 8 10,-3 10 18,-2 10 18,-4 10 16,-2 9 1,-5 8-18,-4 10-17,-4 8-18,-1 5-11,1 0-2,1 0-5,1 0-3,1-4-3,2-5 1,3-6-1,1-5 0,1-6-4,2-3-7,1-5-7,0-3-8,5-8-4,8-10-2,8-12-1,7-10-2,4-4 1,-3 1 5,-1 3 4,-3 1 5,-1 3 4,-2 1 7,-3 2 6,-1 3 7,-3 4 8,-4 8 12,-4 8 11,-4 7 12,-4 6 3,-4 1-5,-4 3-4,-3 1-6,-3 3-3,1 3-4,-1 3-2,0 2-4,0 5-4,-3 4-5,-1 6-6,-3 4-6,-1 4-1,-1 3 3,0 3 1,-2 4 2,0-2-4,-1-3-12,1-5-11,0-3-12,1-6-5,3-8 3,3-8 3,3-7 1,3-9-2,2-7-9,4-8-8,3-8-8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6"/>
    </inkml:context>
    <inkml:brush xml:id="br0">
      <inkml:brushProperty name="width" value="0.04704" units="cm"/>
      <inkml:brushProperty name="height" value="0.04704" units="cm"/>
      <inkml:brushProperty name="color" value="#00BFF3"/>
    </inkml:brush>
  </inkml:definitions>
  <inkml:trace contextRef="#ctx0" brushRef="#br0">5300 7403 467,'26'-23'3,"5"1"5,4 1 5,6 1 5,0 2 5,-2 5 3,-3 3 3,-3 4 3,-2 4-1,0 4-4,1 4-4,-1 4-5,-1 2-4,-3 1-5,-4 1-4,-1 2-5,-5 1-6,-3 5-9,-4 3-9,-4 4-8,-5 3-4,-6-1 0,-6 0 0,-6 0 1,-4 0 2,-5-1 5,-3-2 6,-4 1 4,-3-2 4,-1 0 1,0 0 3,-2 1 1,2-3 4,4-3 6,3-5 8,5-3 6,5-5 8,9-4 9,7-6 10,8-4 8,6-5 1,5-3-10,5-5-8,5-4-10,2-1-6,1 0-6,-1-1-5,1 1-6,-3 0-6,-2 4-6,-3 3-8,-2 3-7,-4 2-3,-1 3 0,-2 1 1,-2 2 0,-4 1 1,-2 0 2,-6 0 2,-2 0 2,-5 0 3,-4-2 3,-4 0 3,-3-1 2,-2-1 5,1 2 4,1 1 5,1 1 4,2-1 5,2 2 5,4-1 4,3 0 5,2 3 6,0 6 4,2 5 6,1 7 6,0 4-1,2 3-5,0 3-5,2 3-6,0 1-2,0 2-2,0 1 0,0 1-1,0-2-1,2-2-3,0-3-3,2-3-3,0-3-3,1-3-4,2-3-3,0-3-4,2-3-6,2-4-8,1-4-7,3-4-7,2-7-7,3-10-6,3-9-6,3-10-5,1-8-3,1-6 1,-1-5 0,1-7 1,-3 4 4,-5 13 7,-5 12 7,-5 13 8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8"/>
    </inkml:context>
    <inkml:brush xml:id="br0">
      <inkml:brushProperty name="width" value="0.05213" units="cm"/>
      <inkml:brushProperty name="height" value="0.05213" units="cm"/>
      <inkml:brushProperty name="color" value="#00BFF3"/>
    </inkml:brush>
  </inkml:definitions>
  <inkml:trace contextRef="#ctx0" brushRef="#br0">7450 5787 421,'34'-97'37,"-8"24"-6,-8 24-4,-10 25-5,-3 13-2,0 3-2,1 1 0,2 2-1,-1 3 0,1 4 0,0 4 1,0 4 0,-2 5-1,-2 9-4,-4 7-2,-2 8-4,-3 6-2,-2 2-3,-2 3-1,-2 4-2,-1-2-1,-1-5-1,-1-4-2,-1-5 0,0-6-4,2-4-6,2-5-7,3-4-6,1-7-3,4-5-2,2-6 0,4-6-2,2-4 3,3-1 6,4-3 6,2-2 5,0 1 7,-1 3 3,-2 2 4,-2 4 5,-2 3 5,-1 4 6,0 4 5,-2 4 6,0 3 3,-2 5 0,0 3-1,-2 5 1,-1 2-1,-4 1 1,-2 0 0,-3 2 0,-1 1-1,0 1-2,2 1-3,1 1-2,1-1-3,2-2-1,2-2-3,2-1-3,1-4-2,0-3-3,0-5-3,0-3-3,2-6-8,6-6-15,4-8-14,5-6-13,2-7-5,-1-5 8,-1-6 6,0-6 8,-3-3 4,-1 1 4,-2 2 3,-2 0 3,-2 1 3,1 1 0,0 1 0,0 2 1,0 1 2,0 1 3,-1 3 4,1 1 2,0 3 5,2 1 3,0 3 4,1 1 5,0 2 4,0 3 4,-2 1 5,0 2 5,-2 5 1,1 8-1,0 8-1,0 7-1,-3 5-3,-2 1-6,-6 1-4,-2 1-6,-3-1-3,2-1-2,1-3-2,0-1-2,2-7-10,2-9-19,2-10-19,2-9-18,2-7-3,0-1 13,1-3 12,2-1 13,-1-1 9,-1 1 5,0 1 4,-2 1 5,0 2 4,0 3 2,0 3 2,0 3 3,-1 2 3,0 0 6,-2 2 4,0 1 6,0 0 6,2 2 9,2 1 7,1 0 8,2 4 0,0 4-8,0 5-7,0 6-7,-2 2-7,-1 1-5,-2 1-6,-2 1-5,-1 0-4,0-1-1,0-1-2,0 0-3,1-2 0,0-1-2,2-1 0,0-1-1,3-3-2,4-6-3,3-6-4,5-6-3,1-4-2,-1-3-2,-1-3 0,0-3-2,-2-3 0,1-3 0,0-3-1,-1-2 1,0-3 1,0 1 3,-2 0 1,-1 0 3,-1 0 2,0 3 2,-2 2 3,-1 2 2,0 2 5,-2 5 10,-1 3 8,0 4 9,-1 7 9,2 8 11,0 10 9,1 8 10,0 5-2,-2 1-10,-2 1-13,-2 1-11,0 0-8,2 2-4,2 1-3,2 1-3,0-1-3,-1-2-1,-1-1 0,0-3-2,-2-1-2,0-3-4,-2-1-4,0-2-3,-3-5-12,-2-7-19,-3-6-20,-3-7-18,-4-9-4,-2-8 11,-3-9 11,-3-8 12,-1-3 9,-1 4 8,1 4 8,-1 4 9,1 1 5,-1-1 2,1-1 2,-1 0 3,2 1 1,3 5 4,3 5 1,3 5 2,3 7 11,6 10 18,4 10 18,6 10 19,2 6 2,1 4-12,2 5-14,0 3-14,0 2-7,-1 2-3,0 1-3,-2 0-2,0 2-4,0 0-2,0 1-3,-1 2-3,1-2-3,-2-4-1,-1-4-4,0-3-1,-1-5-2,0-2-1,0-3-1,0-3-2,-3-6-7,-2-8-18,-5-10-15,-4-8-17,-2-6-2,0-3 12,1-3 11,-1-3 12,1 0 9,0 5 5,2 3 5,1 5 5,1 2 5,2 0 2,2 2 4,2 1 4,0 3 5,-2 8 8,-2 6 8,-2 7 9,-1 5 1,-1 5-5,-2 3-5,0 5-5,-1 2-3,-1 2-4,-1 2-3,-2 2-3,1 0-2,1-2 0,1-2 1,1-1-1,1-5 0,4-4 0,2-5 0,4-4 0,4-6-4,6-5-5,6-5-7,5-4-6,5-5-2,1-2-1,2-3 1,3-3 1,0-2 0,0 1-1,1-1 1,-1 0-1,0 1 0,-1 1 0,-2 1 0,1 0-1,-2 0 1,2-3 0,1-3 2,1-3-1,-1-3 0,-3-1-6,-4-2-3,-1-3-5,-4 0 0,-1 0 1,-2 0 4,-3-1 1,-1 2 4,-2 3 3,-2 3 5,-2 4 3,-2 1 5,-1 4 5,0 3 4,-1 3 5,-1 3 11,0 4 16,0 4 16,0 4 16,1 3 3,1 3-12,3 3-11,2 4-12,1 0-7,0 1-3,0-1-4,0 1-4,-1 0-3,1 1-6,0 1-6,0 1-4,0 0-3,0-1 1,-1-1 2,1-1 2,0-2-6,0-1-10,0-2-10,0-2-10,0-5-15,1-7-17,1-6-17,2-7-18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850 27902,'16'-16,"-1"0,1 1,23-9,0 1,-15 7,-1 0,17-15,-1 0,8 0,0-1,0-7,0 0,0-8,0 0,0-8,0 1,-8 7,0 0,8 0,0 0,0 15,0 1,0 0,0 0,32-1,-1 1,-39 15,0 1,16-1,0 0,-8 8,0 1,-8-1,0 0,-15 8,-1 0,1 0,-1 0,-15 0,0 0,0 0,0 0,-8 8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9"/>
    </inkml:context>
    <inkml:brush xml:id="br0">
      <inkml:brushProperty name="width" value="0.05032" units="cm"/>
      <inkml:brushProperty name="height" value="0.05032" units="cm"/>
      <inkml:brushProperty name="color" value="#00BFF3"/>
    </inkml:brush>
  </inkml:definitions>
  <inkml:trace contextRef="#ctx0" brushRef="#br0">12495 4200 437,'-13'2'12,"4"6"26,6 4 25,5 5 25,2 3 3,1-1-16,1 1-18,2-1-18,-1 3-11,-1 5-7,0 5-5,-2 5-7,0 1-3,0 0 1,0-1-1,0-1 0,-1-3-5,0-4-13,-2-3-12,0-5-11,-1-6-14,0-10-16,0-10-15,0-10-15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9"/>
    </inkml:context>
    <inkml:brush xml:id="br0">
      <inkml:brushProperty name="width" value="0.05376" units="cm"/>
      <inkml:brushProperty name="height" value="0.05376" units="cm"/>
      <inkml:brushProperty name="color" value="#00BFF3"/>
    </inkml:brush>
  </inkml:definitions>
  <inkml:trace contextRef="#ctx0" brushRef="#br0">12400 3803 409,'8'-50'5,"0"13"11,-1 12 11,1 11 11,0 8 4,2 2-1,0 4-1,1 3-2,1 2-2,0 3-5,-1 3-5,1 4-5,0 1-1,0 3 1,-1 1 2,1 3 1,-1 0-1,0 1 0,-2-1-2,-1 1 0,0 1-4,-2 2-2,-1 4-5,0 3-2,-3 2-5,-4 2-2,-4 3-5,-4 1-2,-2 1-5,1 2-6,-1 0-6,0 2-5,1-2-9,3-4-9,1-4-9,2-4-10,2-4 2,0-7 11,1-5 13,2-6 11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9"/>
    </inkml:context>
    <inkml:brush xml:id="br0">
      <inkml:brushProperty name="width" value="0.04804" units="cm"/>
      <inkml:brushProperty name="height" value="0.04804" units="cm"/>
      <inkml:brushProperty name="color" value="#00BFF3"/>
    </inkml:brush>
  </inkml:definitions>
  <inkml:trace contextRef="#ctx0" brushRef="#br0">13200 6747 457,'1'29'57,"2"-4"-8,2-3-8,2-5-7,0 0-4,1 1 1,0 3 1,0 1 1,0 0-2,1-3-4,2-3-3,0-3-3,0-2-3,-1 0 1,0-2 1,-2-1-1,2-3-1,4-8-3,3-6-4,5-7-3,0-4-4,-3-1-4,-3-1-2,-3-1-4,-2-1-1,-2-1 0,-3-1 1,0 0 0,-4 0 2,-3 3 1,-2 3 1,-3 3 2,-3 3 1,-2 5 1,-2 3 0,-1 4 1,-2 2-2,0 2-4,1 0-5,-1 2-3,-1 2-7,-1 7-9,-3 6-8,-1 5-10,0 1-7,5-3-7,3-5-6,4-3-7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06:35:03"/>
    </inkml:context>
    <inkml:brush xml:id="br0">
      <inkml:brushProperty name="width" value="0.02519" units="cm"/>
      <inkml:brushProperty name="height" value="0.02519" units="cm"/>
      <inkml:brushProperty name="color" value="#00BFF3"/>
    </inkml:brush>
  </inkml:definitions>
  <inkml:trace contextRef="#ctx0" brushRef="#br0">66379 8463 873,'-3'-22'6,"-6"6"12,-6 5 11,-5 5 13,1 2-10,9 2-33,8 0-31,9 2-33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2"/>
    </inkml:context>
    <inkml:brush xml:id="br0">
      <inkml:brushProperty name="width" value="0.03497" units="cm"/>
      <inkml:brushProperty name="height" value="0.03497" units="cm"/>
      <inkml:brushProperty name="color" value="#00BFF3"/>
    </inkml:brush>
  </inkml:definitions>
  <inkml:trace contextRef="#ctx0" brushRef="#br0">15850 19700 629,'-22'-11'10,"6"28"10,7 28 9,6 29 8,1 11 1,-3-2-5,-3-3-7,-2-3-5,-3 4-4,1 13 0,-1 12 0,1 13-1,1 2 1,3-5-1,3-7-1,4-5 0,-1-1-2,-3 6-4,-3 7-5,-2 6-4,-3 10-2,1 17 0,-1 15-2,1 16 0,-1 7 0,1 1 1,-1-1 1,1 1 2,1-7 0,3-12-2,3-13-2,4-12-3,1-5 0,0 3 1,0 3 0,0 4 0,0 10 0,0 19-1,0 19-2,0 19-2,0 4 1,0-9 1,0-10 1,0-8 2,0-9 1,0-6 0,0-6 0,0-6 0,1-4 0,4 1 0,3-1 0,3 1 1,-1 1-1,-2 3-1,-3 3-1,-3 4-2,-2-4 0,0-9 0,0-10 1,0-8 1,0-9 0,0-6 1,0-6 0,0-6 0,0-6 0,0-2-1,0-3 0,0-3-2,-2-4 0,-3-3-1,-3-3 1,-2-2 0,-3-6 0,1-6 1,-1-6 1,1-6 1,-1-7 0,1-6 1,-1-6 1,1-6-1,-1-15 0,1-21-3,-1-22-2,1-22-2,1-8-2,3 6-2,3 7-1,4 6-1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3"/>
    </inkml:context>
    <inkml:brush xml:id="br0">
      <inkml:brushProperty name="width" value="0.03067" units="cm"/>
      <inkml:brushProperty name="height" value="0.03067" units="cm"/>
      <inkml:brushProperty name="color" value="#00BFF3"/>
    </inkml:brush>
  </inkml:definitions>
  <inkml:trace contextRef="#ctx0" brushRef="#br0">15700 20100 717,'0'-55'-1,"0"-9"0,0-10 0,0-8-1,0 0 0,0 14 2,0 11 1,0 14 3,-2 16 5,-3 22 9,-3 22 10,-2 23 10,-6 14 2,-6 10-5,-6 10-4,-6 9-5,-7 7-5,-6 7-5,-6 6-4,-6 7-5,-4-1-4,1-6-3,-1-6-3,1-6-3,2-7-3,7-6 0,6-6 0,7-6-1,5-9-4,7-8-6,6-10-8,7-9-7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3"/>
    </inkml:context>
    <inkml:brush xml:id="br0">
      <inkml:brushProperty name="width" value="0.03142" units="cm"/>
      <inkml:brushProperty name="height" value="0.03142" units="cm"/>
      <inkml:brushProperty name="color" value="#00BFF3"/>
    </inkml:brush>
  </inkml:definitions>
  <inkml:trace contextRef="#ctx0" brushRef="#br0">15850 19800 700,'95'96'95,"-9"-5"-20,-10-7-21,-8-5-19,-4-6-15,3-3-6,3-3-7,4-2-8,-3-3-5,-5 1-6,-7-1-5,-5 1-6,-8-4-6,-5-6-6,-7-6-6,-5-6-5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4"/>
    </inkml:context>
    <inkml:brush xml:id="br0">
      <inkml:brushProperty name="width" value="0.0291" units="cm"/>
      <inkml:brushProperty name="height" value="0.0291" units="cm"/>
      <inkml:brushProperty name="color" value="#00BFF3"/>
    </inkml:brush>
  </inkml:definitions>
  <inkml:trace contextRef="#ctx0" brushRef="#br0">13600 19200 755,'-47'-90'3,"6"23"3,7 22 5,6 22 3,3 12 3,0 3 1,0 3-1,0 4 0,-4 4 0,-5 6-2,-7 7-2,-5 6-2,-3 6-1,4 6 0,3 7 0,3 6-1,1 4 0,1 4-1,-1 3 0,1 3-1,4 1-1,9 1-3,10-1-3,10 1-2,4 1-2,0 3 2,0 3 0,0 4 1,6-1 1,13-3 0,12-3 1,13-2-1,7-3 1,4 1 0,3-1-1,3 1 0,-2-4 1,-6-6-1,-6-6 0,-6-6 1,-6-6-1,-2-2 0,-3-3-1,-3-3 0,-4-1 0,-3 4 0,-3 3 1,-2 3-1,-3 3 0,1 3 0,-1 3 1,1 4 1,-3 1-1,-2 0 1,-3 0-1,-3 0 1,-7 0-1,-9 0 1,-10 0-1,-8 0 1,-6-2-2,1-3 0,-1-3-1,1-2-1,-6-6-2,-8-6 0,-10-6-1,-9-6-1,-5-6 0,0-2-1,0-3 1,0-3-1,0-4 0,0-3 2,0-3-1,0-2 2,3-3-1,6 1 1,7-1 0,6 1 0,9-4 4,13-6 8,12-6 8,13-6 7,15-4 3,19 1-6,19-1-4,19 1-4,15-1-5,13 1-4,12-1-5,13 1-3,9 2-6,6 7-9,7 6-9,6 7-8,-12 2-1,-27 1 8,-28-1 6,-28 1 8,-15 1 1,1 3-5,-1 3-7,1 4-5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5"/>
    </inkml:context>
    <inkml:brush xml:id="br0">
      <inkml:brushProperty name="width" value="0.02865" units="cm"/>
      <inkml:brushProperty name="height" value="0.02865" units="cm"/>
      <inkml:brushProperty name="color" value="#00BFF3"/>
    </inkml:brush>
  </inkml:definitions>
  <inkml:trace contextRef="#ctx0" brushRef="#br0">15550 29200 767,'-22'-15'-32,"6"23"21,7 22 21,6 22 22,3 8 7,0-2-8,0-3-7,0-3-6,0 2-6,0 10-1,0 10-2,0 9-3,0 4 0,0 1 1,0-1 0,0 1 0,0 1 0,0 3-1,0 3-1,0 4 0,0 1-1,0 0 0,0 0 1,0 0 0,0-2-1,0-3 0,0-3-1,0-2 0,0-1-2,0 3-1,0 3 0,0 4-1,-2-3-1,-3-5-1,-3-7-1,-2-5 0,-1-6-1,3-3 2,3-3 0,4-2 0,-1-1 2,-3 3-1,-3 3 1,-2 4 0,-3-1 0,1-3 0,-1-3 0,1-2-1,1-6 1,3-6 0,3-6 0,4-6 0,1-4 0,0 1-2,0-1 0,0 1-1,0-3-4,0-2-5,0-3-6,0-3-6,0-9-6,0-11-4,0-14-6,0-11-5,-2-6 2,-3 4 10,-3 3 9,-2 3 1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38"/>
    </inkml:context>
    <inkml:brush xml:id="br0">
      <inkml:brushProperty name="width" value="0.04379" units="cm"/>
      <inkml:brushProperty name="height" value="0.04379" units="cm"/>
      <inkml:brushProperty name="color" value="#00BFF3"/>
    </inkml:brush>
  </inkml:definitions>
  <inkml:trace contextRef="#ctx0" brushRef="#br0">15500 33450 502,'-61'1'22,"28"4"7,28 3 7,29 3 8,18-1 0,9-2-7,10-3-7,10-3-7,5-2-5,4 0-2,3 0 0,3 0-3,3 1 0,3 4-1,3 3 1,4 3-1,5-1-1,10-2 0,10-3-1,9-3-2,9-2 0,9 0 0,10 0 0,10 0-1,7-2 0,6-3 0,7-3 0,6-2 0,4-3-1,4 1-1,3-1-1,3 1-2,3 1 0,3 3-1,3 3 0,4 4-2,-1 1 0,-3 0 1,-3 0-1,-2 0 1,-3 0 0,1 0-1,-1 0 1,1 0-1,-1-2 1,1-3 0,-1-3 0,1-2 1,-3-3 0,-2 1 0,-3-1-1,-3 1 0,-2 1 0,0 3-1,0 3 1,0 4-1,-4 1 0,-5 0 1,-7 0 0,-5 0-1,-3 1 1,4 4-1,3 3 0,3 3-1,3-1 0,3-2 0,3-3 0,4-3 1,-1-4-1,-3-3 0,-3-3 0,-2-2 0,0-1-1,7 3 0,6 3-1,7 4 0,2-1 0,1-3 0,-1-3 2,1-2-1,1-1 2,3 3 0,3 3 0,4 4 1,-3 1 1,-5 0-1,-7 0 0,-5 0 0,-1 0 1,6 0 1,7 0 1,6 0 1,-1-2 0,-5-3 0,-7-3-2,-5-2 0,-3-1-1,4 3 0,3 3-1,3 4 0,1 1 0,1 0-2,-1 0-1,1 0-1,-4 1 1,-6 4 1,-6 3 1,-6 3 2,-6 3 0,-2 3-1,-3 3-1,-3 4 0,-2-1-1,0-3 0,0-3 1,0-2 1,-4-3-1,-5 1 0,-7-1 0,-5 1 0,-4-3 0,0-2-2,0-3 1,0-3-2,3-2 1,6 0-1,7 0-1,6 0 1,1-5 0,-3-9 1,-3-10 0,-2-8 1,-1-4 0,3 3 1,3 3-1,4 4 2,-3 1-1,-5 0 0,-7 0 1,-5 0-1,-6 1 1,-3 4-2,-3 3-1,-2 3-1,-6 3 0,-6 3 0,-6 3 1,-6 4 1,-6 1-2,-2 0-3,-3 0-3,-3 0-3,-6 0-2,-5 0 1,-7 0 0,-5 0 1,-9-2 0,-9-3 0,-10-3 0,-8-2 0,-11-6-5,-8-6-9,-10-6-9,-9-6-9,-5-2-3,0 3 7,0 3 6,0 4 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1766 29450,'-16'0,"32"8,-1 0,16 7,1 1,-1-1,0 1,0 15,1 0,-17-16,1 1,-8-16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38"/>
    </inkml:context>
    <inkml:brush xml:id="br0">
      <inkml:brushProperty name="width" value="0.0479" units="cm"/>
      <inkml:brushProperty name="height" value="0.0479" units="cm"/>
      <inkml:brushProperty name="color" value="#00BFF3"/>
    </inkml:brush>
  </inkml:definitions>
  <inkml:trace contextRef="#ctx0" brushRef="#br0">41850 31400 459,'48'48'10,"-3"-3"2,-3-3 2,-2-2 3,3 3 3,14 14 3,11 11 4,14 14 4,7 2 0,3-6-2,3-6-4,4-6-2,1-4-3,0 1-1,0-1-2,0 1-3,-2-1 1,-3 1-1,-3-1 0,-2 1 0,-8-1 0,-8 1-1,-10-1 0,-9 1-1,-9-3 0,-5-2-1,-7-3 1,-5-3-1,-8-1-1,-5 4 0,-7 3-2,-5 3 0,-14 1-1,-18 1-2,-19-1-1,-18 1-2,-25 1-4,-27 3-3,-28 3-5,-28 4-4,-29 4-6,-28 6-11,-28 7-9,-27 6-9,0-5-2,32-16 8,31-15 7,32-15 8,24-9 0,19 1-8,19-1-8,19 1-7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0"/>
    </inkml:context>
    <inkml:brush xml:id="br0">
      <inkml:brushProperty name="width" value="0.03701" units="cm"/>
      <inkml:brushProperty name="height" value="0.03701" units="cm"/>
      <inkml:brushProperty name="color" value="#00BFF3"/>
    </inkml:brush>
  </inkml:definitions>
  <inkml:trace contextRef="#ctx0" brushRef="#br0">20150 28500 594,'6'-71'10,"13"10"1,12 10 1,13 9 1,7 6 0,4 3-1,3 3-1,3 4-2,4-1-1,7-3 1,6-3 0,7-2 0,5-3 1,7 1-1,6-1-1,7 1 0,5 1-1,7 3 1,6 3-1,7 4 1,4 1-1,3 0 0,3 0-1,4 0 0,1 3 0,0 6-1,0 7 0,0 6-1,-2 7 0,-3 10-1,-3 10-1,-2 9-1,-3 6 1,1 3-1,-1 3 2,1 4 0,-4 2 0,-6 4 2,-6 3-1,-6 3 2,-4 3-1,1 3 0,-1 3 1,1 4-1,-1-1 0,1-3-1,-1-3 1,1-2 0,-1-5-1,1-2 1,-1-3-1,1-3 0,-1-1 0,1 4 0,-1 3 0,1 3 0,-1 1-1,1 1 1,-1-1-1,1 1-1,1-1 0,3 1-1,3-1-2,4 1 0,-1 2 0,-3 7-1,-3 6 2,-2 7-1,-3 0 1,1-2 0,-1-3 0,1-3 1,-1-2-1,1 0-1,-1 0-1,1 0-1,-3 3 0,-2 6 0,-3 7 1,-3 6 1,-2 1 1,0-3 2,0-3 1,0-2 2,-4-5 1,-5-2-1,-7-3-1,-5-3 0,-8-1-1,-5 4 0,-7 3 0,-5 3 0,-3-1 0,4-2 0,3-3 0,3-3 1,-2-2-1,-6 0 0,-6 0-1,-6 0-1,-4 0-1,1 0 0,-1 0-1,1 0-1,-1-2 0,1-3-1,-1-3-1,1-2-1,-4-5 1,-6-2 0,-6-3 1,-6-3 0,-7-15-11,-6-24-26,-6-26-25,-6-24-26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0"/>
    </inkml:context>
    <inkml:brush xml:id="br0">
      <inkml:brushProperty name="width" value="0.022" units="cm"/>
      <inkml:brushProperty name="height" value="0.022" units="cm"/>
      <inkml:brushProperty name="color" value="#00BFF3"/>
    </inkml:brush>
  </inkml:definitions>
  <inkml:trace contextRef="#ctx0" brushRef="#br0">30350 33450 999,'-24'-27'-37,"4"-3"3,3-3 4,3-2 3,3-1 4,3 3 2,3 3 4,4 4 3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1"/>
    </inkml:context>
    <inkml:brush xml:id="br0">
      <inkml:brushProperty name="width" value="0.03519" units="cm"/>
      <inkml:brushProperty name="height" value="0.03519" units="cm"/>
      <inkml:brushProperty name="color" value="#00BFF3"/>
    </inkml:brush>
  </inkml:definitions>
  <inkml:trace contextRef="#ctx0" brushRef="#br0">30200 33600 625,'1'-50'21,"4"0"-3,3 0-1,3 0-4,3-2-1,3-3-1,3-3-2,4-2-1,2-3-1,4 1-2,3-1-2,3 1-1,6-6-1,9-8-2,10-10 0,10-9-1,4-5 0,0 0-1,0 0 1,0 0 0,3-5 0,6-9-1,7-10-1,6-8-1,7-9 1,10-6 3,10-6 2,9-6 3,6-1 1,3 7-1,3 6-1,4 7 0,1 5 0,0 7 0,0 6 2,0 7 1,1 4-1,4 3 0,3 3-2,3 4 0,6 2-2,9 4 1,10 3-1,10 3 0,7-1 0,6-2 0,7-3 1,6-3 0,3-1 1,0 4 0,0 3 2,0 3 1,0 3 0,0 3 0,0 3 0,0 4 0,-2-1 0,-3-3-2,-3-3-1,-2-2-2,-5 2 1,-2 9 0,-3 10 1,-3 10 1,-4 7 1,-3 6-1,-3 7 2,-2 6-1,-5 3 2,-2 0 0,-3 0 2,-3 0 0,-7 1 1,-9 4-2,-10 3 0,-8 3 0,-8 3-1,-2 3 2,-3 3 2,-3 4 1,-2 1-1,0 0-3,0 0-4,0 0-2,-4 0-5,-5 0-4,-7 0-5,-5 0-4,-4 0-2,0 0 2,0 0 0,0 0 0,-5 0-3,-9 0-11,-10 0-9,-8 0-1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3"/>
    </inkml:context>
    <inkml:brush xml:id="br0">
      <inkml:brushProperty name="width" value="0.04222" units="cm"/>
      <inkml:brushProperty name="height" value="0.04222" units="cm"/>
      <inkml:brushProperty name="color" value="#00BFF3"/>
    </inkml:brush>
  </inkml:definitions>
  <inkml:trace contextRef="#ctx0" brushRef="#br0">22050 33300 521,'-88'39'-14,"26"-22"9,24-22 9,26-21 8,12-17 3,0-8-1,0-10-3,0-9-1,3-9-2,6-5 0,7-7 0,6-5-1,6-4 0,6 0 0,7 0 0,6 0 1,6-4-2,6-5-1,7-7-2,6-5-2,10-14-2,17-18 0,15-19-1,16-18-1,7-14-1,1-5 0,-1-7 0,1-5 0,1 3 1,3 17 1,3 15 1,4 16 1,-1 12 1,-3 9 1,-3 10 2,-2 10 0,-6 5 1,-6 4 0,-6 3-1,-6 3 0,-4 4 0,1 7 1,-1 6-1,1 7 2,2 0-1,7-2 0,6-3-1,7-3 1,0 1-1,-2 6 2,-3 7 0,-3 6 0,-2 4 1,0 4 0,0 3-1,0 3-1,-2 4 0,-3 7 0,-3 6-2,-2 7 0,-3 4-1,1 3 0,-1 3 1,1 4 0,1 1 0,3 0 1,3 0 0,4 0 1,-1 0-1,-3 0 1,-3 0-1,-2 0 1,-1 1-1,3 4 0,3 3 0,4 3 0,1 1 0,0 1 0,0-1 1,0 1-1,-2 1 0,-3 3 1,-3 3 0,-2 4 0,-3 1-1,1 0 1,-1 0-2,1 0 0,1 0 0,3 0 0,3 0-1,4 0 0,-1 3 0,-3 6 1,-3 7 0,-2 6-1,-3 3 2,1 0-1,-1 0 0,1 0 1,-4 1 0,-6 4 0,-6 3 0,-6 3 1,-4 3 1,1 3 0,-1 3 0,1 4 1,-3 2 0,-2 4 0,-3 3-1,-3 3 0,-2 4 0,0 7 0,0 6 0,0 7-1,0 2 1,0 1-2,0-1 0,0 1-1,0-3-2,0-2 0,0-3 0,0-3-2,0-2 0,0 0 0,0 0 0,0 0-1,1 1 1,4 4-1,3 3 1,3 3 0,-1-1 0,-2-2 0,-3-3 0,-3-3 0,-2 1 1,0 6-1,0 7 0,0 6-1,0 3 1,0 0 0,0 0 0,0 0 1,0 1-1,0 4 0,0 3-1,0 3-1,-2 3 1,-3 3 0,-3 3 1,-2 4 1,-3-3 0,1-5-1,-1-7 1,1-5-2,-3-6 1,-2-3 0,-3-3 0,-3-2 0,-2 0 0,0 7 1,0 6-1,0 7 1,-2 2 0,-3 1-1,-3-1 0,-2 1 0,-3 2-1,1 7 1,-1 6-1,1 7 1,-1-3-1,1-8-2,-1-10-2,1-9-2,-1-10-4,1-9-7,-1-10-6,1-8-7,-4-11-1,-6-8 4,-6-10 5,-6-9 4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6"/>
    </inkml:context>
    <inkml:brush xml:id="br0">
      <inkml:brushProperty name="width" value="0.03215" units="cm"/>
      <inkml:brushProperty name="height" value="0.03215" units="cm"/>
      <inkml:brushProperty name="color" value="#00BFF3"/>
    </inkml:brush>
  </inkml:definitions>
  <inkml:trace contextRef="#ctx0" brushRef="#br0">24850 28250 684,'0'53'71,"0"6"-16,0 7-16,0 6-16,0 1-9,0-3-1,0-3-1,0-2-1,1-1-5,4 3-8,3 3-8,3 4-8,-1 1-6,-2 0-4,-3 0-5,-3 0-5,1-4 0,6-5 0,7-7 3,6-5 1,1-4 4,-3 0 6,-3 0 6,-2 0 6,-5-2 3,-2-3 3,-3-3 1,-3-2 3,-2-1 3,0 3 9,0 3 7,0 4 7,0-1 6,0-3 5,0-3 2,0-2 5,0-1 0,0 3-3,0 3-5,0 4-3,0 2-4,0 4-3,0 3-4,0 3-3,0 1-3,0 1-3,0-1-1,0 1-3,0 1-3,0 3-5,0 3-5,0 4-4,0-1-4,0-3-5,0-3-4,0-2-4,0-3-2,0 1 0,0-1 0,0 1 1,0-4 1,0-6 1,0-6 3,0-6 2,0-6 6,0-2 10,0-3 10,0-3 11,-2 1 5,-3 6 2,-3 7 1,-2 6 1,-1 4-2,3 4-4,3 3-4,4 3-5,1-1-3,0-2-2,0-3 0,0-3-2,-2-4-10,-3-3-18,-3-3-18,-2-2-19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6"/>
    </inkml:context>
    <inkml:brush xml:id="br0">
      <inkml:brushProperty name="width" value="0.04231" units="cm"/>
      <inkml:brushProperty name="height" value="0.04231" units="cm"/>
      <inkml:brushProperty name="color" value="#00BFF3"/>
    </inkml:brush>
  </inkml:definitions>
  <inkml:trace contextRef="#ctx0" brushRef="#br0">24650 34050 519,'-22'-19'45,"6"13"-1,7 12-1,6 13 0,3 10-3,0 10-5,0 10-4,0 9-5,-2 6-4,-3 3 0,-3 3-2,-2 4-1,-1 2-2,3 4-1,3 3-3,4 3-1,-1 3-2,-3 3-2,-3 3-2,-2 4-1,-1-7-2,3-16-3,3-15-1,4-15-3,1 8-5,0 35-4,0 35-6,0 34-5,0 9-5,0-16-4,0-15-5,0-15-5,1-18-2,4-19 0,3-18-1,3-19 1,3-15 2,3-8 5,3-10 6,4-9 5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6"/>
    </inkml:context>
    <inkml:brush xml:id="br0">
      <inkml:brushProperty name="width" value="0.03844" units="cm"/>
      <inkml:brushProperty name="height" value="0.03844" units="cm"/>
      <inkml:brushProperty name="color" value="#00BFF3"/>
    </inkml:brush>
  </inkml:definitions>
  <inkml:trace contextRef="#ctx0" brushRef="#br0">25450 34750 572,'-49'-19'79,"4"13"-14,3 12-14,3 13-14,3 7-9,3 4-4,3 3-4,4 3-3,-4 6-3,-9 9-2,-10 10-1,-8 10-3,-6 2-1,1-3-1,-1-3-2,1-2 0,4-6 0,9-6 1,10-6 0,10-6 1,13-4 1,19 1-2,19-1-1,19 1-1,15-4-2,13-6-1,12-6-3,13-6-3,2-4-1,-5 1 0,-7-1-1,-5 1-1,-4-1-2,0 1-5,0-1-5,0 1-5,-5-3 0,-9-2 3,-10-3 4,-8-3 3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7"/>
    </inkml:context>
    <inkml:brush xml:id="br0">
      <inkml:brushProperty name="width" value="0.04229" units="cm"/>
      <inkml:brushProperty name="height" value="0.04229" units="cm"/>
      <inkml:brushProperty name="color" value="#00BFF3"/>
    </inkml:brush>
  </inkml:definitions>
  <inkml:trace contextRef="#ctx0" brushRef="#br0">26400 35500 520,'-69'-47'22,"13"6"1,12 7 1,13 6 0,9 3 0,6 0-3,7 0-2,6 0-2,-1 3-2,-5 6-3,-7 7-2,-5 6-1,-4 6-1,0 6 1,0 7 2,0 6 2,-4 9 1,-5 13 3,-7 12 2,-5 13 3,-3 6 0,4 0-1,3 0-2,3 0 0,4-2-3,7-3 0,6-3-3,7-2-1,7-8-4,9-8-7,10-10-8,10-9-7,7-13-5,6-16-3,7-15-2,6-15-2,1-11-2,-3-2 2,-3-3 2,-2-3 0,-5 1 3,-2 6 1,-3 7 1,-3 6 2,-4 13 12,-3 23 20,-3 22 23,-2 22 20,0 10 3,7 1-16,6-1-18,7 1-16,0-4-14,-2-6-12,-3-6-12,-3-6-12,-1-7-6,4-6-2,3-6-2,3-6-2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7"/>
    </inkml:context>
    <inkml:brush xml:id="br0">
      <inkml:brushProperty name="width" value="0.033" units="cm"/>
      <inkml:brushProperty name="height" value="0.033" units="cm"/>
      <inkml:brushProperty name="color" value="#00BFF3"/>
    </inkml:brush>
  </inkml:definitions>
  <inkml:trace contextRef="#ctx0" brushRef="#br0">27400 35650 666,'21'123'145,"-5"-3"-41,-7-3-41,-5-2-41,-4-9-26,0-12-8,0-13-8,0-12-8,-2-9-10,-3-2-10,-3-3-10,-2-3-1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3342 29300,'16'0,"-24"16,0-1,-23 1,0-1,7 9,1-1,15-15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8"/>
    </inkml:context>
    <inkml:brush xml:id="br0">
      <inkml:brushProperty name="width" value="0.03568" units="cm"/>
      <inkml:brushProperty name="height" value="0.03568" units="cm"/>
      <inkml:brushProperty name="color" value="#00BFF3"/>
    </inkml:brush>
  </inkml:definitions>
  <inkml:trace contextRef="#ctx0" brushRef="#br0">35150 28950 616,'-2'-35'9,"-3"32"18,-3 31 19,-2 32 17,-1 16 3,3 4-11,3 3-13,4 3-12,-1 3-9,-3 3-7,-3 3-5,-2 4-7,-3 7-6,1 13-4,-1 12-4,1 13-5,-1 4-2,1-3 3,-1-3 1,1-2 3,1-9-2,3-12-3,3-13-3,4-12-5,1-10 3,0-6 5,0-6 6,0-6 6,0-6 5,0-2 2,0-3 3,0-3 1,0-4 3,0-3 0,0-3 1,0-2 0,0-1-1,0 3 0,0 3-3,0 4-1,0 1-1,0 0-1,0 0-1,0 0-1,0 1-1,0 4 0,0 3-1,0 3-1,0 4-1,0 7-2,0 6-2,0 7-3,-2 5 0,-3 7 1,-3 6 3,-2 7 0,-1-1-2,3-6-7,3-6-7,4-6-7,-1-12-2,-3-15 2,-3-15 1,-2-16 3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8"/>
    </inkml:context>
    <inkml:brush xml:id="br0">
      <inkml:brushProperty name="width" value="0.04757" units="cm"/>
      <inkml:brushProperty name="height" value="0.04757" units="cm"/>
      <inkml:brushProperty name="color" value="#00BFF3"/>
    </inkml:brush>
  </inkml:definitions>
  <inkml:trace contextRef="#ctx0" brushRef="#br0">35000 33850 462,'-24'-41'50,"4"19"-2,3 19-1,3 19-1,1 12-3,1 6-4,-1 7-5,1 6-3,1 4-4,3 4-3,3 3-3,4 3-3,1 3-3,0 3 0,0 3 0,0 4-2,0 4-1,0 6 0,0 7-1,0 6 0,0 7-5,0 10-9,0 10-7,0 9-9,-2 1-6,-3-6-4,-3-6-5,-2-6-4,-1-2-4,3 3-3,3 3-3,4 4-3,1-12 1,0-24 4,0-26 4,0-24 5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9"/>
    </inkml:context>
    <inkml:brush xml:id="br0">
      <inkml:brushProperty name="width" value="0.04105" units="cm"/>
      <inkml:brushProperty name="height" value="0.04105" units="cm"/>
      <inkml:brushProperty name="color" value="#00BFF3"/>
    </inkml:brush>
  </inkml:definitions>
  <inkml:trace contextRef="#ctx0" brushRef="#br0">35850 34650 535,'-4'-44'14,"-5"13"4,-7 12 4,-5 13 4,-4 6 2,0 0 2,0 0 0,0 0 1,-2 4-1,-3 10-5,-3 10-4,-2 9-4,-5 7-3,-2 7 0,-3 6-2,-3 7 0,-4 4-1,-3 3-2,-3 3-1,-2 4-2,-1-1 0,3-3 0,3-3-1,4-2 1,5-5 1,10-2 2,10-3 1,9-3 1,10-9 0,14-11-2,11-14-4,14-11-3,14-7-3,20 0-3,18 0-3,20 0-2,5 0-2,-6 0-2,-6 0-1,-6 0-2,-7 3-3,-6 6-5,-6 7-6,-6 6-6,-6 4-3,-2 4 0,-3 3-1,-3 3-2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9"/>
    </inkml:context>
    <inkml:brush xml:id="br0">
      <inkml:brushProperty name="width" value="0.04709" units="cm"/>
      <inkml:brushProperty name="height" value="0.04709" units="cm"/>
      <inkml:brushProperty name="color" value="#00BFF3"/>
    </inkml:brush>
  </inkml:definitions>
  <inkml:trace contextRef="#ctx0" brushRef="#br0">36750 35450 467,'-46'-69'32,"10"13"-3,10 12-5,9 13-5,6 6-2,3 0 0,3 0-1,4 0-1,-4 1 1,-9 4 5,-10 3 4,-8 3 3,-8 7 1,-2 14-3,-3 11-3,-3 14-3,-2 10-2,0 9-1,0 10-2,0 10-1,1 2-1,4-3 0,3-3-1,3-2 0,4-5-2,7-2-1,6-3-2,7-3-2,8-6-3,14-5-6,11-7-6,14-5-4,3-11-4,-2-11-1,-3-14 0,-3-11 0,1-9-1,6-3 0,7-3 0,6-2-1,-1 5 7,-5 16 10,-7 15 11,-5 17 11,-6 11 8,-3 10 5,-3 10 4,-2 9 6,2 1-4,9-6-13,10-6-12,10-6-14,2-9-14,-3-8-13,-3-10-14,-2-9-15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9"/>
    </inkml:context>
    <inkml:brush xml:id="br0">
      <inkml:brushProperty name="width" value="0.04518" units="cm"/>
      <inkml:brushProperty name="height" value="0.04518" units="cm"/>
      <inkml:brushProperty name="color" value="#00BFF3"/>
    </inkml:brush>
  </inkml:definitions>
  <inkml:trace contextRef="#ctx0" brushRef="#br0">37400 35350 486,'48'0'60,"-3"0"-9,-3 0-8,-2 0-8,-3 4-5,1 10-3,-1 10-3,1 9-4,-3 7-2,-2 7-3,-3 6-3,-3 7-2,-6 2-2,-5 1-1,-7-1-2,-5 1-2,-8 1 0,-5 3-2,-7 3-1,-5 4-1,-4-6-1,0-11 0,0-14-1,0-11 0,7-7 3,17 0 5,15 0 7,16 0 6,12-10 2,9-18-1,10-19 0,10-18-2,8-12-2,10-3-3,10-3-2,9-2-5,2-3-6,-2 1-14,-3-1-13,-3 1-12,-10 4-12,-16 9-11,-15 10-12,-15 10-1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50"/>
    </inkml:context>
    <inkml:brush xml:id="br0">
      <inkml:brushProperty name="width" value="0.02753" units="cm"/>
      <inkml:brushProperty name="height" value="0.02753" units="cm"/>
      <inkml:brushProperty name="color" value="#00BFF3"/>
    </inkml:brush>
  </inkml:definitions>
  <inkml:trace contextRef="#ctx0" brushRef="#br0">36900 35350 799,'-69'26'42,"13"4"-3,12 3-4,13 3-4,7-1-5,4-2-9,3-3-8,3-3-8,3-2-13,3 0-19,3 0-18,4 0-2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55"/>
    </inkml:context>
    <inkml:brush xml:id="br0">
      <inkml:brushProperty name="width" value="0.03581" units="cm"/>
      <inkml:brushProperty name="height" value="0.03581" units="cm"/>
      <inkml:brushProperty name="color" value="#00BFF3"/>
    </inkml:brush>
  </inkml:definitions>
  <inkml:trace contextRef="#ctx0" brushRef="#br0">71000 34550 614,'67'-16'100,"-16"19"-19,-15 19-19,-15 19-18,-14 5-16,-8-5-13,-10-7-13,-9-5-13,-4-14-6,4-18 1,3-19 0,3-18 2,4-9 2,7 4 4,6 3 3,7 3 4,4 3 5,3 3 6,3 3 6,4 4 6,1 5 1,0 10-3,0 10-3,0 9-4,-5 10-3,-9 14-3,-10 11-3,-8 14-4,-8 0-1,-2-8 1,-3-10 0,-3-9 0,-2-5 1,0 0 0,0 0 0,0 0 1,0-8-1,0-16 0,0-15 0,0-15-1,6-11 0,13-2 0,12-3 0,13-3-1,7 1 1,4 6-1,3 7 1,3 6 0,-2 12-2,-6 19-7,-6 19-5,-6 19-6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59"/>
    </inkml:context>
    <inkml:brush xml:id="br0">
      <inkml:brushProperty name="width" value="0.04029" units="cm"/>
      <inkml:brushProperty name="height" value="0.04029" units="cm"/>
      <inkml:brushProperty name="color" value="#00BFF3"/>
    </inkml:brush>
  </inkml:definitions>
  <inkml:trace contextRef="#ctx0" brushRef="#br0">24300 38100 546,'-61'0'73,"28"0"-8,28 0-8,29 0-7,18 0-8,9 0-5,10 0-5,10 0-5,-1 0-5,-9 0-4,-10 0-4,-8 0-5,-3 1-4,7 4-2,6 3-5,7 3-3,0 1-1,-2 1 1,-3-1 1,-3 1 0,-4-1-4,-3 1-11,-3-1-10,-2 1-10,-6 4-5,-6 9-2,-6 10-1,-6 10-1,-7 2 1,-6-3 3,-6-3 3,-6-2 2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59"/>
    </inkml:context>
    <inkml:brush xml:id="br0">
      <inkml:brushProperty name="width" value="0.03526" units="cm"/>
      <inkml:brushProperty name="height" value="0.03526" units="cm"/>
      <inkml:brushProperty name="color" value="#00BFF3"/>
    </inkml:brush>
  </inkml:definitions>
  <inkml:trace contextRef="#ctx0" brushRef="#br0">24150 39500 624,'-35'-2'9,"32"-3"19,31-3 19,32-2 18,11-1 3,-5 3-13,-7 3-14,-5 4-12,2 1-11,13 0-7,12 0-6,13 0-8,4 1-9,-3 4-11,-3 3-11,-2 3-12,-11-1-3,-15-2 7,-15-3 5,-16-3 6,-8-1 2,0 4-3,0 3-3,0 3-3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0"/>
    </inkml:context>
    <inkml:brush xml:id="br0">
      <inkml:brushProperty name="width" value="0.04344" units="cm"/>
      <inkml:brushProperty name="height" value="0.04344" units="cm"/>
      <inkml:brushProperty name="color" value="#00BFF3"/>
    </inkml:brush>
  </inkml:definitions>
  <inkml:trace contextRef="#ctx0" brushRef="#br0">26400 37950 506,'-24'-41'39,"4"19"3,3 19 2,3 19 3,1 16 0,1 17-5,-1 15-4,1 16-5,-1 9-3,1 3-2,-1 3-4,1 4-2,-1 4-3,1 6-4,-1 7-4,1 6-3,1 1-4,3-3-3,3-3-5,4-2-2,-1-5-7,-3-2-10,-3-3-9,-2-3-10,0-9-6,7-11 0,6-14-2,7-11-2,4-14 1,3-11 4,3-14 3,4-11 4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431 28050,'0'16,"0"-1,0 1,0 7,0 1,0-1,0 1,0 15,0 0,-8-8,0 1,1-9,-1 1,8 7,0 0,8-15,-1 0,-7-1,0 1,0 0,0-1,0 1,0 0,-7-1,-1 1,8 7,0 1,0-8,0-1,0-7,0 0,8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0"/>
    </inkml:context>
    <inkml:brush xml:id="br0">
      <inkml:brushProperty name="width" value="0.0443" units="cm"/>
      <inkml:brushProperty name="height" value="0.0443" units="cm"/>
      <inkml:brushProperty name="color" value="#00BFF3"/>
    </inkml:brush>
  </inkml:definitions>
  <inkml:trace contextRef="#ctx0" brushRef="#br0">27000 38550 496,'-22'29'87,"6"10"-18,7 10-16,6 9-19,3 6-9,0 3-3,0 3-2,0 4-3,-2 2-1,-3 4 1,-3 3 0,-2 3 2,-1-2 0,3-6-3,3-6 0,4-6-2,5-7-2,10-6-1,10-6-2,9-6-2,4-12-3,1-15-7,-1-15-4,1-16-6,1-13-5,3-9-3,3-10-4,4-8-3,-3-8 1,-5-2 3,-7-3 5,-5-3 5,-6-2 2,-3 0 2,-3 0 3,-2 0 1,-6 1 1,-6 4 1,-6 3 0,-6 3 0,-7 6 0,-6 9 1,-6 10 2,-6 10 0,-4 7 1,1 6 3,-1 7 1,1 6 3,-1 3-10,1 0-22,-1 0-21,1 0-22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1"/>
    </inkml:context>
    <inkml:brush xml:id="br0">
      <inkml:brushProperty name="width" value="0.04324" units="cm"/>
      <inkml:brushProperty name="height" value="0.04324" units="cm"/>
      <inkml:brushProperty name="color" value="#00BFF3"/>
    </inkml:brush>
  </inkml:definitions>
  <inkml:trace contextRef="#ctx0" brushRef="#br0">27900 37850 508,'-47'-2'7,"6"-3"12,7-3 12,6-2 13,13-1 7,23 3 2,22 3 1,22 4 2,10-1-6,1-3-11,-1-3-11,1-2-13,1-1-5,3 3 1,3 3 0,4 4 1,-4 2-11,-9 4-23,-10 3-22,-8 3-22,-8 1-10,-2 1 3,-3-1 3,-3 1 3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1"/>
    </inkml:context>
    <inkml:brush xml:id="br0">
      <inkml:brushProperty name="width" value="0.04488" units="cm"/>
      <inkml:brushProperty name="height" value="0.04488" units="cm"/>
      <inkml:brushProperty name="color" value="#00BFF3"/>
    </inkml:brush>
  </inkml:definitions>
  <inkml:trace contextRef="#ctx0" brushRef="#br0">29000 37100 490,'-22'73'149,"6"-3"-36,7-3-34,6-2-35,1-1-18,-3 3-1,-3 3-1,-2 4 0,-3 2-6,1 4-11,-1 3-10,1 3-11,1 1-8,3 1-7,3-1-6,4 1-6,1-7-7,0-12-9,0-13-9,0-12-9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1"/>
    </inkml:context>
    <inkml:brush xml:id="br0">
      <inkml:brushProperty name="width" value="0.03427" units="cm"/>
      <inkml:brushProperty name="height" value="0.03427" units="cm"/>
      <inkml:brushProperty name="color" value="#00BFF3"/>
    </inkml:brush>
  </inkml:definitions>
  <inkml:trace contextRef="#ctx0" brushRef="#br0">29350 37800 641,'-22'25'33,"6"0"3,7 0 6,6 0 3,4 0 2,4 0-4,3 0-3,3 0-4,1 3-10,1 6-16,-1 7-16,1 6-17,-3-1-11,-2-5-4,-3-7-6,-3-5-4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1"/>
    </inkml:context>
    <inkml:brush xml:id="br0">
      <inkml:brushProperty name="width" value="0.03699" units="cm"/>
      <inkml:brushProperty name="height" value="0.03699" units="cm"/>
      <inkml:brushProperty name="color" value="#00BFF3"/>
    </inkml:brush>
  </inkml:definitions>
  <inkml:trace contextRef="#ctx0" brushRef="#br0">29650 37450 594,'25'-24'45,"0"4"-5,0 3-4,0 3-5,0 4-2,0 7-3,0 6-2,0 7-3,-2 5-2,-3 7-2,-3 6-3,-2 7-2,-5 5-1,-2 7-1,-3 6 0,-3 7 0,-4 0-2,-3-2 0,-3-3-1,-2-3-2,-3-4 0,1-3-2,-1-3-2,1-2-1,5-5 0,14-2 2,11-3 2,14-3 2,5-9-5,1-11-8,-1-14-9,1-11-8,-1-9-4,1-3 3,-1-3 3,1-2 3,-4-1-2,-6 3-8,-6 3-8,-6 4-8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2"/>
    </inkml:context>
    <inkml:brush xml:id="br0">
      <inkml:brushProperty name="width" value="0.04059" units="cm"/>
      <inkml:brushProperty name="height" value="0.04059" units="cm"/>
      <inkml:brushProperty name="color" value="#00BFF3"/>
    </inkml:brush>
  </inkml:definitions>
  <inkml:trace contextRef="#ctx0" brushRef="#br0">30500 36950 542,'46'-41'50,"-5"19"-1,-7 19-2,-5 19-3,-8 12-4,-5 6-9,-7 7-8,-5 6-8,-6 4-5,-3 4-3,-3 3-2,-2 3-2,-3-2-2,1-6-1,-1-6-2,1-6 0,5-6 0,14-2 3,11-3 3,14-3 2,7-6 2,3-5 1,3-7 0,4-5 0,1-3 0,0 4 1,0 3-1,0 3 1,-4 4-1,-5 7 0,-7 6-1,-5 7-1,-9 11 0,-9 20-1,-10 18-1,-8 20-1,-14 14-7,-15 14-11,-15 11-11,-16 14-12,-5-1-5,6-12 3,7-13 2,6-12 2,6-16-2,6-19-6,7-18-6,6-19-6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3"/>
    </inkml:context>
    <inkml:brush xml:id="br0">
      <inkml:brushProperty name="width" value="0.04217" units="cm"/>
      <inkml:brushProperty name="height" value="0.04217" units="cm"/>
      <inkml:brushProperty name="color" value="#00BFF3"/>
    </inkml:brush>
  </inkml:definitions>
  <inkml:trace contextRef="#ctx0" brushRef="#br0">36700 37650 521,'0'143'165,"0"-11"-41,0-14-39,0-11-40,0 3-22,0 23-6,0 22-5,0 22-4,0-1-9,0-21-9,0-22-10,0-22-11,0-8-8,0 6-9,0 7-9,0 6-8,1-10-1,4-24 7,3-26 9,3-24 7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4"/>
    </inkml:context>
    <inkml:brush xml:id="br0">
      <inkml:brushProperty name="width" value="0.04402" units="cm"/>
      <inkml:brushProperty name="height" value="0.04402" units="cm"/>
      <inkml:brushProperty name="color" value="#00BFF3"/>
    </inkml:brush>
  </inkml:definitions>
  <inkml:trace contextRef="#ctx0" brushRef="#br0">37600 38450 499,'-46'29'131,"10"10"-30,10 10-29,9 9-31,4 6-16,1 3-4,-1 3-3,1 4-3,1-1-2,3-3 0,3-3 0,4-2-1,1-6-1,0-6-3,0-6-3,0-6-3,7-7-5,17-6-5,15-6-5,16-6-5,4-10-2,-6-12 3,-6-13 4,-6-12 3,-4-9-1,1-2-5,-1-3-6,1-3-4,-3-4-2,-2-3 5,-3-3 3,-3-2 4,-4-5 4,-3-2 3,-3-3 4,-2-3 3,-6-1 2,-6 4-1,-6 3 0,-6 3-1,-6 3 0,-2 3 3,-3 3 1,-3 4 2,-4 5 0,-3 10 1,-3 10 0,-2 9-1,-3 6-2,1 3-5,-1 3-4,1 4-6,1 4-4,3 6-6,3 7-4,4 6-5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4"/>
    </inkml:context>
    <inkml:brush xml:id="br0">
      <inkml:brushProperty name="width" value="0.03572" units="cm"/>
      <inkml:brushProperty name="height" value="0.03572" units="cm"/>
      <inkml:brushProperty name="color" value="#00BFF3"/>
    </inkml:brush>
  </inkml:definitions>
  <inkml:trace contextRef="#ctx0" brushRef="#br0">38600 37550 615,'95'0'145,"-9"0"-37,-10 0-35,-8 0-37,-8 0-21,-2 0-8,-3 0-7,-3 0-8,-2 0-5,0 0-4,0 0-3,0 0-4,-4 0-4,-5 0-6,-7 0-5,-5 0-5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4"/>
    </inkml:context>
    <inkml:brush xml:id="br0">
      <inkml:brushProperty name="width" value="0.0442" units="cm"/>
      <inkml:brushProperty name="height" value="0.0442" units="cm"/>
      <inkml:brushProperty name="color" value="#00BFF3"/>
    </inkml:brush>
  </inkml:definitions>
  <inkml:trace contextRef="#ctx0" brushRef="#br0">40050 36750 497,'-68'117'132,"17"-16"-27,15-15-26,16-15-26,7-12-16,1-6-7,-1-6-6,1-6-6,4-4-5,9 1-5,10-1-5,10 1-4,7-4-3,6-6-2,7-6-2,6-6-1,6-6-5,6-2-7,7-3-7,6-3-7,1-4-5,-3-3-2,-3-3-1,-2-2-2,-6-5-1,-6-2 1,-6-3 1,-6-3 0,-7-1 5,-6 4 7,-6 3 8,-6 3 8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5315 28150,'-15'0,"15"16,0-1,0 9,0-1,0 8,0 1,0 7,0 0,0 16,0-1,7-15,1 1,-8-9,0 0,0 32,0-1,0-38,0-1,0-7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4"/>
    </inkml:context>
    <inkml:brush xml:id="br0">
      <inkml:brushProperty name="width" value="0.03819" units="cm"/>
      <inkml:brushProperty name="height" value="0.03819" units="cm"/>
      <inkml:brushProperty name="color" value="#00BFF3"/>
    </inkml:brush>
  </inkml:definitions>
  <inkml:trace contextRef="#ctx0" brushRef="#br0">40800 37000 576,'-47'-24'8,"6"4"4,7 3 2,6 3 3,1 4 6,-3 7 7,-3 6 7,-2 7 8,-3 8 1,1 14-6,-1 11-6,1 14-5,-1 7-5,1 3-4,-1 3-3,1 4-3,-1 4-4,1 6-6,-1 7-7,1 6-4,1-1-10,3-5-10,3-7-11,4-5-11,4-11-6,6-11-3,7-14-1,6-11-3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5"/>
    </inkml:context>
    <inkml:brush xml:id="br0">
      <inkml:brushProperty name="width" value="0.03426" units="cm"/>
      <inkml:brushProperty name="height" value="0.03426" units="cm"/>
      <inkml:brushProperty name="color" value="#00BFF3"/>
    </inkml:brush>
  </inkml:definitions>
  <inkml:trace contextRef="#ctx0" brushRef="#br0">40400 37850 642,'28'28'73,"6"6"-8,7 7-9,6 6-9,-1-1-9,-5-5-6,-7-7-7,-5-5-8,-3-1-13,4 6-19,3 7-20,3 6-2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5"/>
    </inkml:context>
    <inkml:brush xml:id="br0">
      <inkml:brushProperty name="width" value="0.04214" units="cm"/>
      <inkml:brushProperty name="height" value="0.04214" units="cm"/>
      <inkml:brushProperty name="color" value="#00BFF3"/>
    </inkml:brush>
  </inkml:definitions>
  <inkml:trace contextRef="#ctx0" brushRef="#br0">41500 36700 522,'0'-41'9,"0"19"19,0 19 19,0 19 19,0 13 5,0 10-9,0 10-8,0 9-9,-2 6-9,-3 3-9,-3 3-8,-2 4-9,-3 1-7,1 0-3,-1 0-3,1 0-3,-1-4-16,1-5-26,-1-7-28,1-5-26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5"/>
    </inkml:context>
    <inkml:brush xml:id="br0">
      <inkml:brushProperty name="width" value="0.05314" units="cm"/>
      <inkml:brushProperty name="height" value="0.05314" units="cm"/>
      <inkml:brushProperty name="color" value="#00BFF3"/>
    </inkml:brush>
  </inkml:definitions>
  <inkml:trace contextRef="#ctx0" brushRef="#br0">42500 36700 414,'45'-93'26,"-9"17"-1,-10 15-1,-8 16 0,-8 7-1,-2 1 1,-3-1 1,-3 1 1,-2-1 0,0 1-3,0-1-2,0 1-2,-4 1-2,-5 3-2,-7 3-1,-5 4-1,-8 2-1,-5 4-1,-7 3-1,-5 3-1,-3 4 0,4 7-2,3 6-1,3 7-2,3 7 1,3 9 0,3 10 1,4 10 1,2 5 0,4 4 0,3 3 0,3 3-1,4-1-2,7-2-2,6-3-3,7-3-2,5-7-2,7-9 1,6-10 0,7-8 0,5-11-1,7-8-5,6-10-5,7-9-3,0-7-3,-2-3 0,-3-3 1,-3-2 0,-9 11 11,-11 29 19,-14 28 21,-11 28 20,-9 15 5,-3 4-10,-3 3-10,-2 3-10,-5 9-11,-2 16-9,-3 15-12,-3 17-9,-1 17-12,4 23-11,3 22-13,3 22-12,1-7-5,1-34-1,-1-35-1,1-33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8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72825 12275 333,'157'63'167,"51"46"-1,49 47 1,51 47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11"/>
    </inkml:context>
    <inkml:brush xml:id="br0">
      <inkml:brushProperty name="width" value="0.04508" units="cm"/>
      <inkml:brushProperty name="height" value="0.04508" units="cm"/>
      <inkml:brushProperty name="color" value="#F2395B"/>
    </inkml:brush>
  </inkml:definitions>
  <inkml:trace contextRef="#ctx0" brushRef="#br0">78550 27150 488,'21'-25'6,"-5"0"13,-7 0 12,-5 0 13,-8 1 1,-5 4-7,-7 3-7,-5 3-8,-4-1-4,0-2 1,0-3 0,0-3-1,-2 2 0,-3 10-3,-3 10-3,-2 9-3,-1 6-1,3 3 0,3 3 0,4 4 0,1 4-1,0 6 0,0 7-2,0 6 0,1 1-1,4-3 1,3-3 0,3-2 2,3-3-2,3 1 0,3-1-2,4 1-1,1-1-1,0 1 2,0-1 2,0 1 1,3-1-1,6 1-2,7-1-3,6 1-2,4-4-2,4-6-2,3-6-2,3-6-1,1-7-1,1-6-1,-1-6-1,1-6 0,1-7-1,3-6 1,3-6-1,4-6 1,-3-6-1,-5-2-2,-7-3 0,-5-3-2,-12-2-2,-16 0 1,-15 0-2,-15 0 0,-9 6-2,1 13-3,-1 12-2,1 13-2,-1 7-1,1 4 2,-1 3 2,1 3 1,1 3 1,3 3-2,3 3-1,4 4-1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12"/>
    </inkml:context>
    <inkml:brush xml:id="br0">
      <inkml:brushProperty name="width" value="0.0449" units="cm"/>
      <inkml:brushProperty name="height" value="0.0449" units="cm"/>
      <inkml:brushProperty name="color" value="#F2395B"/>
    </inkml:brush>
  </inkml:definitions>
  <inkml:trace contextRef="#ctx0" brushRef="#br0">71450 34350 489,'1'-49'0,"4"4"0,3 3-1,3 3 0,-2 3 4,-6 3 10,-6 3 10,-6 4 9,-7 1 2,-6 0-4,-6 0-5,-6 0-5,-4 3-4,1 6-1,-1 7-3,1 6-2,-1 4-2,1 4 0,-1 3-1,1 3 0,-1 3 0,1 3-1,-1 3 1,1 4-1,-3 1 1,-2 0-1,-3 0 2,-3 0-1,1 0 1,6 0-1,7 0 1,6 0 0,3 1 1,0 4 0,0 3 2,0 3 1,1 1 1,4 1-1,3-1 1,3 1 0,3-1-1,3 1-2,3-1-1,4 1-2,2-1-1,4 1 0,3-1-1,3 1 0,4-4 0,7-6-2,6-6-1,7-6 0,2-2-1,1 3-3,-1 3-1,1 4-2,1-1-2,3-3 0,3-3-1,4-2-1,1-5 1,0-2 0,0-3 1,0-3 0,1-6 1,4-5-1,3-7-2,3-5 1,-1-6-2,-2-3-1,-3-3 0,-3-2-2,-4-6 0,-3-6 1,-3-6 0,-2-6 1,-6-2 0,-6 3 1,-6 3 2,-6 4 0,-7 1 1,-6 0-1,-6 0-1,-6 0-2,-7 3 0,-6 6-2,-6 7-1,-6 6-2,-9 6-4,-8 6-6,-10 7-5,-9 6-7,1 6-1,13 6 5,12 7 5,13 6 4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14"/>
    </inkml:context>
    <inkml:brush xml:id="br0">
      <inkml:brushProperty name="width" value="0.06054" units="cm"/>
      <inkml:brushProperty name="height" value="0.06054" units="cm"/>
      <inkml:brushProperty name="color" value="#F2395B"/>
    </inkml:brush>
  </inkml:definitions>
  <inkml:trace contextRef="#ctx0" brushRef="#br0">48450 10300 363,'-24'23'1,"4"-3"3,3-3 2,3-2 2,6-5 3,9-2 4,10-3 3,10-3 4,4-1 1,0 4 0,0 3-2,0 3 0,1 1 0,4 1 0,3-1 0,3 1 0,1-3 1,1-2 0,-1-3 0,1-3-1,2-2 1,7 0-1,6 0-1,7 0 0,5 0-2,7 0-1,6 0-3,7 0-1,4 0-2,3 0 0,3 0 1,4 0-1,5 0-1,10 0 0,10 0-2,9 0-1,2-2-1,-2-3-1,-3-3 0,-3-2-1,-6-3 0,-5 1 0,-7-1-1,-5 1 0,3 1 1,17 3-1,15 3 1,16 4 0,1 1 0,-12 0 0,-13 0-2,-12 0 0,-7 1 0,1 4-1,-1 3-1,1 3 0,-1-1 0,1-2 0,-1-3 1,1-3 1,-1-2-2,1 0-1,-1 0-2,1 0-3,-1-4-1,1-5-1,-1-7 0,1-5-1,-4-3 0,-6 4 0,-6 3 0,-6 3 0,-9 3 1,-8 3 0,-10 3 2,-9 4 0,-2 1-3,6 0-7,7 0-9,6 0-7,-1 3-3,-5 6 1,-7 7 2,-5 6 3,-6-1-3,-3-5-5,-3-7-4,-2-5-6,-6-8 0,-6-5 5,-6-7 5,-6-5 4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15"/>
    </inkml:context>
    <inkml:brush xml:id="br0">
      <inkml:brushProperty name="width" value="0.06108" units="cm"/>
      <inkml:brushProperty name="height" value="0.06108" units="cm"/>
      <inkml:brushProperty name="color" value="#F2395B"/>
    </inkml:brush>
  </inkml:definitions>
  <inkml:trace contextRef="#ctx0" brushRef="#br0">29300 10650 360,'-25'-22'-2,"0"6"-1,0 7-3,0 6-3,0 3 3,0 0 8,0 0 7,0 0 8,7 0 4,17 0-1,15 0 1,16 0-1,9-2-1,3-3-4,3-3-4,4-2-2,4-1-3,6 3 1,7 3 0,6 4 0,4 1 1,4 0 1,3 0 1,3 0 1,3 0 0,3 0 2,3 0-1,4 0 1,5 0 0,10 0 0,10 0-1,9 0 0,4 0 0,1 0-1,-1 0 1,1 0-1,1 0 0,3 0-1,3 0-1,4 0 0,-1 0-2,-3 0 1,-3 0-1,-2 0 0,-5 0 0,-2 0-1,-3 0 1,-3 0-1,2 0 0,10 0-1,10 0 1,9 0 0,1 0-1,-6 0 0,-6 0 0,-6 0-1,-4 0 0,1 0 0,-1 0 0,1 0 0,-1 0-1,1 0 1,-1 0-1,1 0 1,-3 1 0,-2 4-1,-3 3 0,-3 3 0,-1-1 0,4-2 0,3-3 0,3-3-1,-1-2 2,-2 0 0,-3 0 0,-3 0 1,-4 0 1,-3 0-1,-3 0 0,-2 0-1,-3 0 0,1 0 0,-1 0-1,1 0 0,-3 0-1,-2 0 0,-3 0 2,-3 0-1,-1 0 1,4 0-1,3 0 1,3 0 0,1-2-1,1-3 1,-1-3-1,1-2 0,-1-3 0,1 1 0,-1-1-1,1 1-1,-3-1 1,-2 1-2,-3-1 0,-3 1 0,-6-1 0,-5 1-1,-7-1-1,-5 1 1,-6 1-1,-3 3 1,-3 3-1,-2 4 0,-5 1 0,-2 0 0,-3 0 1,-3 0 0,-2 0-1,0 0 1,0 0-2,0 0 0,1 0-1,4 0 1,3 0-1,3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1"/>
    </inkml:context>
    <inkml:brush xml:id="br0">
      <inkml:brushProperty name="width" value="0.03903" units="cm"/>
      <inkml:brushProperty name="height" value="0.03903" units="cm"/>
      <inkml:brushProperty name="color" value="#F2395B"/>
    </inkml:brush>
  </inkml:definitions>
  <inkml:trace contextRef="#ctx0" brushRef="#br0">68450 6050 563,'142'-4'119,"-16"-5"-29,-15-7-29,-15-5-28,-9-4-17,1 0-4,-1 0-5,1 0-3,-6 1-6,-8 4-4,-10 3-5,-9 3-4,-7 3-2,-3 3 1,-3 3 3,-2 4 2,-11-4-5,-15-9-11,-15-10-11,-16-8-12,-10-8 1,-3-2 12,-3-3 10,-2-3 13,-3-2 7,1 0 3,-1 0 4,1 0 3,2 0 3,7 0 2,6 0 2,7 0 4,0 3 3,-2 6 6,-3 7 7,-3 6 5,-1 15 4,4 26 1,3 24 1,3 26 2,1 15-4,1 6-6,-1 7-8,1 6-7,-1 9-5,1 13-4,-1 12-3,1 13-4,-1 10-1,1 10-2,-1 10-1,1 9 0,-1-4 0,1-15 1,-1-15 2,1-16 1,-1-16 0,1-16 0,-1-15-2,1-15 0,1-12-3,3-6-6,3-6-6,4-6-6,-4-9-3,-9-8-4,-10-10-2,-8-9-2,-6-7 0,1-3 5,-1-3 4,1-2 5,-1-6 2,1-6 3,-1-6 3,1-6 1,-3-6 4,-2-2 3,-3-3 3,-3-3 4,1-1 0,6 4-1,7 3-2,6 3-1,6 1-2,6 1 1,7-1-1,6 1 1,9-1 4,13 1 10,12-1 9,13 1 11,9-4 3,6-6-4,7-6-4,6-6-4,6-2-6,6 3-9,7 3-9,6 4-9,-2 4-7,-9 6-1,-10 7-3,-8 6-3,-11 6-3,-8 6-5,-10 7-5,-9 6-4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962 30550,'-47'172,"40"-102,-1 0,8-62,0 0,0 31,0 0,0-8,0 0,0-23,0 0,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1"/>
    </inkml:context>
    <inkml:brush xml:id="br0">
      <inkml:brushProperty name="width" value="0.04227" units="cm"/>
      <inkml:brushProperty name="height" value="0.04227" units="cm"/>
      <inkml:brushProperty name="color" value="#F2395B"/>
    </inkml:brush>
  </inkml:definitions>
  <inkml:trace contextRef="#ctx0" brushRef="#br0">69550 6550 520,'96'-74'74,"-5"4"-17,-7 3-15,-5 3-18,-4 1-9,0 1-5,0-1-4,0 1-4,-4 1-3,-5 3-1,-7 3-1,-5 4-2,-9 4-3,-9 6-6,-10 7-5,-8 6-7,-6 1-1,1-3 0,-1-3 2,1-2 0,-3-5 3,-2-2 1,-3-3 2,-3-3 1,-7-2 2,-9 0 2,-10 0 0,-8 0 1,-4 0 3,3 0 4,3 0 4,4 0 5,-1 3 4,-3 6 4,-3 7 4,-2 6 4,0 4 0,7 4-2,6 3-3,7 3-3,4 6 5,3 9 13,3 10 13,4 10 12,1 10 3,0 13-8,0 12-9,0 13-8,4 10-6,10 10-4,10 10-4,9 9-4,4 12-3,1 16-1,-1 15-1,1 17-2,-1 8-1,1 4 1,-1 3 1,1 3 1,1-2-5,3-6-8,3-6-9,4-6-9,1-10-7,0-12-2,0-13-4,0-12-4,-4-10-1,-5-6 0,-7-6 0,-5-6-1,-6-10 3,-3-12 3,-3-13 3,-2-12 4,-3-10 3,1-6 2,-1-6 3,1-6 2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1"/>
    </inkml:context>
    <inkml:brush xml:id="br0">
      <inkml:brushProperty name="width" value="0.03712" units="cm"/>
      <inkml:brushProperty name="height" value="0.03712" units="cm"/>
      <inkml:brushProperty name="color" value="#F2395B"/>
    </inkml:brush>
  </inkml:definitions>
  <inkml:trace contextRef="#ctx0" brushRef="#br0">71500 6350 592,'-2'-69'5,"-3"13"11,-3 12 11,-2 13 10,-6 16 7,-6 23 3,-6 22 4,-6 22 3,-7 15-5,-6 9-12,-6 10-13,-6 10-13,-6 5-7,-2 4-3,-3 3-2,-3 3-3,-4-1-3,-3-2-6,-3-3-4,-2-3-5,0-9-4,7-11-5,6-14-4,7-11-4,4-12-3,3-9 0,3-10-1,4-8-1,5-9 2,10-6 8,10-6 5,9-6 7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2"/>
    </inkml:context>
    <inkml:brush xml:id="br0">
      <inkml:brushProperty name="width" value="0.02952" units="cm"/>
      <inkml:brushProperty name="height" value="0.02952" units="cm"/>
      <inkml:brushProperty name="color" value="#F2395B"/>
    </inkml:brush>
  </inkml:definitions>
  <inkml:trace contextRef="#ctx0" brushRef="#br0">70550 4350 745,'48'-24'0,"-3"4"0,-3 3 0,-2 3 0,-3 3 6,1 3 13,-1 3 13,1 4 12,1 8 3,3 17-8,3 15-7,4 16-8,-3 13-12,-5 14-17,-7 11-15,-5 14-17,-6-6-10,-3-21-2,-3-22-3,-2-22-4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2"/>
    </inkml:context>
    <inkml:brush xml:id="br0">
      <inkml:brushProperty name="width" value="0.04602" units="cm"/>
      <inkml:brushProperty name="height" value="0.04602" units="cm"/>
      <inkml:brushProperty name="color" value="#F2395B"/>
    </inkml:brush>
  </inkml:definitions>
  <inkml:trace contextRef="#ctx0" brushRef="#br0">72200 4950 478,'23'51'115,"-3"4"-28,-3 3-29,-2 3-29,-6 3-17,-6 3-5,-6 3-4,-6 4-6,-4-4-2,1-9-3,-1-10-2,1-8-2,1-6 0,3 1 1,3-1 1,4 1 1,7-4 1,13-6 4,12-6 2,13-6 2,7-6 2,4-2-1,3-3 1,3-3-1,1-2 0,1 0-1,-1 0-1,1 0 0,-1-5-2,1-9 1,-1-10-2,1-8 0,-6-4 0,-8 3 1,-10 3 0,-9 4 0,-9-3 1,-5-5-2,-7-7-1,-5-5 0,-6-6 0,-3-3 2,-3-3 1,-2-2 3,-5-1 0,-2 3-1,-3 3 1,-3 4-2,-2 4 3,0 6 2,0 7 3,0 6 3,0 4 6,0 4 12,0 3 9,0 3 12,1 9 0,4 16-9,3 15-10,3 17-8,1 8-7,1 4-2,-1 3-2,1 3-3,-1 12-3,1 22-2,-1 22-2,1 23-4,1 13-2,3 6-1,3 7-3,4 6-1,-1-5-2,-3-16 0,-3-15 0,-2-15-1,-1-12-1,3-6 0,3-6-1,4-6 0,1-9 1,0-8 1,0-10 1,0-9 2,-5-7 0,-9-3 0,-10-3-2,-8-2 0,-6-8 1,1-8 2,-1-10 2,1-9 3,1-7 2,3-3-1,3-3 1,4-2-1,2-8 2,4-8 2,3-10 2,3-9 1,3-10 1,3-9 1,3-10-1,4-8 0,5-4-1,10 3-1,10 3-2,9 4-2,7 1-2,7 0-5,6 0-3,7 0-5,4 1-3,3 4-3,3 3-2,4 3-3,-4 3 0,-9 3 1,-10 3 2,-8 4 2,-8 4 1,-2 6-2,-3 7-1,-3 6-1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3"/>
    </inkml:context>
    <inkml:brush xml:id="br0">
      <inkml:brushProperty name="width" value="0.03674" units="cm"/>
      <inkml:brushProperty name="height" value="0.03674" units="cm"/>
      <inkml:brushProperty name="color" value="#F2395B"/>
    </inkml:brush>
  </inkml:definitions>
  <inkml:trace contextRef="#ctx0" brushRef="#br0">73800 4800 598,'29'-46'72,"10"10"-13,10 10-14,9 9-14,2 6-9,-2 3-4,-3 3-5,-3 4-4,-2 1-3,0 0-2,0 0-2,0 0-2,-7 7-9,-11 17-14,-14 15-14,-11 16-16,-14 7-3,-11 1 7,-14-1 7,-11 1 6,-11-4 6,-5-6 6,-7-6 5,-5-6 5,-1-6 4,6-2 2,7-3 2,6-3 3,-1-1 3,-5 4 5,-7 3 4,-5 3 5,2-4 4,13-8 3,12-10 2,13-9 4,15-5 4,19 0 8,19 0 7,19 0 7,12-2-1,6-3-10,7-3-9,6-2-10,4-3-6,4 1-2,3-1-3,3 1-3,-1-1 0,-2 1 2,-3-1 1,-3 1 1,-6-1-8,-5 1-16,-7-1-17,-5 1-18,-8 1-8,-5 3-1,-7 3 0,-5 4-2,-6-3 4,-3-5 8,-3-7 8,-2-5 8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4"/>
    </inkml:context>
    <inkml:brush xml:id="br0">
      <inkml:brushProperty name="width" value="0.04549" units="cm"/>
      <inkml:brushProperty name="height" value="0.04549" units="cm"/>
      <inkml:brushProperty name="color" value="#F2395B"/>
    </inkml:brush>
  </inkml:definitions>
  <inkml:trace contextRef="#ctx0" brushRef="#br0">74550 4250 483,'-24'-27'0,"4"-3"0,3-3 0,3-2 0,1 0 3,1 7 6,-1 6 5,1 7 7,1 10 4,3 16 3,3 15 4,4 17 3,1 11-2,0 10-4,0 10-6,0 9-6,-2 4-4,-3 1-5,-3-1-6,-2 1-4,-12 10-7,-19 22-10,-18 22-11,-19 23-9,-8 2-3,3-16 5,3-15 6,4-15 5,1-12 4,0-6 4,0-6 4,0-6 3,4-10 4,10-12 3,10-13 3,9-12 3,7-10 3,7-6 4,6-6 3,7-6 3,11-7 4,20-6 5,18-6 5,20-6 4,13-7 2,9-6-4,10-6-3,10-6-3,2-4-4,-3 1-3,-3-1-4,-2 1-4,2-3-4,9-2-5,10-3-4,10-3-5,-6 2-3,-18 10 1,-19 10 0,-18 9 0,-14 4-4,-5 1-10,-7-1-10,-5 1-10,-8-3-1,-5-2 4,-7-3 5,-5-3 5,-9-4 6,-9-3 6,-10-3 5,-8-2 7,-4-1 2,3 3 3,3 3 1,4 4 1,-1 2 4,-3 4 8,-3 3 6,-2 3 8,0 12 10,7 22 15,6 22 14,7 23 15,4 16-2,3 13-14,3 12-17,4 13-16,1 6-8,0 0-4,0 0-2,0 0-3,0-4-5,0-5-11,0-7-8,0-5-10,0-9-6,0-9-2,0-10-1,0-8-3,-2-9 0,-3-6 1,-3-6 0,-2-6 1,-5-7 2,-2-6 3,-3-6 3,-3-6 3,-6-7 2,-5-6 4,-7-6 2,-5-6 3,-3-9 4,4-8 3,3-10 4,3-9 3,4-4 2,7 4-1,6 3-1,7 3-1,4 1 2,3 1 6,3-1 7,4 1 5,4-1 3,6 1-3,7-1-2,6 1-1,6-1-6,6 1-10,7-1-10,6 1-10,6-4-7,6-6-7,7-6-6,6-6-7,-4 1-1,-11 9 4,-14 10 5,-11 10 5,-7 4 2,0 0 2,0 0 2,0 0 1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5"/>
    </inkml:context>
    <inkml:brush xml:id="br0">
      <inkml:brushProperty name="width" value="0.04979" units="cm"/>
      <inkml:brushProperty name="height" value="0.04979" units="cm"/>
      <inkml:brushProperty name="color" value="#F2395B"/>
    </inkml:brush>
  </inkml:definitions>
  <inkml:trace contextRef="#ctx0" brushRef="#br0">75600 4500 441,'48'-46'4,"-3"10"9,-3 10 7,-2 9 9,-1 4 3,3 1-1,3-1-1,4 1 0,-1 2-4,-3 7-3,-3 6-5,-2 7-3,-8 7-4,-8 9-2,-10 10-3,-9 10-3,-9 7-1,-5 6-3,-7 7-1,-5 6-1,-8 1-3,-5-3-3,-7-3-3,-5-2-3,-3-6 0,4-6 2,3-6 2,3-6 2,7-4 1,14 1 0,11-1-1,14 1 0,11-6 0,14-8 1,11-10 1,14-9 1,5-5 1,1 0 2,-1 0 1,1 0 1,-4 0 3,-6 0 2,-6 0 4,-6 0 3,-9 9 3,-8 19 3,-10 19 5,-9 19 3,-13 13 1,-16 10-2,-15 10-1,-15 9-2,-11 2-3,-2-2-3,-3-3-5,-3-3-3,-4-4-4,-3-3-3,-3-3-2,-2-2-3,2-9-3,9-12-3,10-13-3,10-12-3,5-16-5,4-19-7,3-18-7,3-19-7,6-19-2,9-19 4,10-18 3,10-19 4,4-7 5,0 7 5,0 6 6,0 7 6,1 10 3,4 16 1,3 15-1,3 17 0,3 10 13,3 6 22,3 7 24,4 6 23,2 7 5,4 10-14,3 10-14,3 9-14,3 4-10,3 1-4,3-1-5,4 1-5,1-1-5,0 1-3,0-1-5,0 1-4,0-6-6,0-8-5,0-10-7,0-9-6,0-7-4,0-3-2,0-3-1,0-2-2,0-15 2,0-25 3,0-25 5,0-25 3,-2-16 3,-3-6 3,-3-6 1,-2-6 2,-5 2 3,-2 14 7,-3 11 5,-3 14 6,-2 10 5,0 9 4,0 10 5,0 10 5,-2 16 8,-3 26 14,-3 24 13,-2 26 13,-6 18-1,-6 13-16,-6 12-16,-6 13-15,-4 1-12,1-9-6,-1-10-7,1-8-7,-1-8-4,1-2-2,-1-3-2,1-3-2,12-9-1,25-11-1,25-14-1,25-11-1,17-17 1,9-18 6,10-19 5,10-18 5,2-10 3,-3 0 1,-3 0 2,-2 0 1,-8 1 0,-8 4 1,-10 3 0,-9 3 1,-12 3-2,-11 3-3,-14 3-2,-11 4-3,-11 2-2,-5 4 0,-7 3-1,-5 3 0,-11-1 0,-11-2 0,-14-3 1,-11-3 0,-6-2 1,4 0 1,3 0 0,3 0 1,1-2 0,1-3 2,-1-3 1,1-2 1,1-3 2,3 1 1,3-1 1,4 1 2,1 1 3,0 3 4,0 3 3,0 4 4,1 4 3,4 6 0,3 7 0,3 6 1,3 20 2,3 34 3,3 35 5,4 35 4,-1 24-1,-3 16-6,-3 15-6,-2 17-5,-6 22-5,-6 32-2,-6 31-4,-6 32-2,-4 24-3,1 19-6,-1 19-4,1 19-6,2 13-3,7 10-3,6 10-3,7 9-4,4-7-2,3-21 0,3-22-2,4-22 0,2-19-1,4-16 0,3-15-1,3-15-1,1-20 0,1-21 0,-1-22-1,1-22 1,-1-30 0,1-37 3,-1-38 3,1-37 2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5"/>
    </inkml:context>
    <inkml:brush xml:id="br0">
      <inkml:brushProperty name="width" value="0.04207" units="cm"/>
      <inkml:brushProperty name="height" value="0.04207" units="cm"/>
      <inkml:brushProperty name="color" value="#F2395B"/>
    </inkml:brush>
  </inkml:definitions>
  <inkml:trace contextRef="#ctx0" brushRef="#br0">76450 6800 522,'-24'-46'6,"4"10"10,3 10 11,3 9 12,6 2 4,9-2-1,10-3 0,10-3-1,14-4-3,23-3-7,22-3-5,22-2-6,15-6-7,9-6-7,10-6-7,10-6-7,4-4-3,0 1 3,0-1 3,0 1 2,-7 1-2,-11 3-7,-14 3-8,-11 4-7,-15 5-3,-16 10 2,-15 10 3,-15 9 1,-18 10 12,-19 14 20,-18 11 21,-19 14 20,-16 11 6,-12 14-10,-13 11-8,-12 14-9,-9 7-8,-2 3-4,-3 3-5,-3 4-5,-4 1-4,-3 0-1,-3 0-4,-2 0-1,0-4-6,7-5-7,6-7-8,7-5-8,10-9-6,16-9-5,15-10-4,17-8-5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5"/>
    </inkml:context>
    <inkml:brush xml:id="br0">
      <inkml:brushProperty name="width" value="0.03855" units="cm"/>
      <inkml:brushProperty name="height" value="0.03855" units="cm"/>
      <inkml:brushProperty name="color" value="#F2395B"/>
    </inkml:brush>
  </inkml:definitions>
  <inkml:trace contextRef="#ctx0" brushRef="#br0">77950 6450 570,'45'25'52,"-9"0"-3,-10 0-3,-8 0-2,-3 1-4,7 4-1,6 3-3,7 3-2,8 4-5,14 7-8,11 6-7,14 7-7,3-1-4,-2-6 1,-3-6 2,-3-6-1,-4-6-7,-3-2-18,-3-3-19,-2-3-17,-8-4-9,-8-3 1,-10-3-1,-9-2 1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6"/>
    </inkml:context>
    <inkml:brush xml:id="br0">
      <inkml:brushProperty name="width" value="0.03742" units="cm"/>
      <inkml:brushProperty name="height" value="0.03742" units="cm"/>
      <inkml:brushProperty name="color" value="#F2395B"/>
    </inkml:brush>
  </inkml:definitions>
  <inkml:trace contextRef="#ctx0" brushRef="#br0">80600 4750 587,'96'-69'156,"-5"13"-39,-7 12-39,-5 13-39,-6 7-24,-3 4-8,-3 3-7,-2 3-7,-6 4-11,-6 7-14,-6 6-15,-6 7-13,-12 2-4,-15 1 7,-15-1 6,-16 1 8,-8-1 6,0 1 5,0-1 5,0 1 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725 31500,'-47'0,"31"16,1-1,-1 1,1-1,15 1,0 0,-8-9,0 1,8 0,0 0,16-16,-1 0,-7 0,0 1,0 7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6"/>
    </inkml:context>
    <inkml:brush xml:id="br0">
      <inkml:brushProperty name="width" value="0.03435" units="cm"/>
      <inkml:brushProperty name="height" value="0.03435" units="cm"/>
      <inkml:brushProperty name="color" value="#F2395B"/>
    </inkml:brush>
  </inkml:definitions>
  <inkml:trace contextRef="#ctx0" brushRef="#br0">80700 4150 640,'-25'-25'0,"0"0"0,0 0 0,0 0 0,1 1 6,4 4 13,3 3 13,3 3 12,3 12 6,3 22-1,3 22-2,4 23-1,1 13-8,0 6-16,0 7-15,0 6-17,-5 4-7,-9 4-1,-10 3-2,-8 3-1,-4-4-5,3-8-10,3-10-10,4-9-9,2-13-1,4-16 7,3-15 8,3-15 8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7"/>
    </inkml:context>
    <inkml:brush xml:id="br0">
      <inkml:brushProperty name="width" value="0.04973" units="cm"/>
      <inkml:brushProperty name="height" value="0.04973" units="cm"/>
      <inkml:brushProperty name="color" value="#F2395B"/>
    </inkml:brush>
  </inkml:definitions>
  <inkml:trace contextRef="#ctx0" brushRef="#br0">80100 5300 442,'0'50'94,"0"0"-21,0 0-22,0 0-21,0 3-12,0 6-4,0 7-4,0 6-3,0 3-2,0 0 2,0 0 0,0 0 2,0-5-5,0-9-10,0-10-10,0-8-11,15-23-7,32-34-3,31-35-3,32-33-4,11-18 2,-5 0 7,-7 0 6,-5 0 6,-9 7 7,-9 17 6,-10 15 5,-8 16 7,-12 10 5,-12 7 2,-13 6 2,-12 7 4,-13 8 5,-12 14 8,-13 11 8,-12 14 8,-10 10 0,-6 9-10,-6 10-8,-6 10-8,-2 4-6,3 0-1,3 0-1,4 0-2,2-5-1,4-9-4,3-10-4,3-8-3,14-8-4,25-2-5,25-3-4,25-3-6,10-6 1,-2-5 4,-3-7 6,-3-5 5,-4-4 3,-3 0 0,-3 0 1,-2 0-1,-14 3 1,-21 6-1,-22 7-1,-22 6-1,-13 3 0,-3 0-2,-3 0 0,-2 0-1,-9 3 0,-12 6 0,-13 7-1,-12 6 0,-9 1 3,-2-3 5,-3-3 4,-3-2 5,4-3 4,13 1 2,12-1 2,13 1 3,9-3 1,6-2-2,7-3-1,6-3-1,15-1 2,26 4 7,24 3 6,26 3 7,15-4 0,6-8-6,7-10-5,6-9-5,6-5-4,6 0-1,7 0-1,6 0-1,3 1 0,0 4-2,0 3 0,0 3-1,1 1-2,4 1-3,3-1-4,3 1-4,3-3-2,3-2 2,3-3 0,4-3 1,-4-2-6,-9 0-16,-10 0-13,-8 0-15,-12-2-4,-12-3 3,-13-3 5,-12-2 5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39"/>
    </inkml:context>
    <inkml:brush xml:id="br0">
      <inkml:brushProperty name="width" value="0.04315" units="cm"/>
      <inkml:brushProperty name="height" value="0.04315" units="cm"/>
      <inkml:brushProperty name="color" value="#F2395B"/>
    </inkml:brush>
  </inkml:definitions>
  <inkml:trace contextRef="#ctx0" brushRef="#br0">3050 3300 509,'-41'-22'7,"19"6"11,19 7 14,19 6 12,12 1 3,6-3-6,7-3-6,6-2-6,1-1-5,-3 3-4,-3 3-4,-2 4-4,-3 1-3,1 0-3,-1 0-3,1 0-3,2 1-1,7 4-2,6 3-1,7 3-1,-1 7-1,-6 14 2,-6 11 2,-6 14 1,-7 7 1,-6 3 2,-6 3 1,-6 4 2,-9 5 1,-8 10 0,-10 10 0,-9 9 1,-10 4-1,-9 1 0,-10-1-2,-8 1 0,-8-3 0,-2-2-1,-3-3 0,-3-3 0,-1-7 0,4-9-3,3-10 0,3-8-3,4-12-1,7-12-2,6-13-1,7-12-3,7-19-3,9-25-4,10-25-3,10-25-4,4-18-1,0-8 1,0-10 3,0-9 1,0-2 0,0 6 0,0 7-1,0 6-1,1 10 4,4 17 7,3 15 8,3 16 7,6 16 11,9 20 13,10 18 13,10 20 14,2 11 3,-3 7-9,-3 6-8,-2 7-7,-3-1-7,1-6-5,-1-6-6,1-6-5,2-4-4,7 1-4,6-1-3,7 1-3,0-3-2,-2-2 1,-3-3 1,-3-3 2,-4-4-7,-3-3-14,-3-3-14,-2-2-14,-3-11-6,1-15 1,-1-15 0,1-16 2,-4-15 3,-6-11 7,-6-14 5,-6-11 6,-4-1 6,1 13 5,-1 12 5,1 13 5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39"/>
    </inkml:context>
    <inkml:brush xml:id="br0">
      <inkml:brushProperty name="width" value="0.04718" units="cm"/>
      <inkml:brushProperty name="height" value="0.04718" units="cm"/>
      <inkml:brushProperty name="color" value="#F2395B"/>
    </inkml:brush>
  </inkml:definitions>
  <inkml:trace contextRef="#ctx0" brushRef="#br0">4500 2100 466,'45'-163'2,"-9"26"4,-10 24 5,-8 26 4,-6 18 4,1 13 4,-1 12 3,1 13 4,-6 18 2,-8 26 0,-10 24-1,-9 26 1,-9 18-4,-5 13-5,-7 12-7,-5 13-7,-1-1-4,6-11-5,7-14-4,6-11-4,7-12-8,10-9-14,10-10-12,9-8-14,6-12-1,3-12 7,3-13 9,4-12 7,-1 6 19,-3 25 28,-3 25 27,-2 25 28,-5 21 9,-2 20-10,-3 18-10,-3 20-11,-2 8-8,0 1-6,0-1-7,0 1-7,1 18-2,4 38-2,3 37-1,3 38 0,4 20-5,7 3-6,6 3-9,7 4-6,4-14-7,3-27-8,3-28-6,4-28-8,1-24-3,0-19 0,0-18 1,0-19-1,-5-24 5,-9-28 7,-10-28 8,-8-27 8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40"/>
    </inkml:context>
    <inkml:brush xml:id="br0">
      <inkml:brushProperty name="width" value="0.05651" units="cm"/>
      <inkml:brushProperty name="height" value="0.05651" units="cm"/>
      <inkml:brushProperty name="color" value="#F2395B"/>
    </inkml:brush>
  </inkml:definitions>
  <inkml:trace contextRef="#ctx0" brushRef="#br0">5050 1700 389,'-21'-50'3,"10"0"5,10 0 6,9 0 5,6 3 4,3 6 1,3 7 2,4 6 0,7 3 0,13 0-2,12 0-1,13 0-3,2 3-2,-5 6-5,-7 7-3,-5 6-4,-6 13-4,-3 23-6,-3 22-5,-2 22-6,-9 12-2,-12 3-1,-13 3 1,-12 4 0,-12 1 0,-8 0-2,-10 0-2,-9 0-2,-5-5 2,0-9 3,0-10 3,0-8 5,1-9 2,4-6 2,3-6 3,3-6 2,7-12 4,14-15 5,11-15 6,14-16 6,8-10 0,7-3-5,6-3-4,7-2-4,0 2-4,-2 9-1,-3 10-3,-3 10-2,-6 10-1,-5 13-2,-7 12 0,-5 13-1,-11 10 0,-11 10 1,-14 10 1,-11 9 2,-9 4 0,-3 1 3,-3-1 0,-2 1 3,2-4 1,9-6 2,10-6 2,10-6 1,5-9 2,4-8 0,3-10 1,3-9 0,7-9 0,14-5-2,11-7 0,14-5-2,11-11-2,14-11-1,11-14-2,14-11-2,3-7-3,-2 0-4,-3 0-5,-3 0-4,-6 0-3,-5 0 2,-7 0 1,-5 0 0,-9 3 1,-9 6-1,-10 7 0,-8 6-2,-12 4 3,-12 4 5,-13 3 5,-12 3 5,-5 1 4,3 1 3,3-1 4,4 1 3,1 1 2,0 3 0,0 3-1,0 4 1,0 8 1,0 17 5,0 15 5,0 16 5,3 9 0,6 3-5,7 3-4,6 4-4,4 1-4,4 0-2,3 0-2,3 0-2,1 1-1,1 4-2,-1 3-1,1 3-2,-1-1-2,1-2-3,-1-3-4,1-3-4,-1-7-3,1-9-1,-1-10-3,1-8-1,-10-9-4,-19-6-4,-18-6-4,-19-6-5,-10-7 1,1-6 6,-1-6 6,1-6 6,2-6 4,7-2 4,6-3 5,7-3 3,8-6 5,14-5 5,11-7 7,14-5 6,13-4 1,16 0-1,15 0-2,17 0-2,8-2-1,4-3 0,3-3 0,3-2 0,-1 2-1,-2 9-3,-3 10-3,-3 10-2,-4 7-2,-3 6 0,-3 7 0,-2 6 0,-8 7-2,-8 10-3,-10 10-4,-9 9-2,-9 7-3,-5 7 1,-7 6 0,-5 7 0,-11 4-1,-11 3-2,-14 3-3,-11 4-3,-11-1 1,-5-3 2,-7-3 1,-5-2 3,-8-3 2,-5 1 2,-7-1 2,-5 1 2,-6-1 2,-3 1-1,-3-1 1,-2 1 1,0-6 1,7-8 2,6-10 4,7-9 2,24-13 5,44-16 6,44-15 6,44-15 7,24-11 0,7-2-7,6-3-6,7-3-7,13-2-6,22 0-6,22 0-8,23 0-5,5 4-5,-9 10-2,-10 10-1,-8 9-3,-9 6-4,-6 3-5,-6 3-7,-6 4-5,-9-1-4,-8-3-1,-10-3-2,-9-2-1,-15-3 0,-18 1 1,-19-1 1,-18 1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40"/>
    </inkml:context>
    <inkml:brush xml:id="br0">
      <inkml:brushProperty name="width" value="0.05133" units="cm"/>
      <inkml:brushProperty name="height" value="0.05133" units="cm"/>
      <inkml:brushProperty name="color" value="#F2395B"/>
    </inkml:brush>
  </inkml:definitions>
  <inkml:trace contextRef="#ctx0" brushRef="#br0">8100 1750 428,'-46'-85'42,"10"32"12,10 31 11,9 32 13,6 22-1,3 17-12,3 15-12,4 16-12,2 4-9,4-6-7,3-6-6,3-6-7,-1 1-6,-2 9-3,-3 10-5,-3 10-4,-1-3-6,4-11-7,3-14-8,3-11-9,1-9-6,1-3-7,-1-3-7,1-2-7,-3-11 0,-2-15 4,-3-15 5,-3-16 5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41"/>
    </inkml:context>
    <inkml:brush xml:id="br0">
      <inkml:brushProperty name="width" value="0.04919" units="cm"/>
      <inkml:brushProperty name="height" value="0.04919" units="cm"/>
      <inkml:brushProperty name="color" value="#F2395B"/>
    </inkml:brush>
  </inkml:definitions>
  <inkml:trace contextRef="#ctx0" brushRef="#br0">8100 1300 447,'23'-47'0,"-3"6"0,-3 7 0,-2 6 0,-3 4 8,1 4 16,-1 3 16,1 3 16,1 4 4,3 7-10,3 6-9,4 7-8,1 7-6,0 9-1,0 10 0,0 10-1,-2 7-2,-3 6-2,-3 7-2,-2 6-1,-5 4-3,-2 4-3,-3 3-1,-3 3-2,-4 4-3,-3 7-4,-3 6-2,-2 7-3,-5 4-3,-2 3-1,-3 3-2,-3 4-1,-2-1-8,0-3-13,0-3-13,0-2-14,3-9-3,6-12 8,7-13 7,6-12 8,1-12 3,-3-8-2,-3-10-1,-2-9-3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41"/>
    </inkml:context>
    <inkml:brush xml:id="br0">
      <inkml:brushProperty name="width" value="0.04893" units="cm"/>
      <inkml:brushProperty name="height" value="0.04893" units="cm"/>
      <inkml:brushProperty name="color" value="#F2395B"/>
    </inkml:brush>
  </inkml:definitions>
  <inkml:trace contextRef="#ctx0" brushRef="#br0">8600 4250 449,'0'68'38,"0"-11"1,0-14 0,0-11 1,0-6 0,0 4-2,0 3-2,0 3-1,3-1-3,6-2-3,7-3-2,6-3-3,4-4-3,4-3-3,3-3-2,3-2-2,1-5-3,1-2-2,-1-3-2,1-3-3,1-7 0,3-9 2,3-10 2,4-8 1,-3-9-3,-5-6-6,-7-6-6,-5-6-6,-8-4-4,-5 1 0,-7-1 2,-5 1-1,-11-1 2,-11 1 2,-14-1 3,-11 1 2,-9 4 1,-3 9-1,-3 10-1,-2 10 0,-1 7-2,3 6-4,3 7-2,4 6-5,1 4-1,0 4 0,0 3 0,0 3 0,4 4-6,10 7-11,10 6-12,9 7-11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53"/>
    </inkml:context>
    <inkml:brush xml:id="br0">
      <inkml:brushProperty name="width" value="0.0669" units="cm"/>
      <inkml:brushProperty name="height" value="0.0669" units="cm"/>
      <inkml:brushProperty name="color" value="#F2395B"/>
    </inkml:brush>
  </inkml:definitions>
  <inkml:trace contextRef="#ctx0" brushRef="#br0">8900 10300 328,'48'0'82,"-3"0"-18,-3 0-16,-2 0-18,-3 0-10,1 0-1,-1 0-2,1 0-2,-1 3-2,1 6-3,-1 7-1,1 6-3,-1 1 0,1-3 0,-1-3 1,1-2 0,5-5 0,14-2-2,11-3-1,14-3-2,0-6-1,-8-5-2,-10-7 0,-9-5-2,-4-4-1,4 0 1,3 0 0,3 0 1,1 0 0,1 0 1,-1 0 0,1 0 0,-3 1 2,-2 4 2,-3 3 2,-3 3 2,-4 6 1,-3 9 1,-3 10 0,-2 10 2,-3 4-1,1 0 0,-1 0-1,1 0 0,1 0 0,3 0-2,3 0 0,4 0 0,1-2-2,0-3 0,0-3-1,0-2 0,0-5-3,0-2-1,0-3-2,0-3-3,3-4 0,6-3-1,7-3 1,6-2 0,3-6 0,0-6 1,0-6 0,0-6 0,-4-2 0,-5 3-3,-7 3-2,-5 4-3,-3 4 2,4 6 5,3 7 5,3 6 6,-4 7 1,-8 10 0,-10 10-2,-9 9 0,-5 4 1,0 1 3,0-1 4,0 1 3,1-3 0,4-2-1,3-3-2,3-3-1,3-6-2,3-5-2,3-7-2,4-5-2,1-4-1,0 0-1,0 0-1,0 0-2,0-4-1,0-5-2,0-7-2,0-5-3,0-3 0,0 4 0,0 3 0,0 3 1,0-1 2,0-2 0,0-3 3,0-3 0,0-1 2,0 4-1,0 3 1,0 3-1,1-1 1,4-2 0,3-3 0,3-3 0,1-1 1,1 4 0,-1 3 1,1 3 0,-3 4 1,-2 7 4,-3 6 1,-3 7 4,-1 5 0,4 7 0,3 6 0,3 7 0,3 0 0,3-2 2,3-3 1,4-3 2,1-2 0,0 0-2,0 0-2,0 0-3,1-4-2,4-5-3,3-7-3,3-5-4,-2-6-2,-6-3-1,-6-3-1,-6-2-3,-6-5-1,-2-2-3,-3-3-4,-3-3-2,-2-1-4,0 4-4,0 3-4,0 3-3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55"/>
    </inkml:context>
    <inkml:brush xml:id="br0">
      <inkml:brushProperty name="width" value="0.02428" units="cm"/>
      <inkml:brushProperty name="height" value="0.02428" units="cm"/>
      <inkml:brushProperty name="color" value="#00BFF3"/>
    </inkml:brush>
  </inkml:definitions>
  <inkml:trace contextRef="#ctx0" brushRef="#br0">65150 6850 906,'-157'45'68,"39"-9"-42,36-10-43,39-8-4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537 31466,'-47'-16,"39"16,1 0,-1 0,0 0,-8 8,1 0,-1 7,1 1,-1 7,1 0,7 1,0-1,8-7,0-1,8-15,0 0,7-8,1 1,7-9,0 0,1-7,-1 0,-15 15,0 0,-1 8,1 0,-8 16,0-1,8 1,0-1,-8 9,0-1,8-15,-1 0,1-8,0 0,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06"/>
    </inkml:context>
    <inkml:brush xml:id="br0">
      <inkml:brushProperty name="width" value="0.03756" units="cm"/>
      <inkml:brushProperty name="height" value="0.03756" units="cm"/>
      <inkml:brushProperty name="color" value="#00BFF3"/>
    </inkml:brush>
  </inkml:definitions>
  <inkml:trace contextRef="#ctx0" brushRef="#br0">72350 19150 585,'-88'-69'36,"26"13"-2,24 12-1,26 13-2,16 7-1,10 4-3,10 3-3,9 3-3,6 3-2,3 3-1,3 3-1,4 4-1,1-1-2,0-3-1,0-3-2,0-2-2,1-1-1,4 3 0,3 3 0,3 4-1,-1 1 0,-2 0-1,-3 0 0,-3 0-2,2 0 0,10 0-2,10 0 0,9 0-3,2 0 0,-2 0 0,-3 0 0,-3 0 0,-1 0-1,4 0 2,3 0 0,3 0 0,1 0 0,1 0 0,-1 0-1,1 0-1,-3 0-1,-2 0 0,-3 0 0,-3 0 0,-4 0 0,-3 0 0,-3 0 2,-2 0 0,-3 0 1,1 0-1,-1 0 0,1 0-1,-1 0 0,1 0 0,-1 0 0,1 0-1,-3 1 0,-2 4 1,-3 3-1,-3 3 0,-4-1 0,-3-2-1,-3-3 0,-2-3-1,-3-1 0,1 4 1,-1 3 0,1 3 0,-1-1 0,1-2 0,-1-3-1,1-3-1,-3-4 0,-2-3-1,-3-3 0,-3-2-1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15"/>
    </inkml:context>
    <inkml:brush xml:id="br0">
      <inkml:brushProperty name="width" value="0.06457" units="cm"/>
      <inkml:brushProperty name="height" value="0.06457" units="cm"/>
      <inkml:brushProperty name="color" value="#00BFF3"/>
    </inkml:brush>
  </inkml:definitions>
  <inkml:trace contextRef="#ctx0" brushRef="#br0">19950 19550 340,'1'-46'8,"4"10"15,3 10 15,3 9 15,6 6 4,9 3-6,10 3-7,10 4-7,2 1-6,-3 0-4,-3 0-6,-2 0-5,0 0-2,7 0-2,6 0 1,7 0-2,4-2 0,3-3-1,3-3 0,4-2-2,2-1 0,4 3 0,3 3 0,3 4-1,-1-1 0,-2-3-1,-3-3 1,-3-2-1,1-3-1,6 1 0,7-1-1,6 1 0,1 1-2,-3 3 1,-3 3-1,-2 4-1,-3-3 1,1-5-1,-1-7 1,1-5-1,4-3 1,9 4 0,10 3 1,10 3 0,0 1 1,-5 1-2,-7-1 0,-5 1 0,-8-1-1,-5 1 1,-7-1 1,-5 1 1,-4 1 0,0 3 0,0 3 0,0 4 0,0 1-1,0 0 1,0 0-1,0 0 0,-2 0 1,-3 0-2,-3 0 1,-2 0-1,-1 0-1,3 0 1,3 0-1,4 0-1,1 0 1,0 0-1,0 0 0,0 0 0,1 0 1,4 0-2,3 0 1,3 0 0,-1 0-1,-2 0 1,-3 0-1,-3 0 0,-1 0 0,4 0 1,3 0-1,3 0 0,1 0 1,1 0 0,-1 0-1,1 0 1,-1 0 0,1 0-1,-1 0 1,1 0-1,-1 0 1,1 0 0,-1 0 0,1 0 1,-3 0 0,-2 0 0,-3 0 0,-3 0-1,-2 0 0,0 0 0,0 0 0,0 0 0,1 1-1,4 4 0,3 3 0,3 3 0,-1-1 0,-2-2 0,-3-3 0,-3-3-1,-2-2 1,0 0-1,0 0 1,0 0 0,1 1 0,4 4-1,3 3 1,3 3 0,-1-1 0,-2-2 0,-3-3 0,-3-3 0,-1-1 0,4 4 0,3 3 1,3 3-1,1-1 0,1-2-1,-1-3-1,1-3-1,2-2 1,7 0-1,6 0 0,7 0 0,0 0 1,-2 0 0,-3 0 0,-3 0 0,-2 0 0,0 0 0,0 0 0,0 0 1,-2 0-1,-3 0 1,-3 0 1,-2 0 1,-1 0 0,3 0 0,3 0-1,4 0 0,1 0 0,0 0 0,0 0 0,0 0 0,0 0 0,0 0 1,0 0-1,0 0 1,0 0 0,0 0 0,0 0-1,0 0 1,1 0-1,4 0 0,3 0 1,3 0-1,-1 0 0,-2 0-1,-3 0-1,-3 0 1,-1 0-2,4 0 2,3 0-1,3 0 2,-2 0-1,-6 0 0,-6 0-1,-6 0 1,-4 0-1,1 0 0,-1 0 0,1 0 0,-3 0 0,-2 0 0,-3 0 0,-3 0-1,-4 0 1,-3 0-1,-3 0 1,-2 0-1,-1-2 1,3-3-1,3-3-1,4-2 1,1-3-1,0 1 1,0-1 0,0 1 0,-2-1-1,-3 1-4,-3-1-4,-2 1-3,-6 1-4,-6 3-4,-6 3-6,-6 4-4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16"/>
    </inkml:context>
    <inkml:brush xml:id="br0">
      <inkml:brushProperty name="width" value="0.04568" units="cm"/>
      <inkml:brushProperty name="height" value="0.04568" units="cm"/>
      <inkml:brushProperty name="color" value="#00BFF3"/>
    </inkml:brush>
  </inkml:definitions>
  <inkml:trace contextRef="#ctx0" brushRef="#br0">20250 15350 481,'-88'-18'42,"26"17"-1,24 15 0,26 16 0,12 10-2,0 7-5,0 6-4,0 7-4,0 5-3,0 7-1,0 6-1,0 7-1,0 5-1,0 7-2,0 6-2,0 7-1,-2 8-2,-3 14-3,-3 11-2,-2 14-1,-3 5-2,1 1 0,-1-1 2,1 1-1,1-13 1,3-25-1,3-25-1,4-25 0,1-13-2,0 1-4,0-1-3,0 1-3,0 2-5,0 7-10,0 6-8,0 7-9,1-3-2,4-8 2,3-10 3,3-9 3,3-16-1,3-22-8,3-22-6,4-21-7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17"/>
    </inkml:context>
    <inkml:brush xml:id="br0">
      <inkml:brushProperty name="width" value="0.06048" units="cm"/>
      <inkml:brushProperty name="height" value="0.06048" units="cm"/>
      <inkml:brushProperty name="color" value="#00BFF3"/>
    </inkml:brush>
  </inkml:definitions>
  <inkml:trace contextRef="#ctx0" brushRef="#br0">20750 15450 363,'4'-69'17,"10"13"6,10 12 8,9 13 6,7 7 1,7 4-6,6 3-6,7 3-6,4 3-4,3 3 0,3 3 0,4 4-2,5 1 0,10 0-1,10 0-1,9 0-1,9-2-1,9-3-1,10-3-2,10-2 0,4-1-2,0 3 1,0 3-2,0 4 1,3-1-1,6-3-1,7-3 0,6-2-1,1-3 0,-3 1 0,-3-1-1,-2 1 1,-5 1 0,-2 3 1,-3 3 0,-3 4 0,1-1 0,6-3 0,7-3 0,6-2 0,1-1 0,-3 3-2,-3 3 1,-2 4-2,-5 1 1,-2 0 0,-3 0 1,-3 0 0,-1-2 0,4-3 1,3-3-1,3-2 0,4-5-1,7-2 0,6-3-1,7-3-1,-1-1-1,-6 4-1,-6 3 0,-6 3-1,-4 1 0,1 1 1,-1-1 0,1 1 1,-4-1 0,-6 1 0,-6-1 1,-6 1 0,-6 1 0,-2 3 0,-3 3 1,-3 4-1,-2 1 1,0 0 1,0 0 0,0 0 0,-2 1 0,-3 4 1,-3 3-1,-2 3 0,-3-1 1,1-2 0,-1-3 0,1-3 0,1-2 0,3 0 0,3 0 0,4 0-1,2 0 0,4 0 0,3 0-1,3 0 0,1-4 0,1-5 0,-1-7-1,1-5-1,-1-1 1,1 6-1,-1 7 1,1 6 0,-3 1 1,-2-3-1,-3-3 1,-3-2-1,-2-1 1,0 3 0,0 3 1,0 4 0,0 1 0,0 0 0,0 0 0,0 0 0,-2 0 0,-3 0-1,-3 0 0,-2 0-1,-3 0 1,1 0-2,-1 0 0,1 0 0,-6 0-1,-8 0 1,-10 0 0,-9 0 0,-7 0 1,-3 0-1,-3 0 1,-2 0-1,-5 0 1,-2 0 0,-3 0 1,-3 0 0,-2 0 1,0 0-1,0 0 0,0 0 0,3 0-1,6 0 0,7 0 0,6 0-1,-1 0 0,-5 0-1,-7 0 0,-5 0 0,-3-2 0,4-3 1,3-3 0,3-2 1,-2-1 1,-6 3 4,-6 3 3,-6 4 2,-9 8 5,-8 17 4,-10 15 4,-9 16 6,-5 5-1,0-2-4,0-3-5,0-3-5,0-2-2,0 0-3,0 0 0,0 0-2,-2 3-1,-3 6 0,-3 7 0,-2 6 0,-1 3-1,3 0-3,3 0-2,4 0-3,1 1-1,0 4 0,0 3 0,0 3 1,0 3-2,0 3 0,0 3 0,0 4-1,0 4-1,0 6 2,0 7-1,0 6 1,0 1 1,0-3 0,0-3 1,0-2 1,0-6-1,0-6 1,0-6-1,0-6-1,0-4 0,0 1-2,0-1-2,0 1-1,0-4-4,0-6-3,0-6-4,0-6-3,-2-2-1,-3 3 3,-3 3 2,-2 4 3,-5-3-6,-2-5-16,-3-7-16,-3-5-16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56"/>
    </inkml:context>
    <inkml:brush xml:id="br0">
      <inkml:brushProperty name="width" value="0.05544" units="cm"/>
      <inkml:brushProperty name="height" value="0.05544" units="cm"/>
      <inkml:brushProperty name="color" value="#00BFF3"/>
    </inkml:brush>
  </inkml:definitions>
  <inkml:trace contextRef="#ctx0" brushRef="#br0">99400 47850 396,'117'0'124,"-16"0"-29,-15 0-30,-15 0-28,-9 0-17,1 0-1,-1 0-3,1 0-3,-1-2-1,1-3-2,-1-3-1,1-2-2,1-1-1,3 3-1,3 3-2,4 4-1,4 1 0,6 0 1,7 0 0,6 0 1,4 0 0,4 0 1,3 0 0,3 0 1,4 0 0,7 0 0,6 0-1,7 0 1,2 1-1,1 4 1,-1 3 0,1 3 0,2-1 0,7-2-1,6-3-1,7-3 0,4-1-1,3 4 0,3 3 1,4 3-1,-1-1 0,-3-2 1,-3-3 0,-2-3 0,-8-2 0,-8 0 0,-10 0 0,-9 0 0,-7 0-1,-3 0 1,-3 0 0,-2 0 0,-6 0-1,-6 0-1,-6 0-3,-6 0-2,-6 0-2,-2 0-2,-3 0-1,-3 0-3,-15-5-11,-24-9-22,-26-10-23,-24-8-23,-15-3-4,-3 7 13,-3 6 13,-2 7 14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57"/>
    </inkml:context>
    <inkml:brush xml:id="br0">
      <inkml:brushProperty name="width" value="0.03728" units="cm"/>
      <inkml:brushProperty name="height" value="0.03728" units="cm"/>
      <inkml:brushProperty name="color" value="#00BFF3"/>
    </inkml:brush>
  </inkml:definitions>
  <inkml:trace contextRef="#ctx0" brushRef="#br0">100150 44850 590,'-24'-27'2,"4"-3"6,3-3 6,3-2 5,3 8 3,3 22 4,3 22 2,4 23 3,1 11-1,0 4-3,0 3-4,0 3-3,-2 1-2,-3 1-1,-3-1-1,-2 1 0,-5 2 0,-2 7-2,-3 6-1,-3 7-1,-2 5-1,0 7-2,0 6-3,0 7-2,0 7-1,0 9-1,0 10 0,0 10-1,0 2-2,0-3-2,0-3-2,0-2-2,1-8-1,4-8 0,3-10 0,3-9 0,1-12-3,1-11-6,-1-14-6,1-11-7,4-15-6,9-16-5,10-15-4,10-15-5,2-11 1,-3-2 8,-3-3 8,-2-3 7,-3-2 6,1 0 2,-1 0 2,1 0 3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58"/>
    </inkml:context>
    <inkml:brush xml:id="br0">
      <inkml:brushProperty name="width" value="0.04596" units="cm"/>
      <inkml:brushProperty name="height" value="0.04596" units="cm"/>
      <inkml:brushProperty name="color" value="#00BFF3"/>
    </inkml:brush>
  </inkml:definitions>
  <inkml:trace contextRef="#ctx0" brushRef="#br0">100400 45000 478,'1'-50'-1,"4"0"-2,3 0-2,3 0-1,3 3 1,3 6 5,3 7 7,4 6 4,4 6 5,6 6 3,7 7 3,6 6 3,6 3-1,6 0-2,7 0-3,6 0-3,4 0-4,4 0-2,3 0-3,3 0-4,3 0-1,3 0 1,3 0 0,4 0 1,2 0-1,4 0 0,3 0-2,3 0 0,3-2-1,3-3 1,3-3-1,4-2 1,1-1 0,0 3 0,0 3-1,0 4 1,0-1-1,0-3-1,0-3 1,0-2-1,-2-3 0,-3 1 1,-3-1 0,-2 1 1,-3-1 0,1 1 1,-1-1 1,1 1 1,-6-1 0,-8 1 1,-10-1 2,-9 1 0,-7 1 0,-3 3-1,-3 3 0,-2 4 0,-5 2-1,-2 4 2,-3 3 1,-3 3 1,-6 4 1,-5 7 2,-7 6 2,-5 7 1,-8 4 1,-5 3-2,-7 3-1,-5 4-1,-8-1-1,-5-3 0,-7-3-1,-5-2 0,-6 0 0,-3 7-1,-3 6-2,-2 7 0,-1 4 0,3 3-2,3 3-1,4 4-1,2 2 0,4 4 1,3 3-1,3 3 1,1 3-1,1 3-2,-1 3-1,1 4-1,1 4-2,3 6 1,3 7 0,4 6-1,1 3-1,0 0-3,0 0-3,0 0-4,-2-4-2,-3-5-4,-3-7-3,-2-5-4,-3-4 0,1 0-2,-1 0 1,1 0-1,-1-7 0,1-11-1,-1-14-1,1-11-2,-1-11 0,1-5-3,-1-7-2,1-5-1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2"/>
    </inkml:context>
    <inkml:brush xml:id="br0">
      <inkml:brushProperty name="width" value="0.03867" units="cm"/>
      <inkml:brushProperty name="height" value="0.03867" units="cm"/>
      <inkml:brushProperty name="color" value="#00BFF3"/>
    </inkml:brush>
  </inkml:definitions>
  <inkml:trace contextRef="#ctx0" brushRef="#br0">94850 51150 568,'-16'-22'32,"19"6"-2,19 7-2,19 6-2,10 4-3,4 4-3,3 3-3,3 3-3,-1 4-2,-2 7-1,-3 6 0,-3 7-2,-7 2-1,-9 1-1,-10-1-1,-8 1-1,-6-1-1,1 1-1,-1-1-1,1 1-1,-4 1 0,-6 3-1,-6 3-1,-6 4-1,-10 4 0,-12 6-2,-13 7 0,-12 6-1,-7 1 0,1-3-1,-1-3-1,1-2 0,1-5 0,3-2-1,3-3 0,4-3-1,2-7 0,4-9-2,3-10-2,3-8-1,4-17-1,7-21-4,6-22-1,7-22-3,5-13 0,7-3 2,6-3 3,7-2 2,0-1 2,-2 3 4,-3 3 2,-3 4 4,-2 5 2,0 10 4,0 10 3,0 9 2,0 12 11,0 16 17,0 15 16,0 17 19,0 10 1,0 6-13,0 7-13,0 6-14,0 7-8,0 10-4,0 10-4,0 9-4,0 6-4,0 3-2,0 3-2,0 4-2,-2 2-3,-3 4 0,-3 3-1,-2 3-2,-3 1-1,1 1-3,-1-1-2,1 1-2,-1-4-7,1-6-13,-1-6-12,1-6-12,1-7-3,3-6 5,3-6 6,4-6 5,2-10 7,4-12 6,3-13 6,3-12 7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3"/>
    </inkml:context>
    <inkml:brush xml:id="br0">
      <inkml:brushProperty name="width" value="0.0373" units="cm"/>
      <inkml:brushProperty name="height" value="0.0373" units="cm"/>
      <inkml:brushProperty name="color" value="#00BFF3"/>
    </inkml:brush>
  </inkml:definitions>
  <inkml:trace contextRef="#ctx0" brushRef="#br0">95850 51950 589,'-5'-38'7,"-9"26"11,-10 24 13,-8 26 12,-4 13 2,3 4-6,3 3-7,4 3-7,2 3-4,4 3-3,3 3-1,3 4-2,1-1-2,1-3-1,-1-3-1,1-2-2,1-5 0,3-2 1,3-3 0,4-3 1,8-6-2,17-5-4,15-7-5,16-5-3,9-11-7,3-11-6,3-14-8,4-11-7,-1-12-2,-3-9 2,-3-10 1,-2-8 3,-9-9 3,-12-6 2,-13-6 3,-12-6 3,-10-2 4,-6 3 3,-6 3 5,-6 4 4,-6 5 4,-2 10 2,-3 10 3,-3 9 4,-4 6 1,-3 3 0,-3 3-1,-2 4 1,8 4-8,22 6-18,22 7-18,23 6-17,8 1-4,-3-3 6,-3-3 7,-2-2 8,0-6 5,7-6 6,6-6 6,7-6 5,-1-2 3,-6 3 1,-6 3 1,-6 4 2,-6-1 0,-2-3 1,-3-3 1,-3-2 1,-4 0 3,-3 7 7,-3 6 7,-2 7 6,-1 2 4,3 1 0,3-1 1,4 1 0,1 5 1,0 14 2,0 11 1,0 14 1,-4 7-2,-5 3-3,-7 3-5,-5 4-3,-6 2-4,-3 4 0,-3 3-2,-2 3-1,-6 6-3,-6 9-1,-6 10-2,-6 10-3,-2 2-2,3-3-3,3-3-3,4-2-3,1-5-3,0-2-2,0-3-2,0-3-4,3-7-3,6-9-7,7-10-6,6-8-5,4-18-6,4-25-4,3-25-4,3-25-5,1-13 4,1 1 11,-1-1 13,1 1 10,-1 4 8,1 9 2,-1 10 2,1 10 2,1 4 4,3 0 4,3 0 5,4 0 4,1 1 4,0 4 4,0 3 3,0 3 5,3 3 0,6 3-1,7 3-2,6 4-2,1 1-3,-3 0 0,-3 0-3,-2 0-2,-3 0-4,1 0-7,-1 0-8,1 0-7,-3 1-5,-2 4-4,-3 3-3,-3 3-3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3"/>
    </inkml:context>
    <inkml:brush xml:id="br0">
      <inkml:brushProperty name="width" value="0.03981" units="cm"/>
      <inkml:brushProperty name="height" value="0.03981" units="cm"/>
      <inkml:brushProperty name="color" value="#00BFF3"/>
    </inkml:brush>
  </inkml:definitions>
  <inkml:trace contextRef="#ctx0" brushRef="#br0">97850 51500 552,'0'-91'13,"0"19"3,0 19 1,0 19 3,0 23 5,0 28 9,0 28 10,0 29 8,0 15 1,0 3-10,0 3-9,0 4-9,0 4-7,0 6-4,0 7-4,0 6-4,0 1-2,0-3 2,0-3-1,0-2 2,-4 5-6,-5 16-10,-7 15-12,-5 17-10,-1-3-10,6-18-5,7-19-5,6-18-7,3-20 1,0-18 4,0-19 5,0-18 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430 31600,'-30'47,"30"-24,0 0,0 1,0-1,7 1,1-1,-8-15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4"/>
    </inkml:context>
    <inkml:brush xml:id="br0">
      <inkml:brushProperty name="width" value="0.03092" units="cm"/>
      <inkml:brushProperty name="height" value="0.03092" units="cm"/>
      <inkml:brushProperty name="color" value="#00BFF3"/>
    </inkml:brush>
  </inkml:definitions>
  <inkml:trace contextRef="#ctx0" brushRef="#br0">98400 52150 711,'-16'-90'18,"19"23"7,19 22 9,19 22 8,15 12 0,13 3-9,12 3-10,13 4-8,4 2-4,-3 4 1,-3 3 1,-2 3 0,-8-1-6,-8-2-11,-10-3-12,-9-3-12,-5-1-7,0 4-2,0 3-3,0 3-1,-5-2 0,-9-6 1,-10-6 3,-8-6 1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4"/>
    </inkml:context>
    <inkml:brush xml:id="br0">
      <inkml:brushProperty name="width" value="0.03766" units="cm"/>
      <inkml:brushProperty name="height" value="0.03766" units="cm"/>
      <inkml:brushProperty name="color" value="#00BFF3"/>
    </inkml:brush>
  </inkml:definitions>
  <inkml:trace contextRef="#ctx0" brushRef="#br0">99500 51350 584,'-71'-46'1,"10"10"4,10 10 4,9 9 2,6 4 3,3 1 2,3-1 0,4 1 3,4 5 1,6 14 5,7 11 3,6 14 4,1 10 0,-3 9-3,-3 10-3,-2 10-2,-3 7-3,1 6-2,-1 7-1,1 6-2,1 6-2,3 6-4,3 7-5,4 6-3,1-1-2,0-5 1,0-7 0,0-5 1,0-9-9,0-9-16,0-10-17,0-8-17,1-11-4,4-8 9,3-10 8,3-9 9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4"/>
    </inkml:context>
    <inkml:brush xml:id="br0">
      <inkml:brushProperty name="width" value="0.03838" units="cm"/>
      <inkml:brushProperty name="height" value="0.03838" units="cm"/>
      <inkml:brushProperty name="color" value="#00BFF3"/>
    </inkml:brush>
  </inkml:definitions>
  <inkml:trace contextRef="#ctx0" brushRef="#br0">100500 50900 573,'28'-19'43,"6"13"-2,7 12-4,6 13-4,3 6-3,0 0-4,0 0-4,0 0-4,-2 1-2,-3 4-2,-3 3 0,-2 3-2,-6 3-1,-6 3 1,-6 3-1,-6 4-1,-7 2 0,-6 4-2,-6 3-2,-6 3-1,-9 3-2,-8 3-1,-10 3-2,-9 4 0,-9-1-3,-5-3-1,-7-3-3,-5-2-1,-3-5-3,4-2 0,3-3-1,3-3-1,6-6-1,9-5-3,10-7-3,10-5-3,5-11-2,4-11-3,3-14-2,3-11-3,3-14 1,3-11 1,3-14 2,4-11 2,2-7 3,4 0 3,3 0 4,3 0 3,1 6 4,1 13 5,-1 12 4,1 13 4,-1 10 12,1 10 21,-1 10 20,1 9 21,-3 9 3,-2 9-15,-3 10-14,-3 10-13,-1 8-11,4 10-4,3 10-5,3 9-5,-1 6-5,-2 3-5,-3 3-7,-3 4-5,-2-3-4,0-5-1,0-7-1,0-5-2,0-6-4,0-3-5,0-3-7,0-2-4,1-8-6,4-8-5,3-10-4,3-9-5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5"/>
    </inkml:context>
    <inkml:brush xml:id="br0">
      <inkml:brushProperty name="width" value="0.03535" units="cm"/>
      <inkml:brushProperty name="height" value="0.03535" units="cm"/>
      <inkml:brushProperty name="color" value="#00BFF3"/>
    </inkml:brush>
  </inkml:definitions>
  <inkml:trace contextRef="#ctx0" brushRef="#br0">101600 51250 622,'23'-25'0,"-3"0"1,-3 0 0,-2 0 1,-3 6 8,1 13 14,-1 12 14,1 13 14,-3 10 3,-2 10-9,-3 10-9,-3 9-8,-4 7-7,-3 7-3,-3 6-4,-2 7-3,-6 4-4,-6 3-3,-6 3-4,-6 4-2,-4-1-7,1-3-8,-1-3-8,1-2-9,2-8-4,7-8-1,6-10-1,7-9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5"/>
    </inkml:context>
    <inkml:brush xml:id="br0">
      <inkml:brushProperty name="width" value="0.03092" units="cm"/>
      <inkml:brushProperty name="height" value="0.03092" units="cm"/>
      <inkml:brushProperty name="color" value="#00BFF3"/>
    </inkml:brush>
  </inkml:definitions>
  <inkml:trace contextRef="#ctx0" brushRef="#br0">101500 52350 711,'48'-93'2,"-3"17"3,-3 15 5,-2 16 2,-3 9 5,1 3 2,-1 3 4,1 4 3,-3 1 1,-2 0 0,-3 0-1,-3 0-1,-1 3-2,4 6-5,3 7-4,3 6-4,-1 3-6,-2 0-4,-3 0-7,-3 0-5,-2-2-11,0-3-16,0-3-16,0-2-17,-2-3 0,-3 1 15,-3-1 16,-2 1 14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5"/>
    </inkml:context>
    <inkml:brush xml:id="br0">
      <inkml:brushProperty name="width" value="0.04266" units="cm"/>
      <inkml:brushProperty name="height" value="0.04266" units="cm"/>
      <inkml:brushProperty name="color" value="#00BFF3"/>
    </inkml:brush>
  </inkml:definitions>
  <inkml:trace contextRef="#ctx0" brushRef="#br0">102500 50950 515,'0'-61'10,"0"28"19,0 28 19,0 29 20,0 16 3,0 7-12,0 6-13,0 7-12,0 5-8,0 7-3,0 6-3,0 7-2,-2 2-4,-3 1-4,-3-1-4,-2 1-3,-6 12-6,-6 25-6,-6 25-5,-6 25-7,-2 4-3,3-15-1,3-15-2,4-16-2,2-16-2,4-16-4,3-15-5,3-15-3,4-12 0,7-6 6,6-6 7,7-6 6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5"/>
    </inkml:context>
    <inkml:brush xml:id="br0">
      <inkml:brushProperty name="width" value="0.03161" units="cm"/>
      <inkml:brushProperty name="height" value="0.03161" units="cm"/>
      <inkml:brushProperty name="color" value="#00BFF3"/>
    </inkml:brush>
  </inkml:definitions>
  <inkml:trace contextRef="#ctx0" brushRef="#br0">103500 51150 695,'48'-4'-4,"-3"-5"-8,-3-7-10,-2-5-7,-3-1 7,1 6 24,-1 7 24,1 6 23,1 3 10,3 0-5,3 0-4,4 0-4,4 0-7,6 0-9,7 0-9,6 0-8,-1 0-8,-5 0-8,-7 0-6,-5 0-7,-9 3-10,-9 6-15,-10 7-15,-8 6-14,-11 1 0,-8-3 14,-10-3 15,-9-2 14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6"/>
    </inkml:context>
    <inkml:brush xml:id="br0">
      <inkml:brushProperty name="width" value="0.03261" units="cm"/>
      <inkml:brushProperty name="height" value="0.03261" units="cm"/>
      <inkml:brushProperty name="color" value="#00BFF3"/>
    </inkml:brush>
  </inkml:definitions>
  <inkml:trace contextRef="#ctx0" brushRef="#br0">103750 51600 674,'-135'112'4,"32"-24"2,31-26 5,32-24 3,19-13 5,10 0 6,10 0 6,9 0 7,9-4 0,9-5-6,10-7-8,10-5-6,5-4-3,4 0-1,3 0-1,3 0-1,4 0-3,7 0-6,6 0-8,7 0-6,-1 1-6,-6 4-3,-6 3-5,-6 3-3,-7-1 0,-6-2 2,-6-3 3,-6-3 3,-6-2-1,-2 0-8,-3 0-7,-3 0-6,-2 0 0,0 0 9,0 0 7,0 0 9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6"/>
    </inkml:context>
    <inkml:brush xml:id="br0">
      <inkml:brushProperty name="width" value="0.04249" units="cm"/>
      <inkml:brushProperty name="height" value="0.04249" units="cm"/>
      <inkml:brushProperty name="color" value="#00BFF3"/>
    </inkml:brush>
  </inkml:definitions>
  <inkml:trace contextRef="#ctx0" brushRef="#br0">105200 50800 517,'3'-47'2,"6"6"5,7 7 3,6 6 4,-1 15 10,-5 26 13,-7 24 13,-5 26 14,-8 12 1,-5 0-12,-7 0-13,-5 0-12,-6 4-8,-3 10-1,-3 10-1,-2 9-2,-1 6-5,3 3-7,3 3-6,4 4-8,1-1-6,0-3-6,0-3-6,0-2-6,1-9-4,4-12-2,3-13-2,3-12-1,4-12-2,7-8 2,6-10 0,7-9 1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6"/>
    </inkml:context>
    <inkml:brush xml:id="br0">
      <inkml:brushProperty name="width" value="0.04378" units="cm"/>
      <inkml:brushProperty name="height" value="0.04378" units="cm"/>
      <inkml:brushProperty name="color" value="#00BFF3"/>
    </inkml:brush>
  </inkml:definitions>
  <inkml:trace contextRef="#ctx0" brushRef="#br0">106550 50550 502,'23'-68'3,"-3"17"6,-3 15 7,-2 16 5,-6 15 7,-6 16 5,-6 15 6,-6 17 5,-10 11 0,-12 10-5,-13 10-5,-12 9-5,-7 2-5,1-2-3,-1-3-3,1-3-3,2-4-3,7-3-1,6-3-2,7-2-1,5-5-1,7-2 1,6-3 0,7-3 2,5-4-3,7-3-7,6-3-5,7-2-6,7-5-3,9-2 0,10-3-1,10-3 1,5-6-2,4-5-1,3-7-2,3-5-2,3-4 0,3 0 0,3 0 0,4 0 0,-1 0 0,-3 0-1,-3 0-1,-2 0-1,-5-2-1,-2-3-1,-3-3 0,-3-2-1,-6-5-1,-5-2 2,-7-3 1,-5-3 2,-4-4 1,0-3 4,0-3 3,0-2 5,-2-1 1,-3 3 3,-3 3 1,-2 4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918 42128,'0'-16,"8"9,0-1,-8 0,0 0,0 0,0 1,-8-1,0 0,-7 8,-1 0,0 16,1-1,-9 1,1-1,0 25,-1-1,1 0,0 0,15-8,0 0,8 0,0 1,8-9,0 0,46-7,1 0,-40-16,1 0,-1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197 31466,'-16'-16,"8"32,1-1,-1 17,0-1,8 8,0 0,0-16,0 1,0-16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7"/>
    </inkml:context>
    <inkml:brush xml:id="br0">
      <inkml:brushProperty name="width" value="0.04106" units="cm"/>
      <inkml:brushProperty name="height" value="0.04106" units="cm"/>
      <inkml:brushProperty name="color" value="#00BFF3"/>
    </inkml:brush>
  </inkml:definitions>
  <inkml:trace contextRef="#ctx0" brushRef="#br0">107200 50800 535,'-69'-46'3,"13"10"5,12 10 6,13 9 5,6 13 8,0 20 11,0 18 12,0 20 11,0 10 0,0 3-11,0 3-11,0 4-11,0 4-7,0 6-4,0 7-3,0 6-4,-4 23-5,-5 41-8,-7 40-7,-5 42-7,-6 16-7,-3-6-8,-3-6-7,-2-6-7,-5-1-4,-2 7 1,-3 6 1,-3 7 1,2-21 3,10-47 4,10-47 6,9-46 4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18"/>
    </inkml:context>
    <inkml:brush xml:id="br0">
      <inkml:brushProperty name="width" value="0.05104" units="cm"/>
      <inkml:brushProperty name="height" value="0.05104" units="cm"/>
      <inkml:brushProperty name="color" value="#6ADCAB"/>
    </inkml:brush>
  </inkml:definitions>
  <inkml:trace contextRef="#ctx0" brushRef="#br0">79200 47950 431,'-38'0'53,"26"0"6,24 0 4,26 0 6,13-2-5,4-3-11,3-3-11,3-2-13,9-1-7,16 3-2,15 3-4,17 4-1,7 1-3,0 0-2,0 0 0,0 0-2,0-2-2,0-3-1,0-3-1,0-2-2,0-3 0,0 1-1,0-1 1,0 1-1,-4-1 0,-5 1-2,-7-1 0,-5 1-2,-6-1 0,-3 1 1,-3-1 0,-2 1 0,-1 1 1,3 3 0,3 3 1,4 4 1,1 1-1,0 0 0,0 0-1,0 0 0,-2 0-1,-3 0 2,-3 0 0,-2 0 2,-1 0-1,3 0 1,3 0-2,4 0 1,1 0-1,0 0 0,0 0 1,0 0-1,-4 0 0,-5 0 0,-7 0 0,-5 0 0,-3 0-1,4 0 1,3 0-1,3 0 0,1-2 0,1-3 1,-1-3-1,1-2 1,1-1 0,3 3-1,3 3 1,4 4 0,-1-1 0,-3-3 0,-3-3 0,-2-2-1,-1-1 1,3 3 0,3 3 0,4 4 1,1-1-1,0-3-1,0-3 0,0-2 0,0-1 0,0 3 0,0 3 0,0 4 1,-2 1-1,-3 0 0,-3 0 0,-2 0-1,0 0 1,7 0-1,6 0 1,7 0-1,-3 0 1,-8 0 0,-10 0-1,-9 0 1,1 0 0,13 0 0,12 0-1,13 0-1,4 0 1,-3 0-1,-3 0 1,-2 0-1,-3 0 1,1 0 0,-1 0 0,1 0 0,-1 0 0,1 0 0,-1 0 0,1 0-1,1 0 1,3 0 0,3 0 0,4 0 0,-1 0 0,-3 0-1,-3 0 0,-2 0-1,-3 0 0,1 0 0,-1 0 0,1 0 0,-1 0 0,1 0 0,-1 0 1,1 0 0,-3 1 1,-2 4-1,-3 3 0,-3 3 0,-2 1 0,0 1 0,0-1 1,0 1-1,-4 1 1,-5 3 0,-7 3 0,-5 4 0,-3-1 1,4-3-1,3-3 0,3-2-1,1-3 1,1 1-1,-1-1 1,1 1-1,-3-1 1,-2 1 0,-3-1 0,-3 1 0,1-1 0,6 1 0,7-1 0,6 1-1,1-3 0,-3-2 0,-3-3 0,-2-3-1,-1-1 0,3 4-1,3 3 0,4 3 0,2-1 0,4-2-1,3-3 1,3-3-1,3-1 1,3 4-1,3 3 0,4 3 0,-1 1-1,-3 1-1,-3-1 0,-2 1-2,-5 1 0,-2 3 2,-3 3-1,-3 4 2,-7 1-2,-9 0-2,-10 0-2,-8 0-4,-6 0-1,1 0-2,-1 0-1,1 0-2,-4 0 1,-6 0 2,-6 0 4,-6 0 1,-4-2 2,1-3-1,-1-3 0,1-2 0,-3-5 0,-2-2 1,-3-3 1,-3-3 1,-4-4 2,-3-3 1,-3-3 3,-2-2 2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18"/>
    </inkml:context>
    <inkml:brush xml:id="br0">
      <inkml:brushProperty name="width" value="0.05542" units="cm"/>
      <inkml:brushProperty name="height" value="0.05542" units="cm"/>
      <inkml:brushProperty name="color" value="#6ADCAB"/>
    </inkml:brush>
  </inkml:definitions>
  <inkml:trace contextRef="#ctx0" brushRef="#br0">97500 47100 396,'-41'-16'52,"19"19"1,19 19 0,19 19 1,10 5-3,4-5-8,3-7-8,3-5-7,4-4-5,7 0-3,6 0-3,7 0-3,2 0-2,1 0-2,-1 0-2,1 0-1,-1 0-2,1 0 1,-1 0 1,1 0 0,-1 0-1,1 0-3,-1 0-3,1 0-3,-3 1 0,-2 4 2,-3 3 3,-3 3 1,-10 3 3,-16 3 2,-15 3 3,-15 4 2,-12-3 0,-6-5-2,-6-7-2,-6-5-3,-7-3-1,-6 4-2,-6 3 1,-6 3-2,-10 4-2,-12 7-2,-13 6-4,-12 7-3,-13 5-4,-12 7-6,-13 6-7,-12 7-6,-4 0 0,7-2 3,6-3 4,7-3 4,13-7-6,22-9-19,22-10-17,23-8-17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3"/>
    </inkml:context>
    <inkml:brush xml:id="br0">
      <inkml:brushProperty name="width" value="0.04189" units="cm"/>
      <inkml:brushProperty name="height" value="0.04189" units="cm"/>
      <inkml:brushProperty name="color" value="#6ADCAB"/>
    </inkml:brush>
  </inkml:definitions>
  <inkml:trace contextRef="#ctx0" brushRef="#br0">94300 46900 525,'-24'-24'0,"4"4"0,3 3 0,3 3 0,3-1 5,3-2 10,3-3 10,4-3 10,5-1 3,10 4-3,10 3-5,9 3-3,12-1-4,16-2-3,15-3-3,17-3-3,10-2-3,6 0-2,7 0-1,6 0-3,-1 1-2,-5 4-2,-7 3-3,-5 3-3,-9 3-1,-9 3-1,-10 3-1,-8 4 1,-11 2-1,-8 4 1,-10 3 0,-9 3 1,-13 10 4,-16 20 7,-15 18 7,-15 20 6,-11 5 4,-2-6 0,-3-6 0,-3-6 0,-2-4-2,0 1-2,0-1-2,0 1-2,1-3-3,4-2-3,3-3-3,3-3-2,-1-1-3,-2 4-1,-3 3-3,-3 3-2,-2-2-1,0-6-2,0-6-2,0-6-1,1-6-1,4-2 1,3-3 1,3-3 0,1-12-4,1-18-7,-1-19-8,1-18-8,5-21-3,14-22 1,11-22 1,14-21 0,11-15 2,14-6 1,11-6 3,14-6 1,5 2 4,1 14 6,-1 11 5,1 14 6,-4 10 4,-6 9 2,-6 10 2,-6 10 2,-6 7 3,-2 6 1,-3 7 2,-3 6 3,-4 7 2,-3 10 3,-3 10 4,-2 9 3,-6 12 7,-6 16 11,-6 15 10,-6 17 11,-9 10 0,-8 6-10,-10 7-11,-9 6-10,-10 7-7,-9 10-5,-10 10-4,-8 9-4,-8 10-6,-2 14-4,-3 11-5,-3 14-4,-2 2-6,0-6-5,0-6-5,0-6-6,7-13-2,17-19 1,15-18 1,16-19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3"/>
    </inkml:context>
    <inkml:brush xml:id="br0">
      <inkml:brushProperty name="width" value="0.03565" units="cm"/>
      <inkml:brushProperty name="height" value="0.03565" units="cm"/>
      <inkml:brushProperty name="color" value="#6ADCAB"/>
    </inkml:brush>
  </inkml:definitions>
  <inkml:trace contextRef="#ctx0" brushRef="#br0">95750 46900 617,'68'-43'26,"-11"17"0,-14 15 1,-11 16-1,-9 12-1,-3 9-3,-3 10-4,-2 10-2,-6 7-1,-6 6-2,-6 7 1,-6 6-1,-7 1 0,-6-3 0,-6-3-1,-6-2 1,-1-6-1,7-6-1,6-6-2,7-6-1,10-12-5,16-15-8,15-15-8,17-16-8,10-13-3,6-9 0,7-10 0,6-8 2,1-3 0,-3 7 2,-3 6 2,-2 7 1,-8 8 7,-8 14 12,-10 11 11,-9 14 12,-9 8 5,-5 7 0,-7 6 0,-5 7 0,-4 2-2,0 1-3,0-1-3,0 1-3,1-1-7,4 1-11,3-1-9,3 1-11,4-7-11,7-12-12,6-13-11,7-12-12,-1-9-1,-6-2 11,-6-3 9,-6-3 9,-4-2 9,1 0 4,-1 0 6,1 0 6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5"/>
    </inkml:context>
    <inkml:brush xml:id="br0">
      <inkml:brushProperty name="width" value="0.04238" units="cm"/>
      <inkml:brushProperty name="height" value="0.04238" units="cm"/>
      <inkml:brushProperty name="color" value="#6ADCAB"/>
    </inkml:brush>
  </inkml:definitions>
  <inkml:trace contextRef="#ctx0" brushRef="#br0">96750 45750 519,'112'-21'24,"-24"10"4,-26 10 2,-24 9 4,-6 4-1,17 1-1,15-1-2,16 1-2,4-3-5,-6-2-8,-6-3-7,-6-3-9,-7-1-6,-6 4-4,-6 3-4,-6 3-3,-15 4-8,-21 7-10,-22 6-10,-22 7-11,-11 0 1,0-2 12,0-3 13,0-3 12,-2-4 8,-3-3 6,-3-3 5,-2-2 5,-1-1 5,3 3 4,3 3 5,4 4 4,4 1 4,6 0 2,7 0 2,6 0 3,4 0 1,4 0-4,3 0-2,3 0-3,1 1-1,1 4 0,-1 3-1,1 3 1,1 3-2,3 3-3,3 3-3,4 4-3,1 2-1,0 4-2,0 3 1,0 3-2,0 3 0,0 3-1,0 3-1,0 4 0,-2 1-2,-3 0-2,-3 0-3,-2 0-1,-3-5-2,1-9-3,-1-10-1,1-8-3,5-14-6,14-15-8,11-15-8,14-16-10,10-19-2,9-22 2,10-22 4,10-21 2,0-12 4,-5 1 4,-7-1 4,-5 1 4,-8 7 5,-5 16 5,-7 15 7,-5 17 6,-8 19 11,-5 26 15,-7 24 16,-5 26 16,-3 12 1,4 0-14,3 0-13,3 0-15,-1 0-8,-2 0-5,-3 0-5,-3 0-4,-2-2-3,0-3-2,0-3-2,0-2-1,-4-3-1,-5 1 0,-7-1 1,-5 1 0,-6-7-5,-3-12-11,-3-13-11,-2-12-9,2-16-3,9-19 6,10-18 7,10-19 6,4-8 4,0 3 3,0 3 2,0 4 3,0 5 3,0 10 5,0 10 4,0 9 5,-2 7 6,-3 7 7,-3 6 9,-2 7 8,-3 7 1,1 9-4,-1 10-4,1 10-5,-3 10-2,-2 13-1,-3 12-1,-3 13 0,-1 2-1,4-5-3,3-7-2,3-5-2,4-8-2,7-5-3,6-7-1,7-5-2,7-9-3,9-9-3,10-10-3,10-8-3,7-14-2,6-15-1,7-15-2,6-16-2,1-7 1,-3 4 3,-3 3 2,-2 3 4,-3 3 2,1 3 1,-1 3 2,1 4 1,-4 4 5,-6 6 7,-6 7 8,-6 6 8,-4 6 4,1 6 0,-1 7 1,1 6 0,1 3 1,3 0-1,3 0-1,4 0 0,-1 1-2,-3 4-1,-3 3-3,-2 3-2,-3 6-2,1 9-2,-1 10-2,1 10-3,-4 4-1,-6 0-2,-6 0-2,-6 0-1,-7 3-2,-6 6-1,-6 7-2,-6 6-1,-12 3-1,-15 0 0,-15 0 0,-16 0-1,-8-2 0,0-3-2,0-3-2,0-2 0,0-8-4,0-8-3,0-10-5,0-9-3,3-9-2,6-5 1,7-7 1,6-5 1,7-12-1,10-16 0,10-15-1,9-15-1,7-11 1,7-2 4,6-3 2,7-3 4,5 2 2,7 10 6,6 10 3,7 9 4,2 6 5,1 3 5,-1 3 7,1 4 4,2 4 4,7 6-1,6 7-1,7 6 0,2 9 1,1 13 0,-1 12 2,1 13 2,1 6-3,3 0-4,3 0-5,4 0-5,5 0-5,10 0-7,10 0-5,9 0-7,-4-2-2,-15-3 3,-15-3 3,-16-2 3,-10-6-10,-3-6-24,-3-6-22,-2-6-24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7"/>
    </inkml:context>
    <inkml:brush xml:id="br0">
      <inkml:brushProperty name="width" value="0.04802" units="cm"/>
      <inkml:brushProperty name="height" value="0.04802" units="cm"/>
      <inkml:brushProperty name="color" value="#6ADCAB"/>
    </inkml:brush>
  </inkml:definitions>
  <inkml:trace contextRef="#ctx0" brushRef="#br0">77900 43350 458,'-91'23'22,"19"-3"-7,19-3-6,19-2-8,16-5 5,17-2 16,15-3 18,16-3 17,10-2 3,7 0-8,6 0-9,7 0-9,5 3-6,7 6-3,6 7-4,7 6-2,8 1-4,14-3-2,11-3-3,14-2-2,10-5-2,9-2 1,10-3 1,10-3-1,10-2 0,13 0-2,12 0-4,13 0-1,4-2-2,-3-3-2,-3-3-1,-2-2-1,-5-1-1,-2 3 1,-3 3 1,-3 4 0,-6 1-1,-5 0-3,-7 0-2,-5 0-2,-11 0-2,-11 0-3,-14 0-1,-11 0-1,-9 0-2,-3 0-2,-3 0 1,-2 0-2,-9 0-1,-12 0 2,-13 0-1,-12 0 1,-12 0 0,-8 0-1,-10 0-1,-9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7"/>
    </inkml:context>
    <inkml:brush xml:id="br0">
      <inkml:brushProperty name="width" value="0.03599" units="cm"/>
      <inkml:brushProperty name="height" value="0.03599" units="cm"/>
      <inkml:brushProperty name="color" value="#6ADCAB"/>
    </inkml:brush>
  </inkml:definitions>
  <inkml:trace contextRef="#ctx0" brushRef="#br0">78300 42550 611,'-25'-44'51,"0"13"0,0 12 0,0 13 1,-2 10-5,-3 10-10,-3 10-8,-2 9-10,-8 9-6,-8 9-1,-10 10-3,-9 10-2,-9 5-2,-5 4-2,-7 3-2,-5 3-2,-4-1 0,0-2-1,0-3 1,0-3-1,4-4 1,10-3-3,10-3-1,9-2-2,9-8 1,9-8 3,10-10 3,10-9 4,7-4 1,6 4 0,7 3-1,6 3 1,10 3-1,17 3-1,15 3 0,16 4-1,13 1-3,14 0-2,11 0-3,14 0-4,5-2-2,1-3-3,-1-3-3,1-2-2,1 0-5,3 7-5,3 6-6,4 7-5,-7-4 0,-16-12 6,-15-13 5,-15-12 7,-14-5 1,-8 3-2,-10 3-2,-9 4-3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9"/>
    </inkml:context>
    <inkml:brush xml:id="br0">
      <inkml:brushProperty name="width" value="0.03978" units="cm"/>
      <inkml:brushProperty name="height" value="0.03978" units="cm"/>
      <inkml:brushProperty name="color" value="#6ADCAB"/>
    </inkml:brush>
  </inkml:definitions>
  <inkml:trace contextRef="#ctx0" brushRef="#br0">73000 45500 553,'-41'0'11,"19"0"3,19 0 4,19 0 2,13 0 1,10 0 1,10 0-1,9 0 0,6-2-2,3-3-6,3-3-4,4-2-6,-3-1-3,-5 3 2,-7 3 1,-5 4 1,-6 5 1,-3 10 3,-3 10 2,-2 9 2,-8 9 3,-8 9 2,-10 10 4,-9 10 2,-9 0 1,-5-5-4,-7-7-3,-5-5-3,-4-4-1,0 0-2,0 0-1,0 0 0,-4 1-2,-5 4-3,-7 3-3,-5 3-2,-4-2-2,0-6-3,0-6-3,0-6-2,1-10-3,4-12-2,3-13-4,3-12-1,3-15-3,3-15-2,3-15-2,4-16-2,5-16-1,10-16-2,10-15-2,9-15-2,10-7 2,14 3 3,11 3 3,14 4 4,5 5 2,1 10 2,-1 10 2,1 9 2,-6 9 3,-8 9 5,-10 10 6,-9 10 4,-5 7 6,0 6 4,0 7 6,0 6 3,-4 15 9,-5 26 11,-7 24 12,-5 26 11,-9 12-2,-9 0-12,-10 0-13,-8 0-13,-9 0-9,-6 0-6,-6 0-3,-6 0-6,-6 1-4,-2 4-5,-3 3-4,-3 3-5,-1-1-1,4-2-1,3-3 1,3-3-1,18-18-5,35-31-11,35-31-13,34-31-11,17-13 1,0 6 13,0 7 14,0 6 12,0 3 8,0 0 3,0 0 2,0 0 3,-2 3 6,-3 6 8,-3 7 9,-2 6 9,-8 7 3,-8 10-1,-10 10 0,-9 9-2,-9 4 0,-5 1-3,-7-1-1,-5 1-1,-4-1-3,0 1-3,0-1-2,0 1-2,1-3-3,4-2-2,3-3-3,3-3-1,7-7-6,14-9-6,11-10-7,14-8-7,2-6 0,-6 1 5,-6-1 5,-6 1 5,-4-1 4,1 1 3,-1-1 3,1 1 3,-3 2 2,-2 7 0,-3 6 0,-3 7 1,-2 2-1,0 1 1,0-1-1,0 1-1,1-6-2,4-8-6,3-10-6,3-9-6,-1-9-7,-2-5-10,-3-7-9,-3-5-10,-6-1 0,-5 6 10,-7 7 9,-5 6 8,-3 3 7,4 0 4,3 0 2,3 0 4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0"/>
    </inkml:context>
    <inkml:brush xml:id="br0">
      <inkml:brushProperty name="width" value="0.04241" units="cm"/>
      <inkml:brushProperty name="height" value="0.04241" units="cm"/>
      <inkml:brushProperty name="color" value="#6ADCAB"/>
    </inkml:brush>
  </inkml:definitions>
  <inkml:trace contextRef="#ctx0" brushRef="#br0">75200 45050 518,'45'-91'35,"-9"19"-2,-10 19-2,-8 19 0,-1 12-3,9 6-1,10 7-3,10 6-2,2 3-2,-3 0-1,-3 0-2,-2 0-1,-1 1-1,3 4-1,3 3 1,4 3-1,-3 3-9,-5 3-16,-7 3-18,-5 4-16,-14 5-3,-18 10 12,-19 10 12,-18 9 12,-14 7 8,-5 7 2,-7 6 3,-5 7 4,-6 0 1,-3-2-1,-3-3 1,-2-3 0,0-6 1,7-5 1,6-7 2,7-5 1,7-9 0,9-9 0,10-10-1,10-8-1,14-9-2,23-6-2,22-6-3,22-6-3,10-6-2,1-2-3,-1-3-1,1-3-3,-4-1 1,-6 4 0,-6 3 1,-6 3 1,-4 4 2,1 7 3,-1 6 3,1 7 2,-6 5 2,-8 7 2,-10 6 0,-9 7 2,-7 4 0,-3 3 0,-3 3 0,-2 4-1,-5-1-1,-2-3 0,-3-3-1,-3-2 0,-2-5-2,0-2-3,0-3-3,0-3-2,4-12-5,10-18-6,10-19-6,9-18-6,7-17-3,7-11 0,6-14 1,7-11 1,5-4 1,7 6 4,6 7 2,7 6 3,2 4 4,1 4 3,-1 3 3,1 3 3,-3 4 2,-2 7-1,-3 6 1,-3 7 0,-4 4 4,-3 3 6,-3 3 8,-2 4 8,-9 10 6,-12 19 6,-13 19 6,-12 19 6,-9 7-5,-2-3-15,-3-3-15,-3-2-15,5-8-11,17-8-6,15-10-7,16-9-5,7-9-1,1-5 7,-1-7 5,1-5 7,-1-4 5,1 0 6,-1 0 5,1 0 5,-9 10 5,-15 23 3,-15 22 3,-16 22 3,-13 12 1,-9 3-3,-10 3-2,-8 4-2,-8 1-3,-2 0-3,-3 0-2,-3 0-3,-1 1-2,4 4-1,3 3-2,3 3 0,6-4-1,9-8 2,10-10 1,10-9 2,5-7 2,4-3 0,3-3 2,3-2 0,7-12-1,14-19-4,11-18-3,14-19-4,8-15-1,7-8 0,6-10 1,7-9 0,0-7-1,-2-3-4,-3-3-3,-3-2-3,-2-5-2,0-2-1,0-3 1,0-3-1,-5-2 1,-9 0 1,-10 0 1,-8 0 2,-9 1 1,-6 4 4,-6 3 3,-6 3 3,-4 6 3,1 9 2,-1 10 2,1 10 3,-3 7 4,-2 6 4,-3 7 5,-3 6 5,5 15 6,17 26 8,15 24 9,16 26 7,12 19 0,9 17-9,10 15-9,10 16-10,4 10-7,0 7-7,0 6-7,0 7-5,0 10-9,0 16-7,0 15-9,0 17-8,-2 3-6,-3-5-3,-3-7-4,-2-5-3,-3-17-1,1-24 1,-1-26 1,1-24 1,-6-24 4,-8-22 8,-10-22 7,-9-21 8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98 30900,'0'30,"-8"-30,1 0,7 8,0 0,-8-8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0"/>
    </inkml:context>
    <inkml:brush xml:id="br0">
      <inkml:brushProperty name="width" value="0.03638" units="cm"/>
      <inkml:brushProperty name="height" value="0.03638" units="cm"/>
      <inkml:brushProperty name="color" value="#6ADCAB"/>
    </inkml:brush>
  </inkml:definitions>
  <inkml:trace contextRef="#ctx0" brushRef="#br0">77850 45850 604,'-4'-44'4,"-5"13"7,-7 12 7,-5 13 8,-6 10 5,-3 10 6,-3 10 4,-2 9 6,-5 10-2,-2 14-6,-3 11-7,-3 14-7,-7 10-7,-9 9-5,-10 10-6,-8 10-5,-9 4-8,-6 0-7,-6 0-7,-6 0-9,1-7-3,9-11 0,10-14 0,10-11-1,10-17 0,13-18-2,12-19-1,13-18-1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0"/>
    </inkml:context>
    <inkml:brush xml:id="br0">
      <inkml:brushProperty name="width" value="0.03201" units="cm"/>
      <inkml:brushProperty name="height" value="0.03201" units="cm"/>
      <inkml:brushProperty name="color" value="#6ADCAB"/>
    </inkml:brush>
  </inkml:definitions>
  <inkml:trace contextRef="#ctx0" brushRef="#br0">76550 44100 687,'100'-35'55,"0"32"-3,0 31-4,0 32-2,-2 15-7,-3 0-7,-3 0-8,-2 0-7,-11-5-19,-15-9-29,-15-10-27,-16-8-29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4"/>
    </inkml:context>
    <inkml:brush xml:id="br0">
      <inkml:brushProperty name="width" value="0.03778" units="cm"/>
      <inkml:brushProperty name="height" value="0.03778" units="cm"/>
      <inkml:brushProperty name="color" value="#6ADCAB"/>
    </inkml:brush>
  </inkml:definitions>
  <inkml:trace contextRef="#ctx0" brushRef="#br0">101000 48300 582,'23'-25'2,"-3"0"3,-3 0 4,-2 0 3,-11 6 5,-15 13 7,-15 12 7,-16 13 7,-10 7-2,-3 4-11,-3 3-9,-2 3-11,-3-1-6,1-2 2,-1-3-1,1-3 1,4-2-1,9 0-2,10 0-1,10 0-2,8 0 2,10 0 5,10 0 5,9 0 5,4 1 2,1 4-2,-1 3 0,1 3-1,-1 3 0,1 3 1,-1 3 2,1 4 0,-3 4 0,-2 6-1,-3 7-2,-3 6-1,-4 4-1,-3 4-1,-3 3-2,-2 3-1,-3-1-1,1-2-1,-1-3 0,1-3-2,-1-2 0,1 0-1,-1 0 0,1 0-1,-1-5-1,1-9-3,-1-10-1,1-8-2,8-14-9,20-15-17,18-15-17,20-16-17,6-15-3,-2-11 9,-3-14 10,-3-11 10,-6-4 7,-5 6 7,-7 7 6,-5 6 6,-6 6 4,-3 6 3,-3 7 3,-2 6 2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5"/>
    </inkml:context>
    <inkml:brush xml:id="br0">
      <inkml:brushProperty name="width" value="0.0425" units="cm"/>
      <inkml:brushProperty name="height" value="0.0425" units="cm"/>
      <inkml:brushProperty name="color" value="#6ADCAB"/>
    </inkml:brush>
  </inkml:definitions>
  <inkml:trace contextRef="#ctx0" brushRef="#br0">101200 49000 517,'28'-30'0,"6"-9"0,7-10-1,6-8 0,-2-1 1,-9 9 3,-10 10 2,-8 10 4,-6 13 6,1 19 11,-1 19 10,1 19 12,-6 13 0,-8 10-8,-10 10-9,-9 9-8,-5 1-6,0-6-4,0-6-2,0-6-3,0-1-7,0 7-8,0 6-9,0 7-8,3-4-4,6-12 0,7-13 1,6-12 0,4-16 0,4-19-2,3-18-2,3-19-2,3-15 1,3-8 5,3-10 5,4-9 3,1-2 7,0 6 7,0 7 7,0 6 7,0 6 3,0 6 1,0 7 1,0 6 0,0 4 2,0 4 4,0 3 5,0 3 4,3 1 1,6 1-4,7-1-2,6 1-4,1 1-4,-3 3-6,-3 3-7,-2 4-6,-5 1-3,-2 0-1,-3 0-1,-3 0-2,-2-2-3,0-3-9,0-3-7,0-2-9,-4-8-1,-5-8 3,-7-10 5,-5-9 3,-4-7 5,0-3 5,0-3 6,0-2 4,0 0 3,0 7 2,0 6 0,0 7 2,-2 4 2,-3 3 5,-3 3 5,-2 4 4,-3 2 2,1 4-2,-1 3-2,1 3-3,-1 4 8,1 7 16,-1 6 16,1 7 16,-1 8 3,1 14-12,-1 11-11,1 14-11,-1 8-8,1 7-3,-1 6-3,1 7-3,1 5-3,3 7-2,3 6-3,4 7-3,-1 4-2,-3 3-4,-3 3-2,-2 4-3,-3 2-5,1 4-4,-1 3-4,1 3-5,1-5-5,3-12-6,3-13-5,4-12-6,2-13-1,4-12 3,3-13 3,3-12 3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5"/>
    </inkml:context>
    <inkml:brush xml:id="br0">
      <inkml:brushProperty name="width" value="0.03025" units="cm"/>
      <inkml:brushProperty name="height" value="0.03025" units="cm"/>
      <inkml:brushProperty name="color" value="#6ADCAB"/>
    </inkml:brush>
  </inkml:definitions>
  <inkml:trace contextRef="#ctx0" brushRef="#br0">102250 48950 727,'0'-47'2,"0"6"4,0 7 4,0 6 5,3 4 3,6 4 4,7 3 5,6 3 3,9 1-1,13 1-5,12-1-6,13 1-5,4 1-3,-3 3-2,-3 3 0,-2 4-1,-5 1-1,-2 0 1,-3 0-1,-3 0 0,-6 0-6,-5 0-15,-7 0-15,-5 0-14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5"/>
    </inkml:context>
    <inkml:brush xml:id="br0">
      <inkml:brushProperty name="width" value="0.03626" units="cm"/>
      <inkml:brushProperty name="height" value="0.03626" units="cm"/>
      <inkml:brushProperty name="color" value="#6ADCAB"/>
    </inkml:brush>
  </inkml:definitions>
  <inkml:trace contextRef="#ctx0" brushRef="#br0">103000 48250 606,'-69'-22'9,"13"6"11,12 7 10,13 6 11,9 7 3,6 10-5,7 10-6,6 9-4,1 7-4,-3 7-1,-3 6-1,-2 7-1,-1 2-3,3 1-4,3-1-3,4 1-5,-1 2-5,-3 7-10,-3 6-8,-2 7-8,-1-1-6,3-6-5,3-6-5,4-6-3,1-9-1,0-8 5,0-10 3,0-9 4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5"/>
    </inkml:context>
    <inkml:brush xml:id="br0">
      <inkml:brushProperty name="width" value="0.04994" units="cm"/>
      <inkml:brushProperty name="height" value="0.04994" units="cm"/>
      <inkml:brushProperty name="color" value="#6ADCAB"/>
    </inkml:brush>
  </inkml:definitions>
  <inkml:trace contextRef="#ctx0" brushRef="#br0">103150 48200 440,'70'-22'46,"-9"6"-10,-10 7-8,-8 6-10,-6 3-5,1 0-1,-1 0-2,1 0-1,-4 3-1,-6 6 0,-6 7 1,-6 6 0,-6 4 1,-2 4 4,-3 3 2,-3 3 2,-4 3 3,-3 3 1,-3 3 0,-2 4 2,-1 2-2,3 4-1,3 3-3,4 3-2,1-1-2,0-2 0,0-3-1,0-3-1,0 5-2,0 17-3,0 15-2,0 16-3,0 4 0,0-6 0,0-6 0,0-6 2,0-7 1,0-6 1,0-6 3,0-6 2,-4-2-2,-5 3-7,-7 3-4,-5 4-7,-6-7-3,-3-16-4,-3-15-1,-2-15-4,-6-11-2,-6-2-4,-6-3-4,-6-3-3,-4-2-2,1 0-1,-1 0-1,1 0-1,4-7-1,9-11-1,10-14-1,10-11-1,5-4 3,4 6 7,3 7 8,3 6 7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6"/>
    </inkml:context>
    <inkml:brush xml:id="br0">
      <inkml:brushProperty name="width" value="0.05292" units="cm"/>
      <inkml:brushProperty name="height" value="0.05292" units="cm"/>
      <inkml:brushProperty name="color" value="#6ADCAB"/>
    </inkml:brush>
  </inkml:definitions>
  <inkml:trace contextRef="#ctx0" brushRef="#br0">104900 47550 415,'0'50'130,"0"0"-29,0 0-27,0 0-29,0 3-14,0 6-1,0 7-1,0 6-2,0 6-1,0 6-3,0 7-3,0 6-3,-4 7-3,-5 10-5,-7 10-3,-5 9-4,-4 9-4,0 9-5,0 10-5,0 10-5,0-1-1,0-9 2,0-10 3,0-8 3,0-11-3,0-8-9,0-10-9,0-9-9,1-13-3,4-16 1,3-15 3,3-15 2,-1-20-1,-2-21-4,-3-22-3,-3-22-3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6"/>
    </inkml:context>
    <inkml:brush xml:id="br0">
      <inkml:brushProperty name="width" value="0.04127" units="cm"/>
      <inkml:brushProperty name="height" value="0.04127" units="cm"/>
      <inkml:brushProperty name="color" value="#6ADCAB"/>
    </inkml:brush>
  </inkml:definitions>
  <inkml:trace contextRef="#ctx0" brushRef="#br0">104900 47650 533,'18'-82'11,"-11"39"24,-14 36 24,-11 39 23,-11 21 3,-5 6-18,-7 7-16,-5 6-18,-4-1-12,0-5-7,0-7-6,0-5-7,3-4-8,6 0-8,7 0-8,6 0-9,4-2-10,4-3-14,3-3-13,3-2-14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6"/>
    </inkml:context>
    <inkml:brush xml:id="br0">
      <inkml:brushProperty name="width" value="0.04207" units="cm"/>
      <inkml:brushProperty name="height" value="0.04207" units="cm"/>
      <inkml:brushProperty name="color" value="#6ADCAB"/>
    </inkml:brush>
  </inkml:definitions>
  <inkml:trace contextRef="#ctx0" brushRef="#br0">104900 47650 522,'46'23'82,"-5"-3"-15,-7-3-13,-5-2-14,-3 0-7,4 7 0,3 6 1,3 7-1,1 0-3,1-2-4,-1-3-6,1-3-5,-1-2-6,1 0-7,-1 0-8,1 0-6,-3 0-8,-2 0-11,-3 0-11,-3 0-1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81 30916,'0'-16,"0"39,0 1,0 7,0 1,0 14,0 1,-8 0,0 0,1-8,-1 1,8-25,0 1,0-8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9"/>
    </inkml:context>
    <inkml:brush xml:id="br0">
      <inkml:brushProperty name="width" value="0.03915" units="cm"/>
      <inkml:brushProperty name="height" value="0.03915" units="cm"/>
      <inkml:brushProperty name="color" value="#6ADCAB"/>
    </inkml:brush>
  </inkml:definitions>
  <inkml:trace contextRef="#ctx0" brushRef="#br0">89200 57400 562,'-115'-22'0,"23"6"0,22 7 0,22 6 0,8 1 4,-2-3 10,-3-3 10,-3-2 9,12-1 6,28 3 1,28 3 2,29 4 3,19 1-4,14 0-6,11 0-7,14 0-8,10-2-4,9-3-4,10-3-3,10-2-3,7-3-1,6 1 1,7-1 1,6 1 1,-2 1-5,-9 3-9,-10 3-10,-8 4-10,-9 1-5,-6 0-1,-6 0 1,-6 0 0,-6 0-1,-2 0-1,-3 0 0,-3 0-2,-6-2 1,-5-3 2,-7-3 2,-5-2 2,-8-6 2,-5-6 2,-7-6 3,-5-6 2,-9-1 3,-9 7 3,-10 6 4,-8 7 4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0"/>
    </inkml:context>
    <inkml:brush xml:id="br0">
      <inkml:brushProperty name="width" value="0.05078" units="cm"/>
      <inkml:brushProperty name="height" value="0.05078" units="cm"/>
      <inkml:brushProperty name="color" value="#6ADCAB"/>
    </inkml:brush>
  </inkml:definitions>
  <inkml:trace contextRef="#ctx0" brushRef="#br0">93250 55550 433,'0'-74'2,"0"4"3,0 3 4,0 3 4,0 4 3,0 7 5,0 6 3,0 7 4,3 8 1,6 14 0,7 11-1,6 14-1,-1 11-2,-5 14-6,-7 11-5,-5 14-5,-6 8-1,-3 7 4,-3 6 2,-2 7 4,-3 2 1,1 1-3,-1-1-1,1 1-3,-3 2-3,-2 7-4,-3 6-3,-3 7-5,-4 4-1,-3 3 1,-3 3-1,-2 4 2,-3 5-1,1 10 1,-1 10 0,1 9 0,2-1-1,7-8 1,6-10-1,7-9 0,4-13-1,3-16 0,3-15-2,4-15 0,7-15-1,13-12 0,12-13-1,13-12-1,9-12-1,6-8-1,7-10-3,6-9-1,6-13-2,6-16-1,7-15-3,6-15-1,-1-11 0,-5-2 2,-7-3 2,-5-3 1,-8-1 2,-5 4 3,-7 3 3,-5 3 2,-9 4 3,-9 7 3,-10 6 3,-8 7 3,-8 7 1,-2 9-1,-3 10-1,-3 10-1,-6 5 2,-5 4 4,-7 3 5,-5 3 4,-6 4 3,-3 7 0,-3 6 0,-2 7 1,-3 7-1,1 9-1,-1 10-1,1 10-1,1 5-1,3 4-1,3 3-2,4 3 0,1 1-2,0 1-2,0-1-2,0 1-1,3-3-2,6-2-2,7-3-2,6-3-1,10-6-5,17-5-5,15-7-6,16-5-6,4-12-3,-6-16 0,-6-15-1,-6-15 1,-4-9 0,1 1 0,-1-1 2,1 1 0,-4-1 2,-6 1 4,-6-1 5,-6 1 3,-6-1 4,-2 1 2,-3-1 3,-3 1 3,-4 10 8,-3 22 14,-3 22 14,-2 23 14,-1 16 2,3 13-8,3 12-10,4 13-10,1 1-5,0-9-4,0-10-2,0-8-4,0-3-1,0 7 0,0 6 0,0 7 0,0 4 0,0 3-3,0 3-1,0 4-2,0-1 0,0-3-2,0-3 1,0-2-2,-4 3-1,-5 14-7,-7 11-4,-5 14-5,-4 3-2,0-2 1,0-3 2,0-3 1,0-7 0,0-9 1,0-10 0,0-8 0,-2-12 1,-3-12 0,-3-13 1,-2-12 0,-3-12 0,1-8 2,-1-10 0,1-9 2,-3-9-1,-2-5 0,-3-7 0,-3-5-1,-2-11 0,0-11 2,0-14 2,0-11 1,4-7 0,10 0 0,10 0-2,9 0 0,7-2 1,7-3 2,6-3 2,7-2 3,11-6 1,20-6-1,18-6 0,20-6-1,11-4-2,7 1-4,6-1-5,7 1-5,0 1-3,-2 3-4,-3 3-4,-3 4-2,-6-1-2,-5-3 1,-7-3 1,-5-2 2,-11 8 0,-11 22 1,-14 22-1,-11 23-1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0"/>
    </inkml:context>
    <inkml:brush xml:id="br0">
      <inkml:brushProperty name="width" value="0.04829" units="cm"/>
      <inkml:brushProperty name="height" value="0.04829" units="cm"/>
      <inkml:brushProperty name="color" value="#6ADCAB"/>
    </inkml:brush>
  </inkml:definitions>
  <inkml:trace contextRef="#ctx0" brushRef="#br0">95950 56400 455,'20'-46'6,"-9"10"13,-10 10 13,-8 9 12,-11 10 3,-8 14-6,-10 11-7,-9 14-7,-5 10-3,0 9-1,0 10 0,0 10 0,0 7-2,0 6 0,0 7-2,0 6-1,1 4 0,4 4 0,3 3 0,3 3 0,4 1-1,7 1-3,6-1-4,7 1-3,5-4-4,7-6-5,6-6-4,7-6-4,8-12-3,14-15 2,11-15 1,14-16 1,8-10-6,7-3-12,6-3-11,7-2-13,-1-9-4,-6-12 0,-6-13 2,-6-12 1,-7-4 3,-6 7 5,-6 6 7,-6 7 5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2"/>
    </inkml:context>
    <inkml:brush xml:id="br0">
      <inkml:brushProperty name="width" value="0.04453" units="cm"/>
      <inkml:brushProperty name="height" value="0.04453" units="cm"/>
      <inkml:brushProperty name="color" value="#6ADCAB"/>
    </inkml:brush>
  </inkml:definitions>
  <inkml:trace contextRef="#ctx0" brushRef="#br0">96900 56350 494,'-2'-47'12,"-3"6"5,-3 7 4,-2 6 4,-3 3 1,1 0-5,-1 0-3,1 0-4,-4 1-2,-6 4-1,-6 3-1,-6 3 0,-4 3 0,1 3-1,-1 3 0,1 4-1,-3 1 1,-2 0 1,-3 0 2,-3 0 1,-6 3 0,-5 6 1,-7 7-2,-5 6 1,-1 3-2,6 0 0,7 0-1,6 0-1,3 3 0,0 6 1,0 7-1,0 6 1,1 3 0,4 0-2,3 0-2,3 0-2,1 3 0,1 6 0,-1 7 1,1 6-1,-1 4 2,1 4-1,-1 3 0,1 3 1,2 1-1,7 1 0,6-1 0,7 1-1,2-3-1,1-2 0,-1-3-1,1-3 0,2-4-1,7-3 0,6-3-2,7-2 0,5-5-1,7-2 0,6-3-1,7-3 0,5-6-1,7-5 1,6-7-1,7-5 1,2-8-1,1-5 1,-1-7 0,1-5 1,1-4-4,3 0-7,3 0-8,4 0-7,1 0-4,0 0-1,0 0-1,0 0 0,-2-5 2,-3-9 1,-3-10 3,-2-8 2,-3-8 1,1-2-2,-1-3-1,1-3-1,-6 2 2,-8 10 5,-10 10 5,-9 9 5,-7 2 3,-3-2-2,-3-3 0,-2-3-2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3"/>
    </inkml:context>
    <inkml:brush xml:id="br0">
      <inkml:brushProperty name="width" value="0.04636" units="cm"/>
      <inkml:brushProperty name="height" value="0.04636" units="cm"/>
      <inkml:brushProperty name="color" value="#6ADCAB"/>
    </inkml:brush>
  </inkml:definitions>
  <inkml:trace contextRef="#ctx0" brushRef="#br0">97550 57050 474,'0'-47'0,"0"6"0,0 7 0,0 6-1,-4 7 10,-5 10 18,-7 10 19,-5 9 17,-6 10 5,-3 14-11,-3 11-11,-2 14-12,-1 5-6,3 1-4,3-1-4,4 1-4,2 2-2,4 7 0,3 6-1,3 7 0,3 0-1,3-2-2,3-3-3,4-3-1,1-4-7,0-3-9,0-3-10,0-2-9,3-8-8,6-8-5,7-10-4,6-9-5,3-9-1,0-5 5,0-7 3,0-5 5,0-6 3,0-3 1,0-3 3,0-2 1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3"/>
    </inkml:context>
    <inkml:brush xml:id="br0">
      <inkml:brushProperty name="width" value="0.04768" units="cm"/>
      <inkml:brushProperty name="height" value="0.04768" units="cm"/>
      <inkml:brushProperty name="color" value="#6ADCAB"/>
    </inkml:brush>
  </inkml:definitions>
  <inkml:trace contextRef="#ctx0" brushRef="#br0">98100 57200 461,'-25'-18'72,"0"17"-14,0 15-15,0 16-15,0 9-6,0 3 0,0 3 1,0 4 1,0 1-1,0 0 0,0 0-2,0 0-1,1 0-2,4 0-1,3 0-1,3 0-2,3-2-1,3-3-1,3-3 0,4-2-1,8-8-6,17-8-11,15-10-13,16-9-11,4-13-4,-6-16 1,-6-15 3,-6-15 2,-6-9 2,-2 1 2,-3-1 1,-3 1 3,-6-1 2,-5 1 5,-7-1 4,-5 1 5,-4 2 1,0 7-1,0 6 0,0 7-2,0 4 3,0 3 7,0 3 5,0 4 8,3 2 4,6 4 4,7 3 4,6 3 3,4 6 1,4 9-3,3 10-3,3 10-4,-2 7-3,-6 6-4,-6 7-3,-6 6-4,-6 4-3,-2 4-1,-3 3-2,-3 3-2,-2 1-1,0 1-1,0-1-2,0 1 0,-4-3-2,-5-2-1,-7-3 0,-5-3-1,6-12-5,23-18-11,22-19-9,22-18-11,8-12-1,-2-3 8,-3-3 9,-3-2 9,-4 0 4,-3 7 2,-3 6 2,-2 7 1,-5 0 0,-2-2-3,-3-3-3,-3-3-3,-4-2-1,-3 0-1,-3 0 0,-2 0 0,-5-4 0,-2-5 0,-3-7 1,-3-5 1,-1-3 1,4 4 4,3 3 3,3 3 4,-1 1 1,-2 1 1,-3-1 0,-3 1 0,-2 1 3,0 3 6,0 3 6,0 4 5,-2 11 13,-3 23 21,-3 22 20,-2 22 21,-3 12 2,1 3-17,-1 3-16,1 4-18,1 7-10,3 13-7,3 12-6,4 13-6,1 4-6,0-3-5,0-3-7,0-2-4,0-5-5,0-2-1,0-3-3,0-3-2,0-7-4,0-9-6,0-10-5,0-8-5,0-9-2,0-6 5,0-6 5,0-6 4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4"/>
    </inkml:context>
    <inkml:brush xml:id="br0">
      <inkml:brushProperty name="width" value="0.03164" units="cm"/>
      <inkml:brushProperty name="height" value="0.03164" units="cm"/>
      <inkml:brushProperty name="color" value="#6ADCAB"/>
    </inkml:brush>
  </inkml:definitions>
  <inkml:trace contextRef="#ctx0" brushRef="#br0">99500 57150 695,'7'-44'81,"17"13"-12,15 12-10,16 13-12,5 6-14,-2 0-17,-3 0-18,-3 0-17,-4 0-11,-3 0-2,-3 0-3,-2 0-3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4"/>
    </inkml:context>
    <inkml:brush xml:id="br0">
      <inkml:brushProperty name="width" value="0.04976" units="cm"/>
      <inkml:brushProperty name="height" value="0.04976" units="cm"/>
      <inkml:brushProperty name="color" value="#6ADCAB"/>
    </inkml:brush>
  </inkml:definitions>
  <inkml:trace contextRef="#ctx0" brushRef="#br0">100250 56250 442,'25'-24'2,"0"4"7,0 3 6,0 3 5,1 3 4,4 3 4,3 3 3,3 4 3,3 5 0,3 10 0,3 10-2,4 9-1,-1 6-2,-3 3-1,-3 3-3,-2 4 0,-3 1-3,1 0-1,-1 0-2,1 0-1,-4 1-2,-6 4-1,-6 3-2,-6 3-1,-4 6-3,1 9-2,-1 10-3,1 10-3,-9 7-4,-15 6-3,-15 7-3,-16 6-4,-12 4-4,-5 4-2,-7 3-3,-5 3-2,-4-5-5,0-12-5,0-13-4,0-12-6,6-15-5,13-15-3,12-15-5,13-16-4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4"/>
    </inkml:context>
    <inkml:brush xml:id="br0">
      <inkml:brushProperty name="width" value="0.03682" units="cm"/>
      <inkml:brushProperty name="height" value="0.03682" units="cm"/>
      <inkml:brushProperty name="color" value="#6ADCAB"/>
    </inkml:brush>
  </inkml:definitions>
  <inkml:trace contextRef="#ctx0" brushRef="#br0">102300 56600 597,'-69'-2'6,"13"-3"11,12-3 12,13-2 11,20-3 5,28 1-2,28-1-1,29 1-3,15-1-4,3 1-5,3-1-7,4 1-5,-3-1-4,-5 1-4,-7-1-2,-5 1-5,-9 1-4,-9 3-9,-10 3-7,-8 4-9,-8 2-8,-2 4-11,-3 3-9,-3 3-10,-6 3 0,-5 3 9,-7 3 10,-5 4 8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5"/>
    </inkml:context>
    <inkml:brush xml:id="br0">
      <inkml:brushProperty name="width" value="0.03041" units="cm"/>
      <inkml:brushProperty name="height" value="0.03041" units="cm"/>
      <inkml:brushProperty name="color" value="#6ADCAB"/>
    </inkml:brush>
  </inkml:definitions>
  <inkml:trace contextRef="#ctx0" brushRef="#br0">101950 57350 723,'76'-24'20,"4"4"7,3 3 6,3 3 7,-1 3 0,-2 3-5,-3 3-6,-3 4-5,1 1-6,6 0-9,7 0-8,6 0-7,-2 0-3,-9 0 2,-10 0 3,-8 0 3,-9 0-6,-6 0-14,-6 0-15,-6 0-13,-6-2-6,-2-3 4,-3-3 5,-3-2 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768 31247,'0'-16,"0"8,0 1,0-1,0 0,-8 8,1 0,-17 23,1 1,-8 7,-1 0,1-7,0-1,16-7,-1-1,16-7,0 0,8 0,0-1,31-7,-1 0,1 0,0 0,-15 8,-1 0,1-8,-1 0,-15 8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5"/>
    </inkml:context>
    <inkml:brush xml:id="br0">
      <inkml:brushProperty name="width" value="0.04458" units="cm"/>
      <inkml:brushProperty name="height" value="0.04458" units="cm"/>
      <inkml:brushProperty name="color" value="#6ADCAB"/>
    </inkml:brush>
  </inkml:definitions>
  <inkml:trace contextRef="#ctx0" brushRef="#br0">104200 55900 493,'26'-25'0,"4"0"0,3 0 0,3 0 0,-1 3 5,-2 6 9,-3 7 10,-3 6 9,1 6 4,6 6-2,7 7-3,6 6-3,1 4-1,-3 4-1,-3 3-1,-2 3-2,-6 3 0,-6 3-2,-6 3-1,-6 4 0,-4 2-3,1 4-3,-1 3-2,1 3-3,-7 1-3,-12 1-2,-13-1-2,-12 1-3,-10 1-2,-6 3-4,-6 3-3,-6 4-3,-2-3-3,3-5-3,3-7-3,4-5-2,2-8-1,4-5 1,3-7 2,3-5 1,4-11-2,7-11-4,6-14-5,7-11-5,4-12 0,3-9 1,3-10 3,4-8 2,2-8 3,4-2 3,3-3 2,3-3 4,1 1 2,1 6 3,-1 7 4,1 6 3,-1 7 5,1 10 3,-1 10 5,1 9 5,-3 9 11,-2 9 21,-3 10 20,-3 10 19,-2 10 3,0 13-16,0 12-15,0 13-15,-2 7-10,-3 4-4,-3 3-3,-2 3-5,-3 4-4,1 7-5,-1 6-4,1 7-5,-3 4-5,-2 3-9,-3 3-8,-3 4-7,1-4-6,6-9-1,7-10-2,6-8-2,4-14-4,4-15-6,3-15-6,3-16-6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6"/>
    </inkml:context>
    <inkml:brush xml:id="br0">
      <inkml:brushProperty name="width" value="0.04451" units="cm"/>
      <inkml:brushProperty name="height" value="0.04451" units="cm"/>
      <inkml:brushProperty name="color" value="#6ADCAB"/>
    </inkml:brush>
  </inkml:definitions>
  <inkml:trace contextRef="#ctx0" brushRef="#br0">105450 56750 494,'-2'-40'8,"-3"23"19,-3 22 16,-2 22 18,-5 15 4,-2 9-11,-3 10-10,-3 10-10,-2 4-6,0 0-3,0 0-2,0 0-3,3-5-3,6-9 0,7-10-2,6-8-1,9-8-5,13-2-7,12-3-9,13-3-9,6-13-4,0-22-4,0-22-4,0-21-2,-2-14-3,-3-2 1,-3-3 0,-2-3-1,-6-1 3,-6 4 4,-6 3 3,-6 3 5,-7 3 3,-6 3 3,-6 3 4,-6 4 2,-6 2 5,-2 4 4,-3 3 3,-3 3 5,2 3 3,10 3 5,10 3 3,9 4 3,7 2-1,7 4-6,6 3-7,7 3-6,4 3-4,3 3-1,3 3 1,4 4-1,-3 4 2,-5 6 1,-7 7 3,-5 6 2,-6 12 3,-3 19 6,-3 19 5,-2 19 5,-6 2 0,-6-11-5,-6-14-5,-6-11-4,-4-6-4,1 4-1,-1 3-3,1 3-2,-1-2-2,1-6-1,-1-6-2,1-6-2,5-10-5,14-12-8,11-13-8,14-12-9,8-10-2,7-6 5,6-6 3,7-6 5,2-2 4,1 3 2,-1 3 3,1 4 3,2 2 3,7 4 0,6 3 2,7 3 0,-3 1 0,-8 1-2,-10-1-4,-9 1-2,-9-4-5,-5-6-6,-7-6-8,-5-6-6,-9-4 0,-9 1 9,-10-1 7,-8 1 8,-4 1 6,3 3 1,3 3 3,4 4 1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6"/>
    </inkml:context>
    <inkml:brush xml:id="br0">
      <inkml:brushProperty name="width" value="0.05154" units="cm"/>
      <inkml:brushProperty name="height" value="0.05154" units="cm"/>
      <inkml:brushProperty name="color" value="#6ADCAB"/>
    </inkml:brush>
  </inkml:definitions>
  <inkml:trace contextRef="#ctx0" brushRef="#br0">107250 56400 426,'21'-29'0,"-5"-5"0,-7-7 0,-5-5 0,-3-1 2,4 6 2,3 7 3,3 6 3,1 3 6,1 0 8,-1 0 10,1 0 8,-3 12 5,-2 26 1,-3 24 2,-3 26 1,-4 13-3,-3 4-7,-3 3-8,-2 3-8,-1 6-6,3 9-2,3 10-4,4 10-3,-1 14-2,-3 23 0,-3 22 0,-2 22 0,-3 12-8,1 3-16,-1 3-16,1 4-17,-3-12-9,-2-24 0,-3-26-2,-3-24 0,-2-20 1,0-11 4,0-14 4,0-11 5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6"/>
    </inkml:context>
    <inkml:brush xml:id="br0">
      <inkml:brushProperty name="width" value="0.03291" units="cm"/>
      <inkml:brushProperty name="height" value="0.03291" units="cm"/>
      <inkml:brushProperty name="color" value="#F2395B"/>
    </inkml:brush>
  </inkml:definitions>
  <inkml:trace contextRef="#ctx0" brushRef="#br0">96850 42450 668,'117'-61'46,"-16"28"-6,-15 28-6,-15 29-6,-14 10-4,-8-6-3,-10-6-3,-9-6-3,-7-1-2,-3 7-3,-3 6-4,-2 7-2,-3 2-2,1 1-1,-1-1-1,1 1 0,-4 1 0,-6 3-1,-6 3-1,-6 4-1,-9 1 0,-8 0 0,-10 0 0,-9 0-1,-4-4 1,4-5 1,3-7 0,3-5 1,-1-4-2,-2 0-8,-3 0-5,-3 0-7,1-7-2,6-11 4,7-14 2,6-11 4,4-12 2,4-9 0,3-10 2,3-8 0,4-6 1,7 1 0,6-1 1,7 1-1,4 4 2,3 9 3,3 10 4,4 10 2,-1 4 3,-3 0 1,-3 0 2,-2 0 2,-5 6 3,-2 13 5,-3 12 6,-3 13 5,-2 9 1,0 6-1,0 7-3,0 6-3,0 3-1,0 0-1,0 0-3,0 0 0,-2 1-3,-3 4-2,-3 3-3,-2 3-2,-1 1-4,3 1-3,3-1-3,4 1-5,-1-1-1,-3 1 1,-3-1 1,-2 1 0,0-6-2,7-8-6,6-10-7,7-9-5,5-10-6,7-9-6,6-10-6,7-8-5,0-9 0,-2-6 9,-3-6 8,-3-6 8,-2-2 7,0 3 3,0 3 5,0 4 3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6"/>
    </inkml:context>
    <inkml:brush xml:id="br0">
      <inkml:brushProperty name="width" value="0.02863" units="cm"/>
      <inkml:brushProperty name="height" value="0.02863" units="cm"/>
      <inkml:brushProperty name="color" value="#F2395B"/>
    </inkml:brush>
  </inkml:definitions>
  <inkml:trace contextRef="#ctx0" brushRef="#br0">97600 42800 768,'23'-90'-13,"-3"23"8,-3 22 11,-2 22 8,-1 19 8,3 20 5,3 18 7,4 20 4,-4 8 0,-9 1-10,-10-1-7,-8 1-9,-8 4-6,-2 9-3,-3 10-2,-3 10-4,-1-3-1,4-11-2,3-14-1,3-11-1,3-11-3,3-5-4,3-7-5,4-5-4,2-17-5,4-24-8,3-26-6,3-24-7,1-12 1,1 4 12,-1 3 10,1 3 11,1 4 8,3 7 5,3 6 6,4 7 5,1 5 5,0 7 7,0 6 5,0 7 6,0 2 2,0 1 0,0-1-1,0 1 0,0 1-4,0 3-6,0 3-6,0 4-6,0 1-5,0 0-5,0 0-5,0 0-4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7"/>
    </inkml:context>
    <inkml:brush xml:id="br0">
      <inkml:brushProperty name="width" value="0.0344" units="cm"/>
      <inkml:brushProperty name="height" value="0.0344" units="cm"/>
      <inkml:brushProperty name="color" value="#F2395B"/>
    </inkml:brush>
  </inkml:definitions>
  <inkml:trace contextRef="#ctx0" brushRef="#br0">98350 42400 639,'21'-47'2,"-5"6"3,-7 7 5,-5 6 3,-8 10 5,-5 17 7,-7 15 6,-5 16 6,-1 9 1,6 3-4,7 3-4,6 4-4,1 1-5,-3 0-2,-3 0-3,-2 0-4,-3 3-2,1 6-3,-1 7-2,1 6-3,-1 6-4,1 6-5,-1 7-4,1 6-5,1 6-3,3 6-3,3 7-3,4 6-3,1-5-3,0-16-4,0-15-6,0-15-3,0-14-1,0-8 5,0-10 4,0-9 6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7"/>
    </inkml:context>
    <inkml:brush xml:id="br0">
      <inkml:brushProperty name="width" value="0.03116" units="cm"/>
      <inkml:brushProperty name="height" value="0.03116" units="cm"/>
      <inkml:brushProperty name="color" value="#F2395B"/>
    </inkml:brush>
  </inkml:definitions>
  <inkml:trace contextRef="#ctx0" brushRef="#br0">98450 42800 706,'70'-22'89,"-9"6"-17,-10 7-20,-8 6-18,-4 4-13,3 4-6,3 3-6,4 3-8,-1 1-4,-3 1-7,-3-1-4,-2 1-6,-5-1-3,-2 1 1,-3-1 1,-3 1 0,-6 1-1,-5 3-6,-7 3-3,-5 4-5,-3-1-1,4-3 3,3-3 2,3-2 4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7"/>
    </inkml:context>
    <inkml:brush xml:id="br0">
      <inkml:brushProperty name="width" value="0.02979" units="cm"/>
      <inkml:brushProperty name="height" value="0.02979" units="cm"/>
      <inkml:brushProperty name="color" value="#F2395B"/>
    </inkml:brush>
  </inkml:definitions>
  <inkml:trace contextRef="#ctx0" brushRef="#br0">98500 43350 738,'-40'-2'-5,"23"-3"16,22-3 15,22-2 15,10-1 5,1 3-7,-1 3-7,1 4-6,1 2-7,3 4-5,3 3-5,4 3-6,2 3-5,4 3-9,3 3-6,3 4-8,-2 1-5,-6 0-6,-6 0-5,-6 0-5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9"/>
    </inkml:context>
    <inkml:brush xml:id="br0">
      <inkml:brushProperty name="width" value="0.03737" units="cm"/>
      <inkml:brushProperty name="height" value="0.03737" units="cm"/>
      <inkml:brushProperty name="color" value="#F2395B"/>
    </inkml:brush>
  </inkml:definitions>
  <inkml:trace contextRef="#ctx0" brushRef="#br0">100150 42200 588,'-4'-41'6,"-5"19"12,-7 19 12,-5 19 12,-4 10 1,0 4-7,0 3-9,0 3-7,-4 3-5,-5 3 0,-7 3 0,-5 4-1,-3 2-1,4 4-1,3 3-2,3 3-2,1-2 0,1-6 0,-1-6 1,1-6 0,4-4 0,9 1 0,10-1-1,10 1 1,8-4-2,10-6-1,10-6-2,9-6-3,10-7 0,14-6-2,11-6-1,14-6-2,5-4 1,1 1 0,-1-1 0,1 1 0,-6 1-1,-8 3 0,-10 3-2,-9 4-1,-5 1 0,0 0 1,0 0 0,0 0 1,-4-2-11,-5-3-21,-7-3-21,-5-2-23,-9-3-1,-9 1 16,-10-1 18,-8 1 16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9"/>
    </inkml:context>
    <inkml:brush xml:id="br0">
      <inkml:brushProperty name="width" value="0.04163" units="cm"/>
      <inkml:brushProperty name="height" value="0.04163" units="cm"/>
      <inkml:brushProperty name="color" value="#F2395B"/>
    </inkml:brush>
  </inkml:definitions>
  <inkml:trace contextRef="#ctx0" brushRef="#br0">100450 42400 528,'-24'-25'1,"4"0"4,3 0 2,3 0 2,-1 3 7,-2 6 9,-3 7 8,-3 6 10,1 9 1,6 13-4,7 12-5,6 13-5,1 9-3,-3 6-3,-3 7-2,-2 6-2,-1 3-4,3 0-3,3 0-3,4 0-4,1 17-1,0 34 0,0 35 0,0 35 1,0 4 1,0-25-1,0-25 0,0-25 0,0-16-17,0-6-31,0-6-32,0-6-32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390 31647,'16'-31,"-16"23,0 0,-8 8,0 0,-15 16,-1-1,1 8,0 1,-1-1,1 0,23-7,0-1,0-7,0 0,31-8,0 0,0-16,1 1,-17 7,1 0,-8 8,-1 0,-7 8,0 0,8 7,0 1,-8-1,0 1,8-8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0"/>
    </inkml:context>
    <inkml:brush xml:id="br0">
      <inkml:brushProperty name="width" value="0.03797" units="cm"/>
      <inkml:brushProperty name="height" value="0.03797" units="cm"/>
      <inkml:brushProperty name="color" value="#F2395B"/>
    </inkml:brush>
  </inkml:definitions>
  <inkml:trace contextRef="#ctx0" brushRef="#br0">83150 42650 579,'-46'-24'5,"10"4"10,10 3 9,9 3 11,9 1 3,9 1-4,10-1-2,10 1-4,8-1-3,10 1-2,10-1-4,9 1-3,2 2-2,-2 7-1,-3 6-2,-3 7 0,-6 7-1,-5 9 1,-7 10 1,-5 10 2,-6 4-2,-3 0-3,-3 0-3,-2 0-3,-8 1-2,-8 4-2,-10 3-1,-9 3 0,-9 1-2,-5 1-1,-7-1 0,-5 1-2,-4-1-2,0 1-3,0-1-4,0 1-4,1-7-2,4-12 1,3-13-1,3-12 0,3-12 0,3-8-2,3-10-1,4-9-1,2-10 1,4-9 3,3-10 4,3-8 2,3-6 2,3 1-1,3-1 1,4 1-1,1 2 2,0 7 5,0 6 4,0 7 5,1 5 4,4 7 6,3 6 5,3 7 5,-1 8 8,-2 14 10,-3 11 9,-3 14 9,-2 7 1,0 3-12,0 3-11,0 4-10,0 4-10,0 6-6,0 7-8,0 6-6,-2 6-3,-3 6 1,-3 7 1,-2 6 2,-3-1-4,1-5-8,-1-7-9,1-5-9,1-11-6,3-11-2,3-14-4,4-11-2,5-17 0,10-18 5,10-19 5,9-18 4,2-9 6,-2 4 6,-3 3 6,-3 3 6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1"/>
    </inkml:context>
    <inkml:brush xml:id="br0">
      <inkml:brushProperty name="width" value="0.03405" units="cm"/>
      <inkml:brushProperty name="height" value="0.03405" units="cm"/>
      <inkml:brushProperty name="color" value="#F2395B"/>
    </inkml:brush>
  </inkml:definitions>
  <inkml:trace contextRef="#ctx0" brushRef="#br0">83500 43000 646,'23'-47'0,"-3"6"1,-3 7 1,-2 6 0,0 4 8,7 4 13,6 3 13,7 3 14,-1 7 2,-6 14-11,-6 11-10,-6 14-10,-4 8-5,1 7 1,-1 6-1,1 7 0,-6 4-3,-8 3-7,-10 3-6,-9 4-8,-5 2-6,0 4-5,0 3-6,0 3-5,1-7-4,4-15-4,3-15-4,3-16-4,3-21 1,3-24 3,3-26 4,4-24 4,2-12 7,4 4 8,3 3 9,3 3 8,3 4 8,3 7 5,3 6 6,4 7 6,1 4 3,0 3 2,0 3 2,0 4 2,1 2 1,4 4-3,3 3-1,3 3-2,-1 3-2,-2 3-2,-3 3-2,-3 4-1,-1 1-8,4 0-11,3 0-12,3 0-11,-1 0-10,-2 0-9,-3 0-8,-3 0-8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1"/>
    </inkml:context>
    <inkml:brush xml:id="br0">
      <inkml:brushProperty name="width" value="0.03687" units="cm"/>
      <inkml:brushProperty name="height" value="0.03687" units="cm"/>
      <inkml:brushProperty name="color" value="#F2395B"/>
    </inkml:brush>
  </inkml:definitions>
  <inkml:trace contextRef="#ctx0" brushRef="#br0">84400 42500 596,'0'-49'0,"0"4"0,0 3 0,0 3 0,-2 3 3,-3 3 7,-3 3 7,-2 4 6,0 13 7,7 26 10,6 24 8,7 26 8,0 12 0,-2 0-12,-3 0-10,-3 0-11,-2 1-9,0 4-8,0 3-8,0 3-8,0 7-5,0 14-1,0 11-3,0 14-1,0 2-4,0-6-7,0-6-7,0-6-6,1-13-3,4-19 0,3-18-1,3-19 1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1"/>
    </inkml:context>
    <inkml:brush xml:id="br0">
      <inkml:brushProperty name="width" value="0.02964" units="cm"/>
      <inkml:brushProperty name="height" value="0.02964" units="cm"/>
      <inkml:brushProperty name="color" value="#F2395B"/>
    </inkml:brush>
  </inkml:definitions>
  <inkml:trace contextRef="#ctx0" brushRef="#br0">84600 42850 742,'28'-46'20,"6"10"6,7 10 7,6 9 6,4 4 0,4 1-6,3-1-6,3 1-7,-1 1-6,-2 3-8,-3 3-6,-3 4-7,-6 4-4,-5 6-1,-7 7-1,-5 6-1,-8 3-7,-5 0-14,-7 0-14,-5 0-15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1"/>
    </inkml:context>
    <inkml:brush xml:id="br0">
      <inkml:brushProperty name="width" value="0.03223" units="cm"/>
      <inkml:brushProperty name="height" value="0.03223" units="cm"/>
      <inkml:brushProperty name="color" value="#F2395B"/>
    </inkml:brush>
  </inkml:definitions>
  <inkml:trace contextRef="#ctx0" brushRef="#br0">84600 43300 682,'-27'21'3,"-3"-5"4,-3-7 6,-2-5 4,8-4 8,22 0 7,22 0 10,23 0 7,11 0-1,4 0-11,3 0-11,3 0-12,1 1-10,1 4-7,-1 3-7,1 3-9,1 1-4,3 1-3,3-1-1,4 1-3,-6-3 2,-11-2 5,-14-3 4,-11-3 6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4"/>
    </inkml:context>
    <inkml:brush xml:id="br0">
      <inkml:brushProperty name="width" value="0.04219" units="cm"/>
      <inkml:brushProperty name="height" value="0.04219" units="cm"/>
      <inkml:brushProperty name="color" value="#F2395B"/>
    </inkml:brush>
  </inkml:definitions>
  <inkml:trace contextRef="#ctx0" brushRef="#br0">85900 42350 521,'-24'-24'2,"4"4"19,3 3 20,3 3 21,4 6 5,7 9-7,6 10-8,7 10-7,2 7-8,1 6-7,-1 7-8,1 6-7,-3 4-4,-2 4-4,-3 3-3,-3 3-2,-2 4-2,0 7 0,0 6 0,0 7 0,-2 2-5,-3 1-10,-3-1-11,-2 1-11,-1-6-5,3-8-2,3-10-2,4-9-1,2-9 0,4-5 2,3-7 2,3-5 3,1-9 3,1-9 6,-1-10 5,1-8 6,-1-6 4,1 1 3,-1-1 4,1 1 4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5"/>
    </inkml:context>
    <inkml:brush xml:id="br0">
      <inkml:brushProperty name="width" value="0.0563" units="cm"/>
      <inkml:brushProperty name="height" value="0.0563" units="cm"/>
      <inkml:brushProperty name="color" value="#F2395B"/>
    </inkml:brush>
  </inkml:definitions>
  <inkml:trace contextRef="#ctx0" brushRef="#br0">86550 42450 390,'21'-25'0,"-5"0"-1,-7 0 0,-5 0 0,-4 6 16,0 13 34,0 12 34,0 13 34,0 12 3,0 13-27,0 12-26,0 13-28,0 6-18,0 0-13,0 0-10,0 0-12,0 6-8,0 13-7,0 12-6,0 13-6,0 15-5,0 19-4,0 19-5,0 19-3,1-10 0,4-37 3,3-38 3,3-37 4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0"/>
    </inkml:context>
    <inkml:brush xml:id="br0">
      <inkml:brushProperty name="width" value="0.04634" units="cm"/>
      <inkml:brushProperty name="height" value="0.04634" units="cm"/>
      <inkml:brushProperty name="color" value="#F2395B"/>
    </inkml:brush>
  </inkml:definitions>
  <inkml:trace contextRef="#ctx0" brushRef="#br0">99400 28650 474,'21'50'126,"-5"0"-26,-7 0-27,-5 0-25,-4 1-17,0 4-5,0 3-5,0 3-6,0 4-3,0 7-1,0 6-1,0 7-2,-2 4 1,-3 3 0,-3 3 1,-2 4 1,-1-1-5,3-3-14,3-3-13,4-2-12,1-9-11,0-12-11,0-13-10,0-12-10,0-19 0,0-25 12,0-25 10,0-25 12,0-15 9,0-2 6,0-3 8,0-3 8,-2 1 4,-3 6 4,-3 7 2,-2 6 4,-1 4 2,3 4 1,3 3 1,4 3 2,4 3 2,6 3 5,7 3 4,6 4 4,3 2 2,0 4-1,0 3-1,0 3 0,1-1-2,4-2-1,3-3-1,3-3-1,1 1-2,1 6-1,-1 7-2,1 6-2,-1 3 0,1 0-1,-1 0 0,1 0 1,-1-2-10,1-3-16,-1-3-18,1-2-17,-4-6-8,-6-6 4,-6-6 3,-6-6 3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1"/>
    </inkml:context>
    <inkml:brush xml:id="br0">
      <inkml:brushProperty name="width" value="0.05625" units="cm"/>
      <inkml:brushProperty name="height" value="0.05625" units="cm"/>
      <inkml:brushProperty name="color" value="#F2395B"/>
    </inkml:brush>
  </inkml:definitions>
  <inkml:trace contextRef="#ctx0" brushRef="#br0">100150 28550 391,'0'-50'0,"0"0"1,0 0 0,0 0 2,0 3 1,0 6 4,0 7 4,0 6 3,-2 9 8,-3 13 11,-3 12 12,-2 13 12,-3 9 1,1 6-8,-1 7-8,1 6-9,1 7-5,3 10-3,3 10-2,4 9-3,-1 6-3,-3 3-3,-3 3-4,-2 4-3,-1-1-2,3-3 1,3-3-1,4-2 1,1-5-5,0-2-10,0-3-10,0-3-10,0-6-7,0-5-6,0-7-5,0-5-5,0-17-4,0-24-1,0-26-2,0-24-1,0-15 4,0-3 11,0-3 11,0-2 12,3-1 7,6 3 5,7 3 6,6 4 4,6 1 6,6 0 4,7 0 5,6 0 5,3 3 2,0 6 0,0 7 0,0 6 1,-2 6 0,-3 6-1,-3 7 0,-2 6 0,-6 9-2,-6 13-1,-6 12-1,-6 13-3,-7 9-1,-6 6-3,-6 7-3,-6 6-3,-4-2-1,1-9-1,-1-10 0,1-8 0,8-11-2,20-8-6,18-10-4,20-9-6,8-13-3,1-16 0,-1-15-1,1-15-1,-1-12-1,1-6-1,-1-6-1,1-6-2,-1-4 0,1 1 1,-1-1 1,1 1 0,-3 1 2,-2 3 2,-3 3 2,-3 4 3,-2 1 3,0 0 4,0 0 5,0 0 4,-2 1 6,-3 4 5,-3 3 6,-2 3 5,-6 4 4,-6 7-1,-6 6 1,-6 7 0,-7 13 3,-6 22 8,-6 22 7,-6 23 8,-6 11-1,-2 4-10,-3 3-8,-3 3-10,-7 7-5,-9 14-2,-10 11-1,-8 14-2,-6 3-1,1-2-3,-1-3-1,1-3-2,1-1-3,3 4-3,3 3-3,4 3-3,2-5-5,4-12-4,3-13-4,3-12-5,12-29-14,22-43-23,22-44-22,23-43-23,5-14-1,-9 20 22,-10 18 22,-8 20 21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1"/>
    </inkml:context>
    <inkml:brush xml:id="br0">
      <inkml:brushProperty name="width" value="0.05178" units="cm"/>
      <inkml:brushProperty name="height" value="0.05178" units="cm"/>
      <inkml:brushProperty name="color" value="#F2395B"/>
    </inkml:brush>
  </inkml:definitions>
  <inkml:trace contextRef="#ctx0" brushRef="#br0">101900 28400 424,'28'-30'1,"6"-9"2,7-10 2,6-8 1,-2-1 4,-9 9 2,-10 10 3,-8 10 4,-6 11 6,1 17 8,-1 15 9,1 16 8,-1 10 2,1 7-6,-1 6-5,1 7-5,-1 5-5,1 7-4,-1 6-3,1 7-4,-1 4-3,1 3-1,-1 3-1,1 4-3,-1 2-2,1 4-4,-1 3-5,1 3-3,-3-2-6,-2-6-6,-3-6-7,-3-6-6,-2-10-6,0-12-5,0-13-5,0-12-5,-4-15-5,-5-15-4,-7-15-4,-5-16-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450 31850,'31'0,"-16"0,1 0,-9 23,1 1,-8 7,0 0,0-8,0 1,-8-17,1 1,14 0,1 0,0-16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1"/>
    </inkml:context>
    <inkml:brush xml:id="br0">
      <inkml:brushProperty name="width" value="0.03288" units="cm"/>
      <inkml:brushProperty name="height" value="0.03288" units="cm"/>
      <inkml:brushProperty name="color" value="#F2395B"/>
    </inkml:brush>
  </inkml:definitions>
  <inkml:trace contextRef="#ctx0" brushRef="#br0">101750 29350 669,'-58'-27'44,"34"-3"2,35-3 1,35-2 2,21 0-4,9 7-8,10 6-10,10 7-9,0 2-7,-5 1-5,-7-1-5,-5 1-6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2"/>
    </inkml:context>
    <inkml:brush xml:id="br0">
      <inkml:brushProperty name="width" value="0.04562" units="cm"/>
      <inkml:brushProperty name="height" value="0.04562" units="cm"/>
      <inkml:brushProperty name="color" value="#F2395B"/>
    </inkml:brush>
  </inkml:definitions>
  <inkml:trace contextRef="#ctx0" brushRef="#br0">89500 21700 482,'21'-41'6,"-5"19"11,-7 19 11,-5 19 12,-3 12 3,4 6-4,3 7-5,3 6-4,1 10-3,1 17-2,-1 15 0,1 16-1,-3 7-2,-2 1-2,-3-1-3,-3 1-1,-7-1-3,-9 1-3,-10-1-2,-8 1-2,-3-4-7,7-6-9,6-6-9,7-6-11,4-10-3,3-12 0,3-13 1,4-12 1,4-19-4,6-25-8,7-25-8,6-25-8,1-15 2,-3-2 12,-3-3 14,-2-3 12,-5 1 8,-2 6 5,-3 7 3,-3 6 5,-1 4 3,4 4 1,3 3 3,3 3 2,-1 3 4,-2 3 7,-3 3 8,-3 4 8,2 2 1,10 4-1,10 3-3,9 3-3,4 1-2,1 1-5,-1-1-4,1 1-5,-1-1-3,1 1-3,-1-1-4,1 1-4,-1-1-4,1 1-6,-1-1-6,1 1-5,-1 1-6,1 3-2,-1 3-4,1 4-3,-3 1-1,-2 0 0,-3 0 2,-3 0 0,-4-7 3,-3-11 6,-3-14 4,-2-11 5,-5-11 3,-2-5 4,-3-7 1,-3-5 3,-2-4 2,0 0 0,0 0 1,0 0 0,0 3 3,0 6 4,0 7 4,0 6 4,0 20 13,0 34 23,0 35 21,0 35 23,-2 19 1,-3 7-19,-3 6-20,-2 7-19,-5 2-11,-2 1-3,-3-1-3,-3 1-3,-1-1-8,4 1-11,3-1-13,3 1-12,3-6-9,3-8-5,3-10-6,4-9-4,2-12-1,4-11 5,3-14 6,3-11 4,3-14 3,3-11 0,3-14 0,4-11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2"/>
    </inkml:context>
    <inkml:brush xml:id="br0">
      <inkml:brushProperty name="width" value="0.04872" units="cm"/>
      <inkml:brushProperty name="height" value="0.04872" units="cm"/>
      <inkml:brushProperty name="color" value="#F2395B"/>
    </inkml:brush>
  </inkml:definitions>
  <inkml:trace contextRef="#ctx0" brushRef="#br0">91600 21600 451,'-7'-33'29,"-11"34"17,-14 35 15,-11 35 15,-11 21 3,-5 9-13,-7 10-12,-5 10-12,-4 7-9,0 6-8,0 7-6,0 6-6,1-4-7,4-11-7,3-14-6,3-11-6,6-12-3,9-9 2,10-10 2,10-8 0,14-17-11,23-21-24,22-22-24,22-22-25,5-11-2,-8 0 21,-10 0 20,-9 0 21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3"/>
    </inkml:context>
    <inkml:brush xml:id="br0">
      <inkml:brushProperty name="width" value="0.05859" units="cm"/>
      <inkml:brushProperty name="height" value="0.05859" units="cm"/>
      <inkml:brushProperty name="color" value="#F2395B"/>
    </inkml:brush>
  </inkml:definitions>
  <inkml:trace contextRef="#ctx0" brushRef="#br0">91600 21650 375,'1'-68'7,"4"17"16,3 15 14,3 16 14,-1 15 9,-2 16-1,-3 15 1,-3 17 1,-2 13-5,0 13-8,0 12-9,0 13-9,0 9-5,0 6-4,0 7-3,0 6-3,0 3-5,0 0-5,0 0-6,0 0-6,0-4-6,0-5-10,0-7-10,0-5-8,1-9-5,4-9 2,3-10 2,3-8 2,-1-9 3,-2-6 5,-3-6 5,-3-6 5,-4-13-2,-3-19-8,-3-18-9,-2-19-9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3"/>
    </inkml:context>
    <inkml:brush xml:id="br0">
      <inkml:brushProperty name="width" value="0.03778" units="cm"/>
      <inkml:brushProperty name="height" value="0.03778" units="cm"/>
      <inkml:brushProperty name="color" value="#F2395B"/>
    </inkml:brush>
  </inkml:definitions>
  <inkml:trace contextRef="#ctx0" brushRef="#br0">91150 23000 582,'-24'-24'3,"4"4"7,3 3 6,3 3 7,6-1 9,9-2 12,10-3 10,10-3 13,8 1-3,10 6-15,10 7-16,9 6-15,4 1-14,1-3-10,-1-3-11,1-2-11,2-3-8,7 1-3,6-1-4,7 1-3,-7-3-3,-19-2 1,-18-3-1,-19-3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3"/>
    </inkml:context>
    <inkml:brush xml:id="br0">
      <inkml:brushProperty name="width" value="0.03992" units="cm"/>
      <inkml:brushProperty name="height" value="0.03992" units="cm"/>
      <inkml:brushProperty name="color" value="#F2395B"/>
    </inkml:brush>
  </inkml:definitions>
  <inkml:trace contextRef="#ctx0" brushRef="#br0">92600 21400 551,'26'-46'83,"4"10"-10,3 10-11,3 9-11,4 6-7,7 3-7,6 3-4,7 4-7,0-1-5,-2-3-8,-3-3-8,-3-2-6,-2-1-9,0 3-9,0 3-10,0 4-9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6"/>
    </inkml:context>
    <inkml:brush xml:id="br0">
      <inkml:brushProperty name="width" value="0.0502" units="cm"/>
      <inkml:brushProperty name="height" value="0.0502" units="cm"/>
      <inkml:brushProperty name="color" value="#F2395B"/>
    </inkml:brush>
  </inkml:definitions>
  <inkml:trace contextRef="#ctx0" brushRef="#br0">80550 26100 438,'1'-40'62,"4"23"-3,3 22-3,3 22-3,-4 13-4,-8 7-6,-10 6-6,-9 7-6,-9 7-4,-5 9-3,-7 10-2,-5 10-3,-8 7-2,-5 6-2,-7 7-2,-5 6-1,-3 3-2,4 0-3,3 0-3,3 0-2,-1 4-5,-2 10-5,-3 10-5,-3 9-4,5-10-6,17-28-7,15-28-7,16-27-6,21-40-7,29-50-9,28-50-7,28-50-8,3-13 4,-22 26 14,-22 24 16,-21 26 14,-10 12 10,3 0 4,3 0 3,4 0 3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6"/>
    </inkml:context>
    <inkml:brush xml:id="br0">
      <inkml:brushProperty name="width" value="0.05479" units="cm"/>
      <inkml:brushProperty name="height" value="0.05479" units="cm"/>
      <inkml:brushProperty name="color" value="#F2395B"/>
    </inkml:brush>
  </inkml:definitions>
  <inkml:trace contextRef="#ctx0" brushRef="#br0">80450 26500 401,'1'-113'15,"4"26"1,3 24 0,3 26 1,4 13 4,7 4 5,6 3 6,7 3 6,0 7 1,-2 14-5,-3 11-4,-3 14-6,-6 7-1,-5 3 0,-7 3 2,-5 4 0,-4 5 1,0 10-1,0 10-1,0 9-1,0 10-1,0 14-3,0 11-4,0 14-2,0 8-3,0 7-3,0 6-4,0 7-3,1-1-1,4-6 2,3-6 2,3-6 1,-1-12-4,-2-15-15,-3-15-12,-3-16-14,-1-13-7,4-9-2,3-10-2,3-8-1,-5-11-1,-12-8 3,-13-10 1,-12-9 1,-4-9 5,7-5 6,6-7 6,7-5 7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6"/>
    </inkml:context>
    <inkml:brush xml:id="br0">
      <inkml:brushProperty name="width" value="0.0346" units="cm"/>
      <inkml:brushProperty name="height" value="0.0346" units="cm"/>
      <inkml:brushProperty name="color" value="#F2395B"/>
    </inkml:brush>
  </inkml:definitions>
  <inkml:trace contextRef="#ctx0" brushRef="#br0">79700 27750 635,'0'-47'5,"0"6"8,0 7 9,0 6 8,7 4 7,17 4 4,15 3 3,16 3 4,9 3-4,3 3-9,3 3-10,4 4-10,4 1-9,6 0-9,7 0-8,6 0-8,3-2-8,0-3-9,0-3-8,0-2-9,-10-5-2,-18-2 7,-19-3 6,-18-3 5,-10-2 6,0 0 5,0 0 3,0 0 6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7"/>
    </inkml:context>
    <inkml:brush xml:id="br0">
      <inkml:brushProperty name="width" value="0.04323" units="cm"/>
      <inkml:brushProperty name="height" value="0.04323" units="cm"/>
      <inkml:brushProperty name="color" value="#F2395B"/>
    </inkml:brush>
  </inkml:definitions>
  <inkml:trace contextRef="#ctx0" brushRef="#br0">81150 25600 508,'1'-46'5,"4"10"9,3 10 9,3 9 9,4 4 6,7 1 2,6-1 1,7 1 3,4 2-2,3 7-6,3 6-6,4 7-5,-3 7-5,-5 9-1,-7 10-1,-5 10-2,-8 7-2,-5 6-3,-7 7-1,-5 6-3,-8 3-3,-5 0-1,-7 0-4,-5 0-1,-12 3-2,-16 6-1,-15 7-2,-15 6 0,-4-5-1,9-16 1,10-15-1,10-15 0,7-11 1,6-2 3,7-3 3,6-3 3,18-7 0,32-9-3,31-10-2,32-8-4,11-8-4,-5-2-6,-7-3-7,-5-3-6,-4-1-3,0 4 1,0 3 1,0 3 0,-5 1 4,-9 1 4,-10-1 5,-8 1 4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631 31698,'-16'0,"9"-8,-1 1,8-1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7"/>
    </inkml:context>
    <inkml:brush xml:id="br0">
      <inkml:brushProperty name="width" value="0.04034" units="cm"/>
      <inkml:brushProperty name="height" value="0.04034" units="cm"/>
      <inkml:brushProperty name="color" value="#F2395B"/>
    </inkml:brush>
  </inkml:definitions>
  <inkml:trace contextRef="#ctx0" brushRef="#br0">82050 25900 545,'4'-47'9,"10"6"20,10 7 20,9 6 18,7 4 6,7 4-12,6 3-9,7 3-11,4 1-9,3 1-9,3-1-9,4 1-9,2 1-7,4 3-5,3 3-4,3 4-4,-5 1-7,-12 0-6,-13 0-8,-12 0-7,-9-2-5,-2-3-6,-3-3-5,-3-2-5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2"/>
    </inkml:context>
    <inkml:brush xml:id="br0">
      <inkml:brushProperty name="width" value="0.04208" units="cm"/>
      <inkml:brushProperty name="height" value="0.04208" units="cm"/>
      <inkml:brushProperty name="color" value="#F2395B"/>
    </inkml:brush>
  </inkml:definitions>
  <inkml:trace contextRef="#ctx0" brushRef="#br0">24150 20200 522,'21'-69'0,"-5"13"0,-7 12 0,-5 13 0,-3 12 11,4 13 20,3 12 21,3 13 20,-1 12 4,-2 13-15,-3 12-15,-3 13-14,-4 7-9,-3 4-3,-3 3-4,-2 3-3,-5 4-3,-2 7-3,-3 6-2,-3 7-3,-1 7-1,4 9-2,3 10 0,3 10-1,1 7-3,1 6-6,-1 7-4,1 6-5,1-2-3,3-9-4,3-10-1,4-8-3,1-14-2,0-15-1,0-15 0,0-16-1,0-15 0,0-11 2,0-14 1,0-11 2,3-12 0,6-9 3,7-10 2,6-8 1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2"/>
    </inkml:context>
    <inkml:brush xml:id="br0">
      <inkml:brushProperty name="width" value="0.0417" units="cm"/>
      <inkml:brushProperty name="height" value="0.0417" units="cm"/>
      <inkml:brushProperty name="color" value="#F2395B"/>
    </inkml:brush>
  </inkml:definitions>
  <inkml:trace contextRef="#ctx0" brushRef="#br0">25150 20850 527,'42'-46'10,"-16"10"18,-15 10 19,-15 9 19,-15 13 3,-12 20-15,-13 18-13,-12 20-14,-5 8-10,3 1-6,3-1-4,4 1-6,-1-3-4,-3-2-1,-3-3-3,-2-3-1,-1-2 0,3 0 0,3 0 1,4 0 1,2-2 2,4-3 0,3-3 1,3-2 2,6-1 3,9 3 6,10 3 5,10 4 6,7-3 3,6-5-3,7-7-2,6-5-2,6-6-2,6-3-2,7-3-3,6-2-1,4-1-4,4 3-5,3 3-5,3 4-6,1-1-2,1-3 1,-1-3 2,1-2 1,1-1-5,3 3-14,3 3-14,4 4-12,-6-3-5,-11-5 2,-14-7 4,-11-5 3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3"/>
    </inkml:context>
    <inkml:brush xml:id="br0">
      <inkml:brushProperty name="width" value="0.05001" units="cm"/>
      <inkml:brushProperty name="height" value="0.05001" units="cm"/>
      <inkml:brushProperty name="color" value="#F2395B"/>
    </inkml:brush>
  </inkml:definitions>
  <inkml:trace contextRef="#ctx0" brushRef="#br0">26100 21800 439,'0'-71'24,"0"10"2,0 10 5,0 9 4,-2 6-1,-3 3-3,-3 3-3,-2 4-5,-6 2-1,-6 4-2,-6 3-2,-6 3-1,-7 9-1,-6 16-2,-6 15-1,-6 17-2,-2 8-2,3 4 1,3 3-2,4 3 0,4-1 0,6-2-1,7-3 0,6-3 0,3-2-1,0 0 1,0 0 1,0 0-1,3-2-1,6-3-2,7-3-3,6-2-3,10-5-6,17-2-10,15-3-10,16-3-11,5-12-1,-2-18 4,-3-19 5,-3-18 6,-6-10 3,-5 0 4,-7 0 2,-5 0 3,-4 0 3,0 0 3,0 0 1,0 0 4,-4 3 2,-5 6 6,-7 7 4,-5 6 5,-1 9 9,6 13 11,7 12 14,6 13 11,1 7 0,-3 4-13,-3 3-13,-2 3-13,-3 3-8,1 3 1,-1 3-2,1 4 1,1-1-10,3-3-19,3-3-17,4-2-18,2-8-9,4-8 2,3-10 2,3-9 1,3-10 4,3-9 4,3-10 5,4-8 6,-3-4 3,-5 3 5,-7 3 3,-5 4 5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3"/>
    </inkml:context>
    <inkml:brush xml:id="br0">
      <inkml:brushProperty name="width" value="0.04674" units="cm"/>
      <inkml:brushProperty name="height" value="0.04674" units="cm"/>
      <inkml:brushProperty name="color" value="#F2395B"/>
    </inkml:brush>
  </inkml:definitions>
  <inkml:trace contextRef="#ctx0" brushRef="#br0">27100 21500 470,'0'50'163,"0"0"-39,0 0-37,0 0-38,0 3-20,0 6-4,0 7-4,0 6-3,0 9-7,0 13-8,0 12-10,0 13-9,0 6-10,0 0-11,0 0-11,0 0-11,1-11-6,4-22 0,3-22 1,3-21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4"/>
    </inkml:context>
    <inkml:brush xml:id="br0">
      <inkml:brushProperty name="width" value="0.04343" units="cm"/>
      <inkml:brushProperty name="height" value="0.04343" units="cm"/>
      <inkml:brushProperty name="color" value="#F2395B"/>
    </inkml:brush>
  </inkml:definitions>
  <inkml:trace contextRef="#ctx0" brushRef="#br0">28000 21100 506,'95'0'160,"-9"0"-37,-10 0-38,-8 0-36,-8 0-22,-2 0-5,-3 0-7,-3 0-6,1 0-6,6 0-6,7 0-8,6 0-7,-1 1-4,-5 4-1,-7 3 0,-5 3 0,-8 3-10,-5 3-15,-7 3-17,-5 4-15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4"/>
    </inkml:context>
    <inkml:brush xml:id="br0">
      <inkml:brushProperty name="width" value="0.04267" units="cm"/>
      <inkml:brushProperty name="height" value="0.04267" units="cm"/>
      <inkml:brushProperty name="color" value="#F2395B"/>
    </inkml:brush>
  </inkml:definitions>
  <inkml:trace contextRef="#ctx0" brushRef="#br0">27950 21800 515,'-38'0'59,"26"0"6,24 0 6,26 0 6,15 0-5,6 0-16,7 0-16,6 0-18,4 0-9,4 0-6,3 0-5,3 0-4,-1 1-8,-2 4-9,-3 3-9,-3 3-10,-4 3-6,-3 3-1,-3 3-1,-2 4-2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7"/>
    </inkml:context>
    <inkml:brush xml:id="br0">
      <inkml:brushProperty name="width" value="0.0474" units="cm"/>
      <inkml:brushProperty name="height" value="0.0474" units="cm"/>
      <inkml:brushProperty name="color" value="#F2395B"/>
    </inkml:brush>
  </inkml:definitions>
  <inkml:trace contextRef="#ctx0" brushRef="#br0">30200 20100 464,'0'-41'10,"0"19"23,0 19 21,0 19 22,-4 21 5,-5 26-13,-7 24-13,-5 26-12,-3 8-9,4-5-6,3-7-6,3-5-7,-1 2-4,-2 13-6,-3 12-4,-3 13-6,-1 10-5,4 10-6,3 10-7,3 9-6,3-2-7,3-12-10,3-13-10,4-12-9,2-19 1,4-25 11,3-25 10,3-25 12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7"/>
    </inkml:context>
    <inkml:brush xml:id="br0">
      <inkml:brushProperty name="width" value="0.04458" units="cm"/>
      <inkml:brushProperty name="height" value="0.04458" units="cm"/>
      <inkml:brushProperty name="color" value="#F2395B"/>
    </inkml:brush>
  </inkml:definitions>
  <inkml:trace contextRef="#ctx0" brushRef="#br0">30800 20700 493,'-4'-36'12,"-5"28"24,-7 28 24,-5 29 24,-3 15 3,4 3-16,3 3-16,3 4-18,1 1-11,1 0-7,-1 0-6,1 0-7,1-5-5,3-9-4,3-10-4,4-8-3,8-9-6,17-6-7,15-6-8,16-6-7,4-10 0,-6-12 5,-6-13 7,-6-12 6,-4-10 4,1-6 2,-1-6 3,1-6 3,-3-6 1,-2-2 2,-3-3 2,-3-3 1,-6-1 1,-5 4 0,-7 3-2,-5 3 0,-4 4 1,0 7 5,0 6 4,0 7 3,-5 4 2,-9 3-2,-10 3-3,-8 4-2,-6 2-4,1 4-5,-1 3-5,1 3-6,-3 6-5,-2 9-5,-3 10-5,-3 10-5,1 2-1,6-3 1,7-3 3,6-2 1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7"/>
    </inkml:context>
    <inkml:brush xml:id="br0">
      <inkml:brushProperty name="width" value="0.03449" units="cm"/>
      <inkml:brushProperty name="height" value="0.03449" units="cm"/>
      <inkml:brushProperty name="color" value="#F2395B"/>
    </inkml:brush>
  </inkml:definitions>
  <inkml:trace contextRef="#ctx0" brushRef="#br0">31350 20200 637,'95'-24'123,"-9"4"-28,-10 3-27,-8 3-27,-9 3-19,-6 3-10,-6 3-11,-6 4-8,-4 2-10,1 4-9,-1 3-7,1 3-8,-3 1-7,-2 1-3,-3-1-3,-3 1-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622 30847,'-47'-31,"47"23,0 0,23 8,1 0,15 16,0-1,-16 1,1 0,-9-1,1 1,-8-1,0 1,-8 0,0-1,-8 9,0-1,-15 9,-1-1,1-8,-1 1,1-16,-1-1,1 1,0 0,15-8,0 0,-8-16,1 1,7-9,0 1,0-1,0 1,8 0,0-1,0 8,0 1,8 46,0 0,-8 1,0-1,0 16,0 0,-16-8,1 0,-1 8,1 0,7-24,0 1,16-32,0 0,-1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8"/>
    </inkml:context>
    <inkml:brush xml:id="br0">
      <inkml:brushProperty name="width" value="0.0465" units="cm"/>
      <inkml:brushProperty name="height" value="0.0465" units="cm"/>
      <inkml:brushProperty name="color" value="#F2395B"/>
    </inkml:brush>
  </inkml:definitions>
  <inkml:trace contextRef="#ctx0" brushRef="#br0">32400 19300 473,'-22'142'147,"6"-16"-33,7-15-33,6-15-34,3-11-18,0-2-4,0-3-4,0-3-4,3-4-3,6-3-3,7-3-3,6-2-3,3-6-2,0-6-1,0-6 0,0-6-1,-2-4-2,-3 1-2,-3-1-3,-2 1-2,-6-1-2,-6 1-2,-6-1-3,-6 1-2,-9-3-2,-8-2 2,-10-3-1,-9-3 2,-7-2-1,-3 0 0,-3 0 0,-2 0-1,-1-4-2,3-5-4,3-7-5,4-5-3,4-6-5,6-3-4,7-3-4,6-2-4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8"/>
    </inkml:context>
    <inkml:brush xml:id="br0">
      <inkml:brushProperty name="width" value="0.03343" units="cm"/>
      <inkml:brushProperty name="height" value="0.03343" units="cm"/>
      <inkml:brushProperty name="color" value="#F2395B"/>
    </inkml:brush>
  </inkml:definitions>
  <inkml:trace contextRef="#ctx0" brushRef="#br0">32150 20000 658,'25'-49'4,"0"4"10,0 3 10,0 3 9,3 1 5,6 1 2,7-1 2,6 1 0,6 2-3,6 7-9,7 6-9,6 7-9,3 4-10,0 3-7,0 3-10,0 4-8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9"/>
    </inkml:context>
    <inkml:brush xml:id="br0">
      <inkml:brushProperty name="width" value="0.05633" units="cm"/>
      <inkml:brushProperty name="height" value="0.05633" units="cm"/>
      <inkml:brushProperty name="color" value="#F2395B"/>
    </inkml:brush>
  </inkml:definitions>
  <inkml:trace contextRef="#ctx0" brushRef="#br0">37600 19400 390,'0'53'192,"0"6"-45,0 7-47,0 6-45,-2 7-26,-3 10-4,-3 10-4,-2 9-4,-3 12-5,1 16-4,-1 15-5,1 17-3,-1 0-6,1-11-6,-1-14-5,1-11-7,-1 2-3,1 19-3,-1 19-3,1 19-2,1 10-1,3 4 3,3 3 3,4 3 1,1-7 0,0-15-3,0-15-3,0-16-4,0-24-1,0-31 2,0-31 1,0-31 1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0"/>
    </inkml:context>
    <inkml:brush xml:id="br0">
      <inkml:brushProperty name="width" value="0.04621" units="cm"/>
      <inkml:brushProperty name="height" value="0.04621" units="cm"/>
      <inkml:brushProperty name="color" value="#F2395B"/>
    </inkml:brush>
  </inkml:definitions>
  <inkml:trace contextRef="#ctx0" brushRef="#br0">38850 20500 476,'-4'-46'42,"-5"10"9,-7 10 9,-5 9 9,-9 13-2,-9 20-15,-10 18-15,-8 20-14,-8 10-10,-2 3-4,-3 3-5,-3 4-4,1-1-4,6-3-2,7-3-1,6-2-2,3-6-2,0-6 1,0-6-1,0-6 0,3-6 1,6-2 1,7-3 1,6-3 0,9-2 6,13 0 7,12 0 9,13 0 7,9 0 3,6 0-4,7 0-2,6 0-4,3 1-1,0 4-2,0 3 0,0 3-2,1-1 0,4-2 1,3-3-1,3-3 0,1-4-3,1-3-7,-1-3-5,1-2-6,-4-1-5,-6 3-6,-6 3-6,-6 4-5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1"/>
    </inkml:context>
    <inkml:brush xml:id="br0">
      <inkml:brushProperty name="width" value="0.04367" units="cm"/>
      <inkml:brushProperty name="height" value="0.04367" units="cm"/>
      <inkml:brushProperty name="color" value="#F2395B"/>
    </inkml:brush>
  </inkml:definitions>
  <inkml:trace contextRef="#ctx0" brushRef="#br0">39850 21750 503,'0'-47'63,"0"6"-13,0 7-12,0 6-12,-2 3-8,-3 0-4,-3 0-3,-2 0-3,-5 1-3,-2 4-3,-3 3-1,-3 3-3,-2 1-2,0 1 0,0-1 0,0 1-1,-4 1 1,-5 3 2,-7 3 3,-5 4 2,-1 5 3,6 10 1,7 10 2,6 9 3,1 10 0,-3 14 1,-3 11-1,-2 14 1,-1 2-1,3-6-1,3-6 0,4-6-2,4-7 0,6-6 0,7-6-1,6-6 0,12-10-5,19-12-11,19-13-10,19-12-11,5-12-3,-5-8 2,-7-10 2,-5-9 3,-4-9 2,0-5 0,0-7 0,0-5 1,-4 3 11,-5 17 22,-7 15 21,-5 16 23,-4 15 8,0 16-7,0 15-6,0 17-6,0 11-9,0 10-10,0 10-10,0 9-11,-4-2-12,-5-12-10,-7-13-12,-5-12-11,-3-7-11,4 1-9,3-1-10,3 1-1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1"/>
    </inkml:context>
    <inkml:brush xml:id="br0">
      <inkml:brushProperty name="width" value="0.03879" units="cm"/>
      <inkml:brushProperty name="height" value="0.03879" units="cm"/>
      <inkml:brushProperty name="color" value="#F2395B"/>
    </inkml:brush>
  </inkml:definitions>
  <inkml:trace contextRef="#ctx0" brushRef="#br0">40400 21700 567,'68'-46'0,"-11"10"0,-14 10 0,-11 9 0,-7 6 8,0 3 17,0 3 17,0 4 16,-2 4 4,-3 6-9,-3 7-11,-2 6-9,-5 6-7,-2 6-5,-3 7-5,-3 6-4,-4 6-3,-3 6-1,-3 7-1,-2 6-1,-5-1-2,-2-5-3,-3-7-5,-3-5-3,-1-6-2,4-3 0,3-3 0,3-2-1,12-12-8,22-19-19,22-18-19,23-19-19,2-10-2,-16 1 12,-15-1 12,-15 1 13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2"/>
    </inkml:context>
    <inkml:brush xml:id="br0">
      <inkml:brushProperty name="width" value="0.03481" units="cm"/>
      <inkml:brushProperty name="height" value="0.03481" units="cm"/>
      <inkml:brushProperty name="color" value="#F2395B"/>
    </inkml:brush>
  </inkml:definitions>
  <inkml:trace contextRef="#ctx0" brushRef="#br0">41550 20900 632,'71'0'93,"-5"0"-14,-7 0-15,-5 0-15,-4 0-13,0 0-10,0 0-11,0 0-9,-4 1-13,-5 4-11,-7 3-13,-5 3-12,-8 3-5,-5 3 2,-7 3 2,-5 4 2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2"/>
    </inkml:context>
    <inkml:brush xml:id="br0">
      <inkml:brushProperty name="width" value="0.03389" units="cm"/>
      <inkml:brushProperty name="height" value="0.03389" units="cm"/>
      <inkml:brushProperty name="color" value="#F2395B"/>
    </inkml:brush>
  </inkml:definitions>
  <inkml:trace contextRef="#ctx0" brushRef="#br0">41450 21500 649,'-36'43'10,"28"-11"22,28-14 21,29-11 22,15-7 0,3 0-20,3 0-20,4 0-20,1 1-16,0 4-12,0 3-14,0 3-12,-5-1-4,-9-2 5,-10-3 6,-8-3 5,-8-4 0,-2-3-6,-3-3-6,-3-2-6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2"/>
    </inkml:context>
    <inkml:brush xml:id="br0">
      <inkml:brushProperty name="width" value="0.05007" units="cm"/>
      <inkml:brushProperty name="height" value="0.05007" units="cm"/>
      <inkml:brushProperty name="color" value="#F2395B"/>
    </inkml:brush>
  </inkml:definitions>
  <inkml:trace contextRef="#ctx0" brushRef="#br0">42950 20550 439,'-24'-46'7,"4"10"16,3 10 16,3 9 14,3 12 6,3 16-2,3 15-5,4 17-2,1 11-5,0 10-4,0 10-6,0 9-5,0 6-5,0 3-6,0 3-5,0 4-5,-2 2-6,-3 4-7,-3 3-6,-2 3-6,-3 10-9,1 20-10,-1 18-11,1 20-10,2-6-3,7-28 4,6-28 6,7-27 3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3"/>
    </inkml:context>
    <inkml:brush xml:id="br0">
      <inkml:brushProperty name="width" value="0.05443" units="cm"/>
      <inkml:brushProperty name="height" value="0.05443" units="cm"/>
      <inkml:brushProperty name="color" value="#F2395B"/>
    </inkml:brush>
  </inkml:definitions>
  <inkml:trace contextRef="#ctx0" brushRef="#br0">43850 20750 404,'-27'-22'43,"-3"6"6,-3 7 6,-2 6 7,0 9-1,7 13-8,6 12-10,7 13-7,0 10-7,-2 10-2,-3 10-2,-3 9-4,-1 4-1,4 1-3,3-1-1,3 1-2,3-3-3,3-2-3,3-3-4,4-3-3,2-6-2,4-5-4,3-7-2,3-5-3,9-11-5,16-11-8,15-14-9,17-11-7,5-17-2,-3-18 4,-3-19 5,-2-18 5,-6-12 4,-6-3 2,-6-3 2,-6-2 3,-7-3 1,-6 1 2,-6-1 0,-6 1 1,-7 2 2,-6 7 3,-6 6 3,-6 7 2,-6 7 4,-2 9 1,-3 10 3,-3 10 3,-4 5-2,-3 4-3,-3 3-3,-2 3-4,-3 3-2,1 3-3,-1 3-1,1 4-2,2 4-6,7 6-9,6 7-8,7 6-1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016 31281,'15'-31,"1"31,-1 0,16 0,1 0,-9 16,0-1,1 16,-1 1,-15-1,0 0,-16-7,0-1,-23 0,0 1,0-24,-1 0,17 0,-1 0,1-16,-1 1,16-9,0 1,0-1,0 1,8 15,0 0,0 8,-1 0,-7 24,0-1,-7 8,-1 1,0-1,0 0,0-8,1 1,-1-9,0 1,8-8,0 0,16-24,-1 0,16-23,0 0,-15 24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3"/>
    </inkml:context>
    <inkml:brush xml:id="br0">
      <inkml:brushProperty name="width" value="0.05141" units="cm"/>
      <inkml:brushProperty name="height" value="0.05141" units="cm"/>
      <inkml:brushProperty name="color" value="#F2395B"/>
    </inkml:brush>
  </inkml:definitions>
  <inkml:trace contextRef="#ctx0" brushRef="#br0">44700 20050 427,'-46'-24'0,"10"4"0,10 3 0,9 3 0,7 1 11,7 1 21,6-1 22,7 1 21,5 1 5,7 3-14,6 3-14,7 4-13,2-1-9,1-3-3,-1-3-2,1-2-4,1-1-3,3 3-2,3 3-3,4 4-3,4 1-7,6 0-10,7 0-11,6 0-12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3"/>
    </inkml:context>
    <inkml:brush xml:id="br0">
      <inkml:brushProperty name="width" value="0.05496" units="cm"/>
      <inkml:brushProperty name="height" value="0.05496" units="cm"/>
      <inkml:brushProperty name="color" value="#F2395B"/>
    </inkml:brush>
  </inkml:definitions>
  <inkml:trace contextRef="#ctx0" brushRef="#br0">46050 19050 400,'-24'31'175,"4"13"-38,3 12-38,3 13-39,3 7-22,3 4-6,3 3-7,4 3-5,-1 3-8,-3 3-11,-3 3-8,-2 4-10,-3 2-11,1 4-9,-1 3-10,1 3-10,1-8-3,3-19 3,3-18 3,4-19 3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4"/>
    </inkml:context>
    <inkml:brush xml:id="br0">
      <inkml:brushProperty name="width" value="0.05332" units="cm"/>
      <inkml:brushProperty name="height" value="0.05332" units="cm"/>
      <inkml:brushProperty name="color" value="#F2395B"/>
    </inkml:brush>
  </inkml:definitions>
  <inkml:trace contextRef="#ctx0" brushRef="#br0">46750 19000 412,'0'-36'67,"0"28"6,0 28 9,0 29 7,0 18-5,0 9-17,0 10-18,0 10-17,-2 11-12,-3 17-6,-3 15-6,-2 16-6,-3 9-9,1 3-12,-1 3-13,1 4-12,-1-15-12,1-31-12,-1-31-11,1-31-12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0"/>
    </inkml:context>
    <inkml:brush xml:id="br0">
      <inkml:brushProperty name="width" value="0.05" units="cm"/>
      <inkml:brushProperty name="height" value="0.05" units="cm"/>
      <inkml:brushProperty name="color" value="#00BFF3"/>
    </inkml:brush>
  </inkml:definitions>
  <inkml:trace contextRef="#ctx0" brushRef="#br0">54100 29550 333,'157'63'167,"51"46"-1,49 47 1,51 47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2"/>
    </inkml:context>
    <inkml:brush xml:id="br0">
      <inkml:brushProperty name="width" value="0.04443" units="cm"/>
      <inkml:brushProperty name="height" value="0.04443" units="cm"/>
      <inkml:brushProperty name="color" value="#00BFF3"/>
    </inkml:brush>
  </inkml:definitions>
  <inkml:trace contextRef="#ctx0" brushRef="#br0">40900 25900 495,'0'-50'14,"0"0"6,0 0 4,0 0 6,0 0 0,0 0-5,0 0-3,0 0-4,0 1-3,0 4-1,0 3-1,0 3-1,-2 1 0,-3 1-1,-3-1 0,-2 1 1,-5 1-1,-2 3 0,-3 3-1,-3 4 1,-7 1-2,-9 0 1,-10 0-1,-8 0 0,-3 4-1,7 10-1,6 10-1,7 9-1,2 9 0,1 9-1,-1 10-1,1 10 1,-3 7-1,-2 6 1,-3 7 1,-3 6 0,-2 4 1,0 4-1,0 3 0,0 3 0,1 1 0,4 1 0,3-1 0,3 1-1,3-3 1,3-2-1,3-3 0,4-3 1,2-4-1,4-3 0,3-3-1,3-2 0,1-3-1,1 1 0,-1-1 0,1 1-1,4-3 0,9-2 0,10-3 0,10-3-1,5-4 0,4-3-1,3-3-1,3-2-1,4-6-3,7-6-2,6-6-3,7-6-2,2-6-3,1-2-2,-1-3-2,1-3-2,1-2-2,3 0 0,3 0-1,4 0-1,1-5 0,0-9-2,0-10-1,0-8 0,1-9-2,4-6-1,3-6-2,3-6-1,-2-4 1,-6 1 5,-6-1 4,-6 1 5,-9 4 4,-8 9 4,-10 10 3,-9 10 3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3"/>
    </inkml:context>
    <inkml:brush xml:id="br0">
      <inkml:brushProperty name="width" value="0.04779" units="cm"/>
      <inkml:brushProperty name="height" value="0.04779" units="cm"/>
      <inkml:brushProperty name="color" value="#00BFF3"/>
    </inkml:brush>
  </inkml:definitions>
  <inkml:trace contextRef="#ctx0" brushRef="#br0">41900 26150 460,'21'-47'-4,"-5"6"4,-7 7 4,-5 6 5,-6 3 3,-3 0 3,-3 0 4,-2 0 4,-3 6 4,1 13 7,-1 12 8,1 13 5,-1 7 2,1 4-7,-1 3-6,1 3-5,-3 3-6,-2 3-2,-3 3-3,-3 4-3,1 1-3,6 0-2,7 0-1,6 0-3,3 0-1,0 0-1,0 0-1,0 0-1,0 1-2,0 4-6,0 3-5,0 3-5,9-5-4,19-12-3,19-13-3,19-12-3,7-12-4,-3-8-3,-3-10-3,-2-9-4,-3-9-1,1-5 3,-1-7 2,1-5 3,-3-6 1,-2-3 2,-3-3 2,-3-2 2,-6-5 2,-5-2 3,-7-3 4,-5-3 3,-8 1 3,-5 6 3,-7 7 2,-5 6 3,-4 3 2,0 0 0,0 0 1,0 0 0,0 3 5,0 6 9,0 7 10,0 6 9,0 10 9,0 17 9,0 15 10,0 16 9,0 9-2,0 3-11,0 3-12,0 4-12,-2 2-8,-3 4-4,-3 3-5,-2 3-3,-3 3-4,1 3-3,-1 3-3,1 4-3,-1-1-4,1-3-7,-1-3-7,1-2-6,-1-6-2,1-6 0,-1-6 2,1-6 2,1-15-7,3-21-12,3-22-12,4-22-14,2-13 2,4-3 14,3-3 16,3-2 13,1 0 10,1 7 3,-1 6 2,1 7 4,2 2 5,7 1 8,6-1 7,7 1 9,0 1 5,-2 3 5,-3 3 3,-3 4 5,-1 2-1,4 4-7,3 3-7,3 3-6,1 1-7,1 1-5,-1-1-5,1 1-6,1 1-1,3 3 1,3 3 2,4 4 2,-1 1-8,-3 0-19,-3 0-17,-2 0-19,-6 1-3,-6 4 13,-6 3 12,-6 3 13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3"/>
    </inkml:context>
    <inkml:brush xml:id="br0">
      <inkml:brushProperty name="width" value="0.0499" units="cm"/>
      <inkml:brushProperty name="height" value="0.0499" units="cm"/>
      <inkml:brushProperty name="color" value="#00BFF3"/>
    </inkml:brush>
  </inkml:definitions>
  <inkml:trace contextRef="#ctx0" brushRef="#br0">43600 25300 440,'0'-93'4,"0"17"8,0 15 7,0 16 7,0 23 9,0 31 7,0 32 9,0 31 8,-2 17-1,-3 3-7,-3 3-9,-2 4-8,-1 4-6,3 6-4,3 7-5,4 6-4,-1 7-3,-3 10-1,-3 10-2,-2 9-2,-1 9-5,3 9-12,3 10-9,4 10-11,1-1-12,0-9-11,0-10-12,0-8-12,0-22 1,0-30 15,0-32 15,0-30 13,0-19 9,0-2 1,0-3 0,0-3 2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3"/>
    </inkml:context>
    <inkml:brush xml:id="br0">
      <inkml:brushProperty name="width" value="0.033" units="cm"/>
      <inkml:brushProperty name="height" value="0.033" units="cm"/>
      <inkml:brushProperty name="color" value="#00BFF3"/>
    </inkml:brush>
  </inkml:definitions>
  <inkml:trace contextRef="#ctx0" brushRef="#br0">43750 26000 666,'4'-49'2,"10"4"5,10 3 4,9 3 4,6 4 7,3 7 10,3 6 8,4 7 10,2 4 0,4 3-10,3 3-9,3 4-9,1 1-11,1 0-11,-1 0-10,1 0-11,-4 0-8,-6 0-5,-6 0-6,-6 0-6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3"/>
    </inkml:context>
    <inkml:brush xml:id="br0">
      <inkml:brushProperty name="width" value="0.03937" units="cm"/>
      <inkml:brushProperty name="height" value="0.03937" units="cm"/>
      <inkml:brushProperty name="color" value="#00BFF3"/>
    </inkml:brush>
  </inkml:definitions>
  <inkml:trace contextRef="#ctx0" brushRef="#br0">44550 25150 558,'-47'-24'4,"6"4"8,7 3 9,6 3 7,6 6 6,6 9 3,7 10 4,6 10 3,3 10-1,0 13-6,0 12-5,0 13-6,-2 7-3,-3 4-4,-3 3-3,-2 3-3,-1-1-4,3-2-7,3-3-5,4-3-8,1-4-6,0-3-10,0-3-7,0-2-10,0-8-6,0-8-6,0-10-5,0-9-5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4"/>
    </inkml:context>
    <inkml:brush xml:id="br0">
      <inkml:brushProperty name="width" value="0.04886" units="cm"/>
      <inkml:brushProperty name="height" value="0.04886" units="cm"/>
      <inkml:brushProperty name="color" value="#00BFF3"/>
    </inkml:brush>
  </inkml:definitions>
  <inkml:trace contextRef="#ctx0" brushRef="#br0">45000 24850 450,'70'-18'16,"-9"17"8,-10 15 8,-8 16 8,0 13 4,14 14-1,11 11 0,14 14 0,2 5-3,-6 1-6,-6-1-6,-6 1-5,-7-3-4,-6-2 1,-6-3 0,-6-3 0,-7-1-1,-6 4-4,-6 3-2,-6 3-4,-13 1-5,-19 1-7,-18-1-9,-19 1-8,-16 1-6,-12 3-6,-13 3-4,-12 4-7,-9-4-1,-2-9-2,-3-10 1,-3-8-1,7-11 0,19-8 1,19-10 1,19-9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900 31381,'31'-15,"-16"7,1 0,-16 16,0 0,0 15,0 0,0 9,0-1,0 0,0 0,-8 0,0 1,1-17,-1 1,8-32,0 1,0-1,0 0,0 1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4"/>
    </inkml:context>
    <inkml:brush xml:id="br0">
      <inkml:brushProperty name="width" value="0.03543" units="cm"/>
      <inkml:brushProperty name="height" value="0.03543" units="cm"/>
      <inkml:brushProperty name="color" value="#00BFF3"/>
    </inkml:brush>
  </inkml:definitions>
  <inkml:trace contextRef="#ctx0" brushRef="#br0">41450 23900 621,'135'-65'100,"-27"23"-20,-28 22-20,-28 22-20,-18 13-13,-6 7-5,-6 6-4,-6 7-4,-12 5-4,-15 7-5,-15 6-2,-16 7-5,-8 0-3,0-2-2,0-3-2,0-3-2,1-4-1,4-3 2,3-3 1,3-2 1,9-9 5,16-12 8,15-13 8,17-12 8,16-10-2,19-6-9,19-6-9,19-6-11,12 1-6,6 9-2,7 10-2,6 10-3,-10 4 1,-24 0 4,-26 0 4,-24 0 3,-12 0-5,4 0-16,3 0-15,3 0-16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5"/>
    </inkml:context>
    <inkml:brush xml:id="br0">
      <inkml:brushProperty name="width" value="0.03902" units="cm"/>
      <inkml:brushProperty name="height" value="0.03902" units="cm"/>
      <inkml:brushProperty name="color" value="#00BFF3"/>
    </inkml:brush>
  </inkml:definitions>
  <inkml:trace contextRef="#ctx0" brushRef="#br0">46450 25400 563,'-15'-47'11,"23"6"21,22 7 22,22 6 22,13 4 3,7 4-16,6 3-14,7 3-16,2 3-11,1 3-9,-1 3-8,1 4-10,-3 2-7,-2 4-8,-3 3-7,-3 3-7,-9 3-6,-11 3-4,-14 3-6,-11 4-4,-11 1 1,-5 0 5,-7 0 5,-5 0 5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5"/>
    </inkml:context>
    <inkml:brush xml:id="br0">
      <inkml:brushProperty name="width" value="0.03578" units="cm"/>
      <inkml:brushProperty name="height" value="0.03578" units="cm"/>
      <inkml:brushProperty name="color" value="#00BFF3"/>
    </inkml:brush>
  </inkml:definitions>
  <inkml:trace contextRef="#ctx0" brushRef="#br0">46450 26050 614,'-33'0'11,"34"0"21,35 0 22,35 0 21,16 0 2,1 0-17,-1 0-18,1 0-17,2 0-15,7 0-15,6 0-13,7 0-13,-3 1-7,-8 4 4,-10 3 3,-9 3 2,-12 1-2,-11 1-8,-14-1-8,-11 1-8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6"/>
    </inkml:context>
    <inkml:brush xml:id="br0">
      <inkml:brushProperty name="width" value="0.06018" units="cm"/>
      <inkml:brushProperty name="height" value="0.06018" units="cm"/>
      <inkml:brushProperty name="color" value="#00BFF3"/>
    </inkml:brush>
  </inkml:definitions>
  <inkml:trace contextRef="#ctx0" brushRef="#br0">50150 24600 365,'-68'-47'1,"17"6"2,15 7 3,16 6 2,5 6 2,-2 6 3,-3 7 2,-3 6 3,-6-1 1,-5-5 3,-7-7 0,-5-5 3,-3-1 0,4 6-2,3 7 0,3 6-1,-1 7-1,-2 10-2,-3 10-1,-3 9-2,-2 7-1,0 7 0,0 6-2,0 7 0,1 8-1,4 14 0,3 11-1,3 14-1,1 5-2,1 1 0,-1-1-2,1 1-1,2-3-1,7-2-1,6-3-1,7-3-1,4-7 0,3-9-1,3-10 1,4-8 0,2-8 0,4-2-1,3-3-1,3-3 1,7-6-1,14-5 1,11-7 1,14-5 0,10-9-2,9-9-4,10-10-5,10-8-4,7-12-1,6-12 2,7-13 2,6-12 2,1-12-2,-3-8-3,-3-10-4,-2-9-4,-8-7-2,-8-3 0,-10-3 1,-9-2 1,-10-8 0,-9-8 3,-10-10 1,-8-9 3,-8-2 1,-2 6 1,-3 7 1,-3 6 1,-4 7 3,-3 10 2,-3 10 4,-2 9 3,-1 9 2,3 9 5,3 10 3,4 10 3,-1 7 2,-3 6-1,-3 7-1,-2 6-1,-6 13 6,-6 23 13,-6 22 12,-6 22 12,-4 13 1,1 7-8,-1 6-10,1 7-9,-1 2-5,1 1-5,-1-1-2,1 1-3,1 5-3,3 14-2,3 11-2,4 14-2,-1 5-3,-3 1-1,-3-1-3,-2 1-3,-3-1-2,1 1-4,-1-1-3,1 1-4,1-6-1,3-8 1,3-10 2,4-9 1,1-10-3,0-9-8,0-10-6,0-8-8,0-9-7,0-6-7,0-6-7,0-6-7,0-12 3,0-15 10,0-15 12,0-16 1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6"/>
    </inkml:context>
    <inkml:brush xml:id="br0">
      <inkml:brushProperty name="width" value="0.05411" units="cm"/>
      <inkml:brushProperty name="height" value="0.05411" units="cm"/>
      <inkml:brushProperty name="color" value="#00BFF3"/>
    </inkml:brush>
  </inkml:definitions>
  <inkml:trace contextRef="#ctx0" brushRef="#br0">52050 24450 406,'1'-41'11,"4"19"22,3 19 21,3 19 22,-5 13 4,-12 10-15,-13 10-14,-12 9-14,-10 9-10,-6 9-5,-6 10-5,-6 10-4,-9 4-3,-8 0-3,-10 0-2,-9 0-2,-2-5-3,6-9-2,7-10-3,6-8-2,7-11-3,10-8 0,10-10-2,9-9-2,13-7 2,20-3 3,18-3 4,20-2 3,13-3 4,9 1 5,10-1 5,10 1 4,4 1 2,0 3-1,0 3-2,0 4-1,-2 1-1,-3 0 0,-3 0-1,-2 0 0,-5 0-2,-2 0-4,-3 0-3,-3 0-3,-1 0-5,4 0-7,3 0-6,3 0-7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7"/>
    </inkml:context>
    <inkml:brush xml:id="br0">
      <inkml:brushProperty name="width" value="0.04993" units="cm"/>
      <inkml:brushProperty name="height" value="0.04993" units="cm"/>
      <inkml:brushProperty name="color" value="#00BFF3"/>
    </inkml:brush>
  </inkml:definitions>
  <inkml:trace contextRef="#ctx0" brushRef="#br0">53350 25900 440,'-22'-75'12,"6"0"4,7 0 5,6 0 4,1 6 1,-3 13-3,-3 12-3,-2 13-4,-5 7-1,-2 4 0,-3 3 0,-3 3 0,-9 9 1,-11 16 3,-14 15 3,-11 17 2,-6 8 1,4 4-4,3 3-3,3 3-3,3 3-2,3 3-1,3 3 0,4 4 0,4-3-2,6-5-1,7-7-3,6-5-1,6-6-1,6-3 0,7-3-1,6-2-1,7-6-3,10-6-5,10-6-5,9-6-6,10-10-4,14-12-1,11-13-2,14-12-1,2-12-1,-6-8 0,-6-10 0,-6-9 1,-7-2 1,-6 6 5,-6 7 3,-6 6 4,-7 6 3,-6 6 4,-6 7 4,-6 6 2,-6 9 11,-2 13 19,-3 12 17,-3 13 18,-2 7 3,0 4-12,0 3-13,0 3-13,3 3-9,6 3-7,7 3-8,6 4-5,7 1-9,10 0-9,10 0-9,9 0-9,2-7-7,-2-11-5,-3-14-5,-3-11-6,-6-7-1,-5 0 1,-7 0 1,-5 0 1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7"/>
    </inkml:context>
    <inkml:brush xml:id="br0">
      <inkml:brushProperty name="width" value="0.05613" units="cm"/>
      <inkml:brushProperty name="height" value="0.05613" units="cm"/>
      <inkml:brushProperty name="color" value="#00BFF3"/>
    </inkml:brush>
  </inkml:definitions>
  <inkml:trace contextRef="#ctx0" brushRef="#br0">54500 25850 391,'0'51'171,"0"4"-37,0 3-36,0 3-37,0-1-21,0-2-6,0-3-6,0-3-6,0 1-7,0 6-10,0 7-8,0 6-11,1-1-2,4-5 5,3-7 3,3-5 5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0"/>
    </inkml:context>
    <inkml:brush xml:id="br0">
      <inkml:brushProperty name="width" value="0.03811" units="cm"/>
      <inkml:brushProperty name="height" value="0.03811" units="cm"/>
      <inkml:brushProperty name="color" value="#00BFF3"/>
    </inkml:brush>
  </inkml:definitions>
  <inkml:trace contextRef="#ctx0" brushRef="#br0">58500 23850 577,'204'0'120,"-40"0"-24,-40 0-26,-41 0-24,-15-2-15,14-3-7,11-3-6,14-2-6,2-3-7,-6 1-5,-6-1-5,-6 1-7,-7 1-3,-6 3 0,-6 3-1,-6 4-1,-13 4-8,-19 6-19,-18 7-19,-19 6-17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1"/>
    </inkml:context>
    <inkml:brush xml:id="br0">
      <inkml:brushProperty name="width" value="0.04564" units="cm"/>
      <inkml:brushProperty name="height" value="0.04564" units="cm"/>
      <inkml:brushProperty name="color" value="#00BFF3"/>
    </inkml:brush>
  </inkml:definitions>
  <inkml:trace contextRef="#ctx0" brushRef="#br0">58850 24100 482,'-69'45'1,"13"-9"4,12-10 3,13-8 3,7-3 4,4 7 5,3 6 6,3 7 5,3 5 1,3 7-4,3 6-2,4 7-4,1 7-3,0 9-3,0 10-2,0 10-4,-4 0-1,-5-5 0,-7-7 1,-5-5-1,-1-9-2,6-9-5,7-10-5,6-8-4,9-25-7,13-36-6,12-39-7,13-36-6,7-17 0,4 7 5,3 6 5,3 7 6,-1 8 3,-2 14 3,-3 11 1,-3 14 3,-6 8 3,-5 7 8,-7 6 7,-5 7 7,-9 8 3,-9 14-3,-10 11-1,-8 14-2,-12 11-1,-12 14-1,-13 11-2,-12 14-1,-5 2-1,3-6-4,3-6-2,4-6-3,15-16-5,28-25-7,28-25-6,29-25-8,13-11 0,1 3 4,-1 3 5,1 4 4,-7 7 3,-12 13 2,-13 12 1,-12 13 2,-15 13 2,-15 17 1,-15 15 1,-16 16 2,-15 9 2,-11 3-1,-14 3 1,-11 4 0,-6-1 1,4-3-1,3-3 1,3-2 0,6-9 1,9-12-1,10-13 0,10-12 1,14-12 2,23-8 8,22-10 5,22-9 7,15-15 1,9-18-5,10-19-6,10-18-4,5-12-6,4-3-5,3-3-4,3-2-6,-1-6-4,-2-6-3,-3-6-3,-3-6-2,-6-6-3,-5-2-4,-7-3-4,-5-3-3,-9-4-1,-9-3 3,-10-3 4,-8-2 1,-8-5 5,-2-2 4,-3-3 5,-3-3 4,-2 5 3,0 17 1,0 15 2,0 16 1,0 10 2,0 7 2,0 6 2,0 7 3,1 16 10,4 29 20,3 28 19,3 28 19,6 20 3,9 13-16,10 12-13,10 13-16,4 9-6,0 6 3,0 7 1,0 6 2,3 12-2,6 19-7,7 19-6,6 19-6,1 16-7,-3 17-9,-3 15-8,-2 16-8,-5-1-4,-2-15 2,-3-15 2,-3-16 2,-2-16-5,0-16-10,0-15-11,0-15-11,-4-21-2,-5-25 6,-7-25 7,-5-25 5,-6-16 5,-3-6 5,-3-6 3,-2-6 4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1"/>
    </inkml:context>
    <inkml:brush xml:id="br0">
      <inkml:brushProperty name="width" value="0.04116" units="cm"/>
      <inkml:brushProperty name="height" value="0.04116" units="cm"/>
      <inkml:brushProperty name="color" value="#00BFF3"/>
    </inkml:brush>
  </inkml:definitions>
  <inkml:trace contextRef="#ctx0" brushRef="#br0">61000 24400 534,'-47'-66'46,"6"19"0,7 19 0,6 19 0,1 18-1,-3 19-5,-3 19-4,-2 19-4,-8 18-5,-8 19-2,-10 19-4,-9 19-3,-7 9-4,-3 0-3,-3 0-4,-2 0-3,-1-7-2,3-11-3,3-14 0,4-11-3,5-15-7,10-16-15,10-15-14,9-15-15,6-17-8,3-15-1,3-15-1,4-16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4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4818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17.xml"/><Relationship Id="rId7" Type="http://schemas.openxmlformats.org/officeDocument/2006/relationships/image" Target="../media/image7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8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37.xml"/><Relationship Id="rId4" Type="http://schemas.openxmlformats.org/officeDocument/2006/relationships/tags" Target="../tags/tag3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40.xml"/><Relationship Id="rId7" Type="http://schemas.openxmlformats.org/officeDocument/2006/relationships/image" Target="../media/image7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4.xml"/><Relationship Id="rId4" Type="http://schemas.openxmlformats.org/officeDocument/2006/relationships/tags" Target="../tags/tag4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emf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hyperlink" Target="http://39.104.72.189/" TargetMode="Externa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3.png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emf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hyperlink" Target="http://39.104.72.189/" TargetMode="Externa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”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”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exin?subject=chemistry#pid=6854dfc468e51442c41025f2#tid=685a69453bc5f20008f840a7#sourcefrom=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B3D490-D047-46FA-BFB9-06A35E31C10B}" type="datetimeFigureOut">
              <a:rPr lang="id-ID" smtClean="0">
                <a:solidFill>
                  <a:prstClr val="black">
                    <a:tint val="75000"/>
                  </a:prstClr>
                </a:solidFill>
              </a:rPr>
              <a:t>21/10/2025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4C11C6-5A40-492F-87BB-D659BD3D6B6F}" type="slidenum">
              <a:rPr lang="id-ID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微信图片_20210916072539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79706" y="135255"/>
            <a:ext cx="829945" cy="83058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>
            <p:custDataLst>
              <p:tags r:id="rId2"/>
            </p:custDataLst>
          </p:nvPr>
        </p:nvCxnSpPr>
        <p:spPr>
          <a:xfrm>
            <a:off x="1226185" y="898525"/>
            <a:ext cx="7750810" cy="0"/>
          </a:xfrm>
          <a:prstGeom prst="line">
            <a:avLst/>
          </a:prstGeom>
          <a:ln w="31750" cmpd="sng">
            <a:solidFill>
              <a:srgbClr val="C23B20"/>
            </a:solidFill>
            <a:prstDash val="solid"/>
          </a:ln>
          <a:effectLst>
            <a:reflection blurRad="6350" stA="50000" endA="300" endPos="90000" dir="5400000" sy="-100000" algn="bl" rotWithShape="0"/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图片 7" descr="行远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>
            <a:alphaModFix amt="35000"/>
          </a:blip>
          <a:srcRect r="37364" b="51361"/>
          <a:stretch>
            <a:fillRect/>
          </a:stretch>
        </p:blipFill>
        <p:spPr>
          <a:xfrm>
            <a:off x="9504045" y="4425950"/>
            <a:ext cx="2235835" cy="2432050"/>
          </a:xfrm>
          <a:prstGeom prst="rect">
            <a:avLst/>
          </a:prstGeom>
          <a:effectLst>
            <a:outerShdw blurRad="50800" dist="50800" dir="5400000" sx="1000" sy="1000" algn="ctr" rotWithShape="0">
              <a:schemeClr val="accent4">
                <a:lumMod val="20000"/>
                <a:lumOff val="80000"/>
                <a:alpha val="100000"/>
              </a:schemeClr>
            </a:outerShdw>
            <a:softEdge rad="63500"/>
          </a:effectLst>
        </p:spPr>
      </p:pic>
      <p:pic>
        <p:nvPicPr>
          <p:cNvPr id="9" name="图片 8" descr="行远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8"/>
          <a:srcRect l="43554" r="19303" b="81739"/>
          <a:stretch>
            <a:fillRect/>
          </a:stretch>
        </p:blipFill>
        <p:spPr>
          <a:xfrm>
            <a:off x="11062970" y="212725"/>
            <a:ext cx="986790" cy="74358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165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buFontTx/>
              <a:buChar char="•"/>
            </a:pPr>
            <a:fld id="{9A0DB2DC-4C9A-4742-B13C-FB6460FD3503}" type="slidenum">
              <a:rPr lang="en-US" altLang="zh-CN" noProof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 altLang="zh-CN" noProof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B3D490-D047-46FA-BFB9-06A35E31C10B}" type="datetimeFigureOut">
              <a:rPr lang="id-ID" smtClean="0">
                <a:solidFill>
                  <a:prstClr val="black">
                    <a:tint val="75000"/>
                  </a:prstClr>
                </a:solidFill>
              </a:rPr>
              <a:t>21/10/2025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4C11C6-5A40-492F-87BB-D659BD3D6B6F}" type="slidenum">
              <a:rPr lang="id-ID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微信图片_20210916072539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79706" y="135255"/>
            <a:ext cx="829945" cy="83058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>
            <p:custDataLst>
              <p:tags r:id="rId2"/>
            </p:custDataLst>
          </p:nvPr>
        </p:nvCxnSpPr>
        <p:spPr>
          <a:xfrm>
            <a:off x="1226185" y="898525"/>
            <a:ext cx="7750810" cy="0"/>
          </a:xfrm>
          <a:prstGeom prst="line">
            <a:avLst/>
          </a:prstGeom>
          <a:ln w="31750" cmpd="sng">
            <a:solidFill>
              <a:srgbClr val="C23B20"/>
            </a:solidFill>
            <a:prstDash val="solid"/>
          </a:ln>
          <a:effectLst>
            <a:reflection blurRad="6350" stA="50000" endA="300" endPos="90000" dir="5400000" sy="-100000" algn="bl" rotWithShape="0"/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图片 7" descr="行远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>
            <a:alphaModFix amt="35000"/>
          </a:blip>
          <a:srcRect r="37364" b="51361"/>
          <a:stretch>
            <a:fillRect/>
          </a:stretch>
        </p:blipFill>
        <p:spPr>
          <a:xfrm>
            <a:off x="9504045" y="4425950"/>
            <a:ext cx="2235835" cy="2432050"/>
          </a:xfrm>
          <a:prstGeom prst="rect">
            <a:avLst/>
          </a:prstGeom>
          <a:effectLst>
            <a:outerShdw blurRad="50800" dist="50800" dir="5400000" sx="1000" sy="1000" algn="ctr" rotWithShape="0">
              <a:schemeClr val="accent4">
                <a:lumMod val="20000"/>
                <a:lumOff val="80000"/>
                <a:alpha val="100000"/>
              </a:schemeClr>
            </a:outerShdw>
            <a:softEdge rad="63500"/>
          </a:effectLst>
        </p:spPr>
      </p:pic>
      <p:pic>
        <p:nvPicPr>
          <p:cNvPr id="9" name="图片 8" descr="行远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8"/>
          <a:srcRect l="43554" r="19303" b="81739"/>
          <a:stretch>
            <a:fillRect/>
          </a:stretch>
        </p:blipFill>
        <p:spPr>
          <a:xfrm>
            <a:off x="11062970" y="212725"/>
            <a:ext cx="986790" cy="74358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165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buFontTx/>
              <a:buChar char="•"/>
            </a:pPr>
            <a:fld id="{9A0DB2DC-4C9A-4742-B13C-FB6460FD3503}" type="slidenum">
              <a:rPr lang="en-US" altLang="zh-CN" noProof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 altLang="zh-CN" noProof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5377" flipH="1" flipV="1">
            <a:off x="-1112838" y="-349250"/>
            <a:ext cx="4527551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85734" flipH="1" flipV="1">
            <a:off x="10698956" y="5374482"/>
            <a:ext cx="1487487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9"/>
          <p:cNvGrpSpPr/>
          <p:nvPr userDrawn="1"/>
        </p:nvGrpSpPr>
        <p:grpSpPr bwMode="auto">
          <a:xfrm>
            <a:off x="3284538" y="6103938"/>
            <a:ext cx="5684837" cy="547687"/>
            <a:chOff x="2364896" y="6103024"/>
            <a:chExt cx="3913269" cy="423863"/>
          </a:xfrm>
        </p:grpSpPr>
        <p:pic>
          <p:nvPicPr>
            <p:cNvPr id="7" name="图片 6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8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6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15"/>
          <p:cNvSpPr txBox="1"/>
          <p:nvPr userDrawn="1"/>
        </p:nvSpPr>
        <p:spPr bwMode="auto">
          <a:xfrm>
            <a:off x="1855788" y="1579563"/>
            <a:ext cx="90312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《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创新设计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》2019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版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/>
            </a:r>
            <a:b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</a:b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高三一轮总复习实用课件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38309" y="3910927"/>
            <a:ext cx="9031515" cy="808237"/>
          </a:xfrm>
        </p:spPr>
        <p:txBody>
          <a:bodyPr>
            <a:normAutofit/>
          </a:bodyPr>
          <a:lstStyle>
            <a:lvl1pPr marL="0" indent="0" algn="ctr">
              <a:buNone/>
              <a:defRPr sz="4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0"/>
          <p:cNvGrpSpPr/>
          <p:nvPr userDrawn="1"/>
        </p:nvGrpSpPr>
        <p:grpSpPr bwMode="auto">
          <a:xfrm>
            <a:off x="114300" y="1908175"/>
            <a:ext cx="3027363" cy="2905125"/>
            <a:chOff x="71850" y="1261711"/>
            <a:chExt cx="3026493" cy="2905010"/>
          </a:xfrm>
        </p:grpSpPr>
        <p:grpSp>
          <p:nvGrpSpPr>
            <p:cNvPr id="5" name="Group 1"/>
            <p:cNvGrpSpPr/>
            <p:nvPr userDrawn="1"/>
          </p:nvGrpSpPr>
          <p:grpSpPr bwMode="auto">
            <a:xfrm>
              <a:off x="129104" y="1261711"/>
              <a:ext cx="2969239" cy="2905010"/>
              <a:chOff x="-949635" y="0"/>
              <a:chExt cx="7009631" cy="6858000"/>
            </a:xfrm>
          </p:grpSpPr>
          <p:sp>
            <p:nvSpPr>
              <p:cNvPr id="11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Diamond 4"/>
              <p:cNvSpPr/>
              <p:nvPr/>
            </p:nvSpPr>
            <p:spPr bwMode="auto">
              <a:xfrm>
                <a:off x="-178116" y="652072"/>
                <a:ext cx="5649892" cy="5527624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" name="Group 2"/>
            <p:cNvGrpSpPr/>
            <p:nvPr userDrawn="1"/>
          </p:nvGrpSpPr>
          <p:grpSpPr bwMode="auto">
            <a:xfrm>
              <a:off x="71850" y="1824845"/>
              <a:ext cx="1778742" cy="1778742"/>
              <a:chOff x="990600" y="2044717"/>
              <a:chExt cx="2768566" cy="2768566"/>
            </a:xfrm>
          </p:grpSpPr>
          <p:sp>
            <p:nvSpPr>
              <p:cNvPr id="7" name="Diamond 5"/>
              <p:cNvSpPr/>
              <p:nvPr/>
            </p:nvSpPr>
            <p:spPr bwMode="auto">
              <a:xfrm>
                <a:off x="990600" y="2045350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8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9" name="TextBox 7"/>
                <p:cNvSpPr txBox="1"/>
                <p:nvPr/>
              </p:nvSpPr>
              <p:spPr>
                <a:xfrm>
                  <a:off x="2346338" y="2365566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0" name="TextBox 8"/>
                <p:cNvSpPr txBox="1"/>
                <p:nvPr/>
              </p:nvSpPr>
              <p:spPr>
                <a:xfrm>
                  <a:off x="2346338" y="3143869"/>
                  <a:ext cx="1798300" cy="21496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13" name="动作按钮: 后退或前一项 12">
            <a:hlinkClick r:id="" action="ppaction://hlinkshowjump?jump=previousslide" highlightClick="1"/>
          </p:cNvPr>
          <p:cNvSpPr/>
          <p:nvPr userDrawn="1"/>
        </p:nvSpPr>
        <p:spPr>
          <a:xfrm>
            <a:off x="10990263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动作按钮: 前进或下一项 13">
            <a:hlinkClick r:id="" action="ppaction://hlinkshowjump?jump=nextslide" highlightClick="1"/>
          </p:cNvPr>
          <p:cNvSpPr/>
          <p:nvPr userDrawn="1"/>
        </p:nvSpPr>
        <p:spPr>
          <a:xfrm>
            <a:off x="11353800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动作按钮: 结束 14">
            <a:hlinkClick r:id="" action="ppaction://hlinkshowjump?jump=endshow" highlightClick="1"/>
          </p:cNvPr>
          <p:cNvSpPr/>
          <p:nvPr userDrawn="1"/>
        </p:nvSpPr>
        <p:spPr>
          <a:xfrm>
            <a:off x="11707813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2808288" y="1104900"/>
            <a:ext cx="915352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07854" y="317359"/>
            <a:ext cx="9144000" cy="761855"/>
          </a:xfrm>
        </p:spPr>
        <p:txBody>
          <a:bodyPr anchor="b">
            <a:normAutofit/>
          </a:bodyPr>
          <a:lstStyle>
            <a:lvl1pPr algn="ctr">
              <a:defRPr sz="32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7854" y="1147313"/>
            <a:ext cx="9144000" cy="5322498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 bwMode="auto">
          <a:xfrm>
            <a:off x="822325" y="1262063"/>
            <a:ext cx="2968625" cy="2905125"/>
            <a:chOff x="-949635" y="0"/>
            <a:chExt cx="7009631" cy="6858000"/>
          </a:xfrm>
        </p:grpSpPr>
        <p:sp>
          <p:nvSpPr>
            <p:cNvPr id="3" name="Diamond 3"/>
            <p:cNvSpPr/>
            <p:nvPr/>
          </p:nvSpPr>
          <p:spPr bwMode="auto">
            <a:xfrm>
              <a:off x="-949635" y="0"/>
              <a:ext cx="7009631" cy="6858000"/>
            </a:xfrm>
            <a:prstGeom prst="diamond">
              <a:avLst/>
            </a:prstGeom>
            <a:solidFill>
              <a:schemeClr val="tx2">
                <a:lumMod val="20000"/>
                <a:lumOff val="80000"/>
                <a:alpha val="35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" name="Diamond 4"/>
            <p:cNvSpPr/>
            <p:nvPr/>
          </p:nvSpPr>
          <p:spPr bwMode="auto">
            <a:xfrm>
              <a:off x="-177451" y="652072"/>
              <a:ext cx="5648939" cy="5527622"/>
            </a:xfrm>
            <a:prstGeom prst="diamond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2"/>
          <p:cNvGrpSpPr/>
          <p:nvPr userDrawn="1"/>
        </p:nvGrpSpPr>
        <p:grpSpPr bwMode="auto">
          <a:xfrm>
            <a:off x="765175" y="1825625"/>
            <a:ext cx="1778000" cy="1778000"/>
            <a:chOff x="990600" y="2044717"/>
            <a:chExt cx="2768566" cy="2768566"/>
          </a:xfrm>
        </p:grpSpPr>
        <p:sp>
          <p:nvSpPr>
            <p:cNvPr id="6" name="Diamond 5"/>
            <p:cNvSpPr/>
            <p:nvPr/>
          </p:nvSpPr>
          <p:spPr bwMode="auto">
            <a:xfrm>
              <a:off x="990600" y="2044717"/>
              <a:ext cx="2768566" cy="2768566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prstClr val="black"/>
                </a:solidFill>
              </a:endParaRPr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1429100" y="2771847"/>
              <a:ext cx="1800200" cy="992584"/>
              <a:chOff x="2345143" y="2365645"/>
              <a:chExt cx="1800200" cy="992584"/>
            </a:xfrm>
          </p:grpSpPr>
          <p:sp>
            <p:nvSpPr>
              <p:cNvPr id="8" name="TextBox 16"/>
              <p:cNvSpPr txBox="1"/>
              <p:nvPr/>
            </p:nvSpPr>
            <p:spPr>
              <a:xfrm>
                <a:off x="2344176" y="2365264"/>
                <a:ext cx="1802039" cy="677310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zh-CN" altLang="en-US" sz="4400" dirty="0">
                    <a:solidFill>
                      <a:prstClr val="white"/>
                    </a:solidFill>
                  </a:rPr>
                  <a:t>目录</a:t>
                </a:r>
              </a:p>
            </p:txBody>
          </p:sp>
          <p:sp>
            <p:nvSpPr>
              <p:cNvPr id="9" name="TextBox 17"/>
              <p:cNvSpPr txBox="1"/>
              <p:nvPr/>
            </p:nvSpPr>
            <p:spPr>
              <a:xfrm>
                <a:off x="2344176" y="3143924"/>
                <a:ext cx="1802039" cy="215058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en-US" altLang="zh-CN" sz="1400">
                    <a:solidFill>
                      <a:prstClr val="white"/>
                    </a:solidFill>
                  </a:rPr>
                  <a:t>CONTENTS</a:t>
                </a:r>
              </a:p>
            </p:txBody>
          </p:sp>
        </p:grpSp>
      </p:grpSp>
      <p:sp>
        <p:nvSpPr>
          <p:cNvPr id="10" name="Diamond 11"/>
          <p:cNvSpPr/>
          <p:nvPr userDrawn="1"/>
        </p:nvSpPr>
        <p:spPr bwMode="auto">
          <a:xfrm>
            <a:off x="1879600" y="950913"/>
            <a:ext cx="739775" cy="739775"/>
          </a:xfrm>
          <a:prstGeom prst="diamond">
            <a:avLst/>
          </a:prstGeom>
          <a:solidFill>
            <a:schemeClr val="accent2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1</a:t>
            </a:r>
          </a:p>
        </p:txBody>
      </p:sp>
      <p:sp>
        <p:nvSpPr>
          <p:cNvPr id="11" name="Diamond 12"/>
          <p:cNvSpPr/>
          <p:nvPr userDrawn="1"/>
        </p:nvSpPr>
        <p:spPr bwMode="auto">
          <a:xfrm>
            <a:off x="2706688" y="1762125"/>
            <a:ext cx="739775" cy="739775"/>
          </a:xfrm>
          <a:prstGeom prst="diamond">
            <a:avLst/>
          </a:prstGeom>
          <a:solidFill>
            <a:schemeClr val="accent3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2</a:t>
            </a:r>
          </a:p>
        </p:txBody>
      </p:sp>
      <p:sp>
        <p:nvSpPr>
          <p:cNvPr id="12" name="Diamond 13"/>
          <p:cNvSpPr/>
          <p:nvPr userDrawn="1"/>
        </p:nvSpPr>
        <p:spPr bwMode="auto">
          <a:xfrm>
            <a:off x="2706688" y="2908300"/>
            <a:ext cx="739775" cy="739775"/>
          </a:xfrm>
          <a:prstGeom prst="diamond">
            <a:avLst/>
          </a:prstGeom>
          <a:solidFill>
            <a:schemeClr val="accent4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13" name="Diamond 14"/>
          <p:cNvSpPr/>
          <p:nvPr userDrawn="1"/>
        </p:nvSpPr>
        <p:spPr bwMode="auto">
          <a:xfrm>
            <a:off x="1879600" y="3768725"/>
            <a:ext cx="739775" cy="739775"/>
          </a:xfrm>
          <a:prstGeom prst="diamond">
            <a:avLst/>
          </a:prstGeom>
          <a:solidFill>
            <a:schemeClr val="accent5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4</a:t>
            </a:r>
          </a:p>
        </p:txBody>
      </p:sp>
      <p:grpSp>
        <p:nvGrpSpPr>
          <p:cNvPr id="14" name="Group 21"/>
          <p:cNvGrpSpPr/>
          <p:nvPr userDrawn="1"/>
        </p:nvGrpSpPr>
        <p:grpSpPr bwMode="auto">
          <a:xfrm>
            <a:off x="2619375" y="1135063"/>
            <a:ext cx="2544763" cy="361950"/>
            <a:chOff x="3943834" y="704409"/>
            <a:chExt cx="3962574" cy="563232"/>
          </a:xfrm>
        </p:grpSpPr>
        <p:sp>
          <p:nvSpPr>
            <p:cNvPr id="15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 dirty="0">
                  <a:solidFill>
                    <a:srgbClr val="5B9BD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6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17" name="Group 22"/>
          <p:cNvGrpSpPr/>
          <p:nvPr userDrawn="1"/>
        </p:nvGrpSpPr>
        <p:grpSpPr bwMode="auto">
          <a:xfrm>
            <a:off x="3446463" y="1930400"/>
            <a:ext cx="2546350" cy="361950"/>
            <a:chOff x="3943834" y="704409"/>
            <a:chExt cx="3962574" cy="563232"/>
          </a:xfrm>
        </p:grpSpPr>
        <p:sp>
          <p:nvSpPr>
            <p:cNvPr id="18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ED7D31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9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0" name="Group 25"/>
          <p:cNvGrpSpPr/>
          <p:nvPr userDrawn="1"/>
        </p:nvGrpSpPr>
        <p:grpSpPr bwMode="auto">
          <a:xfrm>
            <a:off x="3446463" y="3149600"/>
            <a:ext cx="2546350" cy="361950"/>
            <a:chOff x="3943834" y="704409"/>
            <a:chExt cx="3962574" cy="563232"/>
          </a:xfrm>
        </p:grpSpPr>
        <p:sp>
          <p:nvSpPr>
            <p:cNvPr id="21" name="TextBox 26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A5A5A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2" name="TextBox 27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3" name="Group 28"/>
          <p:cNvGrpSpPr/>
          <p:nvPr userDrawn="1"/>
        </p:nvGrpSpPr>
        <p:grpSpPr bwMode="auto">
          <a:xfrm>
            <a:off x="2619375" y="4024313"/>
            <a:ext cx="2544763" cy="361950"/>
            <a:chOff x="3943834" y="704409"/>
            <a:chExt cx="3962574" cy="563232"/>
          </a:xfrm>
        </p:grpSpPr>
        <p:sp>
          <p:nvSpPr>
            <p:cNvPr id="24" name="TextBox 29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FFC000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5" name="TextBox 30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sp>
        <p:nvSpPr>
          <p:cNvPr id="26" name="动作按钮: 后退或前一项 25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动作按钮: 前进或下一项 26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动作按钮: 结束 27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2" grpId="0" bldLvl="0" animBg="1"/>
      <p:bldP spid="13" grpId="0" bldLvl="0" animBg="1"/>
    </p:bld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动作按钮: 自定义 2">
            <a:hlinkClick r:id="" action="ppaction://noaction" highlightClick="1"/>
          </p:cNvPr>
          <p:cNvSpPr/>
          <p:nvPr userDrawn="1"/>
        </p:nvSpPr>
        <p:spPr>
          <a:xfrm>
            <a:off x="752475" y="5360988"/>
            <a:ext cx="1706563" cy="368300"/>
          </a:xfrm>
          <a:prstGeom prst="actionButtonBlank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9"/>
          <p:cNvGrpSpPr/>
          <p:nvPr userDrawn="1"/>
        </p:nvGrpSpPr>
        <p:grpSpPr bwMode="auto">
          <a:xfrm>
            <a:off x="4073525" y="6410325"/>
            <a:ext cx="4044950" cy="406400"/>
            <a:chOff x="2364896" y="6103024"/>
            <a:chExt cx="3913269" cy="423863"/>
          </a:xfrm>
        </p:grpSpPr>
        <p:pic>
          <p:nvPicPr>
            <p:cNvPr id="8" name="图片 7">
              <a:hlinkClick r:id="rId2"/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9" name="图片 47" descr="未标题-1 拷贝.pn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 userDrawn="1"/>
        </p:nvCxnSpPr>
        <p:spPr>
          <a:xfrm>
            <a:off x="139700" y="6292850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139700" y="792163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3130550" y="1222375"/>
            <a:ext cx="0" cy="4640263"/>
          </a:xfrm>
          <a:prstGeom prst="line">
            <a:avLst/>
          </a:prstGeom>
          <a:ln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20"/>
          <p:cNvGrpSpPr/>
          <p:nvPr userDrawn="1"/>
        </p:nvGrpSpPr>
        <p:grpSpPr bwMode="auto">
          <a:xfrm>
            <a:off x="107950" y="2106613"/>
            <a:ext cx="3027363" cy="2905125"/>
            <a:chOff x="755951" y="2210607"/>
            <a:chExt cx="3026493" cy="2905010"/>
          </a:xfrm>
        </p:grpSpPr>
        <p:grpSp>
          <p:nvGrpSpPr>
            <p:cNvPr id="14" name="Group 1"/>
            <p:cNvGrpSpPr/>
            <p:nvPr/>
          </p:nvGrpSpPr>
          <p:grpSpPr bwMode="auto">
            <a:xfrm>
              <a:off x="813205" y="2210607"/>
              <a:ext cx="2969239" cy="2905010"/>
              <a:chOff x="-949635" y="0"/>
              <a:chExt cx="7009631" cy="6858000"/>
            </a:xfrm>
          </p:grpSpPr>
          <p:sp>
            <p:nvSpPr>
              <p:cNvPr id="20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Diamond 4"/>
              <p:cNvSpPr/>
              <p:nvPr/>
            </p:nvSpPr>
            <p:spPr bwMode="auto">
              <a:xfrm>
                <a:off x="-178116" y="652072"/>
                <a:ext cx="5649892" cy="5527622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roup 2"/>
            <p:cNvGrpSpPr/>
            <p:nvPr/>
          </p:nvGrpSpPr>
          <p:grpSpPr bwMode="auto">
            <a:xfrm>
              <a:off x="755951" y="2773741"/>
              <a:ext cx="1778742" cy="1778742"/>
              <a:chOff x="990600" y="2044717"/>
              <a:chExt cx="2768566" cy="2768566"/>
            </a:xfrm>
          </p:grpSpPr>
          <p:sp>
            <p:nvSpPr>
              <p:cNvPr id="16" name="Diamond 5"/>
              <p:cNvSpPr/>
              <p:nvPr/>
            </p:nvSpPr>
            <p:spPr bwMode="auto">
              <a:xfrm>
                <a:off x="990600" y="2045349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7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18" name="TextBox 7"/>
                <p:cNvSpPr txBox="1"/>
                <p:nvPr/>
              </p:nvSpPr>
              <p:spPr>
                <a:xfrm>
                  <a:off x="2346338" y="2365564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9" name="TextBox 8"/>
                <p:cNvSpPr txBox="1"/>
                <p:nvPr/>
              </p:nvSpPr>
              <p:spPr>
                <a:xfrm>
                  <a:off x="2346338" y="3143869"/>
                  <a:ext cx="1798300" cy="214959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 dirty="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22" name="文本框 22">
            <a:hlinkClick r:id="rId2"/>
          </p:cNvPr>
          <p:cNvSpPr txBox="1"/>
          <p:nvPr userDrawn="1"/>
        </p:nvSpPr>
        <p:spPr bwMode="auto">
          <a:xfrm>
            <a:off x="488950" y="5389563"/>
            <a:ext cx="2268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smtClean="0">
                <a:solidFill>
                  <a:srgbClr val="00B050"/>
                </a:solidFill>
              </a:rPr>
              <a:t>@《</a:t>
            </a:r>
            <a:r>
              <a:rPr lang="zh-CN" altLang="en-US" b="1" smtClean="0">
                <a:solidFill>
                  <a:srgbClr val="00B050"/>
                </a:solidFill>
              </a:rPr>
              <a:t>创新设计</a:t>
            </a:r>
            <a:r>
              <a:rPr lang="en-US" altLang="zh-CN" b="1" smtClean="0">
                <a:solidFill>
                  <a:srgbClr val="00B050"/>
                </a:solidFill>
              </a:rPr>
              <a:t>》</a:t>
            </a:r>
            <a:endParaRPr lang="zh-CN" altLang="en-US" b="1" smtClean="0">
              <a:solidFill>
                <a:srgbClr val="00B05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222" y="80457"/>
            <a:ext cx="11905977" cy="644166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88950" y="6430963"/>
            <a:ext cx="373063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C6E81F-8F63-4AF2-B91A-29196F2D16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241300" y="406400"/>
            <a:ext cx="1170146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10">
            <a:hlinkClick r:id="rId2"/>
          </p:cNvPr>
          <p:cNvSpPr txBox="1"/>
          <p:nvPr userDrawn="1"/>
        </p:nvSpPr>
        <p:spPr bwMode="auto">
          <a:xfrm>
            <a:off x="10668000" y="98425"/>
            <a:ext cx="1414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b="1" smtClean="0">
                <a:solidFill>
                  <a:srgbClr val="00B050"/>
                </a:solidFill>
              </a:rPr>
              <a:t>@《</a:t>
            </a:r>
            <a:r>
              <a:rPr lang="zh-CN" altLang="en-US" sz="1200" b="1" smtClean="0">
                <a:solidFill>
                  <a:srgbClr val="00B050"/>
                </a:solidFill>
              </a:rPr>
              <a:t>创新设计</a:t>
            </a:r>
            <a:r>
              <a:rPr lang="en-US" altLang="zh-CN" sz="1200" b="1" smtClean="0">
                <a:solidFill>
                  <a:srgbClr val="00B050"/>
                </a:solidFill>
              </a:rPr>
              <a:t>》</a:t>
            </a:r>
            <a:endParaRPr lang="zh-CN" altLang="en-US" sz="1200" b="1" smtClean="0">
              <a:solidFill>
                <a:srgbClr val="00B050"/>
              </a:solidFill>
            </a:endParaRPr>
          </a:p>
        </p:txBody>
      </p:sp>
      <p:sp>
        <p:nvSpPr>
          <p:cNvPr id="9" name="燕尾形 8">
            <a:hlinkClick r:id="" action="ppaction://noaction"/>
          </p:cNvPr>
          <p:cNvSpPr/>
          <p:nvPr userDrawn="1"/>
        </p:nvSpPr>
        <p:spPr>
          <a:xfrm>
            <a:off x="9351963" y="6489700"/>
            <a:ext cx="1497012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专题</a:t>
            </a:r>
            <a:r>
              <a:rPr lang="en-US" altLang="zh-CN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endParaRPr lang="zh-CN" altLang="en-US" sz="1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燕尾形 9">
            <a:hlinkClick r:id="" action="ppaction://noaction"/>
          </p:cNvPr>
          <p:cNvSpPr/>
          <p:nvPr userDrawn="1"/>
        </p:nvSpPr>
        <p:spPr>
          <a:xfrm>
            <a:off x="7839075" y="6510338"/>
            <a:ext cx="1497013" cy="315912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二</a:t>
            </a:r>
          </a:p>
        </p:txBody>
      </p:sp>
      <p:sp>
        <p:nvSpPr>
          <p:cNvPr id="11" name="燕尾形 10">
            <a:hlinkClick r:id="" action="ppaction://noaction"/>
          </p:cNvPr>
          <p:cNvSpPr/>
          <p:nvPr userDrawn="1"/>
        </p:nvSpPr>
        <p:spPr>
          <a:xfrm>
            <a:off x="6327775" y="6511925"/>
            <a:ext cx="1497013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一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41540" y="534838"/>
            <a:ext cx="11701077" cy="591199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4402" flipH="1" flipV="1">
            <a:off x="7824788" y="3403600"/>
            <a:ext cx="40005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0" y="2489200"/>
            <a:ext cx="121920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800" spc="300" dirty="0">
                <a:solidFill>
                  <a:srgbClr val="778495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pitchFamily="34" charset="-122"/>
              </a:rPr>
              <a:t>本节内容结束</a:t>
            </a:r>
          </a:p>
        </p:txBody>
      </p:sp>
      <p:grpSp>
        <p:nvGrpSpPr>
          <p:cNvPr id="5" name="组合 9"/>
          <p:cNvGrpSpPr/>
          <p:nvPr userDrawn="1"/>
        </p:nvGrpSpPr>
        <p:grpSpPr bwMode="auto">
          <a:xfrm>
            <a:off x="3252788" y="6134100"/>
            <a:ext cx="5683250" cy="547688"/>
            <a:chOff x="2364896" y="6103024"/>
            <a:chExt cx="3913269" cy="423863"/>
          </a:xfrm>
        </p:grpSpPr>
        <p:pic>
          <p:nvPicPr>
            <p:cNvPr id="6" name="图片 5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7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8.xml"/><Relationship Id="rId16" Type="http://schemas.openxmlformats.org/officeDocument/2006/relationships/slideLayout" Target="../slideLayouts/slideLayout22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ags" Target="../tags/tag3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26.xml"/><Relationship Id="rId7" Type="http://schemas.openxmlformats.org/officeDocument/2006/relationships/tags" Target="../tags/tag2.xml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tags" Target="../tags/tag1.xml"/><Relationship Id="rId11" Type="http://schemas.openxmlformats.org/officeDocument/2006/relationships/tags" Target="../tags/tag6.xml"/><Relationship Id="rId5" Type="http://schemas.openxmlformats.org/officeDocument/2006/relationships/theme" Target="../theme/theme3.xml"/><Relationship Id="rId10" Type="http://schemas.openxmlformats.org/officeDocument/2006/relationships/tags" Target="../tags/tag5.xml"/><Relationship Id="rId4" Type="http://schemas.openxmlformats.org/officeDocument/2006/relationships/slideLayout" Target="../slideLayouts/slideLayout27.xml"/><Relationship Id="rId9" Type="http://schemas.openxmlformats.org/officeDocument/2006/relationships/tags" Target="../tags/tag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30.xml"/><Relationship Id="rId7" Type="http://schemas.openxmlformats.org/officeDocument/2006/relationships/tags" Target="../tags/tag25.xml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5" Type="http://schemas.openxmlformats.org/officeDocument/2006/relationships/theme" Target="../theme/theme4.xml"/><Relationship Id="rId10" Type="http://schemas.openxmlformats.org/officeDocument/2006/relationships/tags" Target="../tags/tag28.xml"/><Relationship Id="rId4" Type="http://schemas.openxmlformats.org/officeDocument/2006/relationships/slideLayout" Target="../slideLayouts/slideLayout31.xml"/><Relationship Id="rId9" Type="http://schemas.openxmlformats.org/officeDocument/2006/relationships/tags" Target="../tags/tag2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5.xml"/><Relationship Id="rId9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6BF2FF-42A6-4011-9D64-FBAFE96D6DF4}" type="datetimeFigureOut">
              <a:rPr lang="zh-CN" altLang="en-US" smtClean="0"/>
              <a:t>2025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  <p:sldLayoutId id="2147483671" r:id="rId16"/>
    <p:sldLayoutId id="214748367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8"/>
            </p:custDataLst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9"/>
            </p:custDataLst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0"/>
            </p:custDataLst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r:link="rId13"/>
          <a:stretch>
            <a:fillRect/>
          </a:stretch>
        </p:blipFill>
        <p:spPr>
          <a:xfrm>
            <a:off x="794738" y="346212"/>
            <a:ext cx="9031" cy="903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</p:sldLayoutIdLst>
  <p:transition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8"/>
            </p:custDataLst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9"/>
            </p:custDataLst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0"/>
            </p:custDataLst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r:link="rId13"/>
          <a:stretch>
            <a:fillRect/>
          </a:stretch>
        </p:blipFill>
        <p:spPr>
          <a:xfrm>
            <a:off x="794738" y="346212"/>
            <a:ext cx="9031" cy="903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</p:sldLayoutIdLst>
  <p:transition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2782526-F475-43E8-AFB8-BE2F05C502E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5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B4CDF3-2ED5-453C-B6BB-1429F47D5373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1031" name="图片 6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文本框 7"/>
          <p:cNvSpPr txBox="1"/>
          <p:nvPr userDrawn="1"/>
        </p:nvSpPr>
        <p:spPr bwMode="auto">
          <a:xfrm>
            <a:off x="433388" y="6500813"/>
            <a:ext cx="631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AC83160-40CF-4717-A04B-DE04AAECCE91}" type="slidenum">
              <a:rPr lang="zh-CN" altLang="en-US" sz="140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‹#›</a:t>
            </a:fld>
            <a:endParaRPr lang="zh-CN" altLang="en-US" sz="1400" smtClean="0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9" name="矩形 8">
            <a:hlinkClick r:id="" action="ppaction://hlinkshowjump?jump=previousslide"/>
          </p:cNvPr>
          <p:cNvSpPr/>
          <p:nvPr userDrawn="1"/>
        </p:nvSpPr>
        <p:spPr>
          <a:xfrm>
            <a:off x="0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矩形 9">
            <a:hlinkClick r:id="" action="ppaction://hlinkshowjump?jump=nextslide"/>
          </p:cNvPr>
          <p:cNvSpPr/>
          <p:nvPr userDrawn="1"/>
        </p:nvSpPr>
        <p:spPr>
          <a:xfrm>
            <a:off x="835025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824.xml"/><Relationship Id="rId117" Type="http://schemas.openxmlformats.org/officeDocument/2006/relationships/image" Target="../media/image905.png"/><Relationship Id="rId21" Type="http://schemas.openxmlformats.org/officeDocument/2006/relationships/image" Target="../media/image857.png"/><Relationship Id="rId42" Type="http://schemas.openxmlformats.org/officeDocument/2006/relationships/customXml" Target="../ink/ink832.xml"/><Relationship Id="rId47" Type="http://schemas.openxmlformats.org/officeDocument/2006/relationships/image" Target="../media/image870.png"/><Relationship Id="rId63" Type="http://schemas.openxmlformats.org/officeDocument/2006/relationships/image" Target="../media/image878.png"/><Relationship Id="rId68" Type="http://schemas.openxmlformats.org/officeDocument/2006/relationships/customXml" Target="../ink/ink845.xml"/><Relationship Id="rId84" Type="http://schemas.openxmlformats.org/officeDocument/2006/relationships/customXml" Target="../ink/ink853.xml"/><Relationship Id="rId89" Type="http://schemas.openxmlformats.org/officeDocument/2006/relationships/image" Target="../media/image891.png"/><Relationship Id="rId112" Type="http://schemas.openxmlformats.org/officeDocument/2006/relationships/customXml" Target="../ink/ink867.xml"/><Relationship Id="rId16" Type="http://schemas.openxmlformats.org/officeDocument/2006/relationships/customXml" Target="../ink/ink819.xml"/><Relationship Id="rId107" Type="http://schemas.openxmlformats.org/officeDocument/2006/relationships/image" Target="../media/image900.png"/><Relationship Id="rId11" Type="http://schemas.openxmlformats.org/officeDocument/2006/relationships/image" Target="../media/image852.png"/><Relationship Id="rId32" Type="http://schemas.openxmlformats.org/officeDocument/2006/relationships/customXml" Target="../ink/ink827.xml"/><Relationship Id="rId37" Type="http://schemas.openxmlformats.org/officeDocument/2006/relationships/image" Target="../media/image865.png"/><Relationship Id="rId53" Type="http://schemas.openxmlformats.org/officeDocument/2006/relationships/image" Target="../media/image873.png"/><Relationship Id="rId58" Type="http://schemas.openxmlformats.org/officeDocument/2006/relationships/customXml" Target="../ink/ink840.xml"/><Relationship Id="rId74" Type="http://schemas.openxmlformats.org/officeDocument/2006/relationships/customXml" Target="../ink/ink848.xml"/><Relationship Id="rId79" Type="http://schemas.openxmlformats.org/officeDocument/2006/relationships/image" Target="../media/image886.png"/><Relationship Id="rId102" Type="http://schemas.openxmlformats.org/officeDocument/2006/relationships/customXml" Target="../ink/ink862.xml"/><Relationship Id="rId5" Type="http://schemas.openxmlformats.org/officeDocument/2006/relationships/image" Target="../media/image802.png"/><Relationship Id="rId90" Type="http://schemas.openxmlformats.org/officeDocument/2006/relationships/customXml" Target="../ink/ink856.xml"/><Relationship Id="rId95" Type="http://schemas.openxmlformats.org/officeDocument/2006/relationships/image" Target="../media/image894.png"/><Relationship Id="rId22" Type="http://schemas.openxmlformats.org/officeDocument/2006/relationships/customXml" Target="../ink/ink822.xml"/><Relationship Id="rId27" Type="http://schemas.openxmlformats.org/officeDocument/2006/relationships/image" Target="../media/image860.png"/><Relationship Id="rId43" Type="http://schemas.openxmlformats.org/officeDocument/2006/relationships/image" Target="../media/image868.png"/><Relationship Id="rId48" Type="http://schemas.openxmlformats.org/officeDocument/2006/relationships/customXml" Target="../ink/ink835.xml"/><Relationship Id="rId64" Type="http://schemas.openxmlformats.org/officeDocument/2006/relationships/customXml" Target="../ink/ink843.xml"/><Relationship Id="rId69" Type="http://schemas.openxmlformats.org/officeDocument/2006/relationships/image" Target="../media/image881.png"/><Relationship Id="rId113" Type="http://schemas.openxmlformats.org/officeDocument/2006/relationships/image" Target="../media/image903.png"/><Relationship Id="rId118" Type="http://schemas.openxmlformats.org/officeDocument/2006/relationships/customXml" Target="../ink/ink870.xml"/><Relationship Id="rId80" Type="http://schemas.openxmlformats.org/officeDocument/2006/relationships/customXml" Target="../ink/ink851.xml"/><Relationship Id="rId85" Type="http://schemas.openxmlformats.org/officeDocument/2006/relationships/image" Target="../media/image889.png"/><Relationship Id="rId12" Type="http://schemas.openxmlformats.org/officeDocument/2006/relationships/customXml" Target="../ink/ink817.xml"/><Relationship Id="rId17" Type="http://schemas.openxmlformats.org/officeDocument/2006/relationships/image" Target="../media/image855.png"/><Relationship Id="rId33" Type="http://schemas.openxmlformats.org/officeDocument/2006/relationships/image" Target="../media/image863.png"/><Relationship Id="rId38" Type="http://schemas.openxmlformats.org/officeDocument/2006/relationships/customXml" Target="../ink/ink830.xml"/><Relationship Id="rId59" Type="http://schemas.openxmlformats.org/officeDocument/2006/relationships/image" Target="../media/image876.png"/><Relationship Id="rId103" Type="http://schemas.openxmlformats.org/officeDocument/2006/relationships/image" Target="../media/image898.png"/><Relationship Id="rId108" Type="http://schemas.openxmlformats.org/officeDocument/2006/relationships/customXml" Target="../ink/ink865.xml"/><Relationship Id="rId54" Type="http://schemas.openxmlformats.org/officeDocument/2006/relationships/customXml" Target="../ink/ink838.xml"/><Relationship Id="rId70" Type="http://schemas.openxmlformats.org/officeDocument/2006/relationships/customXml" Target="../ink/ink846.xml"/><Relationship Id="rId75" Type="http://schemas.openxmlformats.org/officeDocument/2006/relationships/image" Target="../media/image884.png"/><Relationship Id="rId91" Type="http://schemas.openxmlformats.org/officeDocument/2006/relationships/image" Target="../media/image892.png"/><Relationship Id="rId96" Type="http://schemas.openxmlformats.org/officeDocument/2006/relationships/customXml" Target="../ink/ink859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814.xml"/><Relationship Id="rId23" Type="http://schemas.openxmlformats.org/officeDocument/2006/relationships/image" Target="../media/image858.png"/><Relationship Id="rId28" Type="http://schemas.openxmlformats.org/officeDocument/2006/relationships/customXml" Target="../ink/ink825.xml"/><Relationship Id="rId49" Type="http://schemas.openxmlformats.org/officeDocument/2006/relationships/image" Target="../media/image871.png"/><Relationship Id="rId114" Type="http://schemas.openxmlformats.org/officeDocument/2006/relationships/customXml" Target="../ink/ink868.xml"/><Relationship Id="rId119" Type="http://schemas.openxmlformats.org/officeDocument/2006/relationships/image" Target="../media/image906.png"/><Relationship Id="rId44" Type="http://schemas.openxmlformats.org/officeDocument/2006/relationships/customXml" Target="../ink/ink833.xml"/><Relationship Id="rId60" Type="http://schemas.openxmlformats.org/officeDocument/2006/relationships/customXml" Target="../ink/ink841.xml"/><Relationship Id="rId65" Type="http://schemas.openxmlformats.org/officeDocument/2006/relationships/image" Target="../media/image879.png"/><Relationship Id="rId81" Type="http://schemas.openxmlformats.org/officeDocument/2006/relationships/image" Target="../media/image887.png"/><Relationship Id="rId86" Type="http://schemas.openxmlformats.org/officeDocument/2006/relationships/customXml" Target="../ink/ink854.xml"/><Relationship Id="rId4" Type="http://schemas.openxmlformats.org/officeDocument/2006/relationships/image" Target="../media/image801.png"/><Relationship Id="rId9" Type="http://schemas.openxmlformats.org/officeDocument/2006/relationships/image" Target="../media/image851.png"/><Relationship Id="rId13" Type="http://schemas.openxmlformats.org/officeDocument/2006/relationships/image" Target="../media/image853.png"/><Relationship Id="rId18" Type="http://schemas.openxmlformats.org/officeDocument/2006/relationships/customXml" Target="../ink/ink820.xml"/><Relationship Id="rId39" Type="http://schemas.openxmlformats.org/officeDocument/2006/relationships/image" Target="../media/image866.png"/><Relationship Id="rId109" Type="http://schemas.openxmlformats.org/officeDocument/2006/relationships/image" Target="../media/image901.png"/><Relationship Id="rId34" Type="http://schemas.openxmlformats.org/officeDocument/2006/relationships/customXml" Target="../ink/ink828.xml"/><Relationship Id="rId50" Type="http://schemas.openxmlformats.org/officeDocument/2006/relationships/customXml" Target="../ink/ink836.xml"/><Relationship Id="rId55" Type="http://schemas.openxmlformats.org/officeDocument/2006/relationships/image" Target="../media/image874.png"/><Relationship Id="rId76" Type="http://schemas.openxmlformats.org/officeDocument/2006/relationships/customXml" Target="../ink/ink849.xml"/><Relationship Id="rId97" Type="http://schemas.openxmlformats.org/officeDocument/2006/relationships/image" Target="../media/image895.png"/><Relationship Id="rId104" Type="http://schemas.openxmlformats.org/officeDocument/2006/relationships/customXml" Target="../ink/ink863.xml"/><Relationship Id="rId120" Type="http://schemas.openxmlformats.org/officeDocument/2006/relationships/customXml" Target="../ink/ink871.xml"/><Relationship Id="rId7" Type="http://schemas.openxmlformats.org/officeDocument/2006/relationships/image" Target="../media/image850.png"/><Relationship Id="rId71" Type="http://schemas.openxmlformats.org/officeDocument/2006/relationships/image" Target="../media/image882.png"/><Relationship Id="rId92" Type="http://schemas.openxmlformats.org/officeDocument/2006/relationships/customXml" Target="../ink/ink857.xml"/><Relationship Id="rId2" Type="http://schemas.openxmlformats.org/officeDocument/2006/relationships/notesSlide" Target="../notesSlides/notesSlide6.xml"/><Relationship Id="rId29" Type="http://schemas.openxmlformats.org/officeDocument/2006/relationships/image" Target="../media/image861.png"/><Relationship Id="rId24" Type="http://schemas.openxmlformats.org/officeDocument/2006/relationships/customXml" Target="../ink/ink823.xml"/><Relationship Id="rId40" Type="http://schemas.openxmlformats.org/officeDocument/2006/relationships/customXml" Target="../ink/ink831.xml"/><Relationship Id="rId45" Type="http://schemas.openxmlformats.org/officeDocument/2006/relationships/image" Target="../media/image869.png"/><Relationship Id="rId66" Type="http://schemas.openxmlformats.org/officeDocument/2006/relationships/customXml" Target="../ink/ink844.xml"/><Relationship Id="rId87" Type="http://schemas.openxmlformats.org/officeDocument/2006/relationships/image" Target="../media/image890.png"/><Relationship Id="rId110" Type="http://schemas.openxmlformats.org/officeDocument/2006/relationships/customXml" Target="../ink/ink866.xml"/><Relationship Id="rId115" Type="http://schemas.openxmlformats.org/officeDocument/2006/relationships/image" Target="../media/image904.png"/><Relationship Id="rId61" Type="http://schemas.openxmlformats.org/officeDocument/2006/relationships/image" Target="../media/image877.png"/><Relationship Id="rId82" Type="http://schemas.openxmlformats.org/officeDocument/2006/relationships/customXml" Target="../ink/ink852.xml"/><Relationship Id="rId19" Type="http://schemas.openxmlformats.org/officeDocument/2006/relationships/image" Target="../media/image856.png"/><Relationship Id="rId14" Type="http://schemas.openxmlformats.org/officeDocument/2006/relationships/customXml" Target="../ink/ink818.xml"/><Relationship Id="rId30" Type="http://schemas.openxmlformats.org/officeDocument/2006/relationships/customXml" Target="../ink/ink826.xml"/><Relationship Id="rId35" Type="http://schemas.openxmlformats.org/officeDocument/2006/relationships/image" Target="../media/image864.png"/><Relationship Id="rId56" Type="http://schemas.openxmlformats.org/officeDocument/2006/relationships/customXml" Target="../ink/ink839.xml"/><Relationship Id="rId77" Type="http://schemas.openxmlformats.org/officeDocument/2006/relationships/image" Target="../media/image885.png"/><Relationship Id="rId100" Type="http://schemas.openxmlformats.org/officeDocument/2006/relationships/customXml" Target="../ink/ink861.xml"/><Relationship Id="rId105" Type="http://schemas.openxmlformats.org/officeDocument/2006/relationships/image" Target="../media/image899.png"/><Relationship Id="rId8" Type="http://schemas.openxmlformats.org/officeDocument/2006/relationships/customXml" Target="../ink/ink815.xml"/><Relationship Id="rId51" Type="http://schemas.openxmlformats.org/officeDocument/2006/relationships/image" Target="../media/image872.png"/><Relationship Id="rId72" Type="http://schemas.openxmlformats.org/officeDocument/2006/relationships/customXml" Target="../ink/ink847.xml"/><Relationship Id="rId93" Type="http://schemas.openxmlformats.org/officeDocument/2006/relationships/image" Target="../media/image893.png"/><Relationship Id="rId98" Type="http://schemas.openxmlformats.org/officeDocument/2006/relationships/customXml" Target="../ink/ink860.xml"/><Relationship Id="rId121" Type="http://schemas.openxmlformats.org/officeDocument/2006/relationships/image" Target="../media/image907.png"/><Relationship Id="rId3" Type="http://schemas.openxmlformats.org/officeDocument/2006/relationships/image" Target="../media/image800.jpeg"/><Relationship Id="rId25" Type="http://schemas.openxmlformats.org/officeDocument/2006/relationships/image" Target="../media/image859.png"/><Relationship Id="rId46" Type="http://schemas.openxmlformats.org/officeDocument/2006/relationships/customXml" Target="../ink/ink834.xml"/><Relationship Id="rId67" Type="http://schemas.openxmlformats.org/officeDocument/2006/relationships/image" Target="../media/image880.png"/><Relationship Id="rId116" Type="http://schemas.openxmlformats.org/officeDocument/2006/relationships/customXml" Target="../ink/ink869.xml"/><Relationship Id="rId20" Type="http://schemas.openxmlformats.org/officeDocument/2006/relationships/customXml" Target="../ink/ink821.xml"/><Relationship Id="rId41" Type="http://schemas.openxmlformats.org/officeDocument/2006/relationships/image" Target="../media/image867.png"/><Relationship Id="rId62" Type="http://schemas.openxmlformats.org/officeDocument/2006/relationships/customXml" Target="../ink/ink842.xml"/><Relationship Id="rId83" Type="http://schemas.openxmlformats.org/officeDocument/2006/relationships/image" Target="../media/image888.png"/><Relationship Id="rId88" Type="http://schemas.openxmlformats.org/officeDocument/2006/relationships/customXml" Target="../ink/ink855.xml"/><Relationship Id="rId111" Type="http://schemas.openxmlformats.org/officeDocument/2006/relationships/image" Target="../media/image902.png"/><Relationship Id="rId15" Type="http://schemas.openxmlformats.org/officeDocument/2006/relationships/image" Target="../media/image854.png"/><Relationship Id="rId36" Type="http://schemas.openxmlformats.org/officeDocument/2006/relationships/customXml" Target="../ink/ink829.xml"/><Relationship Id="rId57" Type="http://schemas.openxmlformats.org/officeDocument/2006/relationships/image" Target="../media/image875.png"/><Relationship Id="rId106" Type="http://schemas.openxmlformats.org/officeDocument/2006/relationships/customXml" Target="../ink/ink864.xml"/><Relationship Id="rId10" Type="http://schemas.openxmlformats.org/officeDocument/2006/relationships/customXml" Target="../ink/ink816.xml"/><Relationship Id="rId31" Type="http://schemas.openxmlformats.org/officeDocument/2006/relationships/image" Target="../media/image862.png"/><Relationship Id="rId52" Type="http://schemas.openxmlformats.org/officeDocument/2006/relationships/customXml" Target="../ink/ink837.xml"/><Relationship Id="rId73" Type="http://schemas.openxmlformats.org/officeDocument/2006/relationships/image" Target="../media/image883.png"/><Relationship Id="rId78" Type="http://schemas.openxmlformats.org/officeDocument/2006/relationships/customXml" Target="../ink/ink850.xml"/><Relationship Id="rId94" Type="http://schemas.openxmlformats.org/officeDocument/2006/relationships/customXml" Target="../ink/ink858.xml"/><Relationship Id="rId99" Type="http://schemas.openxmlformats.org/officeDocument/2006/relationships/image" Target="../media/image896.png"/><Relationship Id="rId101" Type="http://schemas.openxmlformats.org/officeDocument/2006/relationships/image" Target="../media/image89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8.png"/><Relationship Id="rId4" Type="http://schemas.openxmlformats.org/officeDocument/2006/relationships/image" Target="../media/image847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69.png"/><Relationship Id="rId299" Type="http://schemas.openxmlformats.org/officeDocument/2006/relationships/image" Target="../media/image1059.png"/><Relationship Id="rId21" Type="http://schemas.openxmlformats.org/officeDocument/2006/relationships/image" Target="../media/image921.png"/><Relationship Id="rId63" Type="http://schemas.openxmlformats.org/officeDocument/2006/relationships/image" Target="../media/image942.png"/><Relationship Id="rId159" Type="http://schemas.openxmlformats.org/officeDocument/2006/relationships/image" Target="../media/image990.png"/><Relationship Id="rId324" Type="http://schemas.openxmlformats.org/officeDocument/2006/relationships/customXml" Target="../ink/ink1031.xml"/><Relationship Id="rId366" Type="http://schemas.openxmlformats.org/officeDocument/2006/relationships/customXml" Target="../ink/ink1052.xml"/><Relationship Id="rId170" Type="http://schemas.openxmlformats.org/officeDocument/2006/relationships/customXml" Target="../ink/ink954.xml"/><Relationship Id="rId226" Type="http://schemas.openxmlformats.org/officeDocument/2006/relationships/customXml" Target="../ink/ink982.xml"/><Relationship Id="rId433" Type="http://schemas.openxmlformats.org/officeDocument/2006/relationships/image" Target="../media/image1126.png"/><Relationship Id="rId268" Type="http://schemas.openxmlformats.org/officeDocument/2006/relationships/customXml" Target="../ink/ink1003.xml"/><Relationship Id="rId32" Type="http://schemas.openxmlformats.org/officeDocument/2006/relationships/customXml" Target="../ink/ink885.xml"/><Relationship Id="rId74" Type="http://schemas.openxmlformats.org/officeDocument/2006/relationships/customXml" Target="../ink/ink906.xml"/><Relationship Id="rId128" Type="http://schemas.openxmlformats.org/officeDocument/2006/relationships/customXml" Target="../ink/ink933.xml"/><Relationship Id="rId335" Type="http://schemas.openxmlformats.org/officeDocument/2006/relationships/image" Target="../media/image1077.png"/><Relationship Id="rId377" Type="http://schemas.openxmlformats.org/officeDocument/2006/relationships/image" Target="../media/image1098.png"/><Relationship Id="rId5" Type="http://schemas.openxmlformats.org/officeDocument/2006/relationships/image" Target="../media/image908.png"/><Relationship Id="rId181" Type="http://schemas.openxmlformats.org/officeDocument/2006/relationships/image" Target="../media/image1001.png"/><Relationship Id="rId237" Type="http://schemas.openxmlformats.org/officeDocument/2006/relationships/image" Target="../media/image1029.png"/><Relationship Id="rId402" Type="http://schemas.openxmlformats.org/officeDocument/2006/relationships/customXml" Target="../ink/ink1070.xml"/><Relationship Id="rId279" Type="http://schemas.openxmlformats.org/officeDocument/2006/relationships/image" Target="../media/image1050.png"/><Relationship Id="rId444" Type="http://schemas.openxmlformats.org/officeDocument/2006/relationships/customXml" Target="../ink/ink1091.xml"/><Relationship Id="rId43" Type="http://schemas.openxmlformats.org/officeDocument/2006/relationships/image" Target="../media/image932.png"/><Relationship Id="rId139" Type="http://schemas.openxmlformats.org/officeDocument/2006/relationships/image" Target="../media/image980.png"/><Relationship Id="rId290" Type="http://schemas.openxmlformats.org/officeDocument/2006/relationships/customXml" Target="../ink/ink1014.xml"/><Relationship Id="rId304" Type="http://schemas.openxmlformats.org/officeDocument/2006/relationships/customXml" Target="../ink/ink1021.xml"/><Relationship Id="rId346" Type="http://schemas.openxmlformats.org/officeDocument/2006/relationships/customXml" Target="../ink/ink1042.xml"/><Relationship Id="rId388" Type="http://schemas.openxmlformats.org/officeDocument/2006/relationships/customXml" Target="../ink/ink1063.xml"/><Relationship Id="rId85" Type="http://schemas.openxmlformats.org/officeDocument/2006/relationships/image" Target="../media/image953.png"/><Relationship Id="rId150" Type="http://schemas.openxmlformats.org/officeDocument/2006/relationships/customXml" Target="../ink/ink944.xml"/><Relationship Id="rId192" Type="http://schemas.openxmlformats.org/officeDocument/2006/relationships/customXml" Target="../ink/ink965.xml"/><Relationship Id="rId206" Type="http://schemas.openxmlformats.org/officeDocument/2006/relationships/customXml" Target="../ink/ink972.xml"/><Relationship Id="rId413" Type="http://schemas.openxmlformats.org/officeDocument/2006/relationships/image" Target="../media/image1116.png"/><Relationship Id="rId248" Type="http://schemas.openxmlformats.org/officeDocument/2006/relationships/customXml" Target="../ink/ink993.xml"/><Relationship Id="rId455" Type="http://schemas.openxmlformats.org/officeDocument/2006/relationships/image" Target="../media/image1137.png"/><Relationship Id="rId12" Type="http://schemas.openxmlformats.org/officeDocument/2006/relationships/customXml" Target="../ink/ink875.xml"/><Relationship Id="rId108" Type="http://schemas.openxmlformats.org/officeDocument/2006/relationships/customXml" Target="../ink/ink923.xml"/><Relationship Id="rId315" Type="http://schemas.openxmlformats.org/officeDocument/2006/relationships/image" Target="../media/image1067.png"/><Relationship Id="rId357" Type="http://schemas.openxmlformats.org/officeDocument/2006/relationships/image" Target="../media/image1088.png"/><Relationship Id="rId54" Type="http://schemas.openxmlformats.org/officeDocument/2006/relationships/customXml" Target="../ink/ink896.xml"/><Relationship Id="rId96" Type="http://schemas.openxmlformats.org/officeDocument/2006/relationships/customXml" Target="../ink/ink917.xml"/><Relationship Id="rId161" Type="http://schemas.openxmlformats.org/officeDocument/2006/relationships/image" Target="../media/image991.png"/><Relationship Id="rId217" Type="http://schemas.openxmlformats.org/officeDocument/2006/relationships/image" Target="../media/image1019.png"/><Relationship Id="rId399" Type="http://schemas.openxmlformats.org/officeDocument/2006/relationships/image" Target="../media/image1109.png"/><Relationship Id="rId259" Type="http://schemas.openxmlformats.org/officeDocument/2006/relationships/image" Target="../media/image1040.png"/><Relationship Id="rId424" Type="http://schemas.openxmlformats.org/officeDocument/2006/relationships/customXml" Target="../ink/ink1081.xml"/><Relationship Id="rId23" Type="http://schemas.openxmlformats.org/officeDocument/2006/relationships/image" Target="../media/image922.png"/><Relationship Id="rId119" Type="http://schemas.openxmlformats.org/officeDocument/2006/relationships/image" Target="../media/image970.png"/><Relationship Id="rId270" Type="http://schemas.openxmlformats.org/officeDocument/2006/relationships/customXml" Target="../ink/ink1004.xml"/><Relationship Id="rId326" Type="http://schemas.openxmlformats.org/officeDocument/2006/relationships/customXml" Target="../ink/ink1032.xml"/><Relationship Id="rId65" Type="http://schemas.openxmlformats.org/officeDocument/2006/relationships/image" Target="../media/image943.png"/><Relationship Id="rId130" Type="http://schemas.openxmlformats.org/officeDocument/2006/relationships/customXml" Target="../ink/ink934.xml"/><Relationship Id="rId368" Type="http://schemas.openxmlformats.org/officeDocument/2006/relationships/customXml" Target="../ink/ink1053.xml"/><Relationship Id="rId172" Type="http://schemas.openxmlformats.org/officeDocument/2006/relationships/customXml" Target="../ink/ink955.xml"/><Relationship Id="rId228" Type="http://schemas.openxmlformats.org/officeDocument/2006/relationships/customXml" Target="../ink/ink983.xml"/><Relationship Id="rId435" Type="http://schemas.openxmlformats.org/officeDocument/2006/relationships/image" Target="../media/image1127.png"/><Relationship Id="rId281" Type="http://schemas.openxmlformats.org/officeDocument/2006/relationships/image" Target="../media/image1051.png"/><Relationship Id="rId337" Type="http://schemas.openxmlformats.org/officeDocument/2006/relationships/image" Target="../media/image1078.png"/><Relationship Id="rId34" Type="http://schemas.openxmlformats.org/officeDocument/2006/relationships/customXml" Target="../ink/ink886.xml"/><Relationship Id="rId76" Type="http://schemas.openxmlformats.org/officeDocument/2006/relationships/customXml" Target="../ink/ink907.xml"/><Relationship Id="rId141" Type="http://schemas.openxmlformats.org/officeDocument/2006/relationships/image" Target="../media/image981.png"/><Relationship Id="rId379" Type="http://schemas.openxmlformats.org/officeDocument/2006/relationships/image" Target="../media/image1099.png"/><Relationship Id="rId7" Type="http://schemas.openxmlformats.org/officeDocument/2006/relationships/image" Target="../media/image914.png"/><Relationship Id="rId183" Type="http://schemas.openxmlformats.org/officeDocument/2006/relationships/image" Target="../media/image1002.png"/><Relationship Id="rId239" Type="http://schemas.openxmlformats.org/officeDocument/2006/relationships/image" Target="../media/image1030.png"/><Relationship Id="rId390" Type="http://schemas.openxmlformats.org/officeDocument/2006/relationships/customXml" Target="../ink/ink1064.xml"/><Relationship Id="rId404" Type="http://schemas.openxmlformats.org/officeDocument/2006/relationships/customXml" Target="../ink/ink1071.xml"/><Relationship Id="rId446" Type="http://schemas.openxmlformats.org/officeDocument/2006/relationships/customXml" Target="../ink/ink1092.xml"/><Relationship Id="rId250" Type="http://schemas.openxmlformats.org/officeDocument/2006/relationships/customXml" Target="../ink/ink994.xml"/><Relationship Id="rId292" Type="http://schemas.openxmlformats.org/officeDocument/2006/relationships/customXml" Target="../ink/ink1015.xml"/><Relationship Id="rId306" Type="http://schemas.openxmlformats.org/officeDocument/2006/relationships/customXml" Target="../ink/ink1022.xml"/><Relationship Id="rId45" Type="http://schemas.openxmlformats.org/officeDocument/2006/relationships/image" Target="../media/image933.png"/><Relationship Id="rId87" Type="http://schemas.openxmlformats.org/officeDocument/2006/relationships/image" Target="../media/image954.png"/><Relationship Id="rId110" Type="http://schemas.openxmlformats.org/officeDocument/2006/relationships/customXml" Target="../ink/ink924.xml"/><Relationship Id="rId348" Type="http://schemas.openxmlformats.org/officeDocument/2006/relationships/customXml" Target="../ink/ink1043.xml"/><Relationship Id="rId152" Type="http://schemas.openxmlformats.org/officeDocument/2006/relationships/customXml" Target="../ink/ink945.xml"/><Relationship Id="rId194" Type="http://schemas.openxmlformats.org/officeDocument/2006/relationships/customXml" Target="../ink/ink966.xml"/><Relationship Id="rId208" Type="http://schemas.openxmlformats.org/officeDocument/2006/relationships/customXml" Target="../ink/ink973.xml"/><Relationship Id="rId415" Type="http://schemas.openxmlformats.org/officeDocument/2006/relationships/image" Target="../media/image1117.png"/><Relationship Id="rId457" Type="http://schemas.openxmlformats.org/officeDocument/2006/relationships/image" Target="../media/image1138.png"/><Relationship Id="rId261" Type="http://schemas.openxmlformats.org/officeDocument/2006/relationships/image" Target="../media/image1041.png"/><Relationship Id="rId14" Type="http://schemas.openxmlformats.org/officeDocument/2006/relationships/customXml" Target="../ink/ink876.xml"/><Relationship Id="rId56" Type="http://schemas.openxmlformats.org/officeDocument/2006/relationships/customXml" Target="../ink/ink897.xml"/><Relationship Id="rId317" Type="http://schemas.openxmlformats.org/officeDocument/2006/relationships/image" Target="../media/image1068.png"/><Relationship Id="rId359" Type="http://schemas.openxmlformats.org/officeDocument/2006/relationships/image" Target="../media/image1089.png"/><Relationship Id="rId98" Type="http://schemas.openxmlformats.org/officeDocument/2006/relationships/customXml" Target="../ink/ink918.xml"/><Relationship Id="rId121" Type="http://schemas.openxmlformats.org/officeDocument/2006/relationships/image" Target="../media/image971.png"/><Relationship Id="rId163" Type="http://schemas.openxmlformats.org/officeDocument/2006/relationships/image" Target="../media/image992.png"/><Relationship Id="rId219" Type="http://schemas.openxmlformats.org/officeDocument/2006/relationships/image" Target="../media/image1020.png"/><Relationship Id="rId370" Type="http://schemas.openxmlformats.org/officeDocument/2006/relationships/customXml" Target="../ink/ink1054.xml"/><Relationship Id="rId426" Type="http://schemas.openxmlformats.org/officeDocument/2006/relationships/customXml" Target="../ink/ink1082.xml"/><Relationship Id="rId230" Type="http://schemas.openxmlformats.org/officeDocument/2006/relationships/customXml" Target="../ink/ink984.xml"/><Relationship Id="rId25" Type="http://schemas.openxmlformats.org/officeDocument/2006/relationships/image" Target="../media/image923.png"/><Relationship Id="rId67" Type="http://schemas.openxmlformats.org/officeDocument/2006/relationships/image" Target="../media/image944.png"/><Relationship Id="rId272" Type="http://schemas.openxmlformats.org/officeDocument/2006/relationships/customXml" Target="../ink/ink1005.xml"/><Relationship Id="rId328" Type="http://schemas.openxmlformats.org/officeDocument/2006/relationships/customXml" Target="../ink/ink1033.xml"/><Relationship Id="rId132" Type="http://schemas.openxmlformats.org/officeDocument/2006/relationships/customXml" Target="../ink/ink935.xml"/><Relationship Id="rId174" Type="http://schemas.openxmlformats.org/officeDocument/2006/relationships/customXml" Target="../ink/ink956.xml"/><Relationship Id="rId381" Type="http://schemas.openxmlformats.org/officeDocument/2006/relationships/image" Target="../media/image1100.png"/><Relationship Id="rId241" Type="http://schemas.openxmlformats.org/officeDocument/2006/relationships/image" Target="../media/image1031.png"/><Relationship Id="rId437" Type="http://schemas.openxmlformats.org/officeDocument/2006/relationships/image" Target="../media/image1128.png"/><Relationship Id="rId36" Type="http://schemas.openxmlformats.org/officeDocument/2006/relationships/customXml" Target="../ink/ink887.xml"/><Relationship Id="rId283" Type="http://schemas.openxmlformats.org/officeDocument/2006/relationships/image" Target="../media/image1052.png"/><Relationship Id="rId339" Type="http://schemas.openxmlformats.org/officeDocument/2006/relationships/image" Target="../media/image1079.png"/><Relationship Id="rId78" Type="http://schemas.openxmlformats.org/officeDocument/2006/relationships/customXml" Target="../ink/ink908.xml"/><Relationship Id="rId101" Type="http://schemas.openxmlformats.org/officeDocument/2006/relationships/image" Target="../media/image961.png"/><Relationship Id="rId143" Type="http://schemas.openxmlformats.org/officeDocument/2006/relationships/image" Target="../media/image982.png"/><Relationship Id="rId185" Type="http://schemas.openxmlformats.org/officeDocument/2006/relationships/image" Target="../media/image1003.png"/><Relationship Id="rId350" Type="http://schemas.openxmlformats.org/officeDocument/2006/relationships/customXml" Target="../ink/ink1044.xml"/><Relationship Id="rId406" Type="http://schemas.openxmlformats.org/officeDocument/2006/relationships/customXml" Target="../ink/ink1072.xml"/><Relationship Id="rId9" Type="http://schemas.openxmlformats.org/officeDocument/2006/relationships/image" Target="../media/image915.png"/><Relationship Id="rId210" Type="http://schemas.openxmlformats.org/officeDocument/2006/relationships/customXml" Target="../ink/ink974.xml"/><Relationship Id="rId392" Type="http://schemas.openxmlformats.org/officeDocument/2006/relationships/customXml" Target="../ink/ink1065.xml"/><Relationship Id="rId448" Type="http://schemas.openxmlformats.org/officeDocument/2006/relationships/customXml" Target="../ink/ink1093.xml"/><Relationship Id="rId252" Type="http://schemas.openxmlformats.org/officeDocument/2006/relationships/customXml" Target="../ink/ink995.xml"/><Relationship Id="rId294" Type="http://schemas.openxmlformats.org/officeDocument/2006/relationships/customXml" Target="../ink/ink1016.xml"/><Relationship Id="rId308" Type="http://schemas.openxmlformats.org/officeDocument/2006/relationships/customXml" Target="../ink/ink1023.xml"/><Relationship Id="rId47" Type="http://schemas.openxmlformats.org/officeDocument/2006/relationships/image" Target="../media/image934.png"/><Relationship Id="rId89" Type="http://schemas.openxmlformats.org/officeDocument/2006/relationships/image" Target="../media/image955.png"/><Relationship Id="rId112" Type="http://schemas.openxmlformats.org/officeDocument/2006/relationships/customXml" Target="../ink/ink925.xml"/><Relationship Id="rId154" Type="http://schemas.openxmlformats.org/officeDocument/2006/relationships/customXml" Target="../ink/ink946.xml"/><Relationship Id="rId361" Type="http://schemas.openxmlformats.org/officeDocument/2006/relationships/image" Target="../media/image1090.png"/><Relationship Id="rId196" Type="http://schemas.openxmlformats.org/officeDocument/2006/relationships/customXml" Target="../ink/ink967.xml"/><Relationship Id="rId417" Type="http://schemas.openxmlformats.org/officeDocument/2006/relationships/image" Target="../media/image1118.png"/><Relationship Id="rId459" Type="http://schemas.openxmlformats.org/officeDocument/2006/relationships/image" Target="../media/image1139.png"/><Relationship Id="rId16" Type="http://schemas.openxmlformats.org/officeDocument/2006/relationships/customXml" Target="../ink/ink877.xml"/><Relationship Id="rId221" Type="http://schemas.openxmlformats.org/officeDocument/2006/relationships/image" Target="../media/image1021.png"/><Relationship Id="rId263" Type="http://schemas.openxmlformats.org/officeDocument/2006/relationships/image" Target="../media/image1042.png"/><Relationship Id="rId319" Type="http://schemas.openxmlformats.org/officeDocument/2006/relationships/image" Target="../media/image1069.png"/><Relationship Id="rId58" Type="http://schemas.openxmlformats.org/officeDocument/2006/relationships/customXml" Target="../ink/ink898.xml"/><Relationship Id="rId123" Type="http://schemas.openxmlformats.org/officeDocument/2006/relationships/image" Target="../media/image972.png"/><Relationship Id="rId330" Type="http://schemas.openxmlformats.org/officeDocument/2006/relationships/customXml" Target="../ink/ink1034.xml"/><Relationship Id="rId165" Type="http://schemas.openxmlformats.org/officeDocument/2006/relationships/image" Target="../media/image993.png"/><Relationship Id="rId372" Type="http://schemas.openxmlformats.org/officeDocument/2006/relationships/customXml" Target="../ink/ink1055.xml"/><Relationship Id="rId428" Type="http://schemas.openxmlformats.org/officeDocument/2006/relationships/customXml" Target="../ink/ink1083.xml"/><Relationship Id="rId232" Type="http://schemas.openxmlformats.org/officeDocument/2006/relationships/customXml" Target="../ink/ink985.xml"/><Relationship Id="rId274" Type="http://schemas.openxmlformats.org/officeDocument/2006/relationships/customXml" Target="../ink/ink1006.xml"/><Relationship Id="rId27" Type="http://schemas.openxmlformats.org/officeDocument/2006/relationships/image" Target="../media/image924.png"/><Relationship Id="rId69" Type="http://schemas.openxmlformats.org/officeDocument/2006/relationships/image" Target="../media/image945.png"/><Relationship Id="rId134" Type="http://schemas.openxmlformats.org/officeDocument/2006/relationships/customXml" Target="../ink/ink936.xml"/><Relationship Id="rId80" Type="http://schemas.openxmlformats.org/officeDocument/2006/relationships/customXml" Target="../ink/ink909.xml"/><Relationship Id="rId176" Type="http://schemas.openxmlformats.org/officeDocument/2006/relationships/customXml" Target="../ink/ink957.xml"/><Relationship Id="rId341" Type="http://schemas.openxmlformats.org/officeDocument/2006/relationships/image" Target="../media/image1080.png"/><Relationship Id="rId383" Type="http://schemas.openxmlformats.org/officeDocument/2006/relationships/image" Target="../media/image1101.png"/><Relationship Id="rId439" Type="http://schemas.openxmlformats.org/officeDocument/2006/relationships/image" Target="../media/image1129.png"/><Relationship Id="rId201" Type="http://schemas.openxmlformats.org/officeDocument/2006/relationships/image" Target="../media/image1011.png"/><Relationship Id="rId243" Type="http://schemas.openxmlformats.org/officeDocument/2006/relationships/image" Target="../media/image1032.png"/><Relationship Id="rId285" Type="http://schemas.openxmlformats.org/officeDocument/2006/relationships/image" Target="../media/image890.png"/><Relationship Id="rId450" Type="http://schemas.openxmlformats.org/officeDocument/2006/relationships/customXml" Target="../ink/ink1094.xml"/><Relationship Id="rId38" Type="http://schemas.openxmlformats.org/officeDocument/2006/relationships/customXml" Target="../ink/ink888.xml"/><Relationship Id="rId103" Type="http://schemas.openxmlformats.org/officeDocument/2006/relationships/image" Target="../media/image962.png"/><Relationship Id="rId310" Type="http://schemas.openxmlformats.org/officeDocument/2006/relationships/customXml" Target="../ink/ink1024.xml"/><Relationship Id="rId91" Type="http://schemas.openxmlformats.org/officeDocument/2006/relationships/image" Target="../media/image956.png"/><Relationship Id="rId145" Type="http://schemas.openxmlformats.org/officeDocument/2006/relationships/image" Target="../media/image983.png"/><Relationship Id="rId187" Type="http://schemas.openxmlformats.org/officeDocument/2006/relationships/image" Target="../media/image1004.png"/><Relationship Id="rId352" Type="http://schemas.openxmlformats.org/officeDocument/2006/relationships/customXml" Target="../ink/ink1045.xml"/><Relationship Id="rId394" Type="http://schemas.openxmlformats.org/officeDocument/2006/relationships/customXml" Target="../ink/ink1066.xml"/><Relationship Id="rId408" Type="http://schemas.openxmlformats.org/officeDocument/2006/relationships/customXml" Target="../ink/ink1073.xml"/><Relationship Id="rId212" Type="http://schemas.openxmlformats.org/officeDocument/2006/relationships/customXml" Target="../ink/ink975.xml"/><Relationship Id="rId254" Type="http://schemas.openxmlformats.org/officeDocument/2006/relationships/customXml" Target="../ink/ink996.xml"/><Relationship Id="rId49" Type="http://schemas.openxmlformats.org/officeDocument/2006/relationships/image" Target="../media/image935.png"/><Relationship Id="rId114" Type="http://schemas.openxmlformats.org/officeDocument/2006/relationships/customXml" Target="../ink/ink926.xml"/><Relationship Id="rId296" Type="http://schemas.openxmlformats.org/officeDocument/2006/relationships/customXml" Target="../ink/ink1017.xml"/><Relationship Id="rId461" Type="http://schemas.openxmlformats.org/officeDocument/2006/relationships/image" Target="../media/image1140.png"/><Relationship Id="rId60" Type="http://schemas.openxmlformats.org/officeDocument/2006/relationships/customXml" Target="../ink/ink899.xml"/><Relationship Id="rId156" Type="http://schemas.openxmlformats.org/officeDocument/2006/relationships/customXml" Target="../ink/ink947.xml"/><Relationship Id="rId198" Type="http://schemas.openxmlformats.org/officeDocument/2006/relationships/customXml" Target="../ink/ink968.xml"/><Relationship Id="rId321" Type="http://schemas.openxmlformats.org/officeDocument/2006/relationships/image" Target="../media/image1070.png"/><Relationship Id="rId363" Type="http://schemas.openxmlformats.org/officeDocument/2006/relationships/image" Target="../media/image1091.png"/><Relationship Id="rId419" Type="http://schemas.openxmlformats.org/officeDocument/2006/relationships/image" Target="../media/image1119.png"/><Relationship Id="rId223" Type="http://schemas.openxmlformats.org/officeDocument/2006/relationships/image" Target="../media/image1022.png"/><Relationship Id="rId430" Type="http://schemas.openxmlformats.org/officeDocument/2006/relationships/customXml" Target="../ink/ink1084.xml"/><Relationship Id="rId18" Type="http://schemas.openxmlformats.org/officeDocument/2006/relationships/customXml" Target="../ink/ink878.xml"/><Relationship Id="rId265" Type="http://schemas.openxmlformats.org/officeDocument/2006/relationships/image" Target="../media/image1043.png"/><Relationship Id="rId125" Type="http://schemas.openxmlformats.org/officeDocument/2006/relationships/image" Target="../media/image973.png"/><Relationship Id="rId167" Type="http://schemas.openxmlformats.org/officeDocument/2006/relationships/image" Target="../media/image994.png"/><Relationship Id="rId332" Type="http://schemas.openxmlformats.org/officeDocument/2006/relationships/customXml" Target="../ink/ink1035.xml"/><Relationship Id="rId374" Type="http://schemas.openxmlformats.org/officeDocument/2006/relationships/customXml" Target="../ink/ink1056.xml"/><Relationship Id="rId71" Type="http://schemas.openxmlformats.org/officeDocument/2006/relationships/image" Target="../media/image946.png"/><Relationship Id="rId234" Type="http://schemas.openxmlformats.org/officeDocument/2006/relationships/customXml" Target="../ink/ink986.xml"/><Relationship Id="rId2" Type="http://schemas.openxmlformats.org/officeDocument/2006/relationships/notesSlide" Target="../notesSlides/notesSlide8.xml"/><Relationship Id="rId29" Type="http://schemas.openxmlformats.org/officeDocument/2006/relationships/image" Target="../media/image925.png"/><Relationship Id="rId276" Type="http://schemas.openxmlformats.org/officeDocument/2006/relationships/customXml" Target="../ink/ink1007.xml"/><Relationship Id="rId441" Type="http://schemas.openxmlformats.org/officeDocument/2006/relationships/image" Target="../media/image1130.png"/><Relationship Id="rId40" Type="http://schemas.openxmlformats.org/officeDocument/2006/relationships/customXml" Target="../ink/ink889.xml"/><Relationship Id="rId115" Type="http://schemas.openxmlformats.org/officeDocument/2006/relationships/image" Target="../media/image968.png"/><Relationship Id="rId136" Type="http://schemas.openxmlformats.org/officeDocument/2006/relationships/customXml" Target="../ink/ink937.xml"/><Relationship Id="rId157" Type="http://schemas.openxmlformats.org/officeDocument/2006/relationships/image" Target="../media/image989.png"/><Relationship Id="rId178" Type="http://schemas.openxmlformats.org/officeDocument/2006/relationships/customXml" Target="../ink/ink958.xml"/><Relationship Id="rId301" Type="http://schemas.openxmlformats.org/officeDocument/2006/relationships/image" Target="../media/image1060.png"/><Relationship Id="rId322" Type="http://schemas.openxmlformats.org/officeDocument/2006/relationships/customXml" Target="../ink/ink1030.xml"/><Relationship Id="rId343" Type="http://schemas.openxmlformats.org/officeDocument/2006/relationships/image" Target="../media/image1081.png"/><Relationship Id="rId364" Type="http://schemas.openxmlformats.org/officeDocument/2006/relationships/customXml" Target="../ink/ink1051.xml"/><Relationship Id="rId61" Type="http://schemas.openxmlformats.org/officeDocument/2006/relationships/image" Target="../media/image941.png"/><Relationship Id="rId82" Type="http://schemas.openxmlformats.org/officeDocument/2006/relationships/customXml" Target="../ink/ink910.xml"/><Relationship Id="rId199" Type="http://schemas.openxmlformats.org/officeDocument/2006/relationships/image" Target="../media/image1010.png"/><Relationship Id="rId203" Type="http://schemas.openxmlformats.org/officeDocument/2006/relationships/image" Target="../media/image1012.png"/><Relationship Id="rId385" Type="http://schemas.openxmlformats.org/officeDocument/2006/relationships/image" Target="../media/image1102.png"/><Relationship Id="rId19" Type="http://schemas.openxmlformats.org/officeDocument/2006/relationships/image" Target="../media/image920.png"/><Relationship Id="rId224" Type="http://schemas.openxmlformats.org/officeDocument/2006/relationships/customXml" Target="../ink/ink981.xml"/><Relationship Id="rId245" Type="http://schemas.openxmlformats.org/officeDocument/2006/relationships/image" Target="../media/image1033.png"/><Relationship Id="rId266" Type="http://schemas.openxmlformats.org/officeDocument/2006/relationships/customXml" Target="../ink/ink1002.xml"/><Relationship Id="rId287" Type="http://schemas.openxmlformats.org/officeDocument/2006/relationships/image" Target="../media/image1053.png"/><Relationship Id="rId410" Type="http://schemas.openxmlformats.org/officeDocument/2006/relationships/customXml" Target="../ink/ink1074.xml"/><Relationship Id="rId431" Type="http://schemas.openxmlformats.org/officeDocument/2006/relationships/image" Target="../media/image1125.png"/><Relationship Id="rId452" Type="http://schemas.openxmlformats.org/officeDocument/2006/relationships/customXml" Target="../ink/ink1095.xml"/><Relationship Id="rId30" Type="http://schemas.openxmlformats.org/officeDocument/2006/relationships/customXml" Target="../ink/ink884.xml"/><Relationship Id="rId105" Type="http://schemas.openxmlformats.org/officeDocument/2006/relationships/image" Target="../media/image963.png"/><Relationship Id="rId126" Type="http://schemas.openxmlformats.org/officeDocument/2006/relationships/customXml" Target="../ink/ink932.xml"/><Relationship Id="rId147" Type="http://schemas.openxmlformats.org/officeDocument/2006/relationships/image" Target="../media/image984.png"/><Relationship Id="rId168" Type="http://schemas.openxmlformats.org/officeDocument/2006/relationships/customXml" Target="../ink/ink953.xml"/><Relationship Id="rId312" Type="http://schemas.openxmlformats.org/officeDocument/2006/relationships/customXml" Target="../ink/ink1025.xml"/><Relationship Id="rId333" Type="http://schemas.openxmlformats.org/officeDocument/2006/relationships/image" Target="../media/image1076.png"/><Relationship Id="rId354" Type="http://schemas.openxmlformats.org/officeDocument/2006/relationships/customXml" Target="../ink/ink1046.xml"/><Relationship Id="rId51" Type="http://schemas.openxmlformats.org/officeDocument/2006/relationships/image" Target="../media/image936.png"/><Relationship Id="rId72" Type="http://schemas.openxmlformats.org/officeDocument/2006/relationships/customXml" Target="../ink/ink905.xml"/><Relationship Id="rId93" Type="http://schemas.openxmlformats.org/officeDocument/2006/relationships/image" Target="../media/image957.png"/><Relationship Id="rId189" Type="http://schemas.openxmlformats.org/officeDocument/2006/relationships/image" Target="../media/image1005.png"/><Relationship Id="rId375" Type="http://schemas.openxmlformats.org/officeDocument/2006/relationships/image" Target="../media/image1097.png"/><Relationship Id="rId396" Type="http://schemas.openxmlformats.org/officeDocument/2006/relationships/customXml" Target="../ink/ink1067.xml"/><Relationship Id="rId3" Type="http://schemas.openxmlformats.org/officeDocument/2006/relationships/image" Target="../media/image849.png"/><Relationship Id="rId214" Type="http://schemas.openxmlformats.org/officeDocument/2006/relationships/customXml" Target="../ink/ink976.xml"/><Relationship Id="rId235" Type="http://schemas.openxmlformats.org/officeDocument/2006/relationships/image" Target="../media/image1028.png"/><Relationship Id="rId256" Type="http://schemas.openxmlformats.org/officeDocument/2006/relationships/customXml" Target="../ink/ink997.xml"/><Relationship Id="rId277" Type="http://schemas.openxmlformats.org/officeDocument/2006/relationships/image" Target="../media/image1049.png"/><Relationship Id="rId298" Type="http://schemas.openxmlformats.org/officeDocument/2006/relationships/customXml" Target="../ink/ink1018.xml"/><Relationship Id="rId400" Type="http://schemas.openxmlformats.org/officeDocument/2006/relationships/customXml" Target="../ink/ink1069.xml"/><Relationship Id="rId421" Type="http://schemas.openxmlformats.org/officeDocument/2006/relationships/image" Target="../media/image1120.png"/><Relationship Id="rId442" Type="http://schemas.openxmlformats.org/officeDocument/2006/relationships/customXml" Target="../ink/ink1090.xml"/><Relationship Id="rId463" Type="http://schemas.openxmlformats.org/officeDocument/2006/relationships/image" Target="../media/image1141.png"/><Relationship Id="rId116" Type="http://schemas.openxmlformats.org/officeDocument/2006/relationships/customXml" Target="../ink/ink927.xml"/><Relationship Id="rId137" Type="http://schemas.openxmlformats.org/officeDocument/2006/relationships/image" Target="../media/image979.png"/><Relationship Id="rId158" Type="http://schemas.openxmlformats.org/officeDocument/2006/relationships/customXml" Target="../ink/ink948.xml"/><Relationship Id="rId302" Type="http://schemas.openxmlformats.org/officeDocument/2006/relationships/customXml" Target="../ink/ink1020.xml"/><Relationship Id="rId323" Type="http://schemas.openxmlformats.org/officeDocument/2006/relationships/image" Target="../media/image1071.png"/><Relationship Id="rId344" Type="http://schemas.openxmlformats.org/officeDocument/2006/relationships/customXml" Target="../ink/ink1041.xml"/><Relationship Id="rId20" Type="http://schemas.openxmlformats.org/officeDocument/2006/relationships/customXml" Target="../ink/ink879.xml"/><Relationship Id="rId41" Type="http://schemas.openxmlformats.org/officeDocument/2006/relationships/image" Target="../media/image931.png"/><Relationship Id="rId62" Type="http://schemas.openxmlformats.org/officeDocument/2006/relationships/customXml" Target="../ink/ink900.xml"/><Relationship Id="rId83" Type="http://schemas.openxmlformats.org/officeDocument/2006/relationships/image" Target="../media/image952.png"/><Relationship Id="rId179" Type="http://schemas.openxmlformats.org/officeDocument/2006/relationships/image" Target="../media/image1000.png"/><Relationship Id="rId365" Type="http://schemas.openxmlformats.org/officeDocument/2006/relationships/image" Target="../media/image1092.png"/><Relationship Id="rId386" Type="http://schemas.openxmlformats.org/officeDocument/2006/relationships/customXml" Target="../ink/ink1062.xml"/><Relationship Id="rId190" Type="http://schemas.openxmlformats.org/officeDocument/2006/relationships/customXml" Target="../ink/ink964.xml"/><Relationship Id="rId204" Type="http://schemas.openxmlformats.org/officeDocument/2006/relationships/customXml" Target="../ink/ink971.xml"/><Relationship Id="rId225" Type="http://schemas.openxmlformats.org/officeDocument/2006/relationships/image" Target="../media/image1023.png"/><Relationship Id="rId246" Type="http://schemas.openxmlformats.org/officeDocument/2006/relationships/customXml" Target="../ink/ink992.xml"/><Relationship Id="rId267" Type="http://schemas.openxmlformats.org/officeDocument/2006/relationships/image" Target="../media/image1044.png"/><Relationship Id="rId288" Type="http://schemas.openxmlformats.org/officeDocument/2006/relationships/customXml" Target="../ink/ink1013.xml"/><Relationship Id="rId411" Type="http://schemas.openxmlformats.org/officeDocument/2006/relationships/image" Target="../media/image1115.png"/><Relationship Id="rId432" Type="http://schemas.openxmlformats.org/officeDocument/2006/relationships/customXml" Target="../ink/ink1085.xml"/><Relationship Id="rId453" Type="http://schemas.openxmlformats.org/officeDocument/2006/relationships/image" Target="../media/image1136.png"/><Relationship Id="rId106" Type="http://schemas.openxmlformats.org/officeDocument/2006/relationships/customXml" Target="../ink/ink922.xml"/><Relationship Id="rId127" Type="http://schemas.openxmlformats.org/officeDocument/2006/relationships/image" Target="../media/image974.png"/><Relationship Id="rId313" Type="http://schemas.openxmlformats.org/officeDocument/2006/relationships/image" Target="../media/image1066.png"/><Relationship Id="rId10" Type="http://schemas.openxmlformats.org/officeDocument/2006/relationships/customXml" Target="../ink/ink874.xml"/><Relationship Id="rId31" Type="http://schemas.openxmlformats.org/officeDocument/2006/relationships/image" Target="../media/image926.png"/><Relationship Id="rId52" Type="http://schemas.openxmlformats.org/officeDocument/2006/relationships/customXml" Target="../ink/ink895.xml"/><Relationship Id="rId73" Type="http://schemas.openxmlformats.org/officeDocument/2006/relationships/image" Target="../media/image947.png"/><Relationship Id="rId94" Type="http://schemas.openxmlformats.org/officeDocument/2006/relationships/customXml" Target="../ink/ink916.xml"/><Relationship Id="rId148" Type="http://schemas.openxmlformats.org/officeDocument/2006/relationships/customXml" Target="../ink/ink943.xml"/><Relationship Id="rId169" Type="http://schemas.openxmlformats.org/officeDocument/2006/relationships/image" Target="../media/image995.png"/><Relationship Id="rId334" Type="http://schemas.openxmlformats.org/officeDocument/2006/relationships/customXml" Target="../ink/ink1036.xml"/><Relationship Id="rId355" Type="http://schemas.openxmlformats.org/officeDocument/2006/relationships/image" Target="../media/image1087.png"/><Relationship Id="rId376" Type="http://schemas.openxmlformats.org/officeDocument/2006/relationships/customXml" Target="../ink/ink1057.xml"/><Relationship Id="rId397" Type="http://schemas.openxmlformats.org/officeDocument/2006/relationships/image" Target="../media/image1108.png"/><Relationship Id="rId4" Type="http://schemas.openxmlformats.org/officeDocument/2006/relationships/image" Target="../media/image850.jpeg"/><Relationship Id="rId180" Type="http://schemas.openxmlformats.org/officeDocument/2006/relationships/customXml" Target="../ink/ink959.xml"/><Relationship Id="rId215" Type="http://schemas.openxmlformats.org/officeDocument/2006/relationships/image" Target="../media/image1018.png"/><Relationship Id="rId236" Type="http://schemas.openxmlformats.org/officeDocument/2006/relationships/customXml" Target="../ink/ink987.xml"/><Relationship Id="rId257" Type="http://schemas.openxmlformats.org/officeDocument/2006/relationships/image" Target="../media/image1039.png"/><Relationship Id="rId278" Type="http://schemas.openxmlformats.org/officeDocument/2006/relationships/customXml" Target="../ink/ink1008.xml"/><Relationship Id="rId401" Type="http://schemas.openxmlformats.org/officeDocument/2006/relationships/image" Target="../media/image1110.png"/><Relationship Id="rId422" Type="http://schemas.openxmlformats.org/officeDocument/2006/relationships/customXml" Target="../ink/ink1080.xml"/><Relationship Id="rId443" Type="http://schemas.openxmlformats.org/officeDocument/2006/relationships/image" Target="../media/image1131.png"/><Relationship Id="rId303" Type="http://schemas.openxmlformats.org/officeDocument/2006/relationships/image" Target="../media/image1061.png"/><Relationship Id="rId42" Type="http://schemas.openxmlformats.org/officeDocument/2006/relationships/customXml" Target="../ink/ink890.xml"/><Relationship Id="rId84" Type="http://schemas.openxmlformats.org/officeDocument/2006/relationships/customXml" Target="../ink/ink911.xml"/><Relationship Id="rId138" Type="http://schemas.openxmlformats.org/officeDocument/2006/relationships/customXml" Target="../ink/ink938.xml"/><Relationship Id="rId345" Type="http://schemas.openxmlformats.org/officeDocument/2006/relationships/image" Target="../media/image1082.png"/><Relationship Id="rId387" Type="http://schemas.openxmlformats.org/officeDocument/2006/relationships/image" Target="../media/image1103.png"/><Relationship Id="rId191" Type="http://schemas.openxmlformats.org/officeDocument/2006/relationships/image" Target="../media/image1006.png"/><Relationship Id="rId205" Type="http://schemas.openxmlformats.org/officeDocument/2006/relationships/image" Target="../media/image1013.png"/><Relationship Id="rId247" Type="http://schemas.openxmlformats.org/officeDocument/2006/relationships/image" Target="../media/image1034.png"/><Relationship Id="rId412" Type="http://schemas.openxmlformats.org/officeDocument/2006/relationships/customXml" Target="../ink/ink1075.xml"/><Relationship Id="rId107" Type="http://schemas.openxmlformats.org/officeDocument/2006/relationships/image" Target="../media/image964.png"/><Relationship Id="rId289" Type="http://schemas.openxmlformats.org/officeDocument/2006/relationships/image" Target="../media/image1054.png"/><Relationship Id="rId454" Type="http://schemas.openxmlformats.org/officeDocument/2006/relationships/customXml" Target="../ink/ink1096.xml"/><Relationship Id="rId11" Type="http://schemas.openxmlformats.org/officeDocument/2006/relationships/image" Target="../media/image916.png"/><Relationship Id="rId53" Type="http://schemas.openxmlformats.org/officeDocument/2006/relationships/image" Target="../media/image937.png"/><Relationship Id="rId149" Type="http://schemas.openxmlformats.org/officeDocument/2006/relationships/image" Target="../media/image985.png"/><Relationship Id="rId314" Type="http://schemas.openxmlformats.org/officeDocument/2006/relationships/customXml" Target="../ink/ink1026.xml"/><Relationship Id="rId356" Type="http://schemas.openxmlformats.org/officeDocument/2006/relationships/customXml" Target="../ink/ink1047.xml"/><Relationship Id="rId398" Type="http://schemas.openxmlformats.org/officeDocument/2006/relationships/customXml" Target="../ink/ink1068.xml"/><Relationship Id="rId95" Type="http://schemas.openxmlformats.org/officeDocument/2006/relationships/image" Target="../media/image958.png"/><Relationship Id="rId160" Type="http://schemas.openxmlformats.org/officeDocument/2006/relationships/customXml" Target="../ink/ink949.xml"/><Relationship Id="rId216" Type="http://schemas.openxmlformats.org/officeDocument/2006/relationships/customXml" Target="../ink/ink977.xml"/><Relationship Id="rId423" Type="http://schemas.openxmlformats.org/officeDocument/2006/relationships/image" Target="../media/image1121.png"/><Relationship Id="rId258" Type="http://schemas.openxmlformats.org/officeDocument/2006/relationships/customXml" Target="../ink/ink998.xml"/><Relationship Id="rId22" Type="http://schemas.openxmlformats.org/officeDocument/2006/relationships/customXml" Target="../ink/ink880.xml"/><Relationship Id="rId64" Type="http://schemas.openxmlformats.org/officeDocument/2006/relationships/customXml" Target="../ink/ink901.xml"/><Relationship Id="rId118" Type="http://schemas.openxmlformats.org/officeDocument/2006/relationships/customXml" Target="../ink/ink928.xml"/><Relationship Id="rId325" Type="http://schemas.openxmlformats.org/officeDocument/2006/relationships/image" Target="../media/image1072.png"/><Relationship Id="rId367" Type="http://schemas.openxmlformats.org/officeDocument/2006/relationships/image" Target="../media/image1093.png"/><Relationship Id="rId171" Type="http://schemas.openxmlformats.org/officeDocument/2006/relationships/image" Target="../media/image996.png"/><Relationship Id="rId227" Type="http://schemas.openxmlformats.org/officeDocument/2006/relationships/image" Target="../media/image1024.png"/><Relationship Id="rId269" Type="http://schemas.openxmlformats.org/officeDocument/2006/relationships/image" Target="../media/image1045.png"/><Relationship Id="rId434" Type="http://schemas.openxmlformats.org/officeDocument/2006/relationships/customXml" Target="../ink/ink1086.xml"/><Relationship Id="rId33" Type="http://schemas.openxmlformats.org/officeDocument/2006/relationships/image" Target="../media/image927.png"/><Relationship Id="rId129" Type="http://schemas.openxmlformats.org/officeDocument/2006/relationships/image" Target="../media/image975.png"/><Relationship Id="rId280" Type="http://schemas.openxmlformats.org/officeDocument/2006/relationships/customXml" Target="../ink/ink1009.xml"/><Relationship Id="rId336" Type="http://schemas.openxmlformats.org/officeDocument/2006/relationships/customXml" Target="../ink/ink1037.xml"/><Relationship Id="rId75" Type="http://schemas.openxmlformats.org/officeDocument/2006/relationships/image" Target="../media/image948.png"/><Relationship Id="rId140" Type="http://schemas.openxmlformats.org/officeDocument/2006/relationships/customXml" Target="../ink/ink939.xml"/><Relationship Id="rId182" Type="http://schemas.openxmlformats.org/officeDocument/2006/relationships/customXml" Target="../ink/ink960.xml"/><Relationship Id="rId378" Type="http://schemas.openxmlformats.org/officeDocument/2006/relationships/customXml" Target="../ink/ink1058.xml"/><Relationship Id="rId403" Type="http://schemas.openxmlformats.org/officeDocument/2006/relationships/image" Target="../media/image1111.png"/><Relationship Id="rId6" Type="http://schemas.openxmlformats.org/officeDocument/2006/relationships/customXml" Target="../ink/ink872.xml"/><Relationship Id="rId238" Type="http://schemas.openxmlformats.org/officeDocument/2006/relationships/customXml" Target="../ink/ink988.xml"/><Relationship Id="rId445" Type="http://schemas.openxmlformats.org/officeDocument/2006/relationships/image" Target="../media/image1132.png"/><Relationship Id="rId291" Type="http://schemas.openxmlformats.org/officeDocument/2006/relationships/image" Target="../media/image1055.png"/><Relationship Id="rId305" Type="http://schemas.openxmlformats.org/officeDocument/2006/relationships/image" Target="../media/image1062.png"/><Relationship Id="rId347" Type="http://schemas.openxmlformats.org/officeDocument/2006/relationships/image" Target="../media/image1083.png"/><Relationship Id="rId44" Type="http://schemas.openxmlformats.org/officeDocument/2006/relationships/customXml" Target="../ink/ink891.xml"/><Relationship Id="rId86" Type="http://schemas.openxmlformats.org/officeDocument/2006/relationships/customXml" Target="../ink/ink912.xml"/><Relationship Id="rId151" Type="http://schemas.openxmlformats.org/officeDocument/2006/relationships/image" Target="../media/image986.png"/><Relationship Id="rId389" Type="http://schemas.openxmlformats.org/officeDocument/2006/relationships/image" Target="../media/image1104.png"/><Relationship Id="rId193" Type="http://schemas.openxmlformats.org/officeDocument/2006/relationships/image" Target="../media/image1007.png"/><Relationship Id="rId207" Type="http://schemas.openxmlformats.org/officeDocument/2006/relationships/image" Target="../media/image1014.png"/><Relationship Id="rId249" Type="http://schemas.openxmlformats.org/officeDocument/2006/relationships/image" Target="../media/image1035.png"/><Relationship Id="rId414" Type="http://schemas.openxmlformats.org/officeDocument/2006/relationships/customXml" Target="../ink/ink1076.xml"/><Relationship Id="rId456" Type="http://schemas.openxmlformats.org/officeDocument/2006/relationships/customXml" Target="../ink/ink1097.xml"/><Relationship Id="rId13" Type="http://schemas.openxmlformats.org/officeDocument/2006/relationships/image" Target="../media/image917.png"/><Relationship Id="rId109" Type="http://schemas.openxmlformats.org/officeDocument/2006/relationships/image" Target="../media/image965.png"/><Relationship Id="rId260" Type="http://schemas.openxmlformats.org/officeDocument/2006/relationships/customXml" Target="../ink/ink999.xml"/><Relationship Id="rId316" Type="http://schemas.openxmlformats.org/officeDocument/2006/relationships/customXml" Target="../ink/ink1027.xml"/><Relationship Id="rId55" Type="http://schemas.openxmlformats.org/officeDocument/2006/relationships/image" Target="../media/image938.png"/><Relationship Id="rId97" Type="http://schemas.openxmlformats.org/officeDocument/2006/relationships/image" Target="../media/image959.png"/><Relationship Id="rId120" Type="http://schemas.openxmlformats.org/officeDocument/2006/relationships/customXml" Target="../ink/ink929.xml"/><Relationship Id="rId358" Type="http://schemas.openxmlformats.org/officeDocument/2006/relationships/customXml" Target="../ink/ink1048.xml"/><Relationship Id="rId162" Type="http://schemas.openxmlformats.org/officeDocument/2006/relationships/customXml" Target="../ink/ink950.xml"/><Relationship Id="rId218" Type="http://schemas.openxmlformats.org/officeDocument/2006/relationships/customXml" Target="../ink/ink978.xml"/><Relationship Id="rId425" Type="http://schemas.openxmlformats.org/officeDocument/2006/relationships/image" Target="../media/image1122.png"/><Relationship Id="rId271" Type="http://schemas.openxmlformats.org/officeDocument/2006/relationships/image" Target="../media/image1046.png"/><Relationship Id="rId24" Type="http://schemas.openxmlformats.org/officeDocument/2006/relationships/customXml" Target="../ink/ink881.xml"/><Relationship Id="rId66" Type="http://schemas.openxmlformats.org/officeDocument/2006/relationships/customXml" Target="../ink/ink902.xml"/><Relationship Id="rId131" Type="http://schemas.openxmlformats.org/officeDocument/2006/relationships/image" Target="../media/image976.png"/><Relationship Id="rId327" Type="http://schemas.openxmlformats.org/officeDocument/2006/relationships/image" Target="../media/image1073.png"/><Relationship Id="rId369" Type="http://schemas.openxmlformats.org/officeDocument/2006/relationships/image" Target="../media/image1094.png"/><Relationship Id="rId173" Type="http://schemas.openxmlformats.org/officeDocument/2006/relationships/image" Target="../media/image997.png"/><Relationship Id="rId229" Type="http://schemas.openxmlformats.org/officeDocument/2006/relationships/image" Target="../media/image1025.png"/><Relationship Id="rId380" Type="http://schemas.openxmlformats.org/officeDocument/2006/relationships/customXml" Target="../ink/ink1059.xml"/><Relationship Id="rId436" Type="http://schemas.openxmlformats.org/officeDocument/2006/relationships/customXml" Target="../ink/ink1087.xml"/><Relationship Id="rId240" Type="http://schemas.openxmlformats.org/officeDocument/2006/relationships/customXml" Target="../ink/ink989.xml"/><Relationship Id="rId35" Type="http://schemas.openxmlformats.org/officeDocument/2006/relationships/image" Target="../media/image928.png"/><Relationship Id="rId77" Type="http://schemas.openxmlformats.org/officeDocument/2006/relationships/image" Target="../media/image949.png"/><Relationship Id="rId100" Type="http://schemas.openxmlformats.org/officeDocument/2006/relationships/customXml" Target="../ink/ink919.xml"/><Relationship Id="rId282" Type="http://schemas.openxmlformats.org/officeDocument/2006/relationships/customXml" Target="../ink/ink1010.xml"/><Relationship Id="rId338" Type="http://schemas.openxmlformats.org/officeDocument/2006/relationships/customXml" Target="../ink/ink1038.xml"/><Relationship Id="rId8" Type="http://schemas.openxmlformats.org/officeDocument/2006/relationships/customXml" Target="../ink/ink873.xml"/><Relationship Id="rId142" Type="http://schemas.openxmlformats.org/officeDocument/2006/relationships/customXml" Target="../ink/ink940.xml"/><Relationship Id="rId184" Type="http://schemas.openxmlformats.org/officeDocument/2006/relationships/customXml" Target="../ink/ink961.xml"/><Relationship Id="rId391" Type="http://schemas.openxmlformats.org/officeDocument/2006/relationships/image" Target="../media/image1105.png"/><Relationship Id="rId405" Type="http://schemas.openxmlformats.org/officeDocument/2006/relationships/image" Target="../media/image1112.png"/><Relationship Id="rId447" Type="http://schemas.openxmlformats.org/officeDocument/2006/relationships/image" Target="../media/image1133.png"/><Relationship Id="rId251" Type="http://schemas.openxmlformats.org/officeDocument/2006/relationships/image" Target="../media/image1036.png"/><Relationship Id="rId46" Type="http://schemas.openxmlformats.org/officeDocument/2006/relationships/customXml" Target="../ink/ink892.xml"/><Relationship Id="rId293" Type="http://schemas.openxmlformats.org/officeDocument/2006/relationships/image" Target="../media/image1056.png"/><Relationship Id="rId307" Type="http://schemas.openxmlformats.org/officeDocument/2006/relationships/image" Target="../media/image1063.png"/><Relationship Id="rId349" Type="http://schemas.openxmlformats.org/officeDocument/2006/relationships/image" Target="../media/image1084.png"/><Relationship Id="rId88" Type="http://schemas.openxmlformats.org/officeDocument/2006/relationships/customXml" Target="../ink/ink913.xml"/><Relationship Id="rId111" Type="http://schemas.openxmlformats.org/officeDocument/2006/relationships/image" Target="../media/image966.png"/><Relationship Id="rId153" Type="http://schemas.openxmlformats.org/officeDocument/2006/relationships/image" Target="../media/image987.png"/><Relationship Id="rId195" Type="http://schemas.openxmlformats.org/officeDocument/2006/relationships/image" Target="../media/image1008.png"/><Relationship Id="rId209" Type="http://schemas.openxmlformats.org/officeDocument/2006/relationships/image" Target="../media/image1015.png"/><Relationship Id="rId360" Type="http://schemas.openxmlformats.org/officeDocument/2006/relationships/customXml" Target="../ink/ink1049.xml"/><Relationship Id="rId416" Type="http://schemas.openxmlformats.org/officeDocument/2006/relationships/customXml" Target="../ink/ink1077.xml"/><Relationship Id="rId220" Type="http://schemas.openxmlformats.org/officeDocument/2006/relationships/customXml" Target="../ink/ink979.xml"/><Relationship Id="rId458" Type="http://schemas.openxmlformats.org/officeDocument/2006/relationships/customXml" Target="../ink/ink1098.xml"/><Relationship Id="rId15" Type="http://schemas.openxmlformats.org/officeDocument/2006/relationships/image" Target="../media/image918.png"/><Relationship Id="rId57" Type="http://schemas.openxmlformats.org/officeDocument/2006/relationships/image" Target="../media/image939.png"/><Relationship Id="rId262" Type="http://schemas.openxmlformats.org/officeDocument/2006/relationships/customXml" Target="../ink/ink1000.xml"/><Relationship Id="rId318" Type="http://schemas.openxmlformats.org/officeDocument/2006/relationships/customXml" Target="../ink/ink1028.xml"/><Relationship Id="rId99" Type="http://schemas.openxmlformats.org/officeDocument/2006/relationships/image" Target="../media/image960.png"/><Relationship Id="rId122" Type="http://schemas.openxmlformats.org/officeDocument/2006/relationships/customXml" Target="../ink/ink930.xml"/><Relationship Id="rId164" Type="http://schemas.openxmlformats.org/officeDocument/2006/relationships/customXml" Target="../ink/ink951.xml"/><Relationship Id="rId371" Type="http://schemas.openxmlformats.org/officeDocument/2006/relationships/image" Target="../media/image1095.png"/><Relationship Id="rId427" Type="http://schemas.openxmlformats.org/officeDocument/2006/relationships/image" Target="../media/image1123.png"/><Relationship Id="rId26" Type="http://schemas.openxmlformats.org/officeDocument/2006/relationships/customXml" Target="../ink/ink882.xml"/><Relationship Id="rId231" Type="http://schemas.openxmlformats.org/officeDocument/2006/relationships/image" Target="../media/image1026.png"/><Relationship Id="rId273" Type="http://schemas.openxmlformats.org/officeDocument/2006/relationships/image" Target="../media/image1047.png"/><Relationship Id="rId329" Type="http://schemas.openxmlformats.org/officeDocument/2006/relationships/image" Target="../media/image1074.png"/><Relationship Id="rId68" Type="http://schemas.openxmlformats.org/officeDocument/2006/relationships/customXml" Target="../ink/ink903.xml"/><Relationship Id="rId133" Type="http://schemas.openxmlformats.org/officeDocument/2006/relationships/image" Target="../media/image977.png"/><Relationship Id="rId175" Type="http://schemas.openxmlformats.org/officeDocument/2006/relationships/image" Target="../media/image998.png"/><Relationship Id="rId340" Type="http://schemas.openxmlformats.org/officeDocument/2006/relationships/customXml" Target="../ink/ink1039.xml"/><Relationship Id="rId200" Type="http://schemas.openxmlformats.org/officeDocument/2006/relationships/customXml" Target="../ink/ink969.xml"/><Relationship Id="rId382" Type="http://schemas.openxmlformats.org/officeDocument/2006/relationships/customXml" Target="../ink/ink1060.xml"/><Relationship Id="rId438" Type="http://schemas.openxmlformats.org/officeDocument/2006/relationships/customXml" Target="../ink/ink1088.xml"/><Relationship Id="rId242" Type="http://schemas.openxmlformats.org/officeDocument/2006/relationships/customXml" Target="../ink/ink990.xml"/><Relationship Id="rId284" Type="http://schemas.openxmlformats.org/officeDocument/2006/relationships/customXml" Target="../ink/ink1011.xml"/><Relationship Id="rId37" Type="http://schemas.openxmlformats.org/officeDocument/2006/relationships/image" Target="../media/image929.png"/><Relationship Id="rId79" Type="http://schemas.openxmlformats.org/officeDocument/2006/relationships/image" Target="../media/image950.png"/><Relationship Id="rId102" Type="http://schemas.openxmlformats.org/officeDocument/2006/relationships/customXml" Target="../ink/ink920.xml"/><Relationship Id="rId144" Type="http://schemas.openxmlformats.org/officeDocument/2006/relationships/customXml" Target="../ink/ink941.xml"/><Relationship Id="rId90" Type="http://schemas.openxmlformats.org/officeDocument/2006/relationships/customXml" Target="../ink/ink914.xml"/><Relationship Id="rId186" Type="http://schemas.openxmlformats.org/officeDocument/2006/relationships/customXml" Target="../ink/ink962.xml"/><Relationship Id="rId351" Type="http://schemas.openxmlformats.org/officeDocument/2006/relationships/image" Target="../media/image1085.png"/><Relationship Id="rId393" Type="http://schemas.openxmlformats.org/officeDocument/2006/relationships/image" Target="../media/image1106.png"/><Relationship Id="rId407" Type="http://schemas.openxmlformats.org/officeDocument/2006/relationships/image" Target="../media/image1113.png"/><Relationship Id="rId449" Type="http://schemas.openxmlformats.org/officeDocument/2006/relationships/image" Target="../media/image1134.png"/><Relationship Id="rId211" Type="http://schemas.openxmlformats.org/officeDocument/2006/relationships/image" Target="../media/image1016.png"/><Relationship Id="rId253" Type="http://schemas.openxmlformats.org/officeDocument/2006/relationships/image" Target="../media/image1037.png"/><Relationship Id="rId295" Type="http://schemas.openxmlformats.org/officeDocument/2006/relationships/image" Target="../media/image1057.png"/><Relationship Id="rId309" Type="http://schemas.openxmlformats.org/officeDocument/2006/relationships/image" Target="../media/image1064.png"/><Relationship Id="rId460" Type="http://schemas.openxmlformats.org/officeDocument/2006/relationships/customXml" Target="../ink/ink1099.xml"/><Relationship Id="rId48" Type="http://schemas.openxmlformats.org/officeDocument/2006/relationships/customXml" Target="../ink/ink893.xml"/><Relationship Id="rId113" Type="http://schemas.openxmlformats.org/officeDocument/2006/relationships/image" Target="../media/image967.png"/><Relationship Id="rId320" Type="http://schemas.openxmlformats.org/officeDocument/2006/relationships/customXml" Target="../ink/ink1029.xml"/><Relationship Id="rId155" Type="http://schemas.openxmlformats.org/officeDocument/2006/relationships/image" Target="../media/image988.png"/><Relationship Id="rId197" Type="http://schemas.openxmlformats.org/officeDocument/2006/relationships/image" Target="../media/image1009.png"/><Relationship Id="rId362" Type="http://schemas.openxmlformats.org/officeDocument/2006/relationships/customXml" Target="../ink/ink1050.xml"/><Relationship Id="rId418" Type="http://schemas.openxmlformats.org/officeDocument/2006/relationships/customXml" Target="../ink/ink1078.xml"/><Relationship Id="rId222" Type="http://schemas.openxmlformats.org/officeDocument/2006/relationships/customXml" Target="../ink/ink980.xml"/><Relationship Id="rId264" Type="http://schemas.openxmlformats.org/officeDocument/2006/relationships/customXml" Target="../ink/ink1001.xml"/><Relationship Id="rId17" Type="http://schemas.openxmlformats.org/officeDocument/2006/relationships/image" Target="../media/image919.png"/><Relationship Id="rId59" Type="http://schemas.openxmlformats.org/officeDocument/2006/relationships/image" Target="../media/image940.png"/><Relationship Id="rId124" Type="http://schemas.openxmlformats.org/officeDocument/2006/relationships/customXml" Target="../ink/ink931.xml"/><Relationship Id="rId70" Type="http://schemas.openxmlformats.org/officeDocument/2006/relationships/customXml" Target="../ink/ink904.xml"/><Relationship Id="rId166" Type="http://schemas.openxmlformats.org/officeDocument/2006/relationships/customXml" Target="../ink/ink952.xml"/><Relationship Id="rId331" Type="http://schemas.openxmlformats.org/officeDocument/2006/relationships/image" Target="../media/image1075.png"/><Relationship Id="rId373" Type="http://schemas.openxmlformats.org/officeDocument/2006/relationships/image" Target="../media/image1096.png"/><Relationship Id="rId429" Type="http://schemas.openxmlformats.org/officeDocument/2006/relationships/image" Target="../media/image1124.png"/><Relationship Id="rId1" Type="http://schemas.openxmlformats.org/officeDocument/2006/relationships/slideLayout" Target="../slideLayouts/slideLayout6.xml"/><Relationship Id="rId233" Type="http://schemas.openxmlformats.org/officeDocument/2006/relationships/image" Target="../media/image1027.png"/><Relationship Id="rId440" Type="http://schemas.openxmlformats.org/officeDocument/2006/relationships/customXml" Target="../ink/ink1089.xml"/><Relationship Id="rId28" Type="http://schemas.openxmlformats.org/officeDocument/2006/relationships/customXml" Target="../ink/ink883.xml"/><Relationship Id="rId275" Type="http://schemas.openxmlformats.org/officeDocument/2006/relationships/image" Target="../media/image1048.png"/><Relationship Id="rId300" Type="http://schemas.openxmlformats.org/officeDocument/2006/relationships/customXml" Target="../ink/ink1019.xml"/><Relationship Id="rId81" Type="http://schemas.openxmlformats.org/officeDocument/2006/relationships/image" Target="../media/image951.png"/><Relationship Id="rId135" Type="http://schemas.openxmlformats.org/officeDocument/2006/relationships/image" Target="../media/image978.png"/><Relationship Id="rId177" Type="http://schemas.openxmlformats.org/officeDocument/2006/relationships/image" Target="../media/image999.png"/><Relationship Id="rId342" Type="http://schemas.openxmlformats.org/officeDocument/2006/relationships/customXml" Target="../ink/ink1040.xml"/><Relationship Id="rId384" Type="http://schemas.openxmlformats.org/officeDocument/2006/relationships/customXml" Target="../ink/ink1061.xml"/><Relationship Id="rId202" Type="http://schemas.openxmlformats.org/officeDocument/2006/relationships/customXml" Target="../ink/ink970.xml"/><Relationship Id="rId244" Type="http://schemas.openxmlformats.org/officeDocument/2006/relationships/customXml" Target="../ink/ink991.xml"/><Relationship Id="rId39" Type="http://schemas.openxmlformats.org/officeDocument/2006/relationships/image" Target="../media/image930.png"/><Relationship Id="rId286" Type="http://schemas.openxmlformats.org/officeDocument/2006/relationships/customXml" Target="../ink/ink1012.xml"/><Relationship Id="rId451" Type="http://schemas.openxmlformats.org/officeDocument/2006/relationships/image" Target="../media/image1135.png"/><Relationship Id="rId50" Type="http://schemas.openxmlformats.org/officeDocument/2006/relationships/customXml" Target="../ink/ink894.xml"/><Relationship Id="rId104" Type="http://schemas.openxmlformats.org/officeDocument/2006/relationships/customXml" Target="../ink/ink921.xml"/><Relationship Id="rId146" Type="http://schemas.openxmlformats.org/officeDocument/2006/relationships/customXml" Target="../ink/ink942.xml"/><Relationship Id="rId188" Type="http://schemas.openxmlformats.org/officeDocument/2006/relationships/customXml" Target="../ink/ink963.xml"/><Relationship Id="rId311" Type="http://schemas.openxmlformats.org/officeDocument/2006/relationships/image" Target="../media/image1065.png"/><Relationship Id="rId353" Type="http://schemas.openxmlformats.org/officeDocument/2006/relationships/image" Target="../media/image1086.png"/><Relationship Id="rId395" Type="http://schemas.openxmlformats.org/officeDocument/2006/relationships/image" Target="../media/image1107.png"/><Relationship Id="rId409" Type="http://schemas.openxmlformats.org/officeDocument/2006/relationships/image" Target="../media/image1114.png"/><Relationship Id="rId92" Type="http://schemas.openxmlformats.org/officeDocument/2006/relationships/customXml" Target="../ink/ink915.xml"/><Relationship Id="rId213" Type="http://schemas.openxmlformats.org/officeDocument/2006/relationships/image" Target="../media/image1017.png"/><Relationship Id="rId420" Type="http://schemas.openxmlformats.org/officeDocument/2006/relationships/customXml" Target="../ink/ink1079.xml"/><Relationship Id="rId255" Type="http://schemas.openxmlformats.org/officeDocument/2006/relationships/image" Target="../media/image1038.png"/><Relationship Id="rId297" Type="http://schemas.openxmlformats.org/officeDocument/2006/relationships/image" Target="../media/image1058.png"/><Relationship Id="rId462" Type="http://schemas.openxmlformats.org/officeDocument/2006/relationships/customXml" Target="../ink/ink1100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97.png"/><Relationship Id="rId21" Type="http://schemas.openxmlformats.org/officeDocument/2006/relationships/image" Target="../media/image1149.png"/><Relationship Id="rId42" Type="http://schemas.openxmlformats.org/officeDocument/2006/relationships/customXml" Target="../ink/ink1119.xml"/><Relationship Id="rId63" Type="http://schemas.openxmlformats.org/officeDocument/2006/relationships/image" Target="../media/image1170.png"/><Relationship Id="rId84" Type="http://schemas.openxmlformats.org/officeDocument/2006/relationships/customXml" Target="../ink/ink1140.xml"/><Relationship Id="rId138" Type="http://schemas.openxmlformats.org/officeDocument/2006/relationships/customXml" Target="../ink/ink1167.xml"/><Relationship Id="rId107" Type="http://schemas.openxmlformats.org/officeDocument/2006/relationships/image" Target="../media/image1192.png"/><Relationship Id="rId11" Type="http://schemas.openxmlformats.org/officeDocument/2006/relationships/image" Target="../media/image1144.png"/><Relationship Id="rId32" Type="http://schemas.openxmlformats.org/officeDocument/2006/relationships/customXml" Target="../ink/ink1114.xml"/><Relationship Id="rId37" Type="http://schemas.openxmlformats.org/officeDocument/2006/relationships/image" Target="../media/image1157.png"/><Relationship Id="rId53" Type="http://schemas.openxmlformats.org/officeDocument/2006/relationships/image" Target="../media/image1165.png"/><Relationship Id="rId58" Type="http://schemas.openxmlformats.org/officeDocument/2006/relationships/customXml" Target="../ink/ink1127.xml"/><Relationship Id="rId74" Type="http://schemas.openxmlformats.org/officeDocument/2006/relationships/customXml" Target="../ink/ink1135.xml"/><Relationship Id="rId79" Type="http://schemas.openxmlformats.org/officeDocument/2006/relationships/image" Target="../media/image1178.png"/><Relationship Id="rId102" Type="http://schemas.openxmlformats.org/officeDocument/2006/relationships/customXml" Target="../ink/ink1149.xml"/><Relationship Id="rId123" Type="http://schemas.openxmlformats.org/officeDocument/2006/relationships/image" Target="../media/image1200.png"/><Relationship Id="rId128" Type="http://schemas.openxmlformats.org/officeDocument/2006/relationships/customXml" Target="../ink/ink1162.xml"/><Relationship Id="rId5" Type="http://schemas.openxmlformats.org/officeDocument/2006/relationships/image" Target="../media/image908.png"/><Relationship Id="rId90" Type="http://schemas.openxmlformats.org/officeDocument/2006/relationships/customXml" Target="../ink/ink1143.xml"/><Relationship Id="rId95" Type="http://schemas.openxmlformats.org/officeDocument/2006/relationships/image" Target="../media/image1186.png"/><Relationship Id="rId22" Type="http://schemas.openxmlformats.org/officeDocument/2006/relationships/customXml" Target="../ink/ink1109.xml"/><Relationship Id="rId27" Type="http://schemas.openxmlformats.org/officeDocument/2006/relationships/image" Target="../media/image1152.png"/><Relationship Id="rId43" Type="http://schemas.openxmlformats.org/officeDocument/2006/relationships/image" Target="../media/image1160.png"/><Relationship Id="rId48" Type="http://schemas.openxmlformats.org/officeDocument/2006/relationships/customXml" Target="../ink/ink1122.xml"/><Relationship Id="rId64" Type="http://schemas.openxmlformats.org/officeDocument/2006/relationships/customXml" Target="../ink/ink1130.xml"/><Relationship Id="rId69" Type="http://schemas.openxmlformats.org/officeDocument/2006/relationships/image" Target="../media/image1173.png"/><Relationship Id="rId113" Type="http://schemas.openxmlformats.org/officeDocument/2006/relationships/image" Target="../media/image1195.png"/><Relationship Id="rId118" Type="http://schemas.openxmlformats.org/officeDocument/2006/relationships/customXml" Target="../ink/ink1157.xml"/><Relationship Id="rId134" Type="http://schemas.openxmlformats.org/officeDocument/2006/relationships/customXml" Target="../ink/ink1165.xml"/><Relationship Id="rId139" Type="http://schemas.openxmlformats.org/officeDocument/2006/relationships/image" Target="../media/image1208.png"/><Relationship Id="rId80" Type="http://schemas.openxmlformats.org/officeDocument/2006/relationships/customXml" Target="../ink/ink1138.xml"/><Relationship Id="rId85" Type="http://schemas.openxmlformats.org/officeDocument/2006/relationships/image" Target="../media/image1181.png"/><Relationship Id="rId12" Type="http://schemas.openxmlformats.org/officeDocument/2006/relationships/customXml" Target="../ink/ink1104.xml"/><Relationship Id="rId17" Type="http://schemas.openxmlformats.org/officeDocument/2006/relationships/image" Target="../media/image1147.png"/><Relationship Id="rId33" Type="http://schemas.openxmlformats.org/officeDocument/2006/relationships/image" Target="../media/image1155.png"/><Relationship Id="rId38" Type="http://schemas.openxmlformats.org/officeDocument/2006/relationships/customXml" Target="../ink/ink1117.xml"/><Relationship Id="rId59" Type="http://schemas.openxmlformats.org/officeDocument/2006/relationships/image" Target="../media/image1168.png"/><Relationship Id="rId103" Type="http://schemas.openxmlformats.org/officeDocument/2006/relationships/image" Target="../media/image1190.png"/><Relationship Id="rId108" Type="http://schemas.openxmlformats.org/officeDocument/2006/relationships/customXml" Target="../ink/ink1152.xml"/><Relationship Id="rId124" Type="http://schemas.openxmlformats.org/officeDocument/2006/relationships/customXml" Target="../ink/ink1160.xml"/><Relationship Id="rId129" Type="http://schemas.openxmlformats.org/officeDocument/2006/relationships/image" Target="../media/image1203.png"/><Relationship Id="rId54" Type="http://schemas.openxmlformats.org/officeDocument/2006/relationships/customXml" Target="../ink/ink1125.xml"/><Relationship Id="rId70" Type="http://schemas.openxmlformats.org/officeDocument/2006/relationships/customXml" Target="../ink/ink1133.xml"/><Relationship Id="rId75" Type="http://schemas.openxmlformats.org/officeDocument/2006/relationships/image" Target="../media/image1176.png"/><Relationship Id="rId91" Type="http://schemas.openxmlformats.org/officeDocument/2006/relationships/image" Target="../media/image1184.png"/><Relationship Id="rId96" Type="http://schemas.openxmlformats.org/officeDocument/2006/relationships/customXml" Target="../ink/ink1146.xml"/><Relationship Id="rId140" Type="http://schemas.openxmlformats.org/officeDocument/2006/relationships/customXml" Target="../ink/ink1168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101.xml"/><Relationship Id="rId23" Type="http://schemas.openxmlformats.org/officeDocument/2006/relationships/image" Target="../media/image1150.png"/><Relationship Id="rId28" Type="http://schemas.openxmlformats.org/officeDocument/2006/relationships/customXml" Target="../ink/ink1112.xml"/><Relationship Id="rId49" Type="http://schemas.openxmlformats.org/officeDocument/2006/relationships/image" Target="../media/image1163.png"/><Relationship Id="rId114" Type="http://schemas.openxmlformats.org/officeDocument/2006/relationships/customXml" Target="../ink/ink1155.xml"/><Relationship Id="rId119" Type="http://schemas.openxmlformats.org/officeDocument/2006/relationships/image" Target="../media/image1198.png"/><Relationship Id="rId44" Type="http://schemas.openxmlformats.org/officeDocument/2006/relationships/customXml" Target="../ink/ink1120.xml"/><Relationship Id="rId60" Type="http://schemas.openxmlformats.org/officeDocument/2006/relationships/customXml" Target="../ink/ink1128.xml"/><Relationship Id="rId65" Type="http://schemas.openxmlformats.org/officeDocument/2006/relationships/image" Target="../media/image1171.png"/><Relationship Id="rId81" Type="http://schemas.openxmlformats.org/officeDocument/2006/relationships/image" Target="../media/image1179.png"/><Relationship Id="rId86" Type="http://schemas.openxmlformats.org/officeDocument/2006/relationships/customXml" Target="../ink/ink1141.xml"/><Relationship Id="rId130" Type="http://schemas.openxmlformats.org/officeDocument/2006/relationships/customXml" Target="../ink/ink1163.xml"/><Relationship Id="rId135" Type="http://schemas.openxmlformats.org/officeDocument/2006/relationships/image" Target="../media/image1206.png"/><Relationship Id="rId13" Type="http://schemas.openxmlformats.org/officeDocument/2006/relationships/image" Target="../media/image1145.png"/><Relationship Id="rId18" Type="http://schemas.openxmlformats.org/officeDocument/2006/relationships/customXml" Target="../ink/ink1107.xml"/><Relationship Id="rId39" Type="http://schemas.openxmlformats.org/officeDocument/2006/relationships/image" Target="../media/image1158.png"/><Relationship Id="rId109" Type="http://schemas.openxmlformats.org/officeDocument/2006/relationships/image" Target="../media/image1193.png"/><Relationship Id="rId34" Type="http://schemas.openxmlformats.org/officeDocument/2006/relationships/customXml" Target="../ink/ink1115.xml"/><Relationship Id="rId50" Type="http://schemas.openxmlformats.org/officeDocument/2006/relationships/customXml" Target="../ink/ink1123.xml"/><Relationship Id="rId55" Type="http://schemas.openxmlformats.org/officeDocument/2006/relationships/image" Target="../media/image1166.png"/><Relationship Id="rId76" Type="http://schemas.openxmlformats.org/officeDocument/2006/relationships/customXml" Target="../ink/ink1136.xml"/><Relationship Id="rId97" Type="http://schemas.openxmlformats.org/officeDocument/2006/relationships/image" Target="../media/image1187.png"/><Relationship Id="rId104" Type="http://schemas.openxmlformats.org/officeDocument/2006/relationships/customXml" Target="../ink/ink1150.xml"/><Relationship Id="rId120" Type="http://schemas.openxmlformats.org/officeDocument/2006/relationships/customXml" Target="../ink/ink1158.xml"/><Relationship Id="rId125" Type="http://schemas.openxmlformats.org/officeDocument/2006/relationships/image" Target="../media/image1201.png"/><Relationship Id="rId141" Type="http://schemas.openxmlformats.org/officeDocument/2006/relationships/image" Target="../media/image1209.png"/><Relationship Id="rId7" Type="http://schemas.openxmlformats.org/officeDocument/2006/relationships/image" Target="../media/image1142.png"/><Relationship Id="rId71" Type="http://schemas.openxmlformats.org/officeDocument/2006/relationships/image" Target="../media/image1174.png"/><Relationship Id="rId92" Type="http://schemas.openxmlformats.org/officeDocument/2006/relationships/customXml" Target="../ink/ink1144.xml"/><Relationship Id="rId2" Type="http://schemas.openxmlformats.org/officeDocument/2006/relationships/notesSlide" Target="../notesSlides/notesSlide9.xml"/><Relationship Id="rId29" Type="http://schemas.openxmlformats.org/officeDocument/2006/relationships/image" Target="../media/image1153.png"/><Relationship Id="rId24" Type="http://schemas.openxmlformats.org/officeDocument/2006/relationships/customXml" Target="../ink/ink1110.xml"/><Relationship Id="rId40" Type="http://schemas.openxmlformats.org/officeDocument/2006/relationships/customXml" Target="../ink/ink1118.xml"/><Relationship Id="rId45" Type="http://schemas.openxmlformats.org/officeDocument/2006/relationships/image" Target="../media/image1161.png"/><Relationship Id="rId66" Type="http://schemas.openxmlformats.org/officeDocument/2006/relationships/customXml" Target="../ink/ink1131.xml"/><Relationship Id="rId87" Type="http://schemas.openxmlformats.org/officeDocument/2006/relationships/image" Target="../media/image1182.png"/><Relationship Id="rId110" Type="http://schemas.openxmlformats.org/officeDocument/2006/relationships/customXml" Target="../ink/ink1153.xml"/><Relationship Id="rId115" Type="http://schemas.openxmlformats.org/officeDocument/2006/relationships/image" Target="../media/image1196.png"/><Relationship Id="rId131" Type="http://schemas.openxmlformats.org/officeDocument/2006/relationships/image" Target="../media/image1204.png"/><Relationship Id="rId136" Type="http://schemas.openxmlformats.org/officeDocument/2006/relationships/customXml" Target="../ink/ink1166.xml"/><Relationship Id="rId61" Type="http://schemas.openxmlformats.org/officeDocument/2006/relationships/image" Target="../media/image1169.png"/><Relationship Id="rId82" Type="http://schemas.openxmlformats.org/officeDocument/2006/relationships/customXml" Target="../ink/ink1139.xml"/><Relationship Id="rId19" Type="http://schemas.openxmlformats.org/officeDocument/2006/relationships/image" Target="../media/image1148.png"/><Relationship Id="rId14" Type="http://schemas.openxmlformats.org/officeDocument/2006/relationships/customXml" Target="../ink/ink1105.xml"/><Relationship Id="rId30" Type="http://schemas.openxmlformats.org/officeDocument/2006/relationships/customXml" Target="../ink/ink1113.xml"/><Relationship Id="rId35" Type="http://schemas.openxmlformats.org/officeDocument/2006/relationships/image" Target="../media/image1156.png"/><Relationship Id="rId56" Type="http://schemas.openxmlformats.org/officeDocument/2006/relationships/customXml" Target="../ink/ink1126.xml"/><Relationship Id="rId77" Type="http://schemas.openxmlformats.org/officeDocument/2006/relationships/image" Target="../media/image1177.png"/><Relationship Id="rId100" Type="http://schemas.openxmlformats.org/officeDocument/2006/relationships/customXml" Target="../ink/ink1148.xml"/><Relationship Id="rId105" Type="http://schemas.openxmlformats.org/officeDocument/2006/relationships/image" Target="../media/image1191.png"/><Relationship Id="rId126" Type="http://schemas.openxmlformats.org/officeDocument/2006/relationships/customXml" Target="../ink/ink1161.xml"/><Relationship Id="rId8" Type="http://schemas.openxmlformats.org/officeDocument/2006/relationships/customXml" Target="../ink/ink1102.xml"/><Relationship Id="rId51" Type="http://schemas.openxmlformats.org/officeDocument/2006/relationships/image" Target="../media/image1164.png"/><Relationship Id="rId72" Type="http://schemas.openxmlformats.org/officeDocument/2006/relationships/customXml" Target="../ink/ink1134.xml"/><Relationship Id="rId93" Type="http://schemas.openxmlformats.org/officeDocument/2006/relationships/image" Target="../media/image1185.png"/><Relationship Id="rId98" Type="http://schemas.openxmlformats.org/officeDocument/2006/relationships/customXml" Target="../ink/ink1147.xml"/><Relationship Id="rId121" Type="http://schemas.openxmlformats.org/officeDocument/2006/relationships/image" Target="../media/image1199.png"/><Relationship Id="rId142" Type="http://schemas.openxmlformats.org/officeDocument/2006/relationships/customXml" Target="../ink/ink1169.xml"/><Relationship Id="rId3" Type="http://schemas.openxmlformats.org/officeDocument/2006/relationships/image" Target="../media/image849.png"/><Relationship Id="rId25" Type="http://schemas.openxmlformats.org/officeDocument/2006/relationships/image" Target="../media/image1151.png"/><Relationship Id="rId46" Type="http://schemas.openxmlformats.org/officeDocument/2006/relationships/customXml" Target="../ink/ink1121.xml"/><Relationship Id="rId67" Type="http://schemas.openxmlformats.org/officeDocument/2006/relationships/image" Target="../media/image1172.png"/><Relationship Id="rId116" Type="http://schemas.openxmlformats.org/officeDocument/2006/relationships/customXml" Target="../ink/ink1156.xml"/><Relationship Id="rId137" Type="http://schemas.openxmlformats.org/officeDocument/2006/relationships/image" Target="../media/image1207.png"/><Relationship Id="rId20" Type="http://schemas.openxmlformats.org/officeDocument/2006/relationships/customXml" Target="../ink/ink1108.xml"/><Relationship Id="rId41" Type="http://schemas.openxmlformats.org/officeDocument/2006/relationships/image" Target="../media/image1159.png"/><Relationship Id="rId62" Type="http://schemas.openxmlformats.org/officeDocument/2006/relationships/customXml" Target="../ink/ink1129.xml"/><Relationship Id="rId83" Type="http://schemas.openxmlformats.org/officeDocument/2006/relationships/image" Target="../media/image1180.png"/><Relationship Id="rId88" Type="http://schemas.openxmlformats.org/officeDocument/2006/relationships/customXml" Target="../ink/ink1142.xml"/><Relationship Id="rId111" Type="http://schemas.openxmlformats.org/officeDocument/2006/relationships/image" Target="../media/image1194.png"/><Relationship Id="rId132" Type="http://schemas.openxmlformats.org/officeDocument/2006/relationships/customXml" Target="../ink/ink1164.xml"/><Relationship Id="rId15" Type="http://schemas.openxmlformats.org/officeDocument/2006/relationships/image" Target="../media/image1146.png"/><Relationship Id="rId36" Type="http://schemas.openxmlformats.org/officeDocument/2006/relationships/customXml" Target="../ink/ink1116.xml"/><Relationship Id="rId57" Type="http://schemas.openxmlformats.org/officeDocument/2006/relationships/image" Target="../media/image1167.png"/><Relationship Id="rId106" Type="http://schemas.openxmlformats.org/officeDocument/2006/relationships/customXml" Target="../ink/ink1151.xml"/><Relationship Id="rId127" Type="http://schemas.openxmlformats.org/officeDocument/2006/relationships/image" Target="../media/image1202.png"/><Relationship Id="rId10" Type="http://schemas.openxmlformats.org/officeDocument/2006/relationships/customXml" Target="../ink/ink1103.xml"/><Relationship Id="rId31" Type="http://schemas.openxmlformats.org/officeDocument/2006/relationships/image" Target="../media/image1154.png"/><Relationship Id="rId52" Type="http://schemas.openxmlformats.org/officeDocument/2006/relationships/customXml" Target="../ink/ink1124.xml"/><Relationship Id="rId73" Type="http://schemas.openxmlformats.org/officeDocument/2006/relationships/image" Target="../media/image1175.png"/><Relationship Id="rId78" Type="http://schemas.openxmlformats.org/officeDocument/2006/relationships/customXml" Target="../ink/ink1137.xml"/><Relationship Id="rId94" Type="http://schemas.openxmlformats.org/officeDocument/2006/relationships/customXml" Target="../ink/ink1145.xml"/><Relationship Id="rId99" Type="http://schemas.openxmlformats.org/officeDocument/2006/relationships/image" Target="../media/image1188.png"/><Relationship Id="rId101" Type="http://schemas.openxmlformats.org/officeDocument/2006/relationships/image" Target="../media/image1189.png"/><Relationship Id="rId122" Type="http://schemas.openxmlformats.org/officeDocument/2006/relationships/customXml" Target="../ink/ink1159.xml"/><Relationship Id="rId143" Type="http://schemas.openxmlformats.org/officeDocument/2006/relationships/image" Target="../media/image1210.png"/><Relationship Id="rId4" Type="http://schemas.openxmlformats.org/officeDocument/2006/relationships/image" Target="../media/image850.jpeg"/><Relationship Id="rId9" Type="http://schemas.openxmlformats.org/officeDocument/2006/relationships/image" Target="../media/image1143.png"/><Relationship Id="rId26" Type="http://schemas.openxmlformats.org/officeDocument/2006/relationships/customXml" Target="../ink/ink1111.xml"/><Relationship Id="rId47" Type="http://schemas.openxmlformats.org/officeDocument/2006/relationships/image" Target="../media/image1162.png"/><Relationship Id="rId68" Type="http://schemas.openxmlformats.org/officeDocument/2006/relationships/customXml" Target="../ink/ink1132.xml"/><Relationship Id="rId89" Type="http://schemas.openxmlformats.org/officeDocument/2006/relationships/image" Target="../media/image1183.png"/><Relationship Id="rId112" Type="http://schemas.openxmlformats.org/officeDocument/2006/relationships/customXml" Target="../ink/ink1154.xml"/><Relationship Id="rId133" Type="http://schemas.openxmlformats.org/officeDocument/2006/relationships/image" Target="../media/image1205.png"/><Relationship Id="rId16" Type="http://schemas.openxmlformats.org/officeDocument/2006/relationships/customXml" Target="../ink/ink1106.xml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227.xml"/><Relationship Id="rId671" Type="http://schemas.openxmlformats.org/officeDocument/2006/relationships/customXml" Target="../ink/ink1504.xml"/><Relationship Id="rId21" Type="http://schemas.openxmlformats.org/officeDocument/2006/relationships/customXml" Target="../ink/ink1179.xml"/><Relationship Id="rId324" Type="http://schemas.openxmlformats.org/officeDocument/2006/relationships/image" Target="../media/image1371.png"/><Relationship Id="rId531" Type="http://schemas.openxmlformats.org/officeDocument/2006/relationships/customXml" Target="../ink/ink1434.xml"/><Relationship Id="rId629" Type="http://schemas.openxmlformats.org/officeDocument/2006/relationships/customXml" Target="../ink/ink1483.xml"/><Relationship Id="rId170" Type="http://schemas.openxmlformats.org/officeDocument/2006/relationships/image" Target="../media/image1294.png"/><Relationship Id="rId268" Type="http://schemas.openxmlformats.org/officeDocument/2006/relationships/image" Target="../media/image1343.png"/><Relationship Id="rId475" Type="http://schemas.openxmlformats.org/officeDocument/2006/relationships/customXml" Target="../ink/ink1406.xml"/><Relationship Id="rId682" Type="http://schemas.openxmlformats.org/officeDocument/2006/relationships/image" Target="../media/image1550.png"/><Relationship Id="rId32" Type="http://schemas.openxmlformats.org/officeDocument/2006/relationships/image" Target="../media/image1225.png"/><Relationship Id="rId128" Type="http://schemas.openxmlformats.org/officeDocument/2006/relationships/image" Target="../media/image1273.png"/><Relationship Id="rId335" Type="http://schemas.openxmlformats.org/officeDocument/2006/relationships/customXml" Target="../ink/ink1336.xml"/><Relationship Id="rId542" Type="http://schemas.openxmlformats.org/officeDocument/2006/relationships/image" Target="../media/image1480.png"/><Relationship Id="rId181" Type="http://schemas.openxmlformats.org/officeDocument/2006/relationships/customXml" Target="../ink/ink1259.xml"/><Relationship Id="rId402" Type="http://schemas.openxmlformats.org/officeDocument/2006/relationships/image" Target="../media/image1410.png"/><Relationship Id="rId279" Type="http://schemas.openxmlformats.org/officeDocument/2006/relationships/customXml" Target="../ink/ink1308.xml"/><Relationship Id="rId486" Type="http://schemas.openxmlformats.org/officeDocument/2006/relationships/image" Target="../media/image1452.png"/><Relationship Id="rId43" Type="http://schemas.openxmlformats.org/officeDocument/2006/relationships/customXml" Target="../ink/ink1190.xml"/><Relationship Id="rId139" Type="http://schemas.openxmlformats.org/officeDocument/2006/relationships/customXml" Target="../ink/ink1238.xml"/><Relationship Id="rId346" Type="http://schemas.openxmlformats.org/officeDocument/2006/relationships/image" Target="../media/image1382.png"/><Relationship Id="rId553" Type="http://schemas.openxmlformats.org/officeDocument/2006/relationships/customXml" Target="../ink/ink1445.xml"/><Relationship Id="rId192" Type="http://schemas.openxmlformats.org/officeDocument/2006/relationships/image" Target="../media/image1305.png"/><Relationship Id="rId206" Type="http://schemas.openxmlformats.org/officeDocument/2006/relationships/image" Target="../media/image1312.png"/><Relationship Id="rId413" Type="http://schemas.openxmlformats.org/officeDocument/2006/relationships/customXml" Target="../ink/ink1375.xml"/><Relationship Id="rId497" Type="http://schemas.openxmlformats.org/officeDocument/2006/relationships/customXml" Target="../ink/ink1417.xml"/><Relationship Id="rId620" Type="http://schemas.openxmlformats.org/officeDocument/2006/relationships/image" Target="../media/image1519.png"/><Relationship Id="rId357" Type="http://schemas.openxmlformats.org/officeDocument/2006/relationships/customXml" Target="../ink/ink1347.xml"/><Relationship Id="rId54" Type="http://schemas.openxmlformats.org/officeDocument/2006/relationships/image" Target="../media/image1236.png"/><Relationship Id="rId217" Type="http://schemas.openxmlformats.org/officeDocument/2006/relationships/customXml" Target="../ink/ink1277.xml"/><Relationship Id="rId564" Type="http://schemas.openxmlformats.org/officeDocument/2006/relationships/image" Target="../media/image1491.png"/><Relationship Id="rId424" Type="http://schemas.openxmlformats.org/officeDocument/2006/relationships/image" Target="../media/image1421.png"/><Relationship Id="rId631" Type="http://schemas.openxmlformats.org/officeDocument/2006/relationships/customXml" Target="../ink/ink1484.xml"/><Relationship Id="rId270" Type="http://schemas.openxmlformats.org/officeDocument/2006/relationships/image" Target="../media/image1344.png"/><Relationship Id="rId65" Type="http://schemas.openxmlformats.org/officeDocument/2006/relationships/customXml" Target="../ink/ink1201.xml"/><Relationship Id="rId130" Type="http://schemas.openxmlformats.org/officeDocument/2006/relationships/image" Target="../media/image1274.png"/><Relationship Id="rId368" Type="http://schemas.openxmlformats.org/officeDocument/2006/relationships/image" Target="../media/image1393.png"/><Relationship Id="rId575" Type="http://schemas.openxmlformats.org/officeDocument/2006/relationships/customXml" Target="../ink/ink1456.xml"/><Relationship Id="rId228" Type="http://schemas.openxmlformats.org/officeDocument/2006/relationships/image" Target="../media/image1323.png"/><Relationship Id="rId435" Type="http://schemas.openxmlformats.org/officeDocument/2006/relationships/customXml" Target="../ink/ink1386.xml"/><Relationship Id="rId642" Type="http://schemas.openxmlformats.org/officeDocument/2006/relationships/image" Target="../media/image1530.png"/><Relationship Id="rId281" Type="http://schemas.openxmlformats.org/officeDocument/2006/relationships/customXml" Target="../ink/ink1309.xml"/><Relationship Id="rId502" Type="http://schemas.openxmlformats.org/officeDocument/2006/relationships/image" Target="../media/image1460.png"/><Relationship Id="rId76" Type="http://schemas.openxmlformats.org/officeDocument/2006/relationships/image" Target="../media/image1247.png"/><Relationship Id="rId141" Type="http://schemas.openxmlformats.org/officeDocument/2006/relationships/customXml" Target="../ink/ink1239.xml"/><Relationship Id="rId379" Type="http://schemas.openxmlformats.org/officeDocument/2006/relationships/customXml" Target="../ink/ink1358.xml"/><Relationship Id="rId586" Type="http://schemas.openxmlformats.org/officeDocument/2006/relationships/image" Target="../media/image1502.png"/><Relationship Id="rId7" Type="http://schemas.openxmlformats.org/officeDocument/2006/relationships/customXml" Target="../ink/ink1172.xml"/><Relationship Id="rId239" Type="http://schemas.openxmlformats.org/officeDocument/2006/relationships/customXml" Target="../ink/ink1288.xml"/><Relationship Id="rId446" Type="http://schemas.openxmlformats.org/officeDocument/2006/relationships/image" Target="../media/image1432.png"/><Relationship Id="rId653" Type="http://schemas.openxmlformats.org/officeDocument/2006/relationships/customXml" Target="../ink/ink1495.xml"/><Relationship Id="rId292" Type="http://schemas.openxmlformats.org/officeDocument/2006/relationships/image" Target="../media/image1355.png"/><Relationship Id="rId306" Type="http://schemas.openxmlformats.org/officeDocument/2006/relationships/image" Target="../media/image1362.png"/><Relationship Id="rId87" Type="http://schemas.openxmlformats.org/officeDocument/2006/relationships/customXml" Target="../ink/ink1212.xml"/><Relationship Id="rId513" Type="http://schemas.openxmlformats.org/officeDocument/2006/relationships/customXml" Target="../ink/ink1425.xml"/><Relationship Id="rId597" Type="http://schemas.openxmlformats.org/officeDocument/2006/relationships/customXml" Target="../ink/ink1467.xml"/><Relationship Id="rId152" Type="http://schemas.openxmlformats.org/officeDocument/2006/relationships/image" Target="../media/image1285.png"/><Relationship Id="rId457" Type="http://schemas.openxmlformats.org/officeDocument/2006/relationships/customXml" Target="../ink/ink1397.xml"/><Relationship Id="rId664" Type="http://schemas.openxmlformats.org/officeDocument/2006/relationships/image" Target="../media/image1541.png"/><Relationship Id="rId14" Type="http://schemas.openxmlformats.org/officeDocument/2006/relationships/image" Target="../media/image1216.png"/><Relationship Id="rId317" Type="http://schemas.openxmlformats.org/officeDocument/2006/relationships/customXml" Target="../ink/ink1327.xml"/><Relationship Id="rId524" Type="http://schemas.openxmlformats.org/officeDocument/2006/relationships/image" Target="../media/image1471.png"/><Relationship Id="rId98" Type="http://schemas.openxmlformats.org/officeDocument/2006/relationships/image" Target="../media/image1258.png"/><Relationship Id="rId163" Type="http://schemas.openxmlformats.org/officeDocument/2006/relationships/customXml" Target="../ink/ink1250.xml"/><Relationship Id="rId370" Type="http://schemas.openxmlformats.org/officeDocument/2006/relationships/image" Target="../media/image1394.png"/><Relationship Id="rId230" Type="http://schemas.openxmlformats.org/officeDocument/2006/relationships/image" Target="../media/image1324.png"/><Relationship Id="rId468" Type="http://schemas.openxmlformats.org/officeDocument/2006/relationships/image" Target="../media/image1443.png"/><Relationship Id="rId675" Type="http://schemas.openxmlformats.org/officeDocument/2006/relationships/customXml" Target="../ink/ink1506.xml"/><Relationship Id="rId25" Type="http://schemas.openxmlformats.org/officeDocument/2006/relationships/customXml" Target="../ink/ink1181.xml"/><Relationship Id="rId328" Type="http://schemas.openxmlformats.org/officeDocument/2006/relationships/image" Target="../media/image1373.png"/><Relationship Id="rId535" Type="http://schemas.openxmlformats.org/officeDocument/2006/relationships/customXml" Target="../ink/ink1436.xml"/><Relationship Id="rId174" Type="http://schemas.openxmlformats.org/officeDocument/2006/relationships/image" Target="../media/image1296.png"/><Relationship Id="rId381" Type="http://schemas.openxmlformats.org/officeDocument/2006/relationships/customXml" Target="../ink/ink1359.xml"/><Relationship Id="rId602" Type="http://schemas.openxmlformats.org/officeDocument/2006/relationships/image" Target="../media/image1510.png"/><Relationship Id="rId241" Type="http://schemas.openxmlformats.org/officeDocument/2006/relationships/customXml" Target="../ink/ink1289.xml"/><Relationship Id="rId479" Type="http://schemas.openxmlformats.org/officeDocument/2006/relationships/customXml" Target="../ink/ink1408.xml"/><Relationship Id="rId36" Type="http://schemas.openxmlformats.org/officeDocument/2006/relationships/image" Target="../media/image1227.png"/><Relationship Id="rId339" Type="http://schemas.openxmlformats.org/officeDocument/2006/relationships/customXml" Target="../ink/ink1338.xml"/><Relationship Id="rId546" Type="http://schemas.openxmlformats.org/officeDocument/2006/relationships/image" Target="../media/image1482.png"/><Relationship Id="rId101" Type="http://schemas.openxmlformats.org/officeDocument/2006/relationships/customXml" Target="../ink/ink1219.xml"/><Relationship Id="rId185" Type="http://schemas.openxmlformats.org/officeDocument/2006/relationships/customXml" Target="../ink/ink1261.xml"/><Relationship Id="rId406" Type="http://schemas.openxmlformats.org/officeDocument/2006/relationships/image" Target="../media/image1412.png"/><Relationship Id="rId392" Type="http://schemas.openxmlformats.org/officeDocument/2006/relationships/image" Target="../media/image1405.png"/><Relationship Id="rId613" Type="http://schemas.openxmlformats.org/officeDocument/2006/relationships/customXml" Target="../ink/ink1475.xml"/><Relationship Id="rId252" Type="http://schemas.openxmlformats.org/officeDocument/2006/relationships/image" Target="../media/image1335.png"/><Relationship Id="rId47" Type="http://schemas.openxmlformats.org/officeDocument/2006/relationships/customXml" Target="../ink/ink1192.xml"/><Relationship Id="rId112" Type="http://schemas.openxmlformats.org/officeDocument/2006/relationships/image" Target="../media/image1265.png"/><Relationship Id="rId557" Type="http://schemas.openxmlformats.org/officeDocument/2006/relationships/customXml" Target="../ink/ink1447.xml"/><Relationship Id="rId196" Type="http://schemas.openxmlformats.org/officeDocument/2006/relationships/image" Target="../media/image1307.png"/><Relationship Id="rId417" Type="http://schemas.openxmlformats.org/officeDocument/2006/relationships/customXml" Target="../ink/ink1377.xml"/><Relationship Id="rId624" Type="http://schemas.openxmlformats.org/officeDocument/2006/relationships/image" Target="../media/image1521.png"/><Relationship Id="rId263" Type="http://schemas.openxmlformats.org/officeDocument/2006/relationships/customXml" Target="../ink/ink1300.xml"/><Relationship Id="rId470" Type="http://schemas.openxmlformats.org/officeDocument/2006/relationships/image" Target="../media/image1444.png"/><Relationship Id="rId58" Type="http://schemas.openxmlformats.org/officeDocument/2006/relationships/image" Target="../media/image1238.png"/><Relationship Id="rId123" Type="http://schemas.openxmlformats.org/officeDocument/2006/relationships/customXml" Target="../ink/ink1230.xml"/><Relationship Id="rId330" Type="http://schemas.openxmlformats.org/officeDocument/2006/relationships/image" Target="../media/image1374.png"/><Relationship Id="rId568" Type="http://schemas.openxmlformats.org/officeDocument/2006/relationships/image" Target="../media/image1493.png"/><Relationship Id="rId428" Type="http://schemas.openxmlformats.org/officeDocument/2006/relationships/image" Target="../media/image1423.png"/><Relationship Id="rId635" Type="http://schemas.openxmlformats.org/officeDocument/2006/relationships/customXml" Target="../ink/ink1486.xml"/><Relationship Id="rId274" Type="http://schemas.openxmlformats.org/officeDocument/2006/relationships/image" Target="../media/image1346.png"/><Relationship Id="rId481" Type="http://schemas.openxmlformats.org/officeDocument/2006/relationships/customXml" Target="../ink/ink1409.xml"/><Relationship Id="rId69" Type="http://schemas.openxmlformats.org/officeDocument/2006/relationships/customXml" Target="../ink/ink1203.xml"/><Relationship Id="rId134" Type="http://schemas.openxmlformats.org/officeDocument/2006/relationships/image" Target="../media/image1276.png"/><Relationship Id="rId579" Type="http://schemas.openxmlformats.org/officeDocument/2006/relationships/customXml" Target="../ink/ink1458.xml"/><Relationship Id="rId341" Type="http://schemas.openxmlformats.org/officeDocument/2006/relationships/customXml" Target="../ink/ink1339.xml"/><Relationship Id="rId439" Type="http://schemas.openxmlformats.org/officeDocument/2006/relationships/customXml" Target="../ink/ink1388.xml"/><Relationship Id="rId646" Type="http://schemas.openxmlformats.org/officeDocument/2006/relationships/image" Target="../media/image1532.png"/><Relationship Id="rId201" Type="http://schemas.openxmlformats.org/officeDocument/2006/relationships/customXml" Target="../ink/ink1269.xml"/><Relationship Id="rId285" Type="http://schemas.openxmlformats.org/officeDocument/2006/relationships/customXml" Target="../ink/ink1311.xml"/><Relationship Id="rId506" Type="http://schemas.openxmlformats.org/officeDocument/2006/relationships/image" Target="../media/image1462.png"/><Relationship Id="rId492" Type="http://schemas.openxmlformats.org/officeDocument/2006/relationships/image" Target="../media/image1455.png"/><Relationship Id="rId91" Type="http://schemas.openxmlformats.org/officeDocument/2006/relationships/customXml" Target="../ink/ink1214.xml"/><Relationship Id="rId145" Type="http://schemas.openxmlformats.org/officeDocument/2006/relationships/customXml" Target="../ink/ink1241.xml"/><Relationship Id="rId187" Type="http://schemas.openxmlformats.org/officeDocument/2006/relationships/customXml" Target="../ink/ink1262.xml"/><Relationship Id="rId352" Type="http://schemas.openxmlformats.org/officeDocument/2006/relationships/image" Target="../media/image1385.png"/><Relationship Id="rId394" Type="http://schemas.openxmlformats.org/officeDocument/2006/relationships/image" Target="../media/image1406.png"/><Relationship Id="rId408" Type="http://schemas.openxmlformats.org/officeDocument/2006/relationships/image" Target="../media/image1413.png"/><Relationship Id="rId615" Type="http://schemas.openxmlformats.org/officeDocument/2006/relationships/customXml" Target="../ink/ink1476.xml"/><Relationship Id="rId212" Type="http://schemas.openxmlformats.org/officeDocument/2006/relationships/image" Target="../media/image1315.png"/><Relationship Id="rId254" Type="http://schemas.openxmlformats.org/officeDocument/2006/relationships/image" Target="../media/image1336.png"/><Relationship Id="rId657" Type="http://schemas.openxmlformats.org/officeDocument/2006/relationships/customXml" Target="../ink/ink1497.xml"/><Relationship Id="rId49" Type="http://schemas.openxmlformats.org/officeDocument/2006/relationships/customXml" Target="../ink/ink1193.xml"/><Relationship Id="rId114" Type="http://schemas.openxmlformats.org/officeDocument/2006/relationships/image" Target="../media/image1266.png"/><Relationship Id="rId296" Type="http://schemas.openxmlformats.org/officeDocument/2006/relationships/image" Target="../media/image1357.png"/><Relationship Id="rId461" Type="http://schemas.openxmlformats.org/officeDocument/2006/relationships/customXml" Target="../ink/ink1399.xml"/><Relationship Id="rId517" Type="http://schemas.openxmlformats.org/officeDocument/2006/relationships/customXml" Target="../ink/ink1427.xml"/><Relationship Id="rId559" Type="http://schemas.openxmlformats.org/officeDocument/2006/relationships/customXml" Target="../ink/ink1448.xml"/><Relationship Id="rId60" Type="http://schemas.openxmlformats.org/officeDocument/2006/relationships/image" Target="../media/image1239.png"/><Relationship Id="rId156" Type="http://schemas.openxmlformats.org/officeDocument/2006/relationships/image" Target="../media/image1287.png"/><Relationship Id="rId198" Type="http://schemas.openxmlformats.org/officeDocument/2006/relationships/image" Target="../media/image1308.png"/><Relationship Id="rId321" Type="http://schemas.openxmlformats.org/officeDocument/2006/relationships/customXml" Target="../ink/ink1329.xml"/><Relationship Id="rId363" Type="http://schemas.openxmlformats.org/officeDocument/2006/relationships/customXml" Target="../ink/ink1350.xml"/><Relationship Id="rId419" Type="http://schemas.openxmlformats.org/officeDocument/2006/relationships/customXml" Target="../ink/ink1378.xml"/><Relationship Id="rId570" Type="http://schemas.openxmlformats.org/officeDocument/2006/relationships/image" Target="../media/image1494.png"/><Relationship Id="rId626" Type="http://schemas.openxmlformats.org/officeDocument/2006/relationships/image" Target="../media/image1522.png"/><Relationship Id="rId223" Type="http://schemas.openxmlformats.org/officeDocument/2006/relationships/customXml" Target="../ink/ink1280.xml"/><Relationship Id="rId430" Type="http://schemas.openxmlformats.org/officeDocument/2006/relationships/image" Target="../media/image1424.png"/><Relationship Id="rId668" Type="http://schemas.openxmlformats.org/officeDocument/2006/relationships/image" Target="../media/image1543.png"/><Relationship Id="rId18" Type="http://schemas.openxmlformats.org/officeDocument/2006/relationships/image" Target="../media/image1218.png"/><Relationship Id="rId265" Type="http://schemas.openxmlformats.org/officeDocument/2006/relationships/customXml" Target="../ink/ink1301.xml"/><Relationship Id="rId472" Type="http://schemas.openxmlformats.org/officeDocument/2006/relationships/image" Target="../media/image1445.png"/><Relationship Id="rId528" Type="http://schemas.openxmlformats.org/officeDocument/2006/relationships/image" Target="../media/image1473.png"/><Relationship Id="rId125" Type="http://schemas.openxmlformats.org/officeDocument/2006/relationships/customXml" Target="../ink/ink1231.xml"/><Relationship Id="rId167" Type="http://schemas.openxmlformats.org/officeDocument/2006/relationships/customXml" Target="../ink/ink1252.xml"/><Relationship Id="rId332" Type="http://schemas.openxmlformats.org/officeDocument/2006/relationships/image" Target="../media/image1375.png"/><Relationship Id="rId374" Type="http://schemas.openxmlformats.org/officeDocument/2006/relationships/image" Target="../media/image1396.png"/><Relationship Id="rId581" Type="http://schemas.openxmlformats.org/officeDocument/2006/relationships/customXml" Target="../ink/ink1459.xml"/><Relationship Id="rId71" Type="http://schemas.openxmlformats.org/officeDocument/2006/relationships/customXml" Target="../ink/ink1204.xml"/><Relationship Id="rId234" Type="http://schemas.openxmlformats.org/officeDocument/2006/relationships/image" Target="../media/image1326.png"/><Relationship Id="rId637" Type="http://schemas.openxmlformats.org/officeDocument/2006/relationships/customXml" Target="../ink/ink1487.xml"/><Relationship Id="rId679" Type="http://schemas.openxmlformats.org/officeDocument/2006/relationships/customXml" Target="../ink/ink1508.xml"/><Relationship Id="rId2" Type="http://schemas.openxmlformats.org/officeDocument/2006/relationships/notesSlide" Target="../notesSlides/notesSlide10.xml"/><Relationship Id="rId29" Type="http://schemas.openxmlformats.org/officeDocument/2006/relationships/customXml" Target="../ink/ink1183.xml"/><Relationship Id="rId276" Type="http://schemas.openxmlformats.org/officeDocument/2006/relationships/image" Target="../media/image1347.png"/><Relationship Id="rId441" Type="http://schemas.openxmlformats.org/officeDocument/2006/relationships/customXml" Target="../ink/ink1389.xml"/><Relationship Id="rId483" Type="http://schemas.openxmlformats.org/officeDocument/2006/relationships/customXml" Target="../ink/ink1410.xml"/><Relationship Id="rId539" Type="http://schemas.openxmlformats.org/officeDocument/2006/relationships/customXml" Target="../ink/ink1438.xml"/><Relationship Id="rId40" Type="http://schemas.openxmlformats.org/officeDocument/2006/relationships/image" Target="../media/image1229.png"/><Relationship Id="rId136" Type="http://schemas.openxmlformats.org/officeDocument/2006/relationships/image" Target="../media/image1277.png"/><Relationship Id="rId178" Type="http://schemas.openxmlformats.org/officeDocument/2006/relationships/image" Target="../media/image1298.png"/><Relationship Id="rId301" Type="http://schemas.openxmlformats.org/officeDocument/2006/relationships/customXml" Target="../ink/ink1319.xml"/><Relationship Id="rId343" Type="http://schemas.openxmlformats.org/officeDocument/2006/relationships/customXml" Target="../ink/ink1340.xml"/><Relationship Id="rId550" Type="http://schemas.openxmlformats.org/officeDocument/2006/relationships/image" Target="../media/image1484.png"/><Relationship Id="rId82" Type="http://schemas.openxmlformats.org/officeDocument/2006/relationships/image" Target="../media/image1250.png"/><Relationship Id="rId203" Type="http://schemas.openxmlformats.org/officeDocument/2006/relationships/customXml" Target="../ink/ink1270.xml"/><Relationship Id="rId385" Type="http://schemas.openxmlformats.org/officeDocument/2006/relationships/customXml" Target="../ink/ink1361.xml"/><Relationship Id="rId592" Type="http://schemas.openxmlformats.org/officeDocument/2006/relationships/image" Target="../media/image1505.png"/><Relationship Id="rId606" Type="http://schemas.openxmlformats.org/officeDocument/2006/relationships/image" Target="../media/image1512.png"/><Relationship Id="rId648" Type="http://schemas.openxmlformats.org/officeDocument/2006/relationships/image" Target="../media/image1533.png"/><Relationship Id="rId245" Type="http://schemas.openxmlformats.org/officeDocument/2006/relationships/customXml" Target="../ink/ink1291.xml"/><Relationship Id="rId287" Type="http://schemas.openxmlformats.org/officeDocument/2006/relationships/customXml" Target="../ink/ink1312.xml"/><Relationship Id="rId410" Type="http://schemas.openxmlformats.org/officeDocument/2006/relationships/image" Target="../media/image1414.png"/><Relationship Id="rId452" Type="http://schemas.openxmlformats.org/officeDocument/2006/relationships/image" Target="../media/image1435.png"/><Relationship Id="rId494" Type="http://schemas.openxmlformats.org/officeDocument/2006/relationships/image" Target="../media/image1456.png"/><Relationship Id="rId508" Type="http://schemas.openxmlformats.org/officeDocument/2006/relationships/image" Target="../media/image1463.png"/><Relationship Id="rId105" Type="http://schemas.openxmlformats.org/officeDocument/2006/relationships/customXml" Target="../ink/ink1221.xml"/><Relationship Id="rId147" Type="http://schemas.openxmlformats.org/officeDocument/2006/relationships/customXml" Target="../ink/ink1242.xml"/><Relationship Id="rId312" Type="http://schemas.openxmlformats.org/officeDocument/2006/relationships/image" Target="../media/image1365.png"/><Relationship Id="rId354" Type="http://schemas.openxmlformats.org/officeDocument/2006/relationships/image" Target="../media/image1386.png"/><Relationship Id="rId51" Type="http://schemas.openxmlformats.org/officeDocument/2006/relationships/customXml" Target="../ink/ink1194.xml"/><Relationship Id="rId93" Type="http://schemas.openxmlformats.org/officeDocument/2006/relationships/customXml" Target="../ink/ink1215.xml"/><Relationship Id="rId189" Type="http://schemas.openxmlformats.org/officeDocument/2006/relationships/customXml" Target="../ink/ink1263.xml"/><Relationship Id="rId396" Type="http://schemas.openxmlformats.org/officeDocument/2006/relationships/image" Target="../media/image1407.png"/><Relationship Id="rId561" Type="http://schemas.openxmlformats.org/officeDocument/2006/relationships/customXml" Target="../ink/ink1449.xml"/><Relationship Id="rId617" Type="http://schemas.openxmlformats.org/officeDocument/2006/relationships/customXml" Target="../ink/ink1477.xml"/><Relationship Id="rId659" Type="http://schemas.openxmlformats.org/officeDocument/2006/relationships/customXml" Target="../ink/ink1498.xml"/><Relationship Id="rId214" Type="http://schemas.openxmlformats.org/officeDocument/2006/relationships/image" Target="../media/image1316.png"/><Relationship Id="rId256" Type="http://schemas.openxmlformats.org/officeDocument/2006/relationships/image" Target="../media/image1337.png"/><Relationship Id="rId298" Type="http://schemas.openxmlformats.org/officeDocument/2006/relationships/image" Target="../media/image1358.png"/><Relationship Id="rId421" Type="http://schemas.openxmlformats.org/officeDocument/2006/relationships/customXml" Target="../ink/ink1379.xml"/><Relationship Id="rId463" Type="http://schemas.openxmlformats.org/officeDocument/2006/relationships/customXml" Target="../ink/ink1400.xml"/><Relationship Id="rId519" Type="http://schemas.openxmlformats.org/officeDocument/2006/relationships/customXml" Target="../ink/ink1428.xml"/><Relationship Id="rId670" Type="http://schemas.openxmlformats.org/officeDocument/2006/relationships/image" Target="../media/image1544.png"/><Relationship Id="rId116" Type="http://schemas.openxmlformats.org/officeDocument/2006/relationships/image" Target="../media/image1267.png"/><Relationship Id="rId158" Type="http://schemas.openxmlformats.org/officeDocument/2006/relationships/image" Target="../media/image1288.png"/><Relationship Id="rId323" Type="http://schemas.openxmlformats.org/officeDocument/2006/relationships/customXml" Target="../ink/ink1330.xml"/><Relationship Id="rId530" Type="http://schemas.openxmlformats.org/officeDocument/2006/relationships/image" Target="../media/image1474.png"/><Relationship Id="rId20" Type="http://schemas.openxmlformats.org/officeDocument/2006/relationships/image" Target="../media/image1219.png"/><Relationship Id="rId62" Type="http://schemas.openxmlformats.org/officeDocument/2006/relationships/image" Target="../media/image1240.png"/><Relationship Id="rId365" Type="http://schemas.openxmlformats.org/officeDocument/2006/relationships/customXml" Target="../ink/ink1351.xml"/><Relationship Id="rId572" Type="http://schemas.openxmlformats.org/officeDocument/2006/relationships/image" Target="../media/image1495.png"/><Relationship Id="rId628" Type="http://schemas.openxmlformats.org/officeDocument/2006/relationships/image" Target="../media/image1523.png"/><Relationship Id="rId225" Type="http://schemas.openxmlformats.org/officeDocument/2006/relationships/customXml" Target="../ink/ink1281.xml"/><Relationship Id="rId267" Type="http://schemas.openxmlformats.org/officeDocument/2006/relationships/customXml" Target="../ink/ink1302.xml"/><Relationship Id="rId432" Type="http://schemas.openxmlformats.org/officeDocument/2006/relationships/image" Target="../media/image1425.png"/><Relationship Id="rId474" Type="http://schemas.openxmlformats.org/officeDocument/2006/relationships/image" Target="../media/image1446.png"/><Relationship Id="rId127" Type="http://schemas.openxmlformats.org/officeDocument/2006/relationships/customXml" Target="../ink/ink1232.xml"/><Relationship Id="rId681" Type="http://schemas.openxmlformats.org/officeDocument/2006/relationships/customXml" Target="../ink/ink1509.xml"/><Relationship Id="rId31" Type="http://schemas.openxmlformats.org/officeDocument/2006/relationships/customXml" Target="../ink/ink1184.xml"/><Relationship Id="rId73" Type="http://schemas.openxmlformats.org/officeDocument/2006/relationships/customXml" Target="../ink/ink1205.xml"/><Relationship Id="rId169" Type="http://schemas.openxmlformats.org/officeDocument/2006/relationships/customXml" Target="../ink/ink1253.xml"/><Relationship Id="rId334" Type="http://schemas.openxmlformats.org/officeDocument/2006/relationships/image" Target="../media/image1376.png"/><Relationship Id="rId376" Type="http://schemas.openxmlformats.org/officeDocument/2006/relationships/image" Target="../media/image1397.png"/><Relationship Id="rId541" Type="http://schemas.openxmlformats.org/officeDocument/2006/relationships/customXml" Target="../ink/ink1439.xml"/><Relationship Id="rId583" Type="http://schemas.openxmlformats.org/officeDocument/2006/relationships/customXml" Target="../ink/ink1460.xml"/><Relationship Id="rId639" Type="http://schemas.openxmlformats.org/officeDocument/2006/relationships/customXml" Target="../ink/ink1488.xml"/><Relationship Id="rId4" Type="http://schemas.openxmlformats.org/officeDocument/2006/relationships/image" Target="../media/image1211.png"/><Relationship Id="rId180" Type="http://schemas.openxmlformats.org/officeDocument/2006/relationships/image" Target="../media/image1299.png"/><Relationship Id="rId236" Type="http://schemas.openxmlformats.org/officeDocument/2006/relationships/image" Target="../media/image1327.png"/><Relationship Id="rId278" Type="http://schemas.openxmlformats.org/officeDocument/2006/relationships/image" Target="../media/image1348.png"/><Relationship Id="rId401" Type="http://schemas.openxmlformats.org/officeDocument/2006/relationships/customXml" Target="../ink/ink1369.xml"/><Relationship Id="rId443" Type="http://schemas.openxmlformats.org/officeDocument/2006/relationships/customXml" Target="../ink/ink1390.xml"/><Relationship Id="rId650" Type="http://schemas.openxmlformats.org/officeDocument/2006/relationships/image" Target="../media/image1534.png"/><Relationship Id="rId303" Type="http://schemas.openxmlformats.org/officeDocument/2006/relationships/customXml" Target="../ink/ink1320.xml"/><Relationship Id="rId485" Type="http://schemas.openxmlformats.org/officeDocument/2006/relationships/customXml" Target="../ink/ink1411.xml"/><Relationship Id="rId42" Type="http://schemas.openxmlformats.org/officeDocument/2006/relationships/image" Target="../media/image1230.png"/><Relationship Id="rId84" Type="http://schemas.openxmlformats.org/officeDocument/2006/relationships/image" Target="../media/image1251.png"/><Relationship Id="rId138" Type="http://schemas.openxmlformats.org/officeDocument/2006/relationships/image" Target="../media/image1278.png"/><Relationship Id="rId345" Type="http://schemas.openxmlformats.org/officeDocument/2006/relationships/customXml" Target="../ink/ink1341.xml"/><Relationship Id="rId387" Type="http://schemas.openxmlformats.org/officeDocument/2006/relationships/customXml" Target="../ink/ink1362.xml"/><Relationship Id="rId510" Type="http://schemas.openxmlformats.org/officeDocument/2006/relationships/image" Target="../media/image1464.png"/><Relationship Id="rId552" Type="http://schemas.openxmlformats.org/officeDocument/2006/relationships/image" Target="../media/image1485.png"/><Relationship Id="rId594" Type="http://schemas.openxmlformats.org/officeDocument/2006/relationships/image" Target="../media/image1506.png"/><Relationship Id="rId608" Type="http://schemas.openxmlformats.org/officeDocument/2006/relationships/image" Target="../media/image1513.png"/><Relationship Id="rId191" Type="http://schemas.openxmlformats.org/officeDocument/2006/relationships/customXml" Target="../ink/ink1264.xml"/><Relationship Id="rId205" Type="http://schemas.openxmlformats.org/officeDocument/2006/relationships/customXml" Target="../ink/ink1271.xml"/><Relationship Id="rId247" Type="http://schemas.openxmlformats.org/officeDocument/2006/relationships/customXml" Target="../ink/ink1292.xml"/><Relationship Id="rId412" Type="http://schemas.openxmlformats.org/officeDocument/2006/relationships/image" Target="../media/image1415.png"/><Relationship Id="rId107" Type="http://schemas.openxmlformats.org/officeDocument/2006/relationships/customXml" Target="../ink/ink1222.xml"/><Relationship Id="rId289" Type="http://schemas.openxmlformats.org/officeDocument/2006/relationships/customXml" Target="../ink/ink1313.xml"/><Relationship Id="rId454" Type="http://schemas.openxmlformats.org/officeDocument/2006/relationships/image" Target="../media/image1436.png"/><Relationship Id="rId496" Type="http://schemas.openxmlformats.org/officeDocument/2006/relationships/image" Target="../media/image1457.png"/><Relationship Id="rId661" Type="http://schemas.openxmlformats.org/officeDocument/2006/relationships/customXml" Target="../ink/ink1499.xml"/><Relationship Id="rId11" Type="http://schemas.openxmlformats.org/officeDocument/2006/relationships/customXml" Target="../ink/ink1174.xml"/><Relationship Id="rId53" Type="http://schemas.openxmlformats.org/officeDocument/2006/relationships/customXml" Target="../ink/ink1195.xml"/><Relationship Id="rId149" Type="http://schemas.openxmlformats.org/officeDocument/2006/relationships/customXml" Target="../ink/ink1243.xml"/><Relationship Id="rId314" Type="http://schemas.openxmlformats.org/officeDocument/2006/relationships/image" Target="../media/image1366.png"/><Relationship Id="rId356" Type="http://schemas.openxmlformats.org/officeDocument/2006/relationships/image" Target="../media/image1387.png"/><Relationship Id="rId398" Type="http://schemas.openxmlformats.org/officeDocument/2006/relationships/image" Target="../media/image1408.png"/><Relationship Id="rId521" Type="http://schemas.openxmlformats.org/officeDocument/2006/relationships/customXml" Target="../ink/ink1429.xml"/><Relationship Id="rId563" Type="http://schemas.openxmlformats.org/officeDocument/2006/relationships/customXml" Target="../ink/ink1450.xml"/><Relationship Id="rId619" Type="http://schemas.openxmlformats.org/officeDocument/2006/relationships/customXml" Target="../ink/ink1478.xml"/><Relationship Id="rId95" Type="http://schemas.openxmlformats.org/officeDocument/2006/relationships/customXml" Target="../ink/ink1216.xml"/><Relationship Id="rId160" Type="http://schemas.openxmlformats.org/officeDocument/2006/relationships/image" Target="../media/image1289.png"/><Relationship Id="rId216" Type="http://schemas.openxmlformats.org/officeDocument/2006/relationships/image" Target="../media/image1317.png"/><Relationship Id="rId423" Type="http://schemas.openxmlformats.org/officeDocument/2006/relationships/customXml" Target="../ink/ink1380.xml"/><Relationship Id="rId258" Type="http://schemas.openxmlformats.org/officeDocument/2006/relationships/image" Target="../media/image1338.png"/><Relationship Id="rId465" Type="http://schemas.openxmlformats.org/officeDocument/2006/relationships/customXml" Target="../ink/ink1401.xml"/><Relationship Id="rId630" Type="http://schemas.openxmlformats.org/officeDocument/2006/relationships/image" Target="../media/image1524.png"/><Relationship Id="rId672" Type="http://schemas.openxmlformats.org/officeDocument/2006/relationships/image" Target="../media/image1545.png"/><Relationship Id="rId22" Type="http://schemas.openxmlformats.org/officeDocument/2006/relationships/image" Target="../media/image1220.png"/><Relationship Id="rId64" Type="http://schemas.openxmlformats.org/officeDocument/2006/relationships/image" Target="../media/image1241.png"/><Relationship Id="rId118" Type="http://schemas.openxmlformats.org/officeDocument/2006/relationships/image" Target="../media/image1268.png"/><Relationship Id="rId325" Type="http://schemas.openxmlformats.org/officeDocument/2006/relationships/customXml" Target="../ink/ink1331.xml"/><Relationship Id="rId367" Type="http://schemas.openxmlformats.org/officeDocument/2006/relationships/customXml" Target="../ink/ink1352.xml"/><Relationship Id="rId532" Type="http://schemas.openxmlformats.org/officeDocument/2006/relationships/image" Target="../media/image1475.png"/><Relationship Id="rId574" Type="http://schemas.openxmlformats.org/officeDocument/2006/relationships/image" Target="../media/image1496.png"/><Relationship Id="rId171" Type="http://schemas.openxmlformats.org/officeDocument/2006/relationships/customXml" Target="../ink/ink1254.xml"/><Relationship Id="rId227" Type="http://schemas.openxmlformats.org/officeDocument/2006/relationships/customXml" Target="../ink/ink1282.xml"/><Relationship Id="rId269" Type="http://schemas.openxmlformats.org/officeDocument/2006/relationships/customXml" Target="../ink/ink1303.xml"/><Relationship Id="rId434" Type="http://schemas.openxmlformats.org/officeDocument/2006/relationships/image" Target="../media/image1426.png"/><Relationship Id="rId476" Type="http://schemas.openxmlformats.org/officeDocument/2006/relationships/image" Target="../media/image1447.png"/><Relationship Id="rId641" Type="http://schemas.openxmlformats.org/officeDocument/2006/relationships/customXml" Target="../ink/ink1489.xml"/><Relationship Id="rId33" Type="http://schemas.openxmlformats.org/officeDocument/2006/relationships/customXml" Target="../ink/ink1185.xml"/><Relationship Id="rId129" Type="http://schemas.openxmlformats.org/officeDocument/2006/relationships/customXml" Target="../ink/ink1233.xml"/><Relationship Id="rId280" Type="http://schemas.openxmlformats.org/officeDocument/2006/relationships/image" Target="../media/image1349.png"/><Relationship Id="rId336" Type="http://schemas.openxmlformats.org/officeDocument/2006/relationships/image" Target="../media/image1377.png"/><Relationship Id="rId501" Type="http://schemas.openxmlformats.org/officeDocument/2006/relationships/customXml" Target="../ink/ink1419.xml"/><Relationship Id="rId543" Type="http://schemas.openxmlformats.org/officeDocument/2006/relationships/customXml" Target="../ink/ink1440.xml"/><Relationship Id="rId75" Type="http://schemas.openxmlformats.org/officeDocument/2006/relationships/customXml" Target="../ink/ink1206.xml"/><Relationship Id="rId140" Type="http://schemas.openxmlformats.org/officeDocument/2006/relationships/image" Target="../media/image1279.png"/><Relationship Id="rId182" Type="http://schemas.openxmlformats.org/officeDocument/2006/relationships/image" Target="../media/image1300.png"/><Relationship Id="rId378" Type="http://schemas.openxmlformats.org/officeDocument/2006/relationships/image" Target="../media/image1398.png"/><Relationship Id="rId403" Type="http://schemas.openxmlformats.org/officeDocument/2006/relationships/customXml" Target="../ink/ink1370.xml"/><Relationship Id="rId585" Type="http://schemas.openxmlformats.org/officeDocument/2006/relationships/customXml" Target="../ink/ink1461.xml"/><Relationship Id="rId6" Type="http://schemas.openxmlformats.org/officeDocument/2006/relationships/image" Target="../media/image1212.png"/><Relationship Id="rId238" Type="http://schemas.openxmlformats.org/officeDocument/2006/relationships/image" Target="../media/image1328.png"/><Relationship Id="rId445" Type="http://schemas.openxmlformats.org/officeDocument/2006/relationships/customXml" Target="../ink/ink1391.xml"/><Relationship Id="rId487" Type="http://schemas.openxmlformats.org/officeDocument/2006/relationships/customXml" Target="../ink/ink1412.xml"/><Relationship Id="rId610" Type="http://schemas.openxmlformats.org/officeDocument/2006/relationships/image" Target="../media/image1514.png"/><Relationship Id="rId652" Type="http://schemas.openxmlformats.org/officeDocument/2006/relationships/image" Target="../media/image1535.png"/><Relationship Id="rId291" Type="http://schemas.openxmlformats.org/officeDocument/2006/relationships/customXml" Target="../ink/ink1314.xml"/><Relationship Id="rId305" Type="http://schemas.openxmlformats.org/officeDocument/2006/relationships/customXml" Target="../ink/ink1321.xml"/><Relationship Id="rId347" Type="http://schemas.openxmlformats.org/officeDocument/2006/relationships/customXml" Target="../ink/ink1342.xml"/><Relationship Id="rId512" Type="http://schemas.openxmlformats.org/officeDocument/2006/relationships/image" Target="../media/image1465.png"/><Relationship Id="rId44" Type="http://schemas.openxmlformats.org/officeDocument/2006/relationships/image" Target="../media/image1231.png"/><Relationship Id="rId86" Type="http://schemas.openxmlformats.org/officeDocument/2006/relationships/image" Target="../media/image1252.png"/><Relationship Id="rId151" Type="http://schemas.openxmlformats.org/officeDocument/2006/relationships/customXml" Target="../ink/ink1244.xml"/><Relationship Id="rId389" Type="http://schemas.openxmlformats.org/officeDocument/2006/relationships/customXml" Target="../ink/ink1363.xml"/><Relationship Id="rId554" Type="http://schemas.openxmlformats.org/officeDocument/2006/relationships/image" Target="../media/image1486.png"/><Relationship Id="rId596" Type="http://schemas.openxmlformats.org/officeDocument/2006/relationships/image" Target="../media/image1507.png"/><Relationship Id="rId193" Type="http://schemas.openxmlformats.org/officeDocument/2006/relationships/customXml" Target="../ink/ink1265.xml"/><Relationship Id="rId207" Type="http://schemas.openxmlformats.org/officeDocument/2006/relationships/customXml" Target="../ink/ink1272.xml"/><Relationship Id="rId249" Type="http://schemas.openxmlformats.org/officeDocument/2006/relationships/customXml" Target="../ink/ink1293.xml"/><Relationship Id="rId414" Type="http://schemas.openxmlformats.org/officeDocument/2006/relationships/image" Target="../media/image1416.png"/><Relationship Id="rId456" Type="http://schemas.openxmlformats.org/officeDocument/2006/relationships/image" Target="../media/image1437.png"/><Relationship Id="rId498" Type="http://schemas.openxmlformats.org/officeDocument/2006/relationships/image" Target="../media/image1458.png"/><Relationship Id="rId621" Type="http://schemas.openxmlformats.org/officeDocument/2006/relationships/customXml" Target="../ink/ink1479.xml"/><Relationship Id="rId663" Type="http://schemas.openxmlformats.org/officeDocument/2006/relationships/customXml" Target="../ink/ink1500.xml"/><Relationship Id="rId13" Type="http://schemas.openxmlformats.org/officeDocument/2006/relationships/customXml" Target="../ink/ink1175.xml"/><Relationship Id="rId109" Type="http://schemas.openxmlformats.org/officeDocument/2006/relationships/customXml" Target="../ink/ink1223.xml"/><Relationship Id="rId260" Type="http://schemas.openxmlformats.org/officeDocument/2006/relationships/image" Target="../media/image1339.png"/><Relationship Id="rId316" Type="http://schemas.openxmlformats.org/officeDocument/2006/relationships/image" Target="../media/image1367.png"/><Relationship Id="rId523" Type="http://schemas.openxmlformats.org/officeDocument/2006/relationships/customXml" Target="../ink/ink1430.xml"/><Relationship Id="rId55" Type="http://schemas.openxmlformats.org/officeDocument/2006/relationships/customXml" Target="../ink/ink1196.xml"/><Relationship Id="rId97" Type="http://schemas.openxmlformats.org/officeDocument/2006/relationships/customXml" Target="../ink/ink1217.xml"/><Relationship Id="rId120" Type="http://schemas.openxmlformats.org/officeDocument/2006/relationships/image" Target="../media/image1269.png"/><Relationship Id="rId358" Type="http://schemas.openxmlformats.org/officeDocument/2006/relationships/image" Target="../media/image1388.png"/><Relationship Id="rId565" Type="http://schemas.openxmlformats.org/officeDocument/2006/relationships/customXml" Target="../ink/ink1451.xml"/><Relationship Id="rId162" Type="http://schemas.openxmlformats.org/officeDocument/2006/relationships/image" Target="../media/image1290.png"/><Relationship Id="rId218" Type="http://schemas.openxmlformats.org/officeDocument/2006/relationships/image" Target="../media/image1318.png"/><Relationship Id="rId425" Type="http://schemas.openxmlformats.org/officeDocument/2006/relationships/customXml" Target="../ink/ink1381.xml"/><Relationship Id="rId467" Type="http://schemas.openxmlformats.org/officeDocument/2006/relationships/customXml" Target="../ink/ink1402.xml"/><Relationship Id="rId632" Type="http://schemas.openxmlformats.org/officeDocument/2006/relationships/image" Target="../media/image1525.png"/><Relationship Id="rId271" Type="http://schemas.openxmlformats.org/officeDocument/2006/relationships/customXml" Target="../ink/ink1304.xml"/><Relationship Id="rId674" Type="http://schemas.openxmlformats.org/officeDocument/2006/relationships/image" Target="../media/image1546.png"/><Relationship Id="rId24" Type="http://schemas.openxmlformats.org/officeDocument/2006/relationships/image" Target="../media/image1221.png"/><Relationship Id="rId66" Type="http://schemas.openxmlformats.org/officeDocument/2006/relationships/image" Target="../media/image1242.png"/><Relationship Id="rId131" Type="http://schemas.openxmlformats.org/officeDocument/2006/relationships/customXml" Target="../ink/ink1234.xml"/><Relationship Id="rId327" Type="http://schemas.openxmlformats.org/officeDocument/2006/relationships/customXml" Target="../ink/ink1332.xml"/><Relationship Id="rId369" Type="http://schemas.openxmlformats.org/officeDocument/2006/relationships/customXml" Target="../ink/ink1353.xml"/><Relationship Id="rId534" Type="http://schemas.openxmlformats.org/officeDocument/2006/relationships/image" Target="../media/image1476.png"/><Relationship Id="rId576" Type="http://schemas.openxmlformats.org/officeDocument/2006/relationships/image" Target="../media/image1497.png"/><Relationship Id="rId173" Type="http://schemas.openxmlformats.org/officeDocument/2006/relationships/customXml" Target="../ink/ink1255.xml"/><Relationship Id="rId229" Type="http://schemas.openxmlformats.org/officeDocument/2006/relationships/customXml" Target="../ink/ink1283.xml"/><Relationship Id="rId380" Type="http://schemas.openxmlformats.org/officeDocument/2006/relationships/image" Target="../media/image1399.png"/><Relationship Id="rId436" Type="http://schemas.openxmlformats.org/officeDocument/2006/relationships/image" Target="../media/image1427.png"/><Relationship Id="rId601" Type="http://schemas.openxmlformats.org/officeDocument/2006/relationships/customXml" Target="../ink/ink1469.xml"/><Relationship Id="rId643" Type="http://schemas.openxmlformats.org/officeDocument/2006/relationships/customXml" Target="../ink/ink1490.xml"/><Relationship Id="rId240" Type="http://schemas.openxmlformats.org/officeDocument/2006/relationships/image" Target="../media/image1329.png"/><Relationship Id="rId478" Type="http://schemas.openxmlformats.org/officeDocument/2006/relationships/image" Target="../media/image1448.png"/><Relationship Id="rId35" Type="http://schemas.openxmlformats.org/officeDocument/2006/relationships/customXml" Target="../ink/ink1186.xml"/><Relationship Id="rId77" Type="http://schemas.openxmlformats.org/officeDocument/2006/relationships/customXml" Target="../ink/ink1207.xml"/><Relationship Id="rId100" Type="http://schemas.openxmlformats.org/officeDocument/2006/relationships/image" Target="../media/image1259.png"/><Relationship Id="rId282" Type="http://schemas.openxmlformats.org/officeDocument/2006/relationships/image" Target="../media/image1350.png"/><Relationship Id="rId338" Type="http://schemas.openxmlformats.org/officeDocument/2006/relationships/image" Target="../media/image1378.png"/><Relationship Id="rId503" Type="http://schemas.openxmlformats.org/officeDocument/2006/relationships/customXml" Target="../ink/ink1420.xml"/><Relationship Id="rId545" Type="http://schemas.openxmlformats.org/officeDocument/2006/relationships/customXml" Target="../ink/ink1441.xml"/><Relationship Id="rId587" Type="http://schemas.openxmlformats.org/officeDocument/2006/relationships/customXml" Target="../ink/ink1462.xml"/><Relationship Id="rId8" Type="http://schemas.openxmlformats.org/officeDocument/2006/relationships/image" Target="../media/image1213.png"/><Relationship Id="rId142" Type="http://schemas.openxmlformats.org/officeDocument/2006/relationships/image" Target="../media/image1280.png"/><Relationship Id="rId184" Type="http://schemas.openxmlformats.org/officeDocument/2006/relationships/image" Target="../media/image1301.png"/><Relationship Id="rId391" Type="http://schemas.openxmlformats.org/officeDocument/2006/relationships/customXml" Target="../ink/ink1364.xml"/><Relationship Id="rId405" Type="http://schemas.openxmlformats.org/officeDocument/2006/relationships/customXml" Target="../ink/ink1371.xml"/><Relationship Id="rId447" Type="http://schemas.openxmlformats.org/officeDocument/2006/relationships/customXml" Target="../ink/ink1392.xml"/><Relationship Id="rId612" Type="http://schemas.openxmlformats.org/officeDocument/2006/relationships/image" Target="../media/image1515.png"/><Relationship Id="rId251" Type="http://schemas.openxmlformats.org/officeDocument/2006/relationships/customXml" Target="../ink/ink1294.xml"/><Relationship Id="rId489" Type="http://schemas.openxmlformats.org/officeDocument/2006/relationships/customXml" Target="../ink/ink1413.xml"/><Relationship Id="rId654" Type="http://schemas.openxmlformats.org/officeDocument/2006/relationships/image" Target="../media/image1536.png"/><Relationship Id="rId46" Type="http://schemas.openxmlformats.org/officeDocument/2006/relationships/image" Target="../media/image1232.png"/><Relationship Id="rId293" Type="http://schemas.openxmlformats.org/officeDocument/2006/relationships/customXml" Target="../ink/ink1315.xml"/><Relationship Id="rId307" Type="http://schemas.openxmlformats.org/officeDocument/2006/relationships/customXml" Target="../ink/ink1322.xml"/><Relationship Id="rId349" Type="http://schemas.openxmlformats.org/officeDocument/2006/relationships/customXml" Target="../ink/ink1343.xml"/><Relationship Id="rId514" Type="http://schemas.openxmlformats.org/officeDocument/2006/relationships/image" Target="../media/image1466.png"/><Relationship Id="rId556" Type="http://schemas.openxmlformats.org/officeDocument/2006/relationships/image" Target="../media/image1487.png"/><Relationship Id="rId88" Type="http://schemas.openxmlformats.org/officeDocument/2006/relationships/image" Target="../media/image1253.png"/><Relationship Id="rId111" Type="http://schemas.openxmlformats.org/officeDocument/2006/relationships/customXml" Target="../ink/ink1224.xml"/><Relationship Id="rId153" Type="http://schemas.openxmlformats.org/officeDocument/2006/relationships/customXml" Target="../ink/ink1245.xml"/><Relationship Id="rId195" Type="http://schemas.openxmlformats.org/officeDocument/2006/relationships/customXml" Target="../ink/ink1266.xml"/><Relationship Id="rId209" Type="http://schemas.openxmlformats.org/officeDocument/2006/relationships/customXml" Target="../ink/ink1273.xml"/><Relationship Id="rId360" Type="http://schemas.openxmlformats.org/officeDocument/2006/relationships/image" Target="../media/image1389.png"/><Relationship Id="rId416" Type="http://schemas.openxmlformats.org/officeDocument/2006/relationships/image" Target="../media/image1417.png"/><Relationship Id="rId598" Type="http://schemas.openxmlformats.org/officeDocument/2006/relationships/image" Target="../media/image1508.png"/><Relationship Id="rId220" Type="http://schemas.openxmlformats.org/officeDocument/2006/relationships/image" Target="../media/image1319.png"/><Relationship Id="rId458" Type="http://schemas.openxmlformats.org/officeDocument/2006/relationships/image" Target="../media/image1438.png"/><Relationship Id="rId623" Type="http://schemas.openxmlformats.org/officeDocument/2006/relationships/customXml" Target="../ink/ink1480.xml"/><Relationship Id="rId665" Type="http://schemas.openxmlformats.org/officeDocument/2006/relationships/customXml" Target="../ink/ink1501.xml"/><Relationship Id="rId15" Type="http://schemas.openxmlformats.org/officeDocument/2006/relationships/customXml" Target="../ink/ink1176.xml"/><Relationship Id="rId57" Type="http://schemas.openxmlformats.org/officeDocument/2006/relationships/customXml" Target="../ink/ink1197.xml"/><Relationship Id="rId262" Type="http://schemas.openxmlformats.org/officeDocument/2006/relationships/image" Target="../media/image1340.png"/><Relationship Id="rId318" Type="http://schemas.openxmlformats.org/officeDocument/2006/relationships/image" Target="../media/image1368.png"/><Relationship Id="rId525" Type="http://schemas.openxmlformats.org/officeDocument/2006/relationships/customXml" Target="../ink/ink1431.xml"/><Relationship Id="rId567" Type="http://schemas.openxmlformats.org/officeDocument/2006/relationships/customXml" Target="../ink/ink1452.xml"/><Relationship Id="rId99" Type="http://schemas.openxmlformats.org/officeDocument/2006/relationships/customXml" Target="../ink/ink1218.xml"/><Relationship Id="rId122" Type="http://schemas.openxmlformats.org/officeDocument/2006/relationships/image" Target="../media/image1270.png"/><Relationship Id="rId164" Type="http://schemas.openxmlformats.org/officeDocument/2006/relationships/image" Target="../media/image1291.png"/><Relationship Id="rId371" Type="http://schemas.openxmlformats.org/officeDocument/2006/relationships/customXml" Target="../ink/ink1354.xml"/><Relationship Id="rId427" Type="http://schemas.openxmlformats.org/officeDocument/2006/relationships/customXml" Target="../ink/ink1382.xml"/><Relationship Id="rId469" Type="http://schemas.openxmlformats.org/officeDocument/2006/relationships/customXml" Target="../ink/ink1403.xml"/><Relationship Id="rId634" Type="http://schemas.openxmlformats.org/officeDocument/2006/relationships/image" Target="../media/image1526.png"/><Relationship Id="rId676" Type="http://schemas.openxmlformats.org/officeDocument/2006/relationships/image" Target="../media/image1547.png"/><Relationship Id="rId26" Type="http://schemas.openxmlformats.org/officeDocument/2006/relationships/image" Target="../media/image1222.png"/><Relationship Id="rId231" Type="http://schemas.openxmlformats.org/officeDocument/2006/relationships/customXml" Target="../ink/ink1284.xml"/><Relationship Id="rId273" Type="http://schemas.openxmlformats.org/officeDocument/2006/relationships/customXml" Target="../ink/ink1305.xml"/><Relationship Id="rId329" Type="http://schemas.openxmlformats.org/officeDocument/2006/relationships/customXml" Target="../ink/ink1333.xml"/><Relationship Id="rId480" Type="http://schemas.openxmlformats.org/officeDocument/2006/relationships/image" Target="../media/image1449.png"/><Relationship Id="rId536" Type="http://schemas.openxmlformats.org/officeDocument/2006/relationships/image" Target="../media/image1477.png"/><Relationship Id="rId68" Type="http://schemas.openxmlformats.org/officeDocument/2006/relationships/image" Target="../media/image1243.png"/><Relationship Id="rId133" Type="http://schemas.openxmlformats.org/officeDocument/2006/relationships/customXml" Target="../ink/ink1235.xml"/><Relationship Id="rId175" Type="http://schemas.openxmlformats.org/officeDocument/2006/relationships/customXml" Target="../ink/ink1256.xml"/><Relationship Id="rId340" Type="http://schemas.openxmlformats.org/officeDocument/2006/relationships/image" Target="../media/image1379.png"/><Relationship Id="rId578" Type="http://schemas.openxmlformats.org/officeDocument/2006/relationships/image" Target="../media/image1498.png"/><Relationship Id="rId200" Type="http://schemas.openxmlformats.org/officeDocument/2006/relationships/image" Target="../media/image1309.png"/><Relationship Id="rId382" Type="http://schemas.openxmlformats.org/officeDocument/2006/relationships/image" Target="../media/image1400.png"/><Relationship Id="rId438" Type="http://schemas.openxmlformats.org/officeDocument/2006/relationships/image" Target="../media/image1428.png"/><Relationship Id="rId603" Type="http://schemas.openxmlformats.org/officeDocument/2006/relationships/customXml" Target="../ink/ink1470.xml"/><Relationship Id="rId645" Type="http://schemas.openxmlformats.org/officeDocument/2006/relationships/customXml" Target="../ink/ink1491.xml"/><Relationship Id="rId242" Type="http://schemas.openxmlformats.org/officeDocument/2006/relationships/image" Target="../media/image1330.png"/><Relationship Id="rId284" Type="http://schemas.openxmlformats.org/officeDocument/2006/relationships/image" Target="../media/image1351.png"/><Relationship Id="rId491" Type="http://schemas.openxmlformats.org/officeDocument/2006/relationships/customXml" Target="../ink/ink1414.xml"/><Relationship Id="rId505" Type="http://schemas.openxmlformats.org/officeDocument/2006/relationships/customXml" Target="../ink/ink1421.xml"/><Relationship Id="rId37" Type="http://schemas.openxmlformats.org/officeDocument/2006/relationships/customXml" Target="../ink/ink1187.xml"/><Relationship Id="rId79" Type="http://schemas.openxmlformats.org/officeDocument/2006/relationships/customXml" Target="../ink/ink1208.xml"/><Relationship Id="rId102" Type="http://schemas.openxmlformats.org/officeDocument/2006/relationships/image" Target="../media/image1260.png"/><Relationship Id="rId144" Type="http://schemas.openxmlformats.org/officeDocument/2006/relationships/image" Target="../media/image1281.png"/><Relationship Id="rId547" Type="http://schemas.openxmlformats.org/officeDocument/2006/relationships/customXml" Target="../ink/ink1442.xml"/><Relationship Id="rId589" Type="http://schemas.openxmlformats.org/officeDocument/2006/relationships/customXml" Target="../ink/ink1463.xml"/><Relationship Id="rId90" Type="http://schemas.openxmlformats.org/officeDocument/2006/relationships/image" Target="../media/image1254.png"/><Relationship Id="rId186" Type="http://schemas.openxmlformats.org/officeDocument/2006/relationships/image" Target="../media/image1302.png"/><Relationship Id="rId351" Type="http://schemas.openxmlformats.org/officeDocument/2006/relationships/customXml" Target="../ink/ink1344.xml"/><Relationship Id="rId393" Type="http://schemas.openxmlformats.org/officeDocument/2006/relationships/customXml" Target="../ink/ink1365.xml"/><Relationship Id="rId407" Type="http://schemas.openxmlformats.org/officeDocument/2006/relationships/customXml" Target="../ink/ink1372.xml"/><Relationship Id="rId449" Type="http://schemas.openxmlformats.org/officeDocument/2006/relationships/customXml" Target="../ink/ink1393.xml"/><Relationship Id="rId614" Type="http://schemas.openxmlformats.org/officeDocument/2006/relationships/image" Target="../media/image1516.png"/><Relationship Id="rId656" Type="http://schemas.openxmlformats.org/officeDocument/2006/relationships/image" Target="../media/image1537.png"/><Relationship Id="rId211" Type="http://schemas.openxmlformats.org/officeDocument/2006/relationships/customXml" Target="../ink/ink1274.xml"/><Relationship Id="rId253" Type="http://schemas.openxmlformats.org/officeDocument/2006/relationships/customXml" Target="../ink/ink1295.xml"/><Relationship Id="rId295" Type="http://schemas.openxmlformats.org/officeDocument/2006/relationships/customXml" Target="../ink/ink1316.xml"/><Relationship Id="rId309" Type="http://schemas.openxmlformats.org/officeDocument/2006/relationships/customXml" Target="../ink/ink1323.xml"/><Relationship Id="rId460" Type="http://schemas.openxmlformats.org/officeDocument/2006/relationships/image" Target="../media/image1439.png"/><Relationship Id="rId516" Type="http://schemas.openxmlformats.org/officeDocument/2006/relationships/image" Target="../media/image1467.png"/><Relationship Id="rId48" Type="http://schemas.openxmlformats.org/officeDocument/2006/relationships/image" Target="../media/image1233.png"/><Relationship Id="rId113" Type="http://schemas.openxmlformats.org/officeDocument/2006/relationships/customXml" Target="../ink/ink1225.xml"/><Relationship Id="rId320" Type="http://schemas.openxmlformats.org/officeDocument/2006/relationships/image" Target="../media/image1369.png"/><Relationship Id="rId558" Type="http://schemas.openxmlformats.org/officeDocument/2006/relationships/image" Target="../media/image1488.png"/><Relationship Id="rId155" Type="http://schemas.openxmlformats.org/officeDocument/2006/relationships/customXml" Target="../ink/ink1246.xml"/><Relationship Id="rId197" Type="http://schemas.openxmlformats.org/officeDocument/2006/relationships/customXml" Target="../ink/ink1267.xml"/><Relationship Id="rId362" Type="http://schemas.openxmlformats.org/officeDocument/2006/relationships/image" Target="../media/image1390.png"/><Relationship Id="rId418" Type="http://schemas.openxmlformats.org/officeDocument/2006/relationships/image" Target="../media/image1418.png"/><Relationship Id="rId625" Type="http://schemas.openxmlformats.org/officeDocument/2006/relationships/customXml" Target="../ink/ink1481.xml"/><Relationship Id="rId222" Type="http://schemas.openxmlformats.org/officeDocument/2006/relationships/image" Target="../media/image1320.png"/><Relationship Id="rId264" Type="http://schemas.openxmlformats.org/officeDocument/2006/relationships/image" Target="../media/image1341.png"/><Relationship Id="rId471" Type="http://schemas.openxmlformats.org/officeDocument/2006/relationships/customXml" Target="../ink/ink1404.xml"/><Relationship Id="rId667" Type="http://schemas.openxmlformats.org/officeDocument/2006/relationships/customXml" Target="../ink/ink1502.xml"/><Relationship Id="rId17" Type="http://schemas.openxmlformats.org/officeDocument/2006/relationships/customXml" Target="../ink/ink1177.xml"/><Relationship Id="rId59" Type="http://schemas.openxmlformats.org/officeDocument/2006/relationships/customXml" Target="../ink/ink1198.xml"/><Relationship Id="rId124" Type="http://schemas.openxmlformats.org/officeDocument/2006/relationships/image" Target="../media/image1271.png"/><Relationship Id="rId527" Type="http://schemas.openxmlformats.org/officeDocument/2006/relationships/customXml" Target="../ink/ink1432.xml"/><Relationship Id="rId569" Type="http://schemas.openxmlformats.org/officeDocument/2006/relationships/customXml" Target="../ink/ink1453.xml"/><Relationship Id="rId70" Type="http://schemas.openxmlformats.org/officeDocument/2006/relationships/image" Target="../media/image1244.png"/><Relationship Id="rId166" Type="http://schemas.openxmlformats.org/officeDocument/2006/relationships/image" Target="../media/image1292.png"/><Relationship Id="rId331" Type="http://schemas.openxmlformats.org/officeDocument/2006/relationships/customXml" Target="../ink/ink1334.xml"/><Relationship Id="rId373" Type="http://schemas.openxmlformats.org/officeDocument/2006/relationships/customXml" Target="../ink/ink1355.xml"/><Relationship Id="rId429" Type="http://schemas.openxmlformats.org/officeDocument/2006/relationships/customXml" Target="../ink/ink1383.xml"/><Relationship Id="rId580" Type="http://schemas.openxmlformats.org/officeDocument/2006/relationships/image" Target="../media/image1499.png"/><Relationship Id="rId636" Type="http://schemas.openxmlformats.org/officeDocument/2006/relationships/image" Target="../media/image1527.png"/><Relationship Id="rId1" Type="http://schemas.openxmlformats.org/officeDocument/2006/relationships/slideLayout" Target="../slideLayouts/slideLayout6.xml"/><Relationship Id="rId233" Type="http://schemas.openxmlformats.org/officeDocument/2006/relationships/customXml" Target="../ink/ink1285.xml"/><Relationship Id="rId440" Type="http://schemas.openxmlformats.org/officeDocument/2006/relationships/image" Target="../media/image1429.png"/><Relationship Id="rId678" Type="http://schemas.openxmlformats.org/officeDocument/2006/relationships/image" Target="../media/image1548.png"/><Relationship Id="rId28" Type="http://schemas.openxmlformats.org/officeDocument/2006/relationships/image" Target="../media/image1223.png"/><Relationship Id="rId275" Type="http://schemas.openxmlformats.org/officeDocument/2006/relationships/customXml" Target="../ink/ink1306.xml"/><Relationship Id="rId300" Type="http://schemas.openxmlformats.org/officeDocument/2006/relationships/image" Target="../media/image1359.png"/><Relationship Id="rId482" Type="http://schemas.openxmlformats.org/officeDocument/2006/relationships/image" Target="../media/image1450.png"/><Relationship Id="rId538" Type="http://schemas.openxmlformats.org/officeDocument/2006/relationships/image" Target="../media/image1478.png"/><Relationship Id="rId81" Type="http://schemas.openxmlformats.org/officeDocument/2006/relationships/customXml" Target="../ink/ink1209.xml"/><Relationship Id="rId135" Type="http://schemas.openxmlformats.org/officeDocument/2006/relationships/customXml" Target="../ink/ink1236.xml"/><Relationship Id="rId177" Type="http://schemas.openxmlformats.org/officeDocument/2006/relationships/customXml" Target="../ink/ink1257.xml"/><Relationship Id="rId342" Type="http://schemas.openxmlformats.org/officeDocument/2006/relationships/image" Target="../media/image1380.png"/><Relationship Id="rId384" Type="http://schemas.openxmlformats.org/officeDocument/2006/relationships/image" Target="../media/image1401.png"/><Relationship Id="rId591" Type="http://schemas.openxmlformats.org/officeDocument/2006/relationships/customXml" Target="../ink/ink1464.xml"/><Relationship Id="rId605" Type="http://schemas.openxmlformats.org/officeDocument/2006/relationships/customXml" Target="../ink/ink1471.xml"/><Relationship Id="rId202" Type="http://schemas.openxmlformats.org/officeDocument/2006/relationships/image" Target="../media/image1310.png"/><Relationship Id="rId244" Type="http://schemas.openxmlformats.org/officeDocument/2006/relationships/image" Target="../media/image1331.png"/><Relationship Id="rId647" Type="http://schemas.openxmlformats.org/officeDocument/2006/relationships/customXml" Target="../ink/ink1492.xml"/><Relationship Id="rId39" Type="http://schemas.openxmlformats.org/officeDocument/2006/relationships/customXml" Target="../ink/ink1188.xml"/><Relationship Id="rId286" Type="http://schemas.openxmlformats.org/officeDocument/2006/relationships/image" Target="../media/image1352.png"/><Relationship Id="rId451" Type="http://schemas.openxmlformats.org/officeDocument/2006/relationships/customXml" Target="../ink/ink1394.xml"/><Relationship Id="rId493" Type="http://schemas.openxmlformats.org/officeDocument/2006/relationships/customXml" Target="../ink/ink1415.xml"/><Relationship Id="rId507" Type="http://schemas.openxmlformats.org/officeDocument/2006/relationships/customXml" Target="../ink/ink1422.xml"/><Relationship Id="rId549" Type="http://schemas.openxmlformats.org/officeDocument/2006/relationships/customXml" Target="../ink/ink1443.xml"/><Relationship Id="rId50" Type="http://schemas.openxmlformats.org/officeDocument/2006/relationships/image" Target="../media/image1234.png"/><Relationship Id="rId104" Type="http://schemas.openxmlformats.org/officeDocument/2006/relationships/image" Target="../media/image1261.png"/><Relationship Id="rId146" Type="http://schemas.openxmlformats.org/officeDocument/2006/relationships/image" Target="../media/image1282.png"/><Relationship Id="rId188" Type="http://schemas.openxmlformats.org/officeDocument/2006/relationships/image" Target="../media/image1303.png"/><Relationship Id="rId311" Type="http://schemas.openxmlformats.org/officeDocument/2006/relationships/customXml" Target="../ink/ink1324.xml"/><Relationship Id="rId353" Type="http://schemas.openxmlformats.org/officeDocument/2006/relationships/customXml" Target="../ink/ink1345.xml"/><Relationship Id="rId395" Type="http://schemas.openxmlformats.org/officeDocument/2006/relationships/customXml" Target="../ink/ink1366.xml"/><Relationship Id="rId409" Type="http://schemas.openxmlformats.org/officeDocument/2006/relationships/customXml" Target="../ink/ink1373.xml"/><Relationship Id="rId560" Type="http://schemas.openxmlformats.org/officeDocument/2006/relationships/image" Target="../media/image1489.png"/><Relationship Id="rId92" Type="http://schemas.openxmlformats.org/officeDocument/2006/relationships/image" Target="../media/image1255.png"/><Relationship Id="rId213" Type="http://schemas.openxmlformats.org/officeDocument/2006/relationships/customXml" Target="../ink/ink1275.xml"/><Relationship Id="rId420" Type="http://schemas.openxmlformats.org/officeDocument/2006/relationships/image" Target="../media/image1419.png"/><Relationship Id="rId616" Type="http://schemas.openxmlformats.org/officeDocument/2006/relationships/image" Target="../media/image1517.png"/><Relationship Id="rId658" Type="http://schemas.openxmlformats.org/officeDocument/2006/relationships/image" Target="../media/image1538.png"/><Relationship Id="rId255" Type="http://schemas.openxmlformats.org/officeDocument/2006/relationships/customXml" Target="../ink/ink1296.xml"/><Relationship Id="rId297" Type="http://schemas.openxmlformats.org/officeDocument/2006/relationships/customXml" Target="../ink/ink1317.xml"/><Relationship Id="rId462" Type="http://schemas.openxmlformats.org/officeDocument/2006/relationships/image" Target="../media/image1440.png"/><Relationship Id="rId518" Type="http://schemas.openxmlformats.org/officeDocument/2006/relationships/image" Target="../media/image1468.png"/><Relationship Id="rId115" Type="http://schemas.openxmlformats.org/officeDocument/2006/relationships/customXml" Target="../ink/ink1226.xml"/><Relationship Id="rId157" Type="http://schemas.openxmlformats.org/officeDocument/2006/relationships/customXml" Target="../ink/ink1247.xml"/><Relationship Id="rId322" Type="http://schemas.openxmlformats.org/officeDocument/2006/relationships/image" Target="../media/image1370.png"/><Relationship Id="rId364" Type="http://schemas.openxmlformats.org/officeDocument/2006/relationships/image" Target="../media/image1391.png"/><Relationship Id="rId61" Type="http://schemas.openxmlformats.org/officeDocument/2006/relationships/customXml" Target="../ink/ink1199.xml"/><Relationship Id="rId199" Type="http://schemas.openxmlformats.org/officeDocument/2006/relationships/customXml" Target="../ink/ink1268.xml"/><Relationship Id="rId571" Type="http://schemas.openxmlformats.org/officeDocument/2006/relationships/customXml" Target="../ink/ink1454.xml"/><Relationship Id="rId627" Type="http://schemas.openxmlformats.org/officeDocument/2006/relationships/customXml" Target="../ink/ink1482.xml"/><Relationship Id="rId669" Type="http://schemas.openxmlformats.org/officeDocument/2006/relationships/customXml" Target="../ink/ink1503.xml"/><Relationship Id="rId19" Type="http://schemas.openxmlformats.org/officeDocument/2006/relationships/customXml" Target="../ink/ink1178.xml"/><Relationship Id="rId224" Type="http://schemas.openxmlformats.org/officeDocument/2006/relationships/image" Target="../media/image1321.png"/><Relationship Id="rId266" Type="http://schemas.openxmlformats.org/officeDocument/2006/relationships/image" Target="../media/image1342.png"/><Relationship Id="rId431" Type="http://schemas.openxmlformats.org/officeDocument/2006/relationships/customXml" Target="../ink/ink1384.xml"/><Relationship Id="rId473" Type="http://schemas.openxmlformats.org/officeDocument/2006/relationships/customXml" Target="../ink/ink1405.xml"/><Relationship Id="rId529" Type="http://schemas.openxmlformats.org/officeDocument/2006/relationships/customXml" Target="../ink/ink1433.xml"/><Relationship Id="rId680" Type="http://schemas.openxmlformats.org/officeDocument/2006/relationships/image" Target="../media/image1549.png"/><Relationship Id="rId30" Type="http://schemas.openxmlformats.org/officeDocument/2006/relationships/image" Target="../media/image1224.png"/><Relationship Id="rId126" Type="http://schemas.openxmlformats.org/officeDocument/2006/relationships/image" Target="../media/image1272.png"/><Relationship Id="rId168" Type="http://schemas.openxmlformats.org/officeDocument/2006/relationships/image" Target="../media/image1293.png"/><Relationship Id="rId333" Type="http://schemas.openxmlformats.org/officeDocument/2006/relationships/customXml" Target="../ink/ink1335.xml"/><Relationship Id="rId540" Type="http://schemas.openxmlformats.org/officeDocument/2006/relationships/image" Target="../media/image1479.png"/><Relationship Id="rId72" Type="http://schemas.openxmlformats.org/officeDocument/2006/relationships/image" Target="../media/image1245.png"/><Relationship Id="rId375" Type="http://schemas.openxmlformats.org/officeDocument/2006/relationships/customXml" Target="../ink/ink1356.xml"/><Relationship Id="rId582" Type="http://schemas.openxmlformats.org/officeDocument/2006/relationships/image" Target="../media/image1500.png"/><Relationship Id="rId638" Type="http://schemas.openxmlformats.org/officeDocument/2006/relationships/image" Target="../media/image1528.png"/><Relationship Id="rId3" Type="http://schemas.openxmlformats.org/officeDocument/2006/relationships/customXml" Target="../ink/ink1170.xml"/><Relationship Id="rId235" Type="http://schemas.openxmlformats.org/officeDocument/2006/relationships/customXml" Target="../ink/ink1286.xml"/><Relationship Id="rId277" Type="http://schemas.openxmlformats.org/officeDocument/2006/relationships/customXml" Target="../ink/ink1307.xml"/><Relationship Id="rId400" Type="http://schemas.openxmlformats.org/officeDocument/2006/relationships/image" Target="../media/image1409.png"/><Relationship Id="rId442" Type="http://schemas.openxmlformats.org/officeDocument/2006/relationships/image" Target="../media/image1430.png"/><Relationship Id="rId484" Type="http://schemas.openxmlformats.org/officeDocument/2006/relationships/image" Target="../media/image1451.png"/><Relationship Id="rId137" Type="http://schemas.openxmlformats.org/officeDocument/2006/relationships/customXml" Target="../ink/ink1237.xml"/><Relationship Id="rId302" Type="http://schemas.openxmlformats.org/officeDocument/2006/relationships/image" Target="../media/image1360.png"/><Relationship Id="rId344" Type="http://schemas.openxmlformats.org/officeDocument/2006/relationships/image" Target="../media/image1381.png"/><Relationship Id="rId41" Type="http://schemas.openxmlformats.org/officeDocument/2006/relationships/customXml" Target="../ink/ink1189.xml"/><Relationship Id="rId83" Type="http://schemas.openxmlformats.org/officeDocument/2006/relationships/customXml" Target="../ink/ink1210.xml"/><Relationship Id="rId179" Type="http://schemas.openxmlformats.org/officeDocument/2006/relationships/customXml" Target="../ink/ink1258.xml"/><Relationship Id="rId386" Type="http://schemas.openxmlformats.org/officeDocument/2006/relationships/image" Target="../media/image1402.png"/><Relationship Id="rId551" Type="http://schemas.openxmlformats.org/officeDocument/2006/relationships/customXml" Target="../ink/ink1444.xml"/><Relationship Id="rId593" Type="http://schemas.openxmlformats.org/officeDocument/2006/relationships/customXml" Target="../ink/ink1465.xml"/><Relationship Id="rId607" Type="http://schemas.openxmlformats.org/officeDocument/2006/relationships/customXml" Target="../ink/ink1472.xml"/><Relationship Id="rId649" Type="http://schemas.openxmlformats.org/officeDocument/2006/relationships/customXml" Target="../ink/ink1493.xml"/><Relationship Id="rId190" Type="http://schemas.openxmlformats.org/officeDocument/2006/relationships/image" Target="../media/image1304.png"/><Relationship Id="rId204" Type="http://schemas.openxmlformats.org/officeDocument/2006/relationships/image" Target="../media/image1311.png"/><Relationship Id="rId246" Type="http://schemas.openxmlformats.org/officeDocument/2006/relationships/image" Target="../media/image1332.png"/><Relationship Id="rId288" Type="http://schemas.openxmlformats.org/officeDocument/2006/relationships/image" Target="../media/image1353.png"/><Relationship Id="rId411" Type="http://schemas.openxmlformats.org/officeDocument/2006/relationships/customXml" Target="../ink/ink1374.xml"/><Relationship Id="rId453" Type="http://schemas.openxmlformats.org/officeDocument/2006/relationships/customXml" Target="../ink/ink1395.xml"/><Relationship Id="rId509" Type="http://schemas.openxmlformats.org/officeDocument/2006/relationships/customXml" Target="../ink/ink1423.xml"/><Relationship Id="rId660" Type="http://schemas.openxmlformats.org/officeDocument/2006/relationships/image" Target="../media/image1539.png"/><Relationship Id="rId106" Type="http://schemas.openxmlformats.org/officeDocument/2006/relationships/image" Target="../media/image1262.png"/><Relationship Id="rId313" Type="http://schemas.openxmlformats.org/officeDocument/2006/relationships/customXml" Target="../ink/ink1325.xml"/><Relationship Id="rId495" Type="http://schemas.openxmlformats.org/officeDocument/2006/relationships/customXml" Target="../ink/ink1416.xml"/><Relationship Id="rId10" Type="http://schemas.openxmlformats.org/officeDocument/2006/relationships/image" Target="../media/image1214.png"/><Relationship Id="rId52" Type="http://schemas.openxmlformats.org/officeDocument/2006/relationships/image" Target="../media/image1235.png"/><Relationship Id="rId94" Type="http://schemas.openxmlformats.org/officeDocument/2006/relationships/image" Target="../media/image1256.png"/><Relationship Id="rId148" Type="http://schemas.openxmlformats.org/officeDocument/2006/relationships/image" Target="../media/image1283.png"/><Relationship Id="rId355" Type="http://schemas.openxmlformats.org/officeDocument/2006/relationships/customXml" Target="../ink/ink1346.xml"/><Relationship Id="rId397" Type="http://schemas.openxmlformats.org/officeDocument/2006/relationships/customXml" Target="../ink/ink1367.xml"/><Relationship Id="rId520" Type="http://schemas.openxmlformats.org/officeDocument/2006/relationships/image" Target="../media/image1469.png"/><Relationship Id="rId562" Type="http://schemas.openxmlformats.org/officeDocument/2006/relationships/image" Target="../media/image1490.png"/><Relationship Id="rId618" Type="http://schemas.openxmlformats.org/officeDocument/2006/relationships/image" Target="../media/image1518.png"/><Relationship Id="rId215" Type="http://schemas.openxmlformats.org/officeDocument/2006/relationships/customXml" Target="../ink/ink1276.xml"/><Relationship Id="rId257" Type="http://schemas.openxmlformats.org/officeDocument/2006/relationships/customXml" Target="../ink/ink1297.xml"/><Relationship Id="rId422" Type="http://schemas.openxmlformats.org/officeDocument/2006/relationships/image" Target="../media/image1420.png"/><Relationship Id="rId464" Type="http://schemas.openxmlformats.org/officeDocument/2006/relationships/image" Target="../media/image1441.png"/><Relationship Id="rId299" Type="http://schemas.openxmlformats.org/officeDocument/2006/relationships/customXml" Target="../ink/ink1318.xml"/><Relationship Id="rId63" Type="http://schemas.openxmlformats.org/officeDocument/2006/relationships/customXml" Target="../ink/ink1200.xml"/><Relationship Id="rId159" Type="http://schemas.openxmlformats.org/officeDocument/2006/relationships/customXml" Target="../ink/ink1248.xml"/><Relationship Id="rId366" Type="http://schemas.openxmlformats.org/officeDocument/2006/relationships/image" Target="../media/image1392.png"/><Relationship Id="rId573" Type="http://schemas.openxmlformats.org/officeDocument/2006/relationships/customXml" Target="../ink/ink1455.xml"/><Relationship Id="rId226" Type="http://schemas.openxmlformats.org/officeDocument/2006/relationships/image" Target="../media/image1322.png"/><Relationship Id="rId433" Type="http://schemas.openxmlformats.org/officeDocument/2006/relationships/customXml" Target="../ink/ink1385.xml"/><Relationship Id="rId640" Type="http://schemas.openxmlformats.org/officeDocument/2006/relationships/image" Target="../media/image1529.png"/><Relationship Id="rId74" Type="http://schemas.openxmlformats.org/officeDocument/2006/relationships/image" Target="../media/image1246.png"/><Relationship Id="rId377" Type="http://schemas.openxmlformats.org/officeDocument/2006/relationships/customXml" Target="../ink/ink1357.xml"/><Relationship Id="rId500" Type="http://schemas.openxmlformats.org/officeDocument/2006/relationships/image" Target="../media/image1459.png"/><Relationship Id="rId584" Type="http://schemas.openxmlformats.org/officeDocument/2006/relationships/image" Target="../media/image1501.png"/><Relationship Id="rId5" Type="http://schemas.openxmlformats.org/officeDocument/2006/relationships/customXml" Target="../ink/ink1171.xml"/><Relationship Id="rId237" Type="http://schemas.openxmlformats.org/officeDocument/2006/relationships/customXml" Target="../ink/ink1287.xml"/><Relationship Id="rId444" Type="http://schemas.openxmlformats.org/officeDocument/2006/relationships/image" Target="../media/image1431.png"/><Relationship Id="rId651" Type="http://schemas.openxmlformats.org/officeDocument/2006/relationships/customXml" Target="../ink/ink1494.xml"/><Relationship Id="rId290" Type="http://schemas.openxmlformats.org/officeDocument/2006/relationships/image" Target="../media/image1354.png"/><Relationship Id="rId304" Type="http://schemas.openxmlformats.org/officeDocument/2006/relationships/image" Target="../media/image1361.png"/><Relationship Id="rId388" Type="http://schemas.openxmlformats.org/officeDocument/2006/relationships/image" Target="../media/image1403.png"/><Relationship Id="rId511" Type="http://schemas.openxmlformats.org/officeDocument/2006/relationships/customXml" Target="../ink/ink1424.xml"/><Relationship Id="rId609" Type="http://schemas.openxmlformats.org/officeDocument/2006/relationships/customXml" Target="../ink/ink1473.xml"/><Relationship Id="rId85" Type="http://schemas.openxmlformats.org/officeDocument/2006/relationships/customXml" Target="../ink/ink1211.xml"/><Relationship Id="rId150" Type="http://schemas.openxmlformats.org/officeDocument/2006/relationships/image" Target="../media/image1284.png"/><Relationship Id="rId595" Type="http://schemas.openxmlformats.org/officeDocument/2006/relationships/customXml" Target="../ink/ink1466.xml"/><Relationship Id="rId248" Type="http://schemas.openxmlformats.org/officeDocument/2006/relationships/image" Target="../media/image1333.png"/><Relationship Id="rId455" Type="http://schemas.openxmlformats.org/officeDocument/2006/relationships/customXml" Target="../ink/ink1396.xml"/><Relationship Id="rId662" Type="http://schemas.openxmlformats.org/officeDocument/2006/relationships/image" Target="../media/image1540.png"/><Relationship Id="rId12" Type="http://schemas.openxmlformats.org/officeDocument/2006/relationships/image" Target="../media/image1215.png"/><Relationship Id="rId108" Type="http://schemas.openxmlformats.org/officeDocument/2006/relationships/image" Target="../media/image1263.png"/><Relationship Id="rId315" Type="http://schemas.openxmlformats.org/officeDocument/2006/relationships/customXml" Target="../ink/ink1326.xml"/><Relationship Id="rId522" Type="http://schemas.openxmlformats.org/officeDocument/2006/relationships/image" Target="../media/image1470.png"/><Relationship Id="rId96" Type="http://schemas.openxmlformats.org/officeDocument/2006/relationships/image" Target="../media/image1257.png"/><Relationship Id="rId161" Type="http://schemas.openxmlformats.org/officeDocument/2006/relationships/customXml" Target="../ink/ink1249.xml"/><Relationship Id="rId399" Type="http://schemas.openxmlformats.org/officeDocument/2006/relationships/customXml" Target="../ink/ink1368.xml"/><Relationship Id="rId259" Type="http://schemas.openxmlformats.org/officeDocument/2006/relationships/customXml" Target="../ink/ink1298.xml"/><Relationship Id="rId466" Type="http://schemas.openxmlformats.org/officeDocument/2006/relationships/image" Target="../media/image1442.png"/><Relationship Id="rId673" Type="http://schemas.openxmlformats.org/officeDocument/2006/relationships/customXml" Target="../ink/ink1505.xml"/><Relationship Id="rId23" Type="http://schemas.openxmlformats.org/officeDocument/2006/relationships/customXml" Target="../ink/ink1180.xml"/><Relationship Id="rId119" Type="http://schemas.openxmlformats.org/officeDocument/2006/relationships/customXml" Target="../ink/ink1228.xml"/><Relationship Id="rId326" Type="http://schemas.openxmlformats.org/officeDocument/2006/relationships/image" Target="../media/image1372.png"/><Relationship Id="rId533" Type="http://schemas.openxmlformats.org/officeDocument/2006/relationships/customXml" Target="../ink/ink1435.xml"/><Relationship Id="rId172" Type="http://schemas.openxmlformats.org/officeDocument/2006/relationships/image" Target="../media/image1295.png"/><Relationship Id="rId477" Type="http://schemas.openxmlformats.org/officeDocument/2006/relationships/customXml" Target="../ink/ink1407.xml"/><Relationship Id="rId600" Type="http://schemas.openxmlformats.org/officeDocument/2006/relationships/image" Target="../media/image1509.png"/><Relationship Id="rId337" Type="http://schemas.openxmlformats.org/officeDocument/2006/relationships/customXml" Target="../ink/ink1337.xml"/><Relationship Id="rId34" Type="http://schemas.openxmlformats.org/officeDocument/2006/relationships/image" Target="../media/image1226.png"/><Relationship Id="rId544" Type="http://schemas.openxmlformats.org/officeDocument/2006/relationships/image" Target="../media/image1481.png"/><Relationship Id="rId183" Type="http://schemas.openxmlformats.org/officeDocument/2006/relationships/customXml" Target="../ink/ink1260.xml"/><Relationship Id="rId390" Type="http://schemas.openxmlformats.org/officeDocument/2006/relationships/image" Target="../media/image1404.png"/><Relationship Id="rId404" Type="http://schemas.openxmlformats.org/officeDocument/2006/relationships/image" Target="../media/image1411.png"/><Relationship Id="rId611" Type="http://schemas.openxmlformats.org/officeDocument/2006/relationships/customXml" Target="../ink/ink1474.xml"/><Relationship Id="rId250" Type="http://schemas.openxmlformats.org/officeDocument/2006/relationships/image" Target="../media/image1334.png"/><Relationship Id="rId488" Type="http://schemas.openxmlformats.org/officeDocument/2006/relationships/image" Target="../media/image1453.png"/><Relationship Id="rId45" Type="http://schemas.openxmlformats.org/officeDocument/2006/relationships/customXml" Target="../ink/ink1191.xml"/><Relationship Id="rId110" Type="http://schemas.openxmlformats.org/officeDocument/2006/relationships/image" Target="../media/image1264.png"/><Relationship Id="rId348" Type="http://schemas.openxmlformats.org/officeDocument/2006/relationships/image" Target="../media/image1383.png"/><Relationship Id="rId555" Type="http://schemas.openxmlformats.org/officeDocument/2006/relationships/customXml" Target="../ink/ink1446.xml"/><Relationship Id="rId194" Type="http://schemas.openxmlformats.org/officeDocument/2006/relationships/image" Target="../media/image1306.png"/><Relationship Id="rId208" Type="http://schemas.openxmlformats.org/officeDocument/2006/relationships/image" Target="../media/image1313.png"/><Relationship Id="rId415" Type="http://schemas.openxmlformats.org/officeDocument/2006/relationships/customXml" Target="../ink/ink1376.xml"/><Relationship Id="rId622" Type="http://schemas.openxmlformats.org/officeDocument/2006/relationships/image" Target="../media/image1520.png"/><Relationship Id="rId261" Type="http://schemas.openxmlformats.org/officeDocument/2006/relationships/customXml" Target="../ink/ink1299.xml"/><Relationship Id="rId499" Type="http://schemas.openxmlformats.org/officeDocument/2006/relationships/customXml" Target="../ink/ink1418.xml"/><Relationship Id="rId56" Type="http://schemas.openxmlformats.org/officeDocument/2006/relationships/image" Target="../media/image1237.png"/><Relationship Id="rId359" Type="http://schemas.openxmlformats.org/officeDocument/2006/relationships/customXml" Target="../ink/ink1348.xml"/><Relationship Id="rId566" Type="http://schemas.openxmlformats.org/officeDocument/2006/relationships/image" Target="../media/image1492.png"/><Relationship Id="rId121" Type="http://schemas.openxmlformats.org/officeDocument/2006/relationships/customXml" Target="../ink/ink1229.xml"/><Relationship Id="rId219" Type="http://schemas.openxmlformats.org/officeDocument/2006/relationships/customXml" Target="../ink/ink1278.xml"/><Relationship Id="rId426" Type="http://schemas.openxmlformats.org/officeDocument/2006/relationships/image" Target="../media/image1422.png"/><Relationship Id="rId633" Type="http://schemas.openxmlformats.org/officeDocument/2006/relationships/customXml" Target="../ink/ink1485.xml"/><Relationship Id="rId67" Type="http://schemas.openxmlformats.org/officeDocument/2006/relationships/customXml" Target="../ink/ink1202.xml"/><Relationship Id="rId272" Type="http://schemas.openxmlformats.org/officeDocument/2006/relationships/image" Target="../media/image1345.png"/><Relationship Id="rId577" Type="http://schemas.openxmlformats.org/officeDocument/2006/relationships/customXml" Target="../ink/ink1457.xml"/><Relationship Id="rId132" Type="http://schemas.openxmlformats.org/officeDocument/2006/relationships/image" Target="../media/image1275.png"/><Relationship Id="rId437" Type="http://schemas.openxmlformats.org/officeDocument/2006/relationships/customXml" Target="../ink/ink1387.xml"/><Relationship Id="rId644" Type="http://schemas.openxmlformats.org/officeDocument/2006/relationships/image" Target="../media/image1531.png"/><Relationship Id="rId283" Type="http://schemas.openxmlformats.org/officeDocument/2006/relationships/customXml" Target="../ink/ink1310.xml"/><Relationship Id="rId490" Type="http://schemas.openxmlformats.org/officeDocument/2006/relationships/image" Target="../media/image1454.png"/><Relationship Id="rId504" Type="http://schemas.openxmlformats.org/officeDocument/2006/relationships/image" Target="../media/image1461.png"/><Relationship Id="rId78" Type="http://schemas.openxmlformats.org/officeDocument/2006/relationships/image" Target="../media/image1248.png"/><Relationship Id="rId143" Type="http://schemas.openxmlformats.org/officeDocument/2006/relationships/customXml" Target="../ink/ink1240.xml"/><Relationship Id="rId350" Type="http://schemas.openxmlformats.org/officeDocument/2006/relationships/image" Target="../media/image1384.png"/><Relationship Id="rId588" Type="http://schemas.openxmlformats.org/officeDocument/2006/relationships/image" Target="../media/image1503.png"/><Relationship Id="rId9" Type="http://schemas.openxmlformats.org/officeDocument/2006/relationships/customXml" Target="../ink/ink1173.xml"/><Relationship Id="rId210" Type="http://schemas.openxmlformats.org/officeDocument/2006/relationships/image" Target="../media/image1314.png"/><Relationship Id="rId448" Type="http://schemas.openxmlformats.org/officeDocument/2006/relationships/image" Target="../media/image1433.png"/><Relationship Id="rId655" Type="http://schemas.openxmlformats.org/officeDocument/2006/relationships/customXml" Target="../ink/ink1496.xml"/><Relationship Id="rId294" Type="http://schemas.openxmlformats.org/officeDocument/2006/relationships/image" Target="../media/image1356.png"/><Relationship Id="rId308" Type="http://schemas.openxmlformats.org/officeDocument/2006/relationships/image" Target="../media/image1363.png"/><Relationship Id="rId515" Type="http://schemas.openxmlformats.org/officeDocument/2006/relationships/customXml" Target="../ink/ink1426.xml"/><Relationship Id="rId89" Type="http://schemas.openxmlformats.org/officeDocument/2006/relationships/customXml" Target="../ink/ink1213.xml"/><Relationship Id="rId154" Type="http://schemas.openxmlformats.org/officeDocument/2006/relationships/image" Target="../media/image1286.png"/><Relationship Id="rId361" Type="http://schemas.openxmlformats.org/officeDocument/2006/relationships/customXml" Target="../ink/ink1349.xml"/><Relationship Id="rId599" Type="http://schemas.openxmlformats.org/officeDocument/2006/relationships/customXml" Target="../ink/ink1468.xml"/><Relationship Id="rId459" Type="http://schemas.openxmlformats.org/officeDocument/2006/relationships/customXml" Target="../ink/ink1398.xml"/><Relationship Id="rId666" Type="http://schemas.openxmlformats.org/officeDocument/2006/relationships/image" Target="../media/image1542.png"/><Relationship Id="rId16" Type="http://schemas.openxmlformats.org/officeDocument/2006/relationships/image" Target="../media/image1217.png"/><Relationship Id="rId221" Type="http://schemas.openxmlformats.org/officeDocument/2006/relationships/customXml" Target="../ink/ink1279.xml"/><Relationship Id="rId319" Type="http://schemas.openxmlformats.org/officeDocument/2006/relationships/customXml" Target="../ink/ink1328.xml"/><Relationship Id="rId526" Type="http://schemas.openxmlformats.org/officeDocument/2006/relationships/image" Target="../media/image1472.png"/><Relationship Id="rId165" Type="http://schemas.openxmlformats.org/officeDocument/2006/relationships/customXml" Target="../ink/ink1251.xml"/><Relationship Id="rId372" Type="http://schemas.openxmlformats.org/officeDocument/2006/relationships/image" Target="../media/image1395.png"/><Relationship Id="rId677" Type="http://schemas.openxmlformats.org/officeDocument/2006/relationships/customXml" Target="../ink/ink1507.xml"/><Relationship Id="rId232" Type="http://schemas.openxmlformats.org/officeDocument/2006/relationships/image" Target="../media/image1325.png"/><Relationship Id="rId27" Type="http://schemas.openxmlformats.org/officeDocument/2006/relationships/customXml" Target="../ink/ink1182.xml"/><Relationship Id="rId537" Type="http://schemas.openxmlformats.org/officeDocument/2006/relationships/customXml" Target="../ink/ink1437.xml"/><Relationship Id="rId80" Type="http://schemas.openxmlformats.org/officeDocument/2006/relationships/image" Target="../media/image1249.png"/><Relationship Id="rId176" Type="http://schemas.openxmlformats.org/officeDocument/2006/relationships/image" Target="../media/image1297.png"/><Relationship Id="rId383" Type="http://schemas.openxmlformats.org/officeDocument/2006/relationships/customXml" Target="../ink/ink1360.xml"/><Relationship Id="rId590" Type="http://schemas.openxmlformats.org/officeDocument/2006/relationships/image" Target="../media/image1504.png"/><Relationship Id="rId604" Type="http://schemas.openxmlformats.org/officeDocument/2006/relationships/image" Target="../media/image1511.png"/><Relationship Id="rId243" Type="http://schemas.openxmlformats.org/officeDocument/2006/relationships/customXml" Target="../ink/ink1290.xml"/><Relationship Id="rId450" Type="http://schemas.openxmlformats.org/officeDocument/2006/relationships/image" Target="../media/image1434.png"/><Relationship Id="rId38" Type="http://schemas.openxmlformats.org/officeDocument/2006/relationships/image" Target="../media/image1228.png"/><Relationship Id="rId103" Type="http://schemas.openxmlformats.org/officeDocument/2006/relationships/customXml" Target="../ink/ink1220.xml"/><Relationship Id="rId310" Type="http://schemas.openxmlformats.org/officeDocument/2006/relationships/image" Target="../media/image1364.png"/><Relationship Id="rId548" Type="http://schemas.openxmlformats.org/officeDocument/2006/relationships/image" Target="../media/image148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08.png"/><Relationship Id="rId4" Type="http://schemas.openxmlformats.org/officeDocument/2006/relationships/image" Target="../media/image85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7" Type="http://schemas.openxmlformats.org/officeDocument/2006/relationships/image" Target="../media/image155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510.xml"/><Relationship Id="rId5" Type="http://schemas.openxmlformats.org/officeDocument/2006/relationships/image" Target="../media/image912.png"/><Relationship Id="rId4" Type="http://schemas.openxmlformats.org/officeDocument/2006/relationships/image" Target="../media/image91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51.png"/><Relationship Id="rId4" Type="http://schemas.openxmlformats.org/officeDocument/2006/relationships/image" Target="../media/image91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54.png"/><Relationship Id="rId4" Type="http://schemas.openxmlformats.org/officeDocument/2006/relationships/image" Target="../media/image1553.jpeg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7.xml"/><Relationship Id="rId299" Type="http://schemas.openxmlformats.org/officeDocument/2006/relationships/customXml" Target="../ink/ink128.xml"/><Relationship Id="rId21" Type="http://schemas.openxmlformats.org/officeDocument/2006/relationships/tags" Target="../tags/tag67.xml"/><Relationship Id="rId63" Type="http://schemas.openxmlformats.org/officeDocument/2006/relationships/customXml" Target="../ink/ink10.xml"/><Relationship Id="rId159" Type="http://schemas.openxmlformats.org/officeDocument/2006/relationships/customXml" Target="../ink/ink58.xml"/><Relationship Id="rId170" Type="http://schemas.openxmlformats.org/officeDocument/2006/relationships/image" Target="../media/image82.png"/><Relationship Id="rId226" Type="http://schemas.openxmlformats.org/officeDocument/2006/relationships/image" Target="../media/image110.png"/><Relationship Id="rId268" Type="http://schemas.openxmlformats.org/officeDocument/2006/relationships/image" Target="../media/image131.png"/><Relationship Id="rId32" Type="http://schemas.openxmlformats.org/officeDocument/2006/relationships/tags" Target="../tags/tag78.xml"/><Relationship Id="rId74" Type="http://schemas.openxmlformats.org/officeDocument/2006/relationships/image" Target="../media/image34.png"/><Relationship Id="rId128" Type="http://schemas.openxmlformats.org/officeDocument/2006/relationships/image" Target="../media/image61.png"/><Relationship Id="rId5" Type="http://schemas.openxmlformats.org/officeDocument/2006/relationships/tags" Target="../tags/tag51.xml"/><Relationship Id="rId181" Type="http://schemas.openxmlformats.org/officeDocument/2006/relationships/customXml" Target="../ink/ink69.xml"/><Relationship Id="rId237" Type="http://schemas.openxmlformats.org/officeDocument/2006/relationships/customXml" Target="../ink/ink97.xml"/><Relationship Id="rId279" Type="http://schemas.openxmlformats.org/officeDocument/2006/relationships/customXml" Target="../ink/ink118.xml"/><Relationship Id="rId43" Type="http://schemas.openxmlformats.org/officeDocument/2006/relationships/image" Target="../media/image18.wmf"/><Relationship Id="rId139" Type="http://schemas.openxmlformats.org/officeDocument/2006/relationships/customXml" Target="../ink/ink48.xml"/><Relationship Id="rId290" Type="http://schemas.openxmlformats.org/officeDocument/2006/relationships/image" Target="../media/image142.png"/><Relationship Id="rId304" Type="http://schemas.openxmlformats.org/officeDocument/2006/relationships/image" Target="../media/image22.emf"/><Relationship Id="rId85" Type="http://schemas.openxmlformats.org/officeDocument/2006/relationships/customXml" Target="../ink/ink21.xml"/><Relationship Id="rId150" Type="http://schemas.openxmlformats.org/officeDocument/2006/relationships/image" Target="../media/image72.png"/><Relationship Id="rId192" Type="http://schemas.openxmlformats.org/officeDocument/2006/relationships/image" Target="../media/image93.png"/><Relationship Id="rId206" Type="http://schemas.openxmlformats.org/officeDocument/2006/relationships/image" Target="../media/image100.png"/><Relationship Id="rId248" Type="http://schemas.openxmlformats.org/officeDocument/2006/relationships/image" Target="../media/image121.png"/><Relationship Id="rId12" Type="http://schemas.openxmlformats.org/officeDocument/2006/relationships/tags" Target="../tags/tag58.xml"/><Relationship Id="rId108" Type="http://schemas.openxmlformats.org/officeDocument/2006/relationships/image" Target="../media/image51.png"/><Relationship Id="rId54" Type="http://schemas.openxmlformats.org/officeDocument/2006/relationships/image" Target="../media/image24.png"/><Relationship Id="rId96" Type="http://schemas.openxmlformats.org/officeDocument/2006/relationships/image" Target="../media/image45.png"/><Relationship Id="rId161" Type="http://schemas.openxmlformats.org/officeDocument/2006/relationships/customXml" Target="../ink/ink59.xml"/><Relationship Id="rId217" Type="http://schemas.openxmlformats.org/officeDocument/2006/relationships/customXml" Target="../ink/ink87.xml"/><Relationship Id="rId6" Type="http://schemas.openxmlformats.org/officeDocument/2006/relationships/tags" Target="../tags/tag52.xml"/><Relationship Id="rId238" Type="http://schemas.openxmlformats.org/officeDocument/2006/relationships/image" Target="../media/image116.png"/><Relationship Id="rId259" Type="http://schemas.openxmlformats.org/officeDocument/2006/relationships/customXml" Target="../ink/ink108.xml"/><Relationship Id="rId23" Type="http://schemas.openxmlformats.org/officeDocument/2006/relationships/tags" Target="../tags/tag69.xml"/><Relationship Id="rId119" Type="http://schemas.openxmlformats.org/officeDocument/2006/relationships/customXml" Target="../ink/ink38.xml"/><Relationship Id="rId270" Type="http://schemas.openxmlformats.org/officeDocument/2006/relationships/image" Target="../media/image132.png"/><Relationship Id="rId291" Type="http://schemas.openxmlformats.org/officeDocument/2006/relationships/customXml" Target="../ink/ink124.xml"/><Relationship Id="rId44" Type="http://schemas.openxmlformats.org/officeDocument/2006/relationships/image" Target="../media/image19.png"/><Relationship Id="rId65" Type="http://schemas.openxmlformats.org/officeDocument/2006/relationships/customXml" Target="../ink/ink11.xml"/><Relationship Id="rId86" Type="http://schemas.openxmlformats.org/officeDocument/2006/relationships/image" Target="../media/image40.png"/><Relationship Id="rId130" Type="http://schemas.openxmlformats.org/officeDocument/2006/relationships/image" Target="../media/image62.png"/><Relationship Id="rId151" Type="http://schemas.openxmlformats.org/officeDocument/2006/relationships/customXml" Target="../ink/ink54.xml"/><Relationship Id="rId172" Type="http://schemas.openxmlformats.org/officeDocument/2006/relationships/image" Target="../media/image83.png"/><Relationship Id="rId193" Type="http://schemas.openxmlformats.org/officeDocument/2006/relationships/customXml" Target="../ink/ink75.xml"/><Relationship Id="rId207" Type="http://schemas.openxmlformats.org/officeDocument/2006/relationships/customXml" Target="../ink/ink82.xml"/><Relationship Id="rId228" Type="http://schemas.openxmlformats.org/officeDocument/2006/relationships/image" Target="../media/image111.png"/><Relationship Id="rId249" Type="http://schemas.openxmlformats.org/officeDocument/2006/relationships/customXml" Target="../ink/ink103.xml"/><Relationship Id="rId13" Type="http://schemas.openxmlformats.org/officeDocument/2006/relationships/tags" Target="../tags/tag59.xml"/><Relationship Id="rId109" Type="http://schemas.openxmlformats.org/officeDocument/2006/relationships/customXml" Target="../ink/ink33.xml"/><Relationship Id="rId260" Type="http://schemas.openxmlformats.org/officeDocument/2006/relationships/image" Target="../media/image127.png"/><Relationship Id="rId281" Type="http://schemas.openxmlformats.org/officeDocument/2006/relationships/customXml" Target="../ink/ink119.xml"/><Relationship Id="rId34" Type="http://schemas.openxmlformats.org/officeDocument/2006/relationships/tags" Target="../tags/tag80.xml"/><Relationship Id="rId55" Type="http://schemas.openxmlformats.org/officeDocument/2006/relationships/customXml" Target="../ink/ink6.xml"/><Relationship Id="rId76" Type="http://schemas.openxmlformats.org/officeDocument/2006/relationships/image" Target="../media/image35.png"/><Relationship Id="rId97" Type="http://schemas.openxmlformats.org/officeDocument/2006/relationships/customXml" Target="../ink/ink27.xml"/><Relationship Id="rId120" Type="http://schemas.openxmlformats.org/officeDocument/2006/relationships/image" Target="../media/image57.png"/><Relationship Id="rId141" Type="http://schemas.openxmlformats.org/officeDocument/2006/relationships/customXml" Target="../ink/ink49.xml"/><Relationship Id="rId7" Type="http://schemas.openxmlformats.org/officeDocument/2006/relationships/tags" Target="../tags/tag53.xml"/><Relationship Id="rId162" Type="http://schemas.openxmlformats.org/officeDocument/2006/relationships/image" Target="../media/image78.png"/><Relationship Id="rId183" Type="http://schemas.openxmlformats.org/officeDocument/2006/relationships/customXml" Target="../ink/ink70.xml"/><Relationship Id="rId218" Type="http://schemas.openxmlformats.org/officeDocument/2006/relationships/image" Target="../media/image106.png"/><Relationship Id="rId239" Type="http://schemas.openxmlformats.org/officeDocument/2006/relationships/customXml" Target="../ink/ink98.xml"/><Relationship Id="rId250" Type="http://schemas.openxmlformats.org/officeDocument/2006/relationships/image" Target="../media/image122.png"/><Relationship Id="rId271" Type="http://schemas.openxmlformats.org/officeDocument/2006/relationships/customXml" Target="../ink/ink114.xml"/><Relationship Id="rId292" Type="http://schemas.openxmlformats.org/officeDocument/2006/relationships/image" Target="../media/image143.png"/><Relationship Id="rId24" Type="http://schemas.openxmlformats.org/officeDocument/2006/relationships/tags" Target="../tags/tag70.xml"/><Relationship Id="rId45" Type="http://schemas.openxmlformats.org/officeDocument/2006/relationships/image" Target="../media/image20.png"/><Relationship Id="rId66" Type="http://schemas.openxmlformats.org/officeDocument/2006/relationships/image" Target="../media/image30.png"/><Relationship Id="rId87" Type="http://schemas.openxmlformats.org/officeDocument/2006/relationships/customXml" Target="../ink/ink22.xml"/><Relationship Id="rId110" Type="http://schemas.openxmlformats.org/officeDocument/2006/relationships/image" Target="../media/image52.png"/><Relationship Id="rId131" Type="http://schemas.openxmlformats.org/officeDocument/2006/relationships/customXml" Target="../ink/ink44.xml"/><Relationship Id="rId152" Type="http://schemas.openxmlformats.org/officeDocument/2006/relationships/image" Target="../media/image73.png"/><Relationship Id="rId173" Type="http://schemas.openxmlformats.org/officeDocument/2006/relationships/customXml" Target="../ink/ink65.xml"/><Relationship Id="rId194" Type="http://schemas.openxmlformats.org/officeDocument/2006/relationships/image" Target="../media/image94.png"/><Relationship Id="rId208" Type="http://schemas.openxmlformats.org/officeDocument/2006/relationships/image" Target="../media/image101.png"/><Relationship Id="rId229" Type="http://schemas.openxmlformats.org/officeDocument/2006/relationships/customXml" Target="../ink/ink93.xml"/><Relationship Id="rId240" Type="http://schemas.openxmlformats.org/officeDocument/2006/relationships/image" Target="../media/image117.png"/><Relationship Id="rId261" Type="http://schemas.openxmlformats.org/officeDocument/2006/relationships/customXml" Target="../ink/ink109.xml"/><Relationship Id="rId14" Type="http://schemas.openxmlformats.org/officeDocument/2006/relationships/tags" Target="../tags/tag60.xml"/><Relationship Id="rId35" Type="http://schemas.openxmlformats.org/officeDocument/2006/relationships/tags" Target="../tags/tag81.xml"/><Relationship Id="rId56" Type="http://schemas.openxmlformats.org/officeDocument/2006/relationships/image" Target="../media/image25.png"/><Relationship Id="rId77" Type="http://schemas.openxmlformats.org/officeDocument/2006/relationships/customXml" Target="../ink/ink17.xml"/><Relationship Id="rId100" Type="http://schemas.openxmlformats.org/officeDocument/2006/relationships/image" Target="../media/image47.png"/><Relationship Id="rId282" Type="http://schemas.openxmlformats.org/officeDocument/2006/relationships/image" Target="../media/image138.png"/><Relationship Id="rId8" Type="http://schemas.openxmlformats.org/officeDocument/2006/relationships/tags" Target="../tags/tag54.xml"/><Relationship Id="rId98" Type="http://schemas.openxmlformats.org/officeDocument/2006/relationships/image" Target="../media/image46.png"/><Relationship Id="rId121" Type="http://schemas.openxmlformats.org/officeDocument/2006/relationships/customXml" Target="../ink/ink39.xml"/><Relationship Id="rId142" Type="http://schemas.openxmlformats.org/officeDocument/2006/relationships/image" Target="../media/image68.png"/><Relationship Id="rId163" Type="http://schemas.openxmlformats.org/officeDocument/2006/relationships/customXml" Target="../ink/ink60.xml"/><Relationship Id="rId184" Type="http://schemas.openxmlformats.org/officeDocument/2006/relationships/image" Target="../media/image89.png"/><Relationship Id="rId219" Type="http://schemas.openxmlformats.org/officeDocument/2006/relationships/customXml" Target="../ink/ink88.xml"/><Relationship Id="rId230" Type="http://schemas.openxmlformats.org/officeDocument/2006/relationships/image" Target="../media/image112.png"/><Relationship Id="rId251" Type="http://schemas.openxmlformats.org/officeDocument/2006/relationships/customXml" Target="../ink/ink104.xml"/><Relationship Id="rId25" Type="http://schemas.openxmlformats.org/officeDocument/2006/relationships/tags" Target="../tags/tag71.xml"/><Relationship Id="rId46" Type="http://schemas.openxmlformats.org/officeDocument/2006/relationships/image" Target="../media/image21.png"/><Relationship Id="rId67" Type="http://schemas.openxmlformats.org/officeDocument/2006/relationships/customXml" Target="../ink/ink12.xml"/><Relationship Id="rId272" Type="http://schemas.openxmlformats.org/officeDocument/2006/relationships/image" Target="../media/image133.png"/><Relationship Id="rId293" Type="http://schemas.openxmlformats.org/officeDocument/2006/relationships/customXml" Target="../ink/ink125.xml"/><Relationship Id="rId88" Type="http://schemas.openxmlformats.org/officeDocument/2006/relationships/image" Target="../media/image41.png"/><Relationship Id="rId111" Type="http://schemas.openxmlformats.org/officeDocument/2006/relationships/customXml" Target="../ink/ink34.xml"/><Relationship Id="rId132" Type="http://schemas.openxmlformats.org/officeDocument/2006/relationships/image" Target="../media/image63.png"/><Relationship Id="rId153" Type="http://schemas.openxmlformats.org/officeDocument/2006/relationships/customXml" Target="../ink/ink55.xml"/><Relationship Id="rId174" Type="http://schemas.openxmlformats.org/officeDocument/2006/relationships/image" Target="../media/image84.png"/><Relationship Id="rId195" Type="http://schemas.openxmlformats.org/officeDocument/2006/relationships/customXml" Target="../ink/ink76.xml"/><Relationship Id="rId209" Type="http://schemas.openxmlformats.org/officeDocument/2006/relationships/customXml" Target="../ink/ink83.xml"/><Relationship Id="rId220" Type="http://schemas.openxmlformats.org/officeDocument/2006/relationships/image" Target="../media/image107.png"/><Relationship Id="rId241" Type="http://schemas.openxmlformats.org/officeDocument/2006/relationships/customXml" Target="../ink/ink99.xml"/><Relationship Id="rId15" Type="http://schemas.openxmlformats.org/officeDocument/2006/relationships/tags" Target="../tags/tag61.xml"/><Relationship Id="rId36" Type="http://schemas.openxmlformats.org/officeDocument/2006/relationships/tags" Target="../tags/tag82.xml"/><Relationship Id="rId57" Type="http://schemas.openxmlformats.org/officeDocument/2006/relationships/customXml" Target="../ink/ink7.xml"/><Relationship Id="rId262" Type="http://schemas.openxmlformats.org/officeDocument/2006/relationships/image" Target="../media/image128.png"/><Relationship Id="rId283" Type="http://schemas.openxmlformats.org/officeDocument/2006/relationships/customXml" Target="../ink/ink120.xml"/><Relationship Id="rId78" Type="http://schemas.openxmlformats.org/officeDocument/2006/relationships/image" Target="../media/image36.png"/><Relationship Id="rId99" Type="http://schemas.openxmlformats.org/officeDocument/2006/relationships/customXml" Target="../ink/ink28.xml"/><Relationship Id="rId101" Type="http://schemas.openxmlformats.org/officeDocument/2006/relationships/customXml" Target="../ink/ink29.xml"/><Relationship Id="rId122" Type="http://schemas.openxmlformats.org/officeDocument/2006/relationships/image" Target="../media/image58.png"/><Relationship Id="rId143" Type="http://schemas.openxmlformats.org/officeDocument/2006/relationships/customXml" Target="../ink/ink50.xml"/><Relationship Id="rId164" Type="http://schemas.openxmlformats.org/officeDocument/2006/relationships/image" Target="../media/image79.png"/><Relationship Id="rId185" Type="http://schemas.openxmlformats.org/officeDocument/2006/relationships/customXml" Target="../ink/ink71.xml"/><Relationship Id="rId9" Type="http://schemas.openxmlformats.org/officeDocument/2006/relationships/tags" Target="../tags/tag55.xml"/><Relationship Id="rId210" Type="http://schemas.openxmlformats.org/officeDocument/2006/relationships/image" Target="../media/image102.png"/><Relationship Id="rId26" Type="http://schemas.openxmlformats.org/officeDocument/2006/relationships/tags" Target="../tags/tag72.xml"/><Relationship Id="rId231" Type="http://schemas.openxmlformats.org/officeDocument/2006/relationships/customXml" Target="../ink/ink94.xml"/><Relationship Id="rId252" Type="http://schemas.openxmlformats.org/officeDocument/2006/relationships/image" Target="../media/image123.png"/><Relationship Id="rId273" Type="http://schemas.openxmlformats.org/officeDocument/2006/relationships/customXml" Target="../ink/ink115.xml"/><Relationship Id="rId294" Type="http://schemas.openxmlformats.org/officeDocument/2006/relationships/image" Target="../media/image144.png"/><Relationship Id="rId47" Type="http://schemas.openxmlformats.org/officeDocument/2006/relationships/customXml" Target="../ink/ink2.xml"/><Relationship Id="rId68" Type="http://schemas.openxmlformats.org/officeDocument/2006/relationships/image" Target="../media/image31.png"/><Relationship Id="rId89" Type="http://schemas.openxmlformats.org/officeDocument/2006/relationships/customXml" Target="../ink/ink23.xml"/><Relationship Id="rId112" Type="http://schemas.openxmlformats.org/officeDocument/2006/relationships/image" Target="../media/image53.png"/><Relationship Id="rId133" Type="http://schemas.openxmlformats.org/officeDocument/2006/relationships/customXml" Target="../ink/ink45.xml"/><Relationship Id="rId154" Type="http://schemas.openxmlformats.org/officeDocument/2006/relationships/image" Target="../media/image74.png"/><Relationship Id="rId175" Type="http://schemas.openxmlformats.org/officeDocument/2006/relationships/customXml" Target="../ink/ink66.xml"/><Relationship Id="rId196" Type="http://schemas.openxmlformats.org/officeDocument/2006/relationships/image" Target="../media/image95.png"/><Relationship Id="rId200" Type="http://schemas.openxmlformats.org/officeDocument/2006/relationships/image" Target="../media/image97.png"/><Relationship Id="rId16" Type="http://schemas.openxmlformats.org/officeDocument/2006/relationships/tags" Target="../tags/tag62.xml"/><Relationship Id="rId221" Type="http://schemas.openxmlformats.org/officeDocument/2006/relationships/customXml" Target="../ink/ink89.xml"/><Relationship Id="rId242" Type="http://schemas.openxmlformats.org/officeDocument/2006/relationships/image" Target="../media/image118.png"/><Relationship Id="rId263" Type="http://schemas.openxmlformats.org/officeDocument/2006/relationships/customXml" Target="../ink/ink110.xml"/><Relationship Id="rId284" Type="http://schemas.openxmlformats.org/officeDocument/2006/relationships/image" Target="../media/image139.png"/><Relationship Id="rId37" Type="http://schemas.openxmlformats.org/officeDocument/2006/relationships/tags" Target="../tags/tag83.xml"/><Relationship Id="rId58" Type="http://schemas.openxmlformats.org/officeDocument/2006/relationships/image" Target="../media/image26.png"/><Relationship Id="rId79" Type="http://schemas.openxmlformats.org/officeDocument/2006/relationships/customXml" Target="../ink/ink18.xml"/><Relationship Id="rId102" Type="http://schemas.openxmlformats.org/officeDocument/2006/relationships/image" Target="../media/image48.png"/><Relationship Id="rId123" Type="http://schemas.openxmlformats.org/officeDocument/2006/relationships/customXml" Target="../ink/ink40.xml"/><Relationship Id="rId144" Type="http://schemas.openxmlformats.org/officeDocument/2006/relationships/image" Target="../media/image69.png"/><Relationship Id="rId90" Type="http://schemas.openxmlformats.org/officeDocument/2006/relationships/image" Target="../media/image42.png"/><Relationship Id="rId165" Type="http://schemas.openxmlformats.org/officeDocument/2006/relationships/customXml" Target="../ink/ink61.xml"/><Relationship Id="rId186" Type="http://schemas.openxmlformats.org/officeDocument/2006/relationships/image" Target="../media/image90.png"/><Relationship Id="rId211" Type="http://schemas.openxmlformats.org/officeDocument/2006/relationships/customXml" Target="../ink/ink84.xml"/><Relationship Id="rId232" Type="http://schemas.openxmlformats.org/officeDocument/2006/relationships/image" Target="../media/image113.png"/><Relationship Id="rId253" Type="http://schemas.openxmlformats.org/officeDocument/2006/relationships/customXml" Target="../ink/ink105.xml"/><Relationship Id="rId274" Type="http://schemas.openxmlformats.org/officeDocument/2006/relationships/image" Target="../media/image134.png"/><Relationship Id="rId295" Type="http://schemas.openxmlformats.org/officeDocument/2006/relationships/customXml" Target="../ink/ink126.xml"/><Relationship Id="rId27" Type="http://schemas.openxmlformats.org/officeDocument/2006/relationships/tags" Target="../tags/tag73.xml"/><Relationship Id="rId48" Type="http://schemas.openxmlformats.org/officeDocument/2006/relationships/image" Target="../media/image2110.png"/><Relationship Id="rId69" Type="http://schemas.openxmlformats.org/officeDocument/2006/relationships/customXml" Target="../ink/ink13.xml"/><Relationship Id="rId113" Type="http://schemas.openxmlformats.org/officeDocument/2006/relationships/customXml" Target="../ink/ink35.xml"/><Relationship Id="rId134" Type="http://schemas.openxmlformats.org/officeDocument/2006/relationships/image" Target="../media/image64.png"/><Relationship Id="rId80" Type="http://schemas.openxmlformats.org/officeDocument/2006/relationships/image" Target="../media/image37.png"/><Relationship Id="rId155" Type="http://schemas.openxmlformats.org/officeDocument/2006/relationships/customXml" Target="../ink/ink56.xml"/><Relationship Id="rId176" Type="http://schemas.openxmlformats.org/officeDocument/2006/relationships/image" Target="../media/image85.png"/><Relationship Id="rId197" Type="http://schemas.openxmlformats.org/officeDocument/2006/relationships/customXml" Target="../ink/ink77.xml"/><Relationship Id="rId201" Type="http://schemas.openxmlformats.org/officeDocument/2006/relationships/customXml" Target="../ink/ink79.xml"/><Relationship Id="rId222" Type="http://schemas.openxmlformats.org/officeDocument/2006/relationships/image" Target="../media/image108.png"/><Relationship Id="rId243" Type="http://schemas.openxmlformats.org/officeDocument/2006/relationships/customXml" Target="../ink/ink100.xml"/><Relationship Id="rId264" Type="http://schemas.openxmlformats.org/officeDocument/2006/relationships/image" Target="../media/image129.png"/><Relationship Id="rId285" Type="http://schemas.openxmlformats.org/officeDocument/2006/relationships/customXml" Target="../ink/ink121.xml"/><Relationship Id="rId17" Type="http://schemas.openxmlformats.org/officeDocument/2006/relationships/tags" Target="../tags/tag63.xml"/><Relationship Id="rId38" Type="http://schemas.openxmlformats.org/officeDocument/2006/relationships/tags" Target="../tags/tag84.xml"/><Relationship Id="rId59" Type="http://schemas.openxmlformats.org/officeDocument/2006/relationships/customXml" Target="../ink/ink8.xml"/><Relationship Id="rId103" Type="http://schemas.openxmlformats.org/officeDocument/2006/relationships/customXml" Target="../ink/ink30.xml"/><Relationship Id="rId124" Type="http://schemas.openxmlformats.org/officeDocument/2006/relationships/image" Target="../media/image59.png"/><Relationship Id="rId70" Type="http://schemas.openxmlformats.org/officeDocument/2006/relationships/image" Target="../media/image32.png"/><Relationship Id="rId91" Type="http://schemas.openxmlformats.org/officeDocument/2006/relationships/customXml" Target="../ink/ink24.xml"/><Relationship Id="rId145" Type="http://schemas.openxmlformats.org/officeDocument/2006/relationships/customXml" Target="../ink/ink51.xml"/><Relationship Id="rId166" Type="http://schemas.openxmlformats.org/officeDocument/2006/relationships/image" Target="../media/image80.png"/><Relationship Id="rId187" Type="http://schemas.openxmlformats.org/officeDocument/2006/relationships/customXml" Target="../ink/ink72.xml"/><Relationship Id="rId1" Type="http://schemas.openxmlformats.org/officeDocument/2006/relationships/tags" Target="../tags/tag47.xml"/><Relationship Id="rId212" Type="http://schemas.openxmlformats.org/officeDocument/2006/relationships/image" Target="../media/image103.png"/><Relationship Id="rId233" Type="http://schemas.openxmlformats.org/officeDocument/2006/relationships/customXml" Target="../ink/ink95.xml"/><Relationship Id="rId254" Type="http://schemas.openxmlformats.org/officeDocument/2006/relationships/image" Target="../media/image124.png"/><Relationship Id="rId28" Type="http://schemas.openxmlformats.org/officeDocument/2006/relationships/tags" Target="../tags/tag74.xml"/><Relationship Id="rId49" Type="http://schemas.openxmlformats.org/officeDocument/2006/relationships/customXml" Target="../ink/ink3.xml"/><Relationship Id="rId114" Type="http://schemas.openxmlformats.org/officeDocument/2006/relationships/image" Target="../media/image54.png"/><Relationship Id="rId275" Type="http://schemas.openxmlformats.org/officeDocument/2006/relationships/customXml" Target="../ink/ink116.xml"/><Relationship Id="rId296" Type="http://schemas.openxmlformats.org/officeDocument/2006/relationships/image" Target="../media/image145.png"/><Relationship Id="rId300" Type="http://schemas.openxmlformats.org/officeDocument/2006/relationships/image" Target="../media/image147.png"/><Relationship Id="rId60" Type="http://schemas.openxmlformats.org/officeDocument/2006/relationships/image" Target="../media/image27.png"/><Relationship Id="rId81" Type="http://schemas.openxmlformats.org/officeDocument/2006/relationships/customXml" Target="../ink/ink19.xml"/><Relationship Id="rId135" Type="http://schemas.openxmlformats.org/officeDocument/2006/relationships/customXml" Target="../ink/ink46.xml"/><Relationship Id="rId156" Type="http://schemas.openxmlformats.org/officeDocument/2006/relationships/image" Target="../media/image75.png"/><Relationship Id="rId177" Type="http://schemas.openxmlformats.org/officeDocument/2006/relationships/customXml" Target="../ink/ink67.xml"/><Relationship Id="rId198" Type="http://schemas.openxmlformats.org/officeDocument/2006/relationships/image" Target="../media/image96.png"/><Relationship Id="rId202" Type="http://schemas.openxmlformats.org/officeDocument/2006/relationships/image" Target="../media/image98.png"/><Relationship Id="rId223" Type="http://schemas.openxmlformats.org/officeDocument/2006/relationships/customXml" Target="../ink/ink90.xml"/><Relationship Id="rId244" Type="http://schemas.openxmlformats.org/officeDocument/2006/relationships/image" Target="../media/image119.png"/><Relationship Id="rId18" Type="http://schemas.openxmlformats.org/officeDocument/2006/relationships/tags" Target="../tags/tag64.xml"/><Relationship Id="rId39" Type="http://schemas.openxmlformats.org/officeDocument/2006/relationships/tags" Target="../tags/tag85.xml"/><Relationship Id="rId265" Type="http://schemas.openxmlformats.org/officeDocument/2006/relationships/customXml" Target="../ink/ink111.xml"/><Relationship Id="rId286" Type="http://schemas.openxmlformats.org/officeDocument/2006/relationships/image" Target="../media/image140.png"/><Relationship Id="rId50" Type="http://schemas.openxmlformats.org/officeDocument/2006/relationships/image" Target="../media/image22.png"/><Relationship Id="rId104" Type="http://schemas.openxmlformats.org/officeDocument/2006/relationships/image" Target="../media/image49.png"/><Relationship Id="rId125" Type="http://schemas.openxmlformats.org/officeDocument/2006/relationships/customXml" Target="../ink/ink41.xml"/><Relationship Id="rId146" Type="http://schemas.openxmlformats.org/officeDocument/2006/relationships/image" Target="../media/image70.png"/><Relationship Id="rId167" Type="http://schemas.openxmlformats.org/officeDocument/2006/relationships/customXml" Target="../ink/ink62.xml"/><Relationship Id="rId188" Type="http://schemas.openxmlformats.org/officeDocument/2006/relationships/image" Target="../media/image91.png"/><Relationship Id="rId71" Type="http://schemas.openxmlformats.org/officeDocument/2006/relationships/customXml" Target="../ink/ink14.xml"/><Relationship Id="rId92" Type="http://schemas.openxmlformats.org/officeDocument/2006/relationships/image" Target="../media/image43.png"/><Relationship Id="rId213" Type="http://schemas.openxmlformats.org/officeDocument/2006/relationships/customXml" Target="../ink/ink85.xml"/><Relationship Id="rId234" Type="http://schemas.openxmlformats.org/officeDocument/2006/relationships/image" Target="../media/image114.png"/><Relationship Id="rId2" Type="http://schemas.openxmlformats.org/officeDocument/2006/relationships/tags" Target="../tags/tag48.xml"/><Relationship Id="rId29" Type="http://schemas.openxmlformats.org/officeDocument/2006/relationships/tags" Target="../tags/tag75.xml"/><Relationship Id="rId255" Type="http://schemas.openxmlformats.org/officeDocument/2006/relationships/customXml" Target="../ink/ink106.xml"/><Relationship Id="rId276" Type="http://schemas.openxmlformats.org/officeDocument/2006/relationships/image" Target="../media/image135.png"/><Relationship Id="rId297" Type="http://schemas.openxmlformats.org/officeDocument/2006/relationships/customXml" Target="../ink/ink127.xml"/><Relationship Id="rId40" Type="http://schemas.openxmlformats.org/officeDocument/2006/relationships/slideLayout" Target="../slideLayouts/slideLayout25.xml"/><Relationship Id="rId115" Type="http://schemas.openxmlformats.org/officeDocument/2006/relationships/customXml" Target="../ink/ink36.xml"/><Relationship Id="rId136" Type="http://schemas.openxmlformats.org/officeDocument/2006/relationships/image" Target="../media/image65.png"/><Relationship Id="rId157" Type="http://schemas.openxmlformats.org/officeDocument/2006/relationships/customXml" Target="../ink/ink57.xml"/><Relationship Id="rId178" Type="http://schemas.openxmlformats.org/officeDocument/2006/relationships/image" Target="../media/image86.png"/><Relationship Id="rId301" Type="http://schemas.openxmlformats.org/officeDocument/2006/relationships/customXml" Target="../ink/ink129.xml"/><Relationship Id="rId61" Type="http://schemas.openxmlformats.org/officeDocument/2006/relationships/customXml" Target="../ink/ink9.xml"/><Relationship Id="rId82" Type="http://schemas.openxmlformats.org/officeDocument/2006/relationships/image" Target="../media/image38.png"/><Relationship Id="rId199" Type="http://schemas.openxmlformats.org/officeDocument/2006/relationships/customXml" Target="../ink/ink78.xml"/><Relationship Id="rId203" Type="http://schemas.openxmlformats.org/officeDocument/2006/relationships/customXml" Target="../ink/ink80.xml"/><Relationship Id="rId19" Type="http://schemas.openxmlformats.org/officeDocument/2006/relationships/tags" Target="../tags/tag65.xml"/><Relationship Id="rId224" Type="http://schemas.openxmlformats.org/officeDocument/2006/relationships/image" Target="../media/image109.png"/><Relationship Id="rId245" Type="http://schemas.openxmlformats.org/officeDocument/2006/relationships/customXml" Target="../ink/ink101.xml"/><Relationship Id="rId266" Type="http://schemas.openxmlformats.org/officeDocument/2006/relationships/image" Target="../media/image130.png"/><Relationship Id="rId287" Type="http://schemas.openxmlformats.org/officeDocument/2006/relationships/customXml" Target="../ink/ink122.xml"/><Relationship Id="rId30" Type="http://schemas.openxmlformats.org/officeDocument/2006/relationships/tags" Target="../tags/tag76.xml"/><Relationship Id="rId105" Type="http://schemas.openxmlformats.org/officeDocument/2006/relationships/customXml" Target="../ink/ink31.xml"/><Relationship Id="rId126" Type="http://schemas.openxmlformats.org/officeDocument/2006/relationships/image" Target="../media/image60.png"/><Relationship Id="rId147" Type="http://schemas.openxmlformats.org/officeDocument/2006/relationships/customXml" Target="../ink/ink52.xml"/><Relationship Id="rId168" Type="http://schemas.openxmlformats.org/officeDocument/2006/relationships/image" Target="../media/image81.png"/><Relationship Id="rId51" Type="http://schemas.openxmlformats.org/officeDocument/2006/relationships/customXml" Target="../ink/ink4.xml"/><Relationship Id="rId72" Type="http://schemas.openxmlformats.org/officeDocument/2006/relationships/image" Target="../media/image33.png"/><Relationship Id="rId93" Type="http://schemas.openxmlformats.org/officeDocument/2006/relationships/customXml" Target="../ink/ink25.xml"/><Relationship Id="rId189" Type="http://schemas.openxmlformats.org/officeDocument/2006/relationships/customXml" Target="../ink/ink73.xml"/><Relationship Id="rId3" Type="http://schemas.openxmlformats.org/officeDocument/2006/relationships/tags" Target="../tags/tag49.xml"/><Relationship Id="rId214" Type="http://schemas.openxmlformats.org/officeDocument/2006/relationships/image" Target="../media/image104.png"/><Relationship Id="rId235" Type="http://schemas.openxmlformats.org/officeDocument/2006/relationships/customXml" Target="../ink/ink96.xml"/><Relationship Id="rId256" Type="http://schemas.openxmlformats.org/officeDocument/2006/relationships/image" Target="../media/image125.png"/><Relationship Id="rId277" Type="http://schemas.openxmlformats.org/officeDocument/2006/relationships/customXml" Target="../ink/ink117.xml"/><Relationship Id="rId298" Type="http://schemas.openxmlformats.org/officeDocument/2006/relationships/image" Target="../media/image146.png"/><Relationship Id="rId116" Type="http://schemas.openxmlformats.org/officeDocument/2006/relationships/image" Target="../media/image55.png"/><Relationship Id="rId137" Type="http://schemas.openxmlformats.org/officeDocument/2006/relationships/customXml" Target="../ink/ink47.xml"/><Relationship Id="rId158" Type="http://schemas.openxmlformats.org/officeDocument/2006/relationships/image" Target="../media/image76.png"/><Relationship Id="rId302" Type="http://schemas.openxmlformats.org/officeDocument/2006/relationships/image" Target="../media/image148.png"/><Relationship Id="rId20" Type="http://schemas.openxmlformats.org/officeDocument/2006/relationships/tags" Target="../tags/tag66.xml"/><Relationship Id="rId41" Type="http://schemas.openxmlformats.org/officeDocument/2006/relationships/image" Target="../media/image16.wmf"/><Relationship Id="rId62" Type="http://schemas.openxmlformats.org/officeDocument/2006/relationships/image" Target="../media/image28.png"/><Relationship Id="rId83" Type="http://schemas.openxmlformats.org/officeDocument/2006/relationships/customXml" Target="../ink/ink20.xml"/><Relationship Id="rId179" Type="http://schemas.openxmlformats.org/officeDocument/2006/relationships/customXml" Target="../ink/ink68.xml"/><Relationship Id="rId190" Type="http://schemas.openxmlformats.org/officeDocument/2006/relationships/image" Target="../media/image92.png"/><Relationship Id="rId204" Type="http://schemas.openxmlformats.org/officeDocument/2006/relationships/image" Target="../media/image99.png"/><Relationship Id="rId225" Type="http://schemas.openxmlformats.org/officeDocument/2006/relationships/customXml" Target="../ink/ink91.xml"/><Relationship Id="rId246" Type="http://schemas.openxmlformats.org/officeDocument/2006/relationships/image" Target="../media/image120.png"/><Relationship Id="rId267" Type="http://schemas.openxmlformats.org/officeDocument/2006/relationships/customXml" Target="../ink/ink112.xml"/><Relationship Id="rId288" Type="http://schemas.openxmlformats.org/officeDocument/2006/relationships/image" Target="../media/image141.png"/><Relationship Id="rId106" Type="http://schemas.openxmlformats.org/officeDocument/2006/relationships/image" Target="../media/image50.png"/><Relationship Id="rId127" Type="http://schemas.openxmlformats.org/officeDocument/2006/relationships/customXml" Target="../ink/ink42.xml"/><Relationship Id="rId10" Type="http://schemas.openxmlformats.org/officeDocument/2006/relationships/tags" Target="../tags/tag56.xml"/><Relationship Id="rId31" Type="http://schemas.openxmlformats.org/officeDocument/2006/relationships/tags" Target="../tags/tag77.xml"/><Relationship Id="rId52" Type="http://schemas.openxmlformats.org/officeDocument/2006/relationships/image" Target="../media/image23.png"/><Relationship Id="rId73" Type="http://schemas.openxmlformats.org/officeDocument/2006/relationships/customXml" Target="../ink/ink15.xml"/><Relationship Id="rId94" Type="http://schemas.openxmlformats.org/officeDocument/2006/relationships/image" Target="../media/image44.png"/><Relationship Id="rId148" Type="http://schemas.openxmlformats.org/officeDocument/2006/relationships/image" Target="../media/image71.png"/><Relationship Id="rId169" Type="http://schemas.openxmlformats.org/officeDocument/2006/relationships/customXml" Target="../ink/ink63.xml"/><Relationship Id="rId4" Type="http://schemas.openxmlformats.org/officeDocument/2006/relationships/tags" Target="../tags/tag50.xml"/><Relationship Id="rId180" Type="http://schemas.openxmlformats.org/officeDocument/2006/relationships/image" Target="../media/image87.png"/><Relationship Id="rId215" Type="http://schemas.openxmlformats.org/officeDocument/2006/relationships/customXml" Target="../ink/ink86.xml"/><Relationship Id="rId236" Type="http://schemas.openxmlformats.org/officeDocument/2006/relationships/image" Target="../media/image115.png"/><Relationship Id="rId257" Type="http://schemas.openxmlformats.org/officeDocument/2006/relationships/customXml" Target="../ink/ink107.xml"/><Relationship Id="rId278" Type="http://schemas.openxmlformats.org/officeDocument/2006/relationships/image" Target="../media/image136.png"/><Relationship Id="rId303" Type="http://schemas.openxmlformats.org/officeDocument/2006/relationships/customXml" Target="../ink/ink130.xml"/><Relationship Id="rId42" Type="http://schemas.openxmlformats.org/officeDocument/2006/relationships/image" Target="../media/image17.wmf"/><Relationship Id="rId84" Type="http://schemas.openxmlformats.org/officeDocument/2006/relationships/image" Target="../media/image39.png"/><Relationship Id="rId138" Type="http://schemas.openxmlformats.org/officeDocument/2006/relationships/image" Target="../media/image66.png"/><Relationship Id="rId191" Type="http://schemas.openxmlformats.org/officeDocument/2006/relationships/customXml" Target="../ink/ink74.xml"/><Relationship Id="rId205" Type="http://schemas.openxmlformats.org/officeDocument/2006/relationships/customXml" Target="../ink/ink81.xml"/><Relationship Id="rId247" Type="http://schemas.openxmlformats.org/officeDocument/2006/relationships/customXml" Target="../ink/ink102.xml"/><Relationship Id="rId107" Type="http://schemas.openxmlformats.org/officeDocument/2006/relationships/customXml" Target="../ink/ink32.xml"/><Relationship Id="rId289" Type="http://schemas.openxmlformats.org/officeDocument/2006/relationships/customXml" Target="../ink/ink123.xml"/><Relationship Id="rId11" Type="http://schemas.openxmlformats.org/officeDocument/2006/relationships/tags" Target="../tags/tag57.xml"/><Relationship Id="rId53" Type="http://schemas.openxmlformats.org/officeDocument/2006/relationships/customXml" Target="../ink/ink5.xml"/><Relationship Id="rId149" Type="http://schemas.openxmlformats.org/officeDocument/2006/relationships/customXml" Target="../ink/ink53.xml"/><Relationship Id="rId95" Type="http://schemas.openxmlformats.org/officeDocument/2006/relationships/customXml" Target="../ink/ink26.xml"/><Relationship Id="rId160" Type="http://schemas.openxmlformats.org/officeDocument/2006/relationships/image" Target="../media/image77.png"/><Relationship Id="rId216" Type="http://schemas.openxmlformats.org/officeDocument/2006/relationships/image" Target="../media/image105.png"/><Relationship Id="rId258" Type="http://schemas.openxmlformats.org/officeDocument/2006/relationships/image" Target="../media/image126.png"/><Relationship Id="rId22" Type="http://schemas.openxmlformats.org/officeDocument/2006/relationships/tags" Target="../tags/tag68.xml"/><Relationship Id="rId64" Type="http://schemas.openxmlformats.org/officeDocument/2006/relationships/image" Target="../media/image29.png"/><Relationship Id="rId118" Type="http://schemas.openxmlformats.org/officeDocument/2006/relationships/image" Target="../media/image56.png"/><Relationship Id="rId171" Type="http://schemas.openxmlformats.org/officeDocument/2006/relationships/customXml" Target="../ink/ink64.xml"/><Relationship Id="rId227" Type="http://schemas.openxmlformats.org/officeDocument/2006/relationships/customXml" Target="../ink/ink92.xml"/><Relationship Id="rId269" Type="http://schemas.openxmlformats.org/officeDocument/2006/relationships/customXml" Target="../ink/ink113.xml"/><Relationship Id="rId33" Type="http://schemas.openxmlformats.org/officeDocument/2006/relationships/tags" Target="../tags/tag79.xml"/><Relationship Id="rId129" Type="http://schemas.openxmlformats.org/officeDocument/2006/relationships/customXml" Target="../ink/ink43.xml"/><Relationship Id="rId280" Type="http://schemas.openxmlformats.org/officeDocument/2006/relationships/image" Target="../media/image137.png"/><Relationship Id="rId75" Type="http://schemas.openxmlformats.org/officeDocument/2006/relationships/customXml" Target="../ink/ink16.xml"/><Relationship Id="rId140" Type="http://schemas.openxmlformats.org/officeDocument/2006/relationships/image" Target="../media/image67.png"/><Relationship Id="rId182" Type="http://schemas.openxmlformats.org/officeDocument/2006/relationships/image" Target="../media/image8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6.png"/><Relationship Id="rId7" Type="http://schemas.openxmlformats.org/officeDocument/2006/relationships/image" Target="../media/image15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59.png"/><Relationship Id="rId5" Type="http://schemas.openxmlformats.org/officeDocument/2006/relationships/image" Target="../media/image1558.jpeg"/><Relationship Id="rId4" Type="http://schemas.openxmlformats.org/officeDocument/2006/relationships/image" Target="../media/image1557.jpeg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22.png"/><Relationship Id="rId299" Type="http://schemas.openxmlformats.org/officeDocument/2006/relationships/image" Target="../media/image1713.png"/><Relationship Id="rId21" Type="http://schemas.openxmlformats.org/officeDocument/2006/relationships/image" Target="../media/image1574.png"/><Relationship Id="rId63" Type="http://schemas.openxmlformats.org/officeDocument/2006/relationships/image" Target="../media/image1595.png"/><Relationship Id="rId159" Type="http://schemas.openxmlformats.org/officeDocument/2006/relationships/image" Target="../media/image1643.png"/><Relationship Id="rId324" Type="http://schemas.openxmlformats.org/officeDocument/2006/relationships/customXml" Target="../ink/ink1669.xml"/><Relationship Id="rId366" Type="http://schemas.openxmlformats.org/officeDocument/2006/relationships/customXml" Target="../ink/ink1690.xml"/><Relationship Id="rId170" Type="http://schemas.openxmlformats.org/officeDocument/2006/relationships/customXml" Target="../ink/ink1592.xml"/><Relationship Id="rId226" Type="http://schemas.openxmlformats.org/officeDocument/2006/relationships/customXml" Target="../ink/ink1620.xml"/><Relationship Id="rId433" Type="http://schemas.openxmlformats.org/officeDocument/2006/relationships/image" Target="../media/image1780.png"/><Relationship Id="rId268" Type="http://schemas.openxmlformats.org/officeDocument/2006/relationships/customXml" Target="../ink/ink1641.xml"/><Relationship Id="rId475" Type="http://schemas.openxmlformats.org/officeDocument/2006/relationships/image" Target="../media/image1801.png"/><Relationship Id="rId32" Type="http://schemas.openxmlformats.org/officeDocument/2006/relationships/customXml" Target="../ink/ink1523.xml"/><Relationship Id="rId74" Type="http://schemas.openxmlformats.org/officeDocument/2006/relationships/customXml" Target="../ink/ink1544.xml"/><Relationship Id="rId128" Type="http://schemas.openxmlformats.org/officeDocument/2006/relationships/customXml" Target="../ink/ink1571.xml"/><Relationship Id="rId335" Type="http://schemas.openxmlformats.org/officeDocument/2006/relationships/image" Target="../media/image1731.png"/><Relationship Id="rId377" Type="http://schemas.openxmlformats.org/officeDocument/2006/relationships/image" Target="../media/image1752.png"/><Relationship Id="rId5" Type="http://schemas.openxmlformats.org/officeDocument/2006/relationships/image" Target="../media/image1558.jpeg"/><Relationship Id="rId181" Type="http://schemas.openxmlformats.org/officeDocument/2006/relationships/image" Target="../media/image1654.png"/><Relationship Id="rId237" Type="http://schemas.openxmlformats.org/officeDocument/2006/relationships/image" Target="../media/image1682.png"/><Relationship Id="rId402" Type="http://schemas.openxmlformats.org/officeDocument/2006/relationships/customXml" Target="../ink/ink1708.xml"/><Relationship Id="rId279" Type="http://schemas.openxmlformats.org/officeDocument/2006/relationships/image" Target="../media/image1703.png"/><Relationship Id="rId444" Type="http://schemas.openxmlformats.org/officeDocument/2006/relationships/customXml" Target="../ink/ink1729.xml"/><Relationship Id="rId43" Type="http://schemas.openxmlformats.org/officeDocument/2006/relationships/image" Target="../media/image1585.png"/><Relationship Id="rId139" Type="http://schemas.openxmlformats.org/officeDocument/2006/relationships/image" Target="../media/image1633.png"/><Relationship Id="rId290" Type="http://schemas.openxmlformats.org/officeDocument/2006/relationships/customXml" Target="../ink/ink1652.xml"/><Relationship Id="rId304" Type="http://schemas.openxmlformats.org/officeDocument/2006/relationships/customXml" Target="../ink/ink1659.xml"/><Relationship Id="rId346" Type="http://schemas.openxmlformats.org/officeDocument/2006/relationships/customXml" Target="../ink/ink1680.xml"/><Relationship Id="rId388" Type="http://schemas.openxmlformats.org/officeDocument/2006/relationships/customXml" Target="../ink/ink1701.xml"/><Relationship Id="rId85" Type="http://schemas.openxmlformats.org/officeDocument/2006/relationships/image" Target="../media/image1606.png"/><Relationship Id="rId150" Type="http://schemas.openxmlformats.org/officeDocument/2006/relationships/customXml" Target="../ink/ink1582.xml"/><Relationship Id="rId192" Type="http://schemas.openxmlformats.org/officeDocument/2006/relationships/customXml" Target="../ink/ink1603.xml"/><Relationship Id="rId206" Type="http://schemas.openxmlformats.org/officeDocument/2006/relationships/customXml" Target="../ink/ink1610.xml"/><Relationship Id="rId413" Type="http://schemas.openxmlformats.org/officeDocument/2006/relationships/image" Target="../media/image1770.png"/><Relationship Id="rId248" Type="http://schemas.openxmlformats.org/officeDocument/2006/relationships/customXml" Target="../ink/ink1631.xml"/><Relationship Id="rId455" Type="http://schemas.openxmlformats.org/officeDocument/2006/relationships/image" Target="../media/image1791.png"/><Relationship Id="rId12" Type="http://schemas.openxmlformats.org/officeDocument/2006/relationships/customXml" Target="../ink/ink1513.xml"/><Relationship Id="rId108" Type="http://schemas.openxmlformats.org/officeDocument/2006/relationships/customXml" Target="../ink/ink1561.xml"/><Relationship Id="rId315" Type="http://schemas.openxmlformats.org/officeDocument/2006/relationships/image" Target="../media/image1721.png"/><Relationship Id="rId357" Type="http://schemas.openxmlformats.org/officeDocument/2006/relationships/image" Target="../media/image1742.png"/><Relationship Id="rId54" Type="http://schemas.openxmlformats.org/officeDocument/2006/relationships/customXml" Target="../ink/ink1534.xml"/><Relationship Id="rId96" Type="http://schemas.openxmlformats.org/officeDocument/2006/relationships/customXml" Target="../ink/ink1555.xml"/><Relationship Id="rId161" Type="http://schemas.openxmlformats.org/officeDocument/2006/relationships/image" Target="../media/image1644.png"/><Relationship Id="rId217" Type="http://schemas.openxmlformats.org/officeDocument/2006/relationships/image" Target="../media/image1672.png"/><Relationship Id="rId399" Type="http://schemas.openxmlformats.org/officeDocument/2006/relationships/image" Target="../media/image1763.png"/><Relationship Id="rId259" Type="http://schemas.openxmlformats.org/officeDocument/2006/relationships/image" Target="../media/image1693.png"/><Relationship Id="rId424" Type="http://schemas.openxmlformats.org/officeDocument/2006/relationships/customXml" Target="../ink/ink1719.xml"/><Relationship Id="rId466" Type="http://schemas.openxmlformats.org/officeDocument/2006/relationships/customXml" Target="../ink/ink1740.xml"/><Relationship Id="rId23" Type="http://schemas.openxmlformats.org/officeDocument/2006/relationships/image" Target="../media/image1575.png"/><Relationship Id="rId119" Type="http://schemas.openxmlformats.org/officeDocument/2006/relationships/image" Target="../media/image1623.png"/><Relationship Id="rId270" Type="http://schemas.openxmlformats.org/officeDocument/2006/relationships/customXml" Target="../ink/ink1642.xml"/><Relationship Id="rId326" Type="http://schemas.openxmlformats.org/officeDocument/2006/relationships/customXml" Target="../ink/ink1670.xml"/><Relationship Id="rId65" Type="http://schemas.openxmlformats.org/officeDocument/2006/relationships/image" Target="../media/image1596.png"/><Relationship Id="rId130" Type="http://schemas.openxmlformats.org/officeDocument/2006/relationships/customXml" Target="../ink/ink1572.xml"/><Relationship Id="rId368" Type="http://schemas.openxmlformats.org/officeDocument/2006/relationships/customXml" Target="../ink/ink1691.xml"/><Relationship Id="rId172" Type="http://schemas.openxmlformats.org/officeDocument/2006/relationships/customXml" Target="../ink/ink1593.xml"/><Relationship Id="rId228" Type="http://schemas.openxmlformats.org/officeDocument/2006/relationships/customXml" Target="../ink/ink1621.xml"/><Relationship Id="rId435" Type="http://schemas.openxmlformats.org/officeDocument/2006/relationships/image" Target="../media/image1781.png"/><Relationship Id="rId477" Type="http://schemas.openxmlformats.org/officeDocument/2006/relationships/image" Target="../media/image1802.png"/><Relationship Id="rId281" Type="http://schemas.openxmlformats.org/officeDocument/2006/relationships/image" Target="../media/image1704.png"/><Relationship Id="rId337" Type="http://schemas.openxmlformats.org/officeDocument/2006/relationships/image" Target="../media/image1732.png"/><Relationship Id="rId34" Type="http://schemas.openxmlformats.org/officeDocument/2006/relationships/customXml" Target="../ink/ink1524.xml"/><Relationship Id="rId76" Type="http://schemas.openxmlformats.org/officeDocument/2006/relationships/customXml" Target="../ink/ink1545.xml"/><Relationship Id="rId141" Type="http://schemas.openxmlformats.org/officeDocument/2006/relationships/image" Target="../media/image1634.png"/><Relationship Id="rId379" Type="http://schemas.openxmlformats.org/officeDocument/2006/relationships/image" Target="../media/image1753.png"/><Relationship Id="rId7" Type="http://schemas.openxmlformats.org/officeDocument/2006/relationships/image" Target="../media/image1560.png"/><Relationship Id="rId183" Type="http://schemas.openxmlformats.org/officeDocument/2006/relationships/image" Target="../media/image1655.png"/><Relationship Id="rId239" Type="http://schemas.openxmlformats.org/officeDocument/2006/relationships/image" Target="../media/image1683.png"/><Relationship Id="rId390" Type="http://schemas.openxmlformats.org/officeDocument/2006/relationships/customXml" Target="../ink/ink1702.xml"/><Relationship Id="rId404" Type="http://schemas.openxmlformats.org/officeDocument/2006/relationships/customXml" Target="../ink/ink1709.xml"/><Relationship Id="rId446" Type="http://schemas.openxmlformats.org/officeDocument/2006/relationships/customXml" Target="../ink/ink1730.xml"/><Relationship Id="rId250" Type="http://schemas.openxmlformats.org/officeDocument/2006/relationships/customXml" Target="../ink/ink1632.xml"/><Relationship Id="rId292" Type="http://schemas.openxmlformats.org/officeDocument/2006/relationships/customXml" Target="../ink/ink1653.xml"/><Relationship Id="rId306" Type="http://schemas.openxmlformats.org/officeDocument/2006/relationships/customXml" Target="../ink/ink1660.xml"/><Relationship Id="rId45" Type="http://schemas.openxmlformats.org/officeDocument/2006/relationships/image" Target="../media/image1586.png"/><Relationship Id="rId87" Type="http://schemas.openxmlformats.org/officeDocument/2006/relationships/image" Target="../media/image1607.png"/><Relationship Id="rId110" Type="http://schemas.openxmlformats.org/officeDocument/2006/relationships/customXml" Target="../ink/ink1562.xml"/><Relationship Id="rId348" Type="http://schemas.openxmlformats.org/officeDocument/2006/relationships/customXml" Target="../ink/ink1681.xml"/><Relationship Id="rId152" Type="http://schemas.openxmlformats.org/officeDocument/2006/relationships/customXml" Target="../ink/ink1583.xml"/><Relationship Id="rId194" Type="http://schemas.openxmlformats.org/officeDocument/2006/relationships/customXml" Target="../ink/ink1604.xml"/><Relationship Id="rId208" Type="http://schemas.openxmlformats.org/officeDocument/2006/relationships/customXml" Target="../ink/ink1611.xml"/><Relationship Id="rId415" Type="http://schemas.openxmlformats.org/officeDocument/2006/relationships/image" Target="../media/image1771.png"/><Relationship Id="rId457" Type="http://schemas.openxmlformats.org/officeDocument/2006/relationships/image" Target="../media/image1792.png"/><Relationship Id="rId261" Type="http://schemas.openxmlformats.org/officeDocument/2006/relationships/image" Target="../media/image1694.png"/><Relationship Id="rId14" Type="http://schemas.openxmlformats.org/officeDocument/2006/relationships/customXml" Target="../ink/ink1514.xml"/><Relationship Id="rId56" Type="http://schemas.openxmlformats.org/officeDocument/2006/relationships/customXml" Target="../ink/ink1535.xml"/><Relationship Id="rId317" Type="http://schemas.openxmlformats.org/officeDocument/2006/relationships/image" Target="../media/image1722.png"/><Relationship Id="rId359" Type="http://schemas.openxmlformats.org/officeDocument/2006/relationships/image" Target="../media/image1743.png"/><Relationship Id="rId98" Type="http://schemas.openxmlformats.org/officeDocument/2006/relationships/customXml" Target="../ink/ink1556.xml"/><Relationship Id="rId121" Type="http://schemas.openxmlformats.org/officeDocument/2006/relationships/image" Target="../media/image1624.png"/><Relationship Id="rId163" Type="http://schemas.openxmlformats.org/officeDocument/2006/relationships/image" Target="../media/image1645.png"/><Relationship Id="rId219" Type="http://schemas.openxmlformats.org/officeDocument/2006/relationships/image" Target="../media/image1673.png"/><Relationship Id="rId370" Type="http://schemas.openxmlformats.org/officeDocument/2006/relationships/customXml" Target="../ink/ink1692.xml"/><Relationship Id="rId426" Type="http://schemas.openxmlformats.org/officeDocument/2006/relationships/customXml" Target="../ink/ink1720.xml"/><Relationship Id="rId230" Type="http://schemas.openxmlformats.org/officeDocument/2006/relationships/customXml" Target="../ink/ink1622.xml"/><Relationship Id="rId468" Type="http://schemas.openxmlformats.org/officeDocument/2006/relationships/customXml" Target="../ink/ink1741.xml"/><Relationship Id="rId25" Type="http://schemas.openxmlformats.org/officeDocument/2006/relationships/image" Target="../media/image1576.png"/><Relationship Id="rId67" Type="http://schemas.openxmlformats.org/officeDocument/2006/relationships/image" Target="../media/image1597.png"/><Relationship Id="rId272" Type="http://schemas.openxmlformats.org/officeDocument/2006/relationships/customXml" Target="../ink/ink1643.xml"/><Relationship Id="rId328" Type="http://schemas.openxmlformats.org/officeDocument/2006/relationships/customXml" Target="../ink/ink1671.xml"/><Relationship Id="rId132" Type="http://schemas.openxmlformats.org/officeDocument/2006/relationships/customXml" Target="../ink/ink1573.xml"/><Relationship Id="rId174" Type="http://schemas.openxmlformats.org/officeDocument/2006/relationships/customXml" Target="../ink/ink1594.xml"/><Relationship Id="rId381" Type="http://schemas.openxmlformats.org/officeDocument/2006/relationships/image" Target="../media/image1754.png"/><Relationship Id="rId241" Type="http://schemas.openxmlformats.org/officeDocument/2006/relationships/image" Target="../media/image1684.png"/><Relationship Id="rId437" Type="http://schemas.openxmlformats.org/officeDocument/2006/relationships/image" Target="../media/image1782.png"/><Relationship Id="rId479" Type="http://schemas.openxmlformats.org/officeDocument/2006/relationships/image" Target="../media/image1803.png"/><Relationship Id="rId36" Type="http://schemas.openxmlformats.org/officeDocument/2006/relationships/customXml" Target="../ink/ink1525.xml"/><Relationship Id="rId283" Type="http://schemas.openxmlformats.org/officeDocument/2006/relationships/image" Target="../media/image1705.png"/><Relationship Id="rId339" Type="http://schemas.openxmlformats.org/officeDocument/2006/relationships/image" Target="../media/image1733.png"/><Relationship Id="rId78" Type="http://schemas.openxmlformats.org/officeDocument/2006/relationships/customXml" Target="../ink/ink1546.xml"/><Relationship Id="rId101" Type="http://schemas.openxmlformats.org/officeDocument/2006/relationships/image" Target="../media/image1614.png"/><Relationship Id="rId143" Type="http://schemas.openxmlformats.org/officeDocument/2006/relationships/image" Target="../media/image1635.png"/><Relationship Id="rId185" Type="http://schemas.openxmlformats.org/officeDocument/2006/relationships/image" Target="../media/image1656.png"/><Relationship Id="rId350" Type="http://schemas.openxmlformats.org/officeDocument/2006/relationships/customXml" Target="../ink/ink1682.xml"/><Relationship Id="rId406" Type="http://schemas.openxmlformats.org/officeDocument/2006/relationships/customXml" Target="../ink/ink1710.xml"/><Relationship Id="rId9" Type="http://schemas.openxmlformats.org/officeDocument/2006/relationships/image" Target="../media/image1568.png"/><Relationship Id="rId210" Type="http://schemas.openxmlformats.org/officeDocument/2006/relationships/customXml" Target="../ink/ink1612.xml"/><Relationship Id="rId392" Type="http://schemas.openxmlformats.org/officeDocument/2006/relationships/customXml" Target="../ink/ink1703.xml"/><Relationship Id="rId448" Type="http://schemas.openxmlformats.org/officeDocument/2006/relationships/customXml" Target="../ink/ink1731.xml"/><Relationship Id="rId252" Type="http://schemas.openxmlformats.org/officeDocument/2006/relationships/customXml" Target="../ink/ink1633.xml"/><Relationship Id="rId294" Type="http://schemas.openxmlformats.org/officeDocument/2006/relationships/customXml" Target="../ink/ink1654.xml"/><Relationship Id="rId308" Type="http://schemas.openxmlformats.org/officeDocument/2006/relationships/customXml" Target="../ink/ink1661.xml"/><Relationship Id="rId47" Type="http://schemas.openxmlformats.org/officeDocument/2006/relationships/image" Target="../media/image1587.png"/><Relationship Id="rId89" Type="http://schemas.openxmlformats.org/officeDocument/2006/relationships/image" Target="../media/image1608.png"/><Relationship Id="rId112" Type="http://schemas.openxmlformats.org/officeDocument/2006/relationships/customXml" Target="../ink/ink1563.xml"/><Relationship Id="rId154" Type="http://schemas.openxmlformats.org/officeDocument/2006/relationships/customXml" Target="../ink/ink1584.xml"/><Relationship Id="rId361" Type="http://schemas.openxmlformats.org/officeDocument/2006/relationships/image" Target="../media/image1744.png"/><Relationship Id="rId196" Type="http://schemas.openxmlformats.org/officeDocument/2006/relationships/customXml" Target="../ink/ink1605.xml"/><Relationship Id="rId417" Type="http://schemas.openxmlformats.org/officeDocument/2006/relationships/image" Target="../media/image1772.png"/><Relationship Id="rId459" Type="http://schemas.openxmlformats.org/officeDocument/2006/relationships/image" Target="../media/image1793.png"/><Relationship Id="rId16" Type="http://schemas.openxmlformats.org/officeDocument/2006/relationships/customXml" Target="../ink/ink1515.xml"/><Relationship Id="rId221" Type="http://schemas.openxmlformats.org/officeDocument/2006/relationships/image" Target="../media/image1674.png"/><Relationship Id="rId263" Type="http://schemas.openxmlformats.org/officeDocument/2006/relationships/image" Target="../media/image1695.png"/><Relationship Id="rId319" Type="http://schemas.openxmlformats.org/officeDocument/2006/relationships/image" Target="../media/image1723.png"/><Relationship Id="rId470" Type="http://schemas.openxmlformats.org/officeDocument/2006/relationships/customXml" Target="../ink/ink1742.xml"/><Relationship Id="rId58" Type="http://schemas.openxmlformats.org/officeDocument/2006/relationships/customXml" Target="../ink/ink1536.xml"/><Relationship Id="rId123" Type="http://schemas.openxmlformats.org/officeDocument/2006/relationships/image" Target="../media/image1625.png"/><Relationship Id="rId330" Type="http://schemas.openxmlformats.org/officeDocument/2006/relationships/customXml" Target="../ink/ink1672.xml"/><Relationship Id="rId165" Type="http://schemas.openxmlformats.org/officeDocument/2006/relationships/image" Target="../media/image1646.png"/><Relationship Id="rId372" Type="http://schemas.openxmlformats.org/officeDocument/2006/relationships/customXml" Target="../ink/ink1693.xml"/><Relationship Id="rId428" Type="http://schemas.openxmlformats.org/officeDocument/2006/relationships/customXml" Target="../ink/ink1721.xml"/><Relationship Id="rId232" Type="http://schemas.openxmlformats.org/officeDocument/2006/relationships/customXml" Target="../ink/ink1623.xml"/><Relationship Id="rId274" Type="http://schemas.openxmlformats.org/officeDocument/2006/relationships/customXml" Target="../ink/ink1644.xml"/><Relationship Id="rId27" Type="http://schemas.openxmlformats.org/officeDocument/2006/relationships/image" Target="../media/image1577.png"/><Relationship Id="rId69" Type="http://schemas.openxmlformats.org/officeDocument/2006/relationships/image" Target="../media/image1598.png"/><Relationship Id="rId134" Type="http://schemas.openxmlformats.org/officeDocument/2006/relationships/customXml" Target="../ink/ink1574.xml"/><Relationship Id="rId80" Type="http://schemas.openxmlformats.org/officeDocument/2006/relationships/customXml" Target="../ink/ink1547.xml"/><Relationship Id="rId176" Type="http://schemas.openxmlformats.org/officeDocument/2006/relationships/customXml" Target="../ink/ink1595.xml"/><Relationship Id="rId341" Type="http://schemas.openxmlformats.org/officeDocument/2006/relationships/image" Target="../media/image1734.png"/><Relationship Id="rId383" Type="http://schemas.openxmlformats.org/officeDocument/2006/relationships/image" Target="../media/image1755.png"/><Relationship Id="rId439" Type="http://schemas.openxmlformats.org/officeDocument/2006/relationships/image" Target="../media/image1783.png"/><Relationship Id="rId201" Type="http://schemas.openxmlformats.org/officeDocument/2006/relationships/image" Target="../media/image1664.png"/><Relationship Id="rId243" Type="http://schemas.openxmlformats.org/officeDocument/2006/relationships/image" Target="../media/image1685.png"/><Relationship Id="rId285" Type="http://schemas.openxmlformats.org/officeDocument/2006/relationships/image" Target="../media/image1706.png"/><Relationship Id="rId450" Type="http://schemas.openxmlformats.org/officeDocument/2006/relationships/customXml" Target="../ink/ink1732.xml"/><Relationship Id="rId38" Type="http://schemas.openxmlformats.org/officeDocument/2006/relationships/customXml" Target="../ink/ink1526.xml"/><Relationship Id="rId103" Type="http://schemas.openxmlformats.org/officeDocument/2006/relationships/image" Target="../media/image1615.png"/><Relationship Id="rId310" Type="http://schemas.openxmlformats.org/officeDocument/2006/relationships/customXml" Target="../ink/ink1662.xml"/><Relationship Id="rId91" Type="http://schemas.openxmlformats.org/officeDocument/2006/relationships/image" Target="../media/image1609.png"/><Relationship Id="rId145" Type="http://schemas.openxmlformats.org/officeDocument/2006/relationships/image" Target="../media/image1636.png"/><Relationship Id="rId187" Type="http://schemas.openxmlformats.org/officeDocument/2006/relationships/image" Target="../media/image1657.png"/><Relationship Id="rId352" Type="http://schemas.openxmlformats.org/officeDocument/2006/relationships/customXml" Target="../ink/ink1683.xml"/><Relationship Id="rId394" Type="http://schemas.openxmlformats.org/officeDocument/2006/relationships/customXml" Target="../ink/ink1704.xml"/><Relationship Id="rId408" Type="http://schemas.openxmlformats.org/officeDocument/2006/relationships/customXml" Target="../ink/ink1711.xml"/><Relationship Id="rId212" Type="http://schemas.openxmlformats.org/officeDocument/2006/relationships/customXml" Target="../ink/ink1613.xml"/><Relationship Id="rId254" Type="http://schemas.openxmlformats.org/officeDocument/2006/relationships/customXml" Target="../ink/ink1634.xml"/><Relationship Id="rId49" Type="http://schemas.openxmlformats.org/officeDocument/2006/relationships/image" Target="../media/image1588.png"/><Relationship Id="rId114" Type="http://schemas.openxmlformats.org/officeDocument/2006/relationships/customXml" Target="../ink/ink1564.xml"/><Relationship Id="rId296" Type="http://schemas.openxmlformats.org/officeDocument/2006/relationships/customXml" Target="../ink/ink1655.xml"/><Relationship Id="rId461" Type="http://schemas.openxmlformats.org/officeDocument/2006/relationships/image" Target="../media/image1794.png"/><Relationship Id="rId60" Type="http://schemas.openxmlformats.org/officeDocument/2006/relationships/customXml" Target="../ink/ink1537.xml"/><Relationship Id="rId156" Type="http://schemas.openxmlformats.org/officeDocument/2006/relationships/customXml" Target="../ink/ink1585.xml"/><Relationship Id="rId198" Type="http://schemas.openxmlformats.org/officeDocument/2006/relationships/customXml" Target="../ink/ink1606.xml"/><Relationship Id="rId321" Type="http://schemas.openxmlformats.org/officeDocument/2006/relationships/image" Target="../media/image1724.png"/><Relationship Id="rId363" Type="http://schemas.openxmlformats.org/officeDocument/2006/relationships/image" Target="../media/image1745.png"/><Relationship Id="rId419" Type="http://schemas.openxmlformats.org/officeDocument/2006/relationships/image" Target="../media/image1773.png"/><Relationship Id="rId223" Type="http://schemas.openxmlformats.org/officeDocument/2006/relationships/image" Target="../media/image1675.png"/><Relationship Id="rId430" Type="http://schemas.openxmlformats.org/officeDocument/2006/relationships/customXml" Target="../ink/ink1722.xml"/><Relationship Id="rId18" Type="http://schemas.openxmlformats.org/officeDocument/2006/relationships/customXml" Target="../ink/ink1516.xml"/><Relationship Id="rId265" Type="http://schemas.openxmlformats.org/officeDocument/2006/relationships/image" Target="../media/image1696.png"/><Relationship Id="rId472" Type="http://schemas.openxmlformats.org/officeDocument/2006/relationships/customXml" Target="../ink/ink1743.xml"/><Relationship Id="rId125" Type="http://schemas.openxmlformats.org/officeDocument/2006/relationships/image" Target="../media/image1626.png"/><Relationship Id="rId167" Type="http://schemas.openxmlformats.org/officeDocument/2006/relationships/image" Target="../media/image1647.png"/><Relationship Id="rId332" Type="http://schemas.openxmlformats.org/officeDocument/2006/relationships/customXml" Target="../ink/ink1673.xml"/><Relationship Id="rId374" Type="http://schemas.openxmlformats.org/officeDocument/2006/relationships/customXml" Target="../ink/ink1694.xml"/><Relationship Id="rId71" Type="http://schemas.openxmlformats.org/officeDocument/2006/relationships/image" Target="../media/image1599.png"/><Relationship Id="rId234" Type="http://schemas.openxmlformats.org/officeDocument/2006/relationships/customXml" Target="../ink/ink1624.xml"/><Relationship Id="rId2" Type="http://schemas.openxmlformats.org/officeDocument/2006/relationships/notesSlide" Target="../notesSlides/notesSlide18.xml"/><Relationship Id="rId29" Type="http://schemas.openxmlformats.org/officeDocument/2006/relationships/image" Target="../media/image1578.png"/><Relationship Id="rId276" Type="http://schemas.openxmlformats.org/officeDocument/2006/relationships/customXml" Target="../ink/ink1645.xml"/><Relationship Id="rId441" Type="http://schemas.openxmlformats.org/officeDocument/2006/relationships/image" Target="../media/image1784.png"/><Relationship Id="rId40" Type="http://schemas.openxmlformats.org/officeDocument/2006/relationships/customXml" Target="../ink/ink1527.xml"/><Relationship Id="rId136" Type="http://schemas.openxmlformats.org/officeDocument/2006/relationships/customXml" Target="../ink/ink1575.xml"/><Relationship Id="rId178" Type="http://schemas.openxmlformats.org/officeDocument/2006/relationships/customXml" Target="../ink/ink1596.xml"/><Relationship Id="rId301" Type="http://schemas.openxmlformats.org/officeDocument/2006/relationships/image" Target="../media/image1714.png"/><Relationship Id="rId343" Type="http://schemas.openxmlformats.org/officeDocument/2006/relationships/image" Target="../media/image1735.png"/><Relationship Id="rId82" Type="http://schemas.openxmlformats.org/officeDocument/2006/relationships/customXml" Target="../ink/ink1548.xml"/><Relationship Id="rId203" Type="http://schemas.openxmlformats.org/officeDocument/2006/relationships/image" Target="../media/image1665.png"/><Relationship Id="rId385" Type="http://schemas.openxmlformats.org/officeDocument/2006/relationships/image" Target="../media/image1756.png"/><Relationship Id="rId245" Type="http://schemas.openxmlformats.org/officeDocument/2006/relationships/image" Target="../media/image1686.png"/><Relationship Id="rId287" Type="http://schemas.openxmlformats.org/officeDocument/2006/relationships/image" Target="../media/image1707.png"/><Relationship Id="rId410" Type="http://schemas.openxmlformats.org/officeDocument/2006/relationships/customXml" Target="../ink/ink1712.xml"/><Relationship Id="rId452" Type="http://schemas.openxmlformats.org/officeDocument/2006/relationships/customXml" Target="../ink/ink1733.xml"/><Relationship Id="rId105" Type="http://schemas.openxmlformats.org/officeDocument/2006/relationships/image" Target="../media/image1616.png"/><Relationship Id="rId147" Type="http://schemas.openxmlformats.org/officeDocument/2006/relationships/image" Target="../media/image1637.png"/><Relationship Id="rId312" Type="http://schemas.openxmlformats.org/officeDocument/2006/relationships/customXml" Target="../ink/ink1663.xml"/><Relationship Id="rId354" Type="http://schemas.openxmlformats.org/officeDocument/2006/relationships/customXml" Target="../ink/ink1684.xml"/><Relationship Id="rId51" Type="http://schemas.openxmlformats.org/officeDocument/2006/relationships/image" Target="../media/image1589.png"/><Relationship Id="rId72" Type="http://schemas.openxmlformats.org/officeDocument/2006/relationships/customXml" Target="../ink/ink1543.xml"/><Relationship Id="rId93" Type="http://schemas.openxmlformats.org/officeDocument/2006/relationships/image" Target="../media/image1610.png"/><Relationship Id="rId189" Type="http://schemas.openxmlformats.org/officeDocument/2006/relationships/image" Target="../media/image1658.png"/><Relationship Id="rId375" Type="http://schemas.openxmlformats.org/officeDocument/2006/relationships/image" Target="../media/image1751.png"/><Relationship Id="rId396" Type="http://schemas.openxmlformats.org/officeDocument/2006/relationships/customXml" Target="../ink/ink1705.xml"/><Relationship Id="rId3" Type="http://schemas.openxmlformats.org/officeDocument/2006/relationships/image" Target="../media/image1556.png"/><Relationship Id="rId214" Type="http://schemas.openxmlformats.org/officeDocument/2006/relationships/customXml" Target="../ink/ink1614.xml"/><Relationship Id="rId235" Type="http://schemas.openxmlformats.org/officeDocument/2006/relationships/image" Target="../media/image1681.png"/><Relationship Id="rId256" Type="http://schemas.openxmlformats.org/officeDocument/2006/relationships/customXml" Target="../ink/ink1635.xml"/><Relationship Id="rId277" Type="http://schemas.openxmlformats.org/officeDocument/2006/relationships/image" Target="../media/image1702.png"/><Relationship Id="rId298" Type="http://schemas.openxmlformats.org/officeDocument/2006/relationships/customXml" Target="../ink/ink1656.xml"/><Relationship Id="rId400" Type="http://schemas.openxmlformats.org/officeDocument/2006/relationships/customXml" Target="../ink/ink1707.xml"/><Relationship Id="rId421" Type="http://schemas.openxmlformats.org/officeDocument/2006/relationships/image" Target="../media/image1774.png"/><Relationship Id="rId442" Type="http://schemas.openxmlformats.org/officeDocument/2006/relationships/customXml" Target="../ink/ink1728.xml"/><Relationship Id="rId463" Type="http://schemas.openxmlformats.org/officeDocument/2006/relationships/image" Target="../media/image1795.png"/><Relationship Id="rId116" Type="http://schemas.openxmlformats.org/officeDocument/2006/relationships/customXml" Target="../ink/ink1565.xml"/><Relationship Id="rId137" Type="http://schemas.openxmlformats.org/officeDocument/2006/relationships/image" Target="../media/image1632.png"/><Relationship Id="rId158" Type="http://schemas.openxmlformats.org/officeDocument/2006/relationships/customXml" Target="../ink/ink1586.xml"/><Relationship Id="rId302" Type="http://schemas.openxmlformats.org/officeDocument/2006/relationships/customXml" Target="../ink/ink1658.xml"/><Relationship Id="rId323" Type="http://schemas.openxmlformats.org/officeDocument/2006/relationships/image" Target="../media/image1725.png"/><Relationship Id="rId344" Type="http://schemas.openxmlformats.org/officeDocument/2006/relationships/customXml" Target="../ink/ink1679.xml"/><Relationship Id="rId20" Type="http://schemas.openxmlformats.org/officeDocument/2006/relationships/customXml" Target="../ink/ink1517.xml"/><Relationship Id="rId41" Type="http://schemas.openxmlformats.org/officeDocument/2006/relationships/image" Target="../media/image1584.png"/><Relationship Id="rId62" Type="http://schemas.openxmlformats.org/officeDocument/2006/relationships/customXml" Target="../ink/ink1538.xml"/><Relationship Id="rId83" Type="http://schemas.openxmlformats.org/officeDocument/2006/relationships/image" Target="../media/image1605.png"/><Relationship Id="rId179" Type="http://schemas.openxmlformats.org/officeDocument/2006/relationships/image" Target="../media/image1653.png"/><Relationship Id="rId365" Type="http://schemas.openxmlformats.org/officeDocument/2006/relationships/image" Target="../media/image1746.png"/><Relationship Id="rId386" Type="http://schemas.openxmlformats.org/officeDocument/2006/relationships/customXml" Target="../ink/ink1700.xml"/><Relationship Id="rId190" Type="http://schemas.openxmlformats.org/officeDocument/2006/relationships/customXml" Target="../ink/ink1602.xml"/><Relationship Id="rId204" Type="http://schemas.openxmlformats.org/officeDocument/2006/relationships/customXml" Target="../ink/ink1609.xml"/><Relationship Id="rId225" Type="http://schemas.openxmlformats.org/officeDocument/2006/relationships/image" Target="../media/image1676.png"/><Relationship Id="rId246" Type="http://schemas.openxmlformats.org/officeDocument/2006/relationships/customXml" Target="../ink/ink1630.xml"/><Relationship Id="rId267" Type="http://schemas.openxmlformats.org/officeDocument/2006/relationships/image" Target="../media/image1697.png"/><Relationship Id="rId288" Type="http://schemas.openxmlformats.org/officeDocument/2006/relationships/customXml" Target="../ink/ink1651.xml"/><Relationship Id="rId411" Type="http://schemas.openxmlformats.org/officeDocument/2006/relationships/image" Target="../media/image1769.png"/><Relationship Id="rId432" Type="http://schemas.openxmlformats.org/officeDocument/2006/relationships/customXml" Target="../ink/ink1723.xml"/><Relationship Id="rId453" Type="http://schemas.openxmlformats.org/officeDocument/2006/relationships/image" Target="../media/image1790.png"/><Relationship Id="rId474" Type="http://schemas.openxmlformats.org/officeDocument/2006/relationships/customXml" Target="../ink/ink1744.xml"/><Relationship Id="rId106" Type="http://schemas.openxmlformats.org/officeDocument/2006/relationships/customXml" Target="../ink/ink1560.xml"/><Relationship Id="rId127" Type="http://schemas.openxmlformats.org/officeDocument/2006/relationships/image" Target="../media/image1627.png"/><Relationship Id="rId313" Type="http://schemas.openxmlformats.org/officeDocument/2006/relationships/image" Target="../media/image1720.png"/><Relationship Id="rId10" Type="http://schemas.openxmlformats.org/officeDocument/2006/relationships/customXml" Target="../ink/ink1512.xml"/><Relationship Id="rId31" Type="http://schemas.openxmlformats.org/officeDocument/2006/relationships/image" Target="../media/image1579.png"/><Relationship Id="rId52" Type="http://schemas.openxmlformats.org/officeDocument/2006/relationships/customXml" Target="../ink/ink1533.xml"/><Relationship Id="rId73" Type="http://schemas.openxmlformats.org/officeDocument/2006/relationships/image" Target="../media/image1600.png"/><Relationship Id="rId94" Type="http://schemas.openxmlformats.org/officeDocument/2006/relationships/customXml" Target="../ink/ink1554.xml"/><Relationship Id="rId148" Type="http://schemas.openxmlformats.org/officeDocument/2006/relationships/customXml" Target="../ink/ink1581.xml"/><Relationship Id="rId169" Type="http://schemas.openxmlformats.org/officeDocument/2006/relationships/image" Target="../media/image1648.png"/><Relationship Id="rId334" Type="http://schemas.openxmlformats.org/officeDocument/2006/relationships/customXml" Target="../ink/ink1674.xml"/><Relationship Id="rId355" Type="http://schemas.openxmlformats.org/officeDocument/2006/relationships/image" Target="../media/image1741.png"/><Relationship Id="rId376" Type="http://schemas.openxmlformats.org/officeDocument/2006/relationships/customXml" Target="../ink/ink1695.xml"/><Relationship Id="rId397" Type="http://schemas.openxmlformats.org/officeDocument/2006/relationships/image" Target="../media/image1762.png"/><Relationship Id="rId4" Type="http://schemas.openxmlformats.org/officeDocument/2006/relationships/image" Target="../media/image1557.jpeg"/><Relationship Id="rId180" Type="http://schemas.openxmlformats.org/officeDocument/2006/relationships/customXml" Target="../ink/ink1597.xml"/><Relationship Id="rId215" Type="http://schemas.openxmlformats.org/officeDocument/2006/relationships/image" Target="../media/image1671.png"/><Relationship Id="rId236" Type="http://schemas.openxmlformats.org/officeDocument/2006/relationships/customXml" Target="../ink/ink1625.xml"/><Relationship Id="rId257" Type="http://schemas.openxmlformats.org/officeDocument/2006/relationships/image" Target="../media/image1692.png"/><Relationship Id="rId278" Type="http://schemas.openxmlformats.org/officeDocument/2006/relationships/customXml" Target="../ink/ink1646.xml"/><Relationship Id="rId401" Type="http://schemas.openxmlformats.org/officeDocument/2006/relationships/image" Target="../media/image1764.png"/><Relationship Id="rId422" Type="http://schemas.openxmlformats.org/officeDocument/2006/relationships/customXml" Target="../ink/ink1718.xml"/><Relationship Id="rId443" Type="http://schemas.openxmlformats.org/officeDocument/2006/relationships/image" Target="../media/image1785.png"/><Relationship Id="rId464" Type="http://schemas.openxmlformats.org/officeDocument/2006/relationships/customXml" Target="../ink/ink1739.xml"/><Relationship Id="rId303" Type="http://schemas.openxmlformats.org/officeDocument/2006/relationships/image" Target="../media/image1715.png"/><Relationship Id="rId42" Type="http://schemas.openxmlformats.org/officeDocument/2006/relationships/customXml" Target="../ink/ink1528.xml"/><Relationship Id="rId84" Type="http://schemas.openxmlformats.org/officeDocument/2006/relationships/customXml" Target="../ink/ink1549.xml"/><Relationship Id="rId138" Type="http://schemas.openxmlformats.org/officeDocument/2006/relationships/customXml" Target="../ink/ink1576.xml"/><Relationship Id="rId345" Type="http://schemas.openxmlformats.org/officeDocument/2006/relationships/image" Target="../media/image1736.png"/><Relationship Id="rId387" Type="http://schemas.openxmlformats.org/officeDocument/2006/relationships/image" Target="../media/image1757.png"/><Relationship Id="rId191" Type="http://schemas.openxmlformats.org/officeDocument/2006/relationships/image" Target="../media/image1659.png"/><Relationship Id="rId205" Type="http://schemas.openxmlformats.org/officeDocument/2006/relationships/image" Target="../media/image1666.png"/><Relationship Id="rId247" Type="http://schemas.openxmlformats.org/officeDocument/2006/relationships/image" Target="../media/image1687.png"/><Relationship Id="rId412" Type="http://schemas.openxmlformats.org/officeDocument/2006/relationships/customXml" Target="../ink/ink1713.xml"/><Relationship Id="rId107" Type="http://schemas.openxmlformats.org/officeDocument/2006/relationships/image" Target="../media/image1617.png"/><Relationship Id="rId289" Type="http://schemas.openxmlformats.org/officeDocument/2006/relationships/image" Target="../media/image1708.png"/><Relationship Id="rId454" Type="http://schemas.openxmlformats.org/officeDocument/2006/relationships/customXml" Target="../ink/ink1734.xml"/><Relationship Id="rId11" Type="http://schemas.openxmlformats.org/officeDocument/2006/relationships/image" Target="../media/image1569.png"/><Relationship Id="rId53" Type="http://schemas.openxmlformats.org/officeDocument/2006/relationships/image" Target="../media/image1590.png"/><Relationship Id="rId149" Type="http://schemas.openxmlformats.org/officeDocument/2006/relationships/image" Target="../media/image1638.png"/><Relationship Id="rId314" Type="http://schemas.openxmlformats.org/officeDocument/2006/relationships/customXml" Target="../ink/ink1664.xml"/><Relationship Id="rId356" Type="http://schemas.openxmlformats.org/officeDocument/2006/relationships/customXml" Target="../ink/ink1685.xml"/><Relationship Id="rId398" Type="http://schemas.openxmlformats.org/officeDocument/2006/relationships/customXml" Target="../ink/ink1706.xml"/><Relationship Id="rId95" Type="http://schemas.openxmlformats.org/officeDocument/2006/relationships/image" Target="../media/image1611.png"/><Relationship Id="rId160" Type="http://schemas.openxmlformats.org/officeDocument/2006/relationships/customXml" Target="../ink/ink1587.xml"/><Relationship Id="rId216" Type="http://schemas.openxmlformats.org/officeDocument/2006/relationships/customXml" Target="../ink/ink1615.xml"/><Relationship Id="rId423" Type="http://schemas.openxmlformats.org/officeDocument/2006/relationships/image" Target="../media/image1775.png"/><Relationship Id="rId258" Type="http://schemas.openxmlformats.org/officeDocument/2006/relationships/customXml" Target="../ink/ink1636.xml"/><Relationship Id="rId465" Type="http://schemas.openxmlformats.org/officeDocument/2006/relationships/image" Target="../media/image1796.png"/><Relationship Id="rId22" Type="http://schemas.openxmlformats.org/officeDocument/2006/relationships/customXml" Target="../ink/ink1518.xml"/><Relationship Id="rId64" Type="http://schemas.openxmlformats.org/officeDocument/2006/relationships/customXml" Target="../ink/ink1539.xml"/><Relationship Id="rId118" Type="http://schemas.openxmlformats.org/officeDocument/2006/relationships/customXml" Target="../ink/ink1566.xml"/><Relationship Id="rId325" Type="http://schemas.openxmlformats.org/officeDocument/2006/relationships/image" Target="../media/image1726.png"/><Relationship Id="rId367" Type="http://schemas.openxmlformats.org/officeDocument/2006/relationships/image" Target="../media/image1747.png"/><Relationship Id="rId171" Type="http://schemas.openxmlformats.org/officeDocument/2006/relationships/image" Target="../media/image1649.png"/><Relationship Id="rId227" Type="http://schemas.openxmlformats.org/officeDocument/2006/relationships/image" Target="../media/image1677.png"/><Relationship Id="rId269" Type="http://schemas.openxmlformats.org/officeDocument/2006/relationships/image" Target="../media/image1698.png"/><Relationship Id="rId434" Type="http://schemas.openxmlformats.org/officeDocument/2006/relationships/customXml" Target="../ink/ink1724.xml"/><Relationship Id="rId476" Type="http://schemas.openxmlformats.org/officeDocument/2006/relationships/customXml" Target="../ink/ink1745.xml"/><Relationship Id="rId33" Type="http://schemas.openxmlformats.org/officeDocument/2006/relationships/image" Target="../media/image1580.png"/><Relationship Id="rId129" Type="http://schemas.openxmlformats.org/officeDocument/2006/relationships/image" Target="../media/image1628.png"/><Relationship Id="rId280" Type="http://schemas.openxmlformats.org/officeDocument/2006/relationships/customXml" Target="../ink/ink1647.xml"/><Relationship Id="rId336" Type="http://schemas.openxmlformats.org/officeDocument/2006/relationships/customXml" Target="../ink/ink1675.xml"/><Relationship Id="rId75" Type="http://schemas.openxmlformats.org/officeDocument/2006/relationships/image" Target="../media/image1601.png"/><Relationship Id="rId140" Type="http://schemas.openxmlformats.org/officeDocument/2006/relationships/customXml" Target="../ink/ink1577.xml"/><Relationship Id="rId182" Type="http://schemas.openxmlformats.org/officeDocument/2006/relationships/customXml" Target="../ink/ink1598.xml"/><Relationship Id="rId378" Type="http://schemas.openxmlformats.org/officeDocument/2006/relationships/customXml" Target="../ink/ink1696.xml"/><Relationship Id="rId403" Type="http://schemas.openxmlformats.org/officeDocument/2006/relationships/image" Target="../media/image1765.png"/><Relationship Id="rId6" Type="http://schemas.openxmlformats.org/officeDocument/2006/relationships/image" Target="../media/image1559.png"/><Relationship Id="rId238" Type="http://schemas.openxmlformats.org/officeDocument/2006/relationships/customXml" Target="../ink/ink1626.xml"/><Relationship Id="rId445" Type="http://schemas.openxmlformats.org/officeDocument/2006/relationships/image" Target="../media/image1786.png"/><Relationship Id="rId291" Type="http://schemas.openxmlformats.org/officeDocument/2006/relationships/image" Target="../media/image1709.png"/><Relationship Id="rId305" Type="http://schemas.openxmlformats.org/officeDocument/2006/relationships/image" Target="../media/image1716.png"/><Relationship Id="rId347" Type="http://schemas.openxmlformats.org/officeDocument/2006/relationships/image" Target="../media/image1737.png"/><Relationship Id="rId44" Type="http://schemas.openxmlformats.org/officeDocument/2006/relationships/customXml" Target="../ink/ink1529.xml"/><Relationship Id="rId86" Type="http://schemas.openxmlformats.org/officeDocument/2006/relationships/customXml" Target="../ink/ink1550.xml"/><Relationship Id="rId151" Type="http://schemas.openxmlformats.org/officeDocument/2006/relationships/image" Target="../media/image1639.png"/><Relationship Id="rId389" Type="http://schemas.openxmlformats.org/officeDocument/2006/relationships/image" Target="../media/image1758.png"/><Relationship Id="rId193" Type="http://schemas.openxmlformats.org/officeDocument/2006/relationships/image" Target="../media/image1660.png"/><Relationship Id="rId207" Type="http://schemas.openxmlformats.org/officeDocument/2006/relationships/image" Target="../media/image1667.png"/><Relationship Id="rId249" Type="http://schemas.openxmlformats.org/officeDocument/2006/relationships/image" Target="../media/image1688.png"/><Relationship Id="rId414" Type="http://schemas.openxmlformats.org/officeDocument/2006/relationships/customXml" Target="../ink/ink1714.xml"/><Relationship Id="rId456" Type="http://schemas.openxmlformats.org/officeDocument/2006/relationships/customXml" Target="../ink/ink1735.xml"/><Relationship Id="rId13" Type="http://schemas.openxmlformats.org/officeDocument/2006/relationships/image" Target="../media/image1570.png"/><Relationship Id="rId109" Type="http://schemas.openxmlformats.org/officeDocument/2006/relationships/image" Target="../media/image1618.png"/><Relationship Id="rId260" Type="http://schemas.openxmlformats.org/officeDocument/2006/relationships/customXml" Target="../ink/ink1637.xml"/><Relationship Id="rId316" Type="http://schemas.openxmlformats.org/officeDocument/2006/relationships/customXml" Target="../ink/ink1665.xml"/><Relationship Id="rId55" Type="http://schemas.openxmlformats.org/officeDocument/2006/relationships/image" Target="../media/image1591.png"/><Relationship Id="rId97" Type="http://schemas.openxmlformats.org/officeDocument/2006/relationships/image" Target="../media/image1612.png"/><Relationship Id="rId120" Type="http://schemas.openxmlformats.org/officeDocument/2006/relationships/customXml" Target="../ink/ink1567.xml"/><Relationship Id="rId358" Type="http://schemas.openxmlformats.org/officeDocument/2006/relationships/customXml" Target="../ink/ink1686.xml"/><Relationship Id="rId162" Type="http://schemas.openxmlformats.org/officeDocument/2006/relationships/customXml" Target="../ink/ink1588.xml"/><Relationship Id="rId218" Type="http://schemas.openxmlformats.org/officeDocument/2006/relationships/customXml" Target="../ink/ink1616.xml"/><Relationship Id="rId425" Type="http://schemas.openxmlformats.org/officeDocument/2006/relationships/image" Target="../media/image1776.png"/><Relationship Id="rId467" Type="http://schemas.openxmlformats.org/officeDocument/2006/relationships/image" Target="../media/image1797.png"/><Relationship Id="rId271" Type="http://schemas.openxmlformats.org/officeDocument/2006/relationships/image" Target="../media/image1699.png"/><Relationship Id="rId24" Type="http://schemas.openxmlformats.org/officeDocument/2006/relationships/customXml" Target="../ink/ink1519.xml"/><Relationship Id="rId66" Type="http://schemas.openxmlformats.org/officeDocument/2006/relationships/customXml" Target="../ink/ink1540.xml"/><Relationship Id="rId131" Type="http://schemas.openxmlformats.org/officeDocument/2006/relationships/image" Target="../media/image1629.png"/><Relationship Id="rId327" Type="http://schemas.openxmlformats.org/officeDocument/2006/relationships/image" Target="../media/image1727.png"/><Relationship Id="rId369" Type="http://schemas.openxmlformats.org/officeDocument/2006/relationships/image" Target="../media/image1748.png"/><Relationship Id="rId173" Type="http://schemas.openxmlformats.org/officeDocument/2006/relationships/image" Target="../media/image1650.png"/><Relationship Id="rId229" Type="http://schemas.openxmlformats.org/officeDocument/2006/relationships/image" Target="../media/image1678.png"/><Relationship Id="rId380" Type="http://schemas.openxmlformats.org/officeDocument/2006/relationships/customXml" Target="../ink/ink1697.xml"/><Relationship Id="rId436" Type="http://schemas.openxmlformats.org/officeDocument/2006/relationships/customXml" Target="../ink/ink1725.xml"/><Relationship Id="rId240" Type="http://schemas.openxmlformats.org/officeDocument/2006/relationships/customXml" Target="../ink/ink1627.xml"/><Relationship Id="rId478" Type="http://schemas.openxmlformats.org/officeDocument/2006/relationships/customXml" Target="../ink/ink1746.xml"/><Relationship Id="rId35" Type="http://schemas.openxmlformats.org/officeDocument/2006/relationships/image" Target="../media/image1581.png"/><Relationship Id="rId77" Type="http://schemas.openxmlformats.org/officeDocument/2006/relationships/image" Target="../media/image1602.png"/><Relationship Id="rId100" Type="http://schemas.openxmlformats.org/officeDocument/2006/relationships/customXml" Target="../ink/ink1557.xml"/><Relationship Id="rId282" Type="http://schemas.openxmlformats.org/officeDocument/2006/relationships/customXml" Target="../ink/ink1648.xml"/><Relationship Id="rId338" Type="http://schemas.openxmlformats.org/officeDocument/2006/relationships/customXml" Target="../ink/ink1676.xml"/><Relationship Id="rId8" Type="http://schemas.openxmlformats.org/officeDocument/2006/relationships/customXml" Target="../ink/ink1511.xml"/><Relationship Id="rId142" Type="http://schemas.openxmlformats.org/officeDocument/2006/relationships/customXml" Target="../ink/ink1578.xml"/><Relationship Id="rId184" Type="http://schemas.openxmlformats.org/officeDocument/2006/relationships/customXml" Target="../ink/ink1599.xml"/><Relationship Id="rId391" Type="http://schemas.openxmlformats.org/officeDocument/2006/relationships/image" Target="../media/image1759.png"/><Relationship Id="rId405" Type="http://schemas.openxmlformats.org/officeDocument/2006/relationships/image" Target="../media/image1766.png"/><Relationship Id="rId447" Type="http://schemas.openxmlformats.org/officeDocument/2006/relationships/image" Target="../media/image1787.png"/><Relationship Id="rId251" Type="http://schemas.openxmlformats.org/officeDocument/2006/relationships/image" Target="../media/image1689.png"/><Relationship Id="rId46" Type="http://schemas.openxmlformats.org/officeDocument/2006/relationships/customXml" Target="../ink/ink1530.xml"/><Relationship Id="rId293" Type="http://schemas.openxmlformats.org/officeDocument/2006/relationships/image" Target="../media/image1710.png"/><Relationship Id="rId307" Type="http://schemas.openxmlformats.org/officeDocument/2006/relationships/image" Target="../media/image1717.png"/><Relationship Id="rId349" Type="http://schemas.openxmlformats.org/officeDocument/2006/relationships/image" Target="../media/image1738.png"/><Relationship Id="rId88" Type="http://schemas.openxmlformats.org/officeDocument/2006/relationships/customXml" Target="../ink/ink1551.xml"/><Relationship Id="rId111" Type="http://schemas.openxmlformats.org/officeDocument/2006/relationships/image" Target="../media/image1619.png"/><Relationship Id="rId153" Type="http://schemas.openxmlformats.org/officeDocument/2006/relationships/image" Target="../media/image1640.png"/><Relationship Id="rId195" Type="http://schemas.openxmlformats.org/officeDocument/2006/relationships/image" Target="../media/image1661.png"/><Relationship Id="rId209" Type="http://schemas.openxmlformats.org/officeDocument/2006/relationships/image" Target="../media/image1668.png"/><Relationship Id="rId360" Type="http://schemas.openxmlformats.org/officeDocument/2006/relationships/customXml" Target="../ink/ink1687.xml"/><Relationship Id="rId416" Type="http://schemas.openxmlformats.org/officeDocument/2006/relationships/customXml" Target="../ink/ink1715.xml"/><Relationship Id="rId220" Type="http://schemas.openxmlformats.org/officeDocument/2006/relationships/customXml" Target="../ink/ink1617.xml"/><Relationship Id="rId458" Type="http://schemas.openxmlformats.org/officeDocument/2006/relationships/customXml" Target="../ink/ink1736.xml"/><Relationship Id="rId15" Type="http://schemas.openxmlformats.org/officeDocument/2006/relationships/image" Target="../media/image1571.png"/><Relationship Id="rId57" Type="http://schemas.openxmlformats.org/officeDocument/2006/relationships/image" Target="../media/image1592.png"/><Relationship Id="rId262" Type="http://schemas.openxmlformats.org/officeDocument/2006/relationships/customXml" Target="../ink/ink1638.xml"/><Relationship Id="rId318" Type="http://schemas.openxmlformats.org/officeDocument/2006/relationships/customXml" Target="../ink/ink1666.xml"/><Relationship Id="rId99" Type="http://schemas.openxmlformats.org/officeDocument/2006/relationships/image" Target="../media/image1613.png"/><Relationship Id="rId122" Type="http://schemas.openxmlformats.org/officeDocument/2006/relationships/customXml" Target="../ink/ink1568.xml"/><Relationship Id="rId164" Type="http://schemas.openxmlformats.org/officeDocument/2006/relationships/customXml" Target="../ink/ink1589.xml"/><Relationship Id="rId371" Type="http://schemas.openxmlformats.org/officeDocument/2006/relationships/image" Target="../media/image1749.png"/><Relationship Id="rId427" Type="http://schemas.openxmlformats.org/officeDocument/2006/relationships/image" Target="../media/image1777.png"/><Relationship Id="rId469" Type="http://schemas.openxmlformats.org/officeDocument/2006/relationships/image" Target="../media/image1798.png"/><Relationship Id="rId26" Type="http://schemas.openxmlformats.org/officeDocument/2006/relationships/customXml" Target="../ink/ink1520.xml"/><Relationship Id="rId231" Type="http://schemas.openxmlformats.org/officeDocument/2006/relationships/image" Target="../media/image1679.png"/><Relationship Id="rId273" Type="http://schemas.openxmlformats.org/officeDocument/2006/relationships/image" Target="../media/image1700.png"/><Relationship Id="rId329" Type="http://schemas.openxmlformats.org/officeDocument/2006/relationships/image" Target="../media/image1728.png"/><Relationship Id="rId68" Type="http://schemas.openxmlformats.org/officeDocument/2006/relationships/customXml" Target="../ink/ink1541.xml"/><Relationship Id="rId133" Type="http://schemas.openxmlformats.org/officeDocument/2006/relationships/image" Target="../media/image1630.png"/><Relationship Id="rId175" Type="http://schemas.openxmlformats.org/officeDocument/2006/relationships/image" Target="../media/image1651.png"/><Relationship Id="rId340" Type="http://schemas.openxmlformats.org/officeDocument/2006/relationships/customXml" Target="../ink/ink1677.xml"/><Relationship Id="rId200" Type="http://schemas.openxmlformats.org/officeDocument/2006/relationships/customXml" Target="../ink/ink1607.xml"/><Relationship Id="rId382" Type="http://schemas.openxmlformats.org/officeDocument/2006/relationships/customXml" Target="../ink/ink1698.xml"/><Relationship Id="rId438" Type="http://schemas.openxmlformats.org/officeDocument/2006/relationships/customXml" Target="../ink/ink1726.xml"/><Relationship Id="rId242" Type="http://schemas.openxmlformats.org/officeDocument/2006/relationships/customXml" Target="../ink/ink1628.xml"/><Relationship Id="rId284" Type="http://schemas.openxmlformats.org/officeDocument/2006/relationships/customXml" Target="../ink/ink1649.xml"/><Relationship Id="rId37" Type="http://schemas.openxmlformats.org/officeDocument/2006/relationships/image" Target="../media/image1582.png"/><Relationship Id="rId79" Type="http://schemas.openxmlformats.org/officeDocument/2006/relationships/image" Target="../media/image1603.png"/><Relationship Id="rId102" Type="http://schemas.openxmlformats.org/officeDocument/2006/relationships/customXml" Target="../ink/ink1558.xml"/><Relationship Id="rId144" Type="http://schemas.openxmlformats.org/officeDocument/2006/relationships/customXml" Target="../ink/ink1579.xml"/><Relationship Id="rId90" Type="http://schemas.openxmlformats.org/officeDocument/2006/relationships/customXml" Target="../ink/ink1552.xml"/><Relationship Id="rId186" Type="http://schemas.openxmlformats.org/officeDocument/2006/relationships/customXml" Target="../ink/ink1600.xml"/><Relationship Id="rId351" Type="http://schemas.openxmlformats.org/officeDocument/2006/relationships/image" Target="../media/image1739.png"/><Relationship Id="rId393" Type="http://schemas.openxmlformats.org/officeDocument/2006/relationships/image" Target="../media/image1760.png"/><Relationship Id="rId407" Type="http://schemas.openxmlformats.org/officeDocument/2006/relationships/image" Target="../media/image1767.png"/><Relationship Id="rId449" Type="http://schemas.openxmlformats.org/officeDocument/2006/relationships/image" Target="../media/image1788.png"/><Relationship Id="rId211" Type="http://schemas.openxmlformats.org/officeDocument/2006/relationships/image" Target="../media/image1669.png"/><Relationship Id="rId253" Type="http://schemas.openxmlformats.org/officeDocument/2006/relationships/image" Target="../media/image1690.png"/><Relationship Id="rId295" Type="http://schemas.openxmlformats.org/officeDocument/2006/relationships/image" Target="../media/image1711.png"/><Relationship Id="rId309" Type="http://schemas.openxmlformats.org/officeDocument/2006/relationships/image" Target="../media/image1718.png"/><Relationship Id="rId460" Type="http://schemas.openxmlformats.org/officeDocument/2006/relationships/customXml" Target="../ink/ink1737.xml"/><Relationship Id="rId48" Type="http://schemas.openxmlformats.org/officeDocument/2006/relationships/customXml" Target="../ink/ink1531.xml"/><Relationship Id="rId113" Type="http://schemas.openxmlformats.org/officeDocument/2006/relationships/image" Target="../media/image1620.png"/><Relationship Id="rId320" Type="http://schemas.openxmlformats.org/officeDocument/2006/relationships/customXml" Target="../ink/ink1667.xml"/><Relationship Id="rId155" Type="http://schemas.openxmlformats.org/officeDocument/2006/relationships/image" Target="../media/image1641.png"/><Relationship Id="rId197" Type="http://schemas.openxmlformats.org/officeDocument/2006/relationships/image" Target="../media/image1662.png"/><Relationship Id="rId362" Type="http://schemas.openxmlformats.org/officeDocument/2006/relationships/customXml" Target="../ink/ink1688.xml"/><Relationship Id="rId418" Type="http://schemas.openxmlformats.org/officeDocument/2006/relationships/customXml" Target="../ink/ink1716.xml"/><Relationship Id="rId222" Type="http://schemas.openxmlformats.org/officeDocument/2006/relationships/customXml" Target="../ink/ink1618.xml"/><Relationship Id="rId264" Type="http://schemas.openxmlformats.org/officeDocument/2006/relationships/customXml" Target="../ink/ink1639.xml"/><Relationship Id="rId471" Type="http://schemas.openxmlformats.org/officeDocument/2006/relationships/image" Target="../media/image1799.png"/><Relationship Id="rId17" Type="http://schemas.openxmlformats.org/officeDocument/2006/relationships/image" Target="../media/image1572.png"/><Relationship Id="rId59" Type="http://schemas.openxmlformats.org/officeDocument/2006/relationships/image" Target="../media/image1593.png"/><Relationship Id="rId124" Type="http://schemas.openxmlformats.org/officeDocument/2006/relationships/customXml" Target="../ink/ink1569.xml"/><Relationship Id="rId70" Type="http://schemas.openxmlformats.org/officeDocument/2006/relationships/customXml" Target="../ink/ink1542.xml"/><Relationship Id="rId166" Type="http://schemas.openxmlformats.org/officeDocument/2006/relationships/customXml" Target="../ink/ink1590.xml"/><Relationship Id="rId331" Type="http://schemas.openxmlformats.org/officeDocument/2006/relationships/image" Target="../media/image1729.png"/><Relationship Id="rId373" Type="http://schemas.openxmlformats.org/officeDocument/2006/relationships/image" Target="../media/image1750.png"/><Relationship Id="rId429" Type="http://schemas.openxmlformats.org/officeDocument/2006/relationships/image" Target="../media/image1778.png"/><Relationship Id="rId1" Type="http://schemas.openxmlformats.org/officeDocument/2006/relationships/slideLayout" Target="../slideLayouts/slideLayout6.xml"/><Relationship Id="rId233" Type="http://schemas.openxmlformats.org/officeDocument/2006/relationships/image" Target="../media/image1680.png"/><Relationship Id="rId440" Type="http://schemas.openxmlformats.org/officeDocument/2006/relationships/customXml" Target="../ink/ink1727.xml"/><Relationship Id="rId28" Type="http://schemas.openxmlformats.org/officeDocument/2006/relationships/customXml" Target="../ink/ink1521.xml"/><Relationship Id="rId275" Type="http://schemas.openxmlformats.org/officeDocument/2006/relationships/image" Target="../media/image1701.png"/><Relationship Id="rId300" Type="http://schemas.openxmlformats.org/officeDocument/2006/relationships/customXml" Target="../ink/ink1657.xml"/><Relationship Id="rId81" Type="http://schemas.openxmlformats.org/officeDocument/2006/relationships/image" Target="../media/image1604.png"/><Relationship Id="rId135" Type="http://schemas.openxmlformats.org/officeDocument/2006/relationships/image" Target="../media/image1631.png"/><Relationship Id="rId177" Type="http://schemas.openxmlformats.org/officeDocument/2006/relationships/image" Target="../media/image1652.png"/><Relationship Id="rId342" Type="http://schemas.openxmlformats.org/officeDocument/2006/relationships/customXml" Target="../ink/ink1678.xml"/><Relationship Id="rId384" Type="http://schemas.openxmlformats.org/officeDocument/2006/relationships/customXml" Target="../ink/ink1699.xml"/><Relationship Id="rId202" Type="http://schemas.openxmlformats.org/officeDocument/2006/relationships/customXml" Target="../ink/ink1608.xml"/><Relationship Id="rId244" Type="http://schemas.openxmlformats.org/officeDocument/2006/relationships/customXml" Target="../ink/ink1629.xml"/><Relationship Id="rId39" Type="http://schemas.openxmlformats.org/officeDocument/2006/relationships/image" Target="../media/image1583.png"/><Relationship Id="rId286" Type="http://schemas.openxmlformats.org/officeDocument/2006/relationships/customXml" Target="../ink/ink1650.xml"/><Relationship Id="rId451" Type="http://schemas.openxmlformats.org/officeDocument/2006/relationships/image" Target="../media/image1789.png"/><Relationship Id="rId50" Type="http://schemas.openxmlformats.org/officeDocument/2006/relationships/customXml" Target="../ink/ink1532.xml"/><Relationship Id="rId104" Type="http://schemas.openxmlformats.org/officeDocument/2006/relationships/customXml" Target="../ink/ink1559.xml"/><Relationship Id="rId146" Type="http://schemas.openxmlformats.org/officeDocument/2006/relationships/customXml" Target="../ink/ink1580.xml"/><Relationship Id="rId188" Type="http://schemas.openxmlformats.org/officeDocument/2006/relationships/customXml" Target="../ink/ink1601.xml"/><Relationship Id="rId311" Type="http://schemas.openxmlformats.org/officeDocument/2006/relationships/image" Target="../media/image1719.png"/><Relationship Id="rId353" Type="http://schemas.openxmlformats.org/officeDocument/2006/relationships/image" Target="../media/image1740.png"/><Relationship Id="rId395" Type="http://schemas.openxmlformats.org/officeDocument/2006/relationships/image" Target="../media/image1761.png"/><Relationship Id="rId409" Type="http://schemas.openxmlformats.org/officeDocument/2006/relationships/image" Target="../media/image1768.png"/><Relationship Id="rId92" Type="http://schemas.openxmlformats.org/officeDocument/2006/relationships/customXml" Target="../ink/ink1553.xml"/><Relationship Id="rId213" Type="http://schemas.openxmlformats.org/officeDocument/2006/relationships/image" Target="../media/image1670.png"/><Relationship Id="rId420" Type="http://schemas.openxmlformats.org/officeDocument/2006/relationships/customXml" Target="../ink/ink1717.xml"/><Relationship Id="rId255" Type="http://schemas.openxmlformats.org/officeDocument/2006/relationships/image" Target="../media/image1691.png"/><Relationship Id="rId297" Type="http://schemas.openxmlformats.org/officeDocument/2006/relationships/image" Target="../media/image1712.png"/><Relationship Id="rId462" Type="http://schemas.openxmlformats.org/officeDocument/2006/relationships/customXml" Target="../ink/ink1738.xml"/><Relationship Id="rId115" Type="http://schemas.openxmlformats.org/officeDocument/2006/relationships/image" Target="../media/image1621.png"/><Relationship Id="rId157" Type="http://schemas.openxmlformats.org/officeDocument/2006/relationships/image" Target="../media/image1642.png"/><Relationship Id="rId322" Type="http://schemas.openxmlformats.org/officeDocument/2006/relationships/customXml" Target="../ink/ink1668.xml"/><Relationship Id="rId364" Type="http://schemas.openxmlformats.org/officeDocument/2006/relationships/customXml" Target="../ink/ink1689.xml"/><Relationship Id="rId61" Type="http://schemas.openxmlformats.org/officeDocument/2006/relationships/image" Target="../media/image1594.png"/><Relationship Id="rId199" Type="http://schemas.openxmlformats.org/officeDocument/2006/relationships/image" Target="../media/image1663.png"/><Relationship Id="rId19" Type="http://schemas.openxmlformats.org/officeDocument/2006/relationships/image" Target="../media/image1573.png"/><Relationship Id="rId224" Type="http://schemas.openxmlformats.org/officeDocument/2006/relationships/customXml" Target="../ink/ink1619.xml"/><Relationship Id="rId266" Type="http://schemas.openxmlformats.org/officeDocument/2006/relationships/customXml" Target="../ink/ink1640.xml"/><Relationship Id="rId431" Type="http://schemas.openxmlformats.org/officeDocument/2006/relationships/image" Target="../media/image1779.png"/><Relationship Id="rId473" Type="http://schemas.openxmlformats.org/officeDocument/2006/relationships/image" Target="../media/image1800.png"/><Relationship Id="rId30" Type="http://schemas.openxmlformats.org/officeDocument/2006/relationships/customXml" Target="../ink/ink1522.xml"/><Relationship Id="rId126" Type="http://schemas.openxmlformats.org/officeDocument/2006/relationships/customXml" Target="../ink/ink1570.xml"/><Relationship Id="rId168" Type="http://schemas.openxmlformats.org/officeDocument/2006/relationships/customXml" Target="../ink/ink1591.xml"/><Relationship Id="rId333" Type="http://schemas.openxmlformats.org/officeDocument/2006/relationships/image" Target="../media/image1730.png"/></Relationships>
</file>

<file path=ppt/slides/_rels/slide2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61.png"/><Relationship Id="rId299" Type="http://schemas.openxmlformats.org/officeDocument/2006/relationships/customXml" Target="../ink/ink1895.xml"/><Relationship Id="rId21" Type="http://schemas.openxmlformats.org/officeDocument/2006/relationships/image" Target="../media/image1813.png"/><Relationship Id="rId63" Type="http://schemas.openxmlformats.org/officeDocument/2006/relationships/image" Target="../media/image1834.png"/><Relationship Id="rId159" Type="http://schemas.openxmlformats.org/officeDocument/2006/relationships/image" Target="../media/image1881.png"/><Relationship Id="rId324" Type="http://schemas.openxmlformats.org/officeDocument/2006/relationships/image" Target="../media/image1963.png"/><Relationship Id="rId366" Type="http://schemas.openxmlformats.org/officeDocument/2006/relationships/image" Target="../media/image1984.png"/><Relationship Id="rId170" Type="http://schemas.openxmlformats.org/officeDocument/2006/relationships/customXml" Target="../ink/ink1830.xml"/><Relationship Id="rId226" Type="http://schemas.openxmlformats.org/officeDocument/2006/relationships/image" Target="../media/image1914.png"/><Relationship Id="rId268" Type="http://schemas.openxmlformats.org/officeDocument/2006/relationships/image" Target="../media/image1935.png"/><Relationship Id="rId32" Type="http://schemas.openxmlformats.org/officeDocument/2006/relationships/customXml" Target="../ink/ink1761.xml"/><Relationship Id="rId74" Type="http://schemas.openxmlformats.org/officeDocument/2006/relationships/customXml" Target="../ink/ink1782.xml"/><Relationship Id="rId128" Type="http://schemas.openxmlformats.org/officeDocument/2006/relationships/customXml" Target="../ink/ink1809.xml"/><Relationship Id="rId335" Type="http://schemas.openxmlformats.org/officeDocument/2006/relationships/customXml" Target="../ink/ink1913.xml"/><Relationship Id="rId377" Type="http://schemas.openxmlformats.org/officeDocument/2006/relationships/customXml" Target="../ink/ink1934.xml"/><Relationship Id="rId5" Type="http://schemas.openxmlformats.org/officeDocument/2006/relationships/image" Target="../media/image1805.png"/><Relationship Id="rId181" Type="http://schemas.openxmlformats.org/officeDocument/2006/relationships/image" Target="../media/image1892.png"/><Relationship Id="rId237" Type="http://schemas.openxmlformats.org/officeDocument/2006/relationships/customXml" Target="../ink/ink1864.xml"/><Relationship Id="rId279" Type="http://schemas.openxmlformats.org/officeDocument/2006/relationships/customXml" Target="../ink/ink1885.xml"/><Relationship Id="rId43" Type="http://schemas.openxmlformats.org/officeDocument/2006/relationships/image" Target="../media/image1824.png"/><Relationship Id="rId139" Type="http://schemas.openxmlformats.org/officeDocument/2006/relationships/image" Target="../media/image1871.png"/><Relationship Id="rId290" Type="http://schemas.openxmlformats.org/officeDocument/2006/relationships/image" Target="../media/image1946.png"/><Relationship Id="rId304" Type="http://schemas.openxmlformats.org/officeDocument/2006/relationships/image" Target="../media/image1953.png"/><Relationship Id="rId346" Type="http://schemas.openxmlformats.org/officeDocument/2006/relationships/image" Target="../media/image1974.png"/><Relationship Id="rId85" Type="http://schemas.openxmlformats.org/officeDocument/2006/relationships/image" Target="../media/image1845.png"/><Relationship Id="rId150" Type="http://schemas.openxmlformats.org/officeDocument/2006/relationships/customXml" Target="../ink/ink1820.xml"/><Relationship Id="rId192" Type="http://schemas.openxmlformats.org/officeDocument/2006/relationships/image" Target="../media/image1897.png"/><Relationship Id="rId206" Type="http://schemas.openxmlformats.org/officeDocument/2006/relationships/image" Target="../media/image1904.png"/><Relationship Id="rId248" Type="http://schemas.openxmlformats.org/officeDocument/2006/relationships/image" Target="../media/image1925.png"/><Relationship Id="rId12" Type="http://schemas.openxmlformats.org/officeDocument/2006/relationships/customXml" Target="../ink/ink1751.xml"/><Relationship Id="rId108" Type="http://schemas.openxmlformats.org/officeDocument/2006/relationships/customXml" Target="../ink/ink1799.xml"/><Relationship Id="rId315" Type="http://schemas.openxmlformats.org/officeDocument/2006/relationships/customXml" Target="../ink/ink1903.xml"/><Relationship Id="rId357" Type="http://schemas.openxmlformats.org/officeDocument/2006/relationships/customXml" Target="../ink/ink1924.xml"/><Relationship Id="rId54" Type="http://schemas.openxmlformats.org/officeDocument/2006/relationships/customXml" Target="../ink/ink1772.xml"/><Relationship Id="rId96" Type="http://schemas.openxmlformats.org/officeDocument/2006/relationships/customXml" Target="../ink/ink1793.xml"/><Relationship Id="rId161" Type="http://schemas.openxmlformats.org/officeDocument/2006/relationships/image" Target="../media/image1882.png"/><Relationship Id="rId217" Type="http://schemas.openxmlformats.org/officeDocument/2006/relationships/customXml" Target="../ink/ink1854.xml"/><Relationship Id="rId259" Type="http://schemas.openxmlformats.org/officeDocument/2006/relationships/customXml" Target="../ink/ink1875.xml"/><Relationship Id="rId23" Type="http://schemas.openxmlformats.org/officeDocument/2006/relationships/image" Target="../media/image1814.png"/><Relationship Id="rId119" Type="http://schemas.openxmlformats.org/officeDocument/2006/relationships/image" Target="../media/image1862.png"/><Relationship Id="rId270" Type="http://schemas.openxmlformats.org/officeDocument/2006/relationships/image" Target="../media/image1936.png"/><Relationship Id="rId326" Type="http://schemas.openxmlformats.org/officeDocument/2006/relationships/image" Target="../media/image1964.png"/><Relationship Id="rId65" Type="http://schemas.openxmlformats.org/officeDocument/2006/relationships/image" Target="../media/image1835.png"/><Relationship Id="rId130" Type="http://schemas.openxmlformats.org/officeDocument/2006/relationships/customXml" Target="../ink/ink1810.xml"/><Relationship Id="rId368" Type="http://schemas.openxmlformats.org/officeDocument/2006/relationships/image" Target="../media/image1985.png"/><Relationship Id="rId172" Type="http://schemas.openxmlformats.org/officeDocument/2006/relationships/customXml" Target="../ink/ink1831.xml"/><Relationship Id="rId228" Type="http://schemas.openxmlformats.org/officeDocument/2006/relationships/image" Target="../media/image1915.png"/><Relationship Id="rId281" Type="http://schemas.openxmlformats.org/officeDocument/2006/relationships/customXml" Target="../ink/ink1886.xml"/><Relationship Id="rId337" Type="http://schemas.openxmlformats.org/officeDocument/2006/relationships/customXml" Target="../ink/ink1914.xml"/><Relationship Id="rId34" Type="http://schemas.openxmlformats.org/officeDocument/2006/relationships/customXml" Target="../ink/ink1762.xml"/><Relationship Id="rId76" Type="http://schemas.openxmlformats.org/officeDocument/2006/relationships/customXml" Target="../ink/ink1783.xml"/><Relationship Id="rId141" Type="http://schemas.openxmlformats.org/officeDocument/2006/relationships/image" Target="../media/image1872.png"/><Relationship Id="rId379" Type="http://schemas.openxmlformats.org/officeDocument/2006/relationships/customXml" Target="../ink/ink1935.xml"/><Relationship Id="rId7" Type="http://schemas.openxmlformats.org/officeDocument/2006/relationships/image" Target="../media/image1806.png"/><Relationship Id="rId183" Type="http://schemas.openxmlformats.org/officeDocument/2006/relationships/image" Target="../media/image1893.png"/><Relationship Id="rId239" Type="http://schemas.openxmlformats.org/officeDocument/2006/relationships/customXml" Target="../ink/ink1865.xml"/><Relationship Id="rId250" Type="http://schemas.openxmlformats.org/officeDocument/2006/relationships/image" Target="../media/image1926.png"/><Relationship Id="rId292" Type="http://schemas.openxmlformats.org/officeDocument/2006/relationships/image" Target="../media/image1947.png"/><Relationship Id="rId306" Type="http://schemas.openxmlformats.org/officeDocument/2006/relationships/image" Target="../media/image1954.png"/><Relationship Id="rId45" Type="http://schemas.openxmlformats.org/officeDocument/2006/relationships/image" Target="../media/image1825.png"/><Relationship Id="rId87" Type="http://schemas.openxmlformats.org/officeDocument/2006/relationships/image" Target="../media/image1846.png"/><Relationship Id="rId110" Type="http://schemas.openxmlformats.org/officeDocument/2006/relationships/customXml" Target="../ink/ink1800.xml"/><Relationship Id="rId348" Type="http://schemas.openxmlformats.org/officeDocument/2006/relationships/image" Target="../media/image1975.png"/><Relationship Id="rId152" Type="http://schemas.openxmlformats.org/officeDocument/2006/relationships/customXml" Target="../ink/ink1821.xml"/><Relationship Id="rId194" Type="http://schemas.openxmlformats.org/officeDocument/2006/relationships/image" Target="../media/image1898.png"/><Relationship Id="rId208" Type="http://schemas.openxmlformats.org/officeDocument/2006/relationships/image" Target="../media/image1905.png"/><Relationship Id="rId261" Type="http://schemas.openxmlformats.org/officeDocument/2006/relationships/customXml" Target="../ink/ink1876.xml"/><Relationship Id="rId14" Type="http://schemas.openxmlformats.org/officeDocument/2006/relationships/customXml" Target="../ink/ink1752.xml"/><Relationship Id="rId56" Type="http://schemas.openxmlformats.org/officeDocument/2006/relationships/customXml" Target="../ink/ink1773.xml"/><Relationship Id="rId317" Type="http://schemas.openxmlformats.org/officeDocument/2006/relationships/customXml" Target="../ink/ink1904.xml"/><Relationship Id="rId359" Type="http://schemas.openxmlformats.org/officeDocument/2006/relationships/customXml" Target="../ink/ink1925.xml"/><Relationship Id="rId98" Type="http://schemas.openxmlformats.org/officeDocument/2006/relationships/customXml" Target="../ink/ink1794.xml"/><Relationship Id="rId121" Type="http://schemas.openxmlformats.org/officeDocument/2006/relationships/image" Target="../media/image1863.png"/><Relationship Id="rId163" Type="http://schemas.openxmlformats.org/officeDocument/2006/relationships/image" Target="../media/image1883.png"/><Relationship Id="rId219" Type="http://schemas.openxmlformats.org/officeDocument/2006/relationships/customXml" Target="../ink/ink1855.xml"/><Relationship Id="rId370" Type="http://schemas.openxmlformats.org/officeDocument/2006/relationships/image" Target="../media/image1986.png"/><Relationship Id="rId230" Type="http://schemas.openxmlformats.org/officeDocument/2006/relationships/image" Target="../media/image1916.png"/><Relationship Id="rId25" Type="http://schemas.openxmlformats.org/officeDocument/2006/relationships/image" Target="../media/image1815.png"/><Relationship Id="rId67" Type="http://schemas.openxmlformats.org/officeDocument/2006/relationships/image" Target="../media/image1836.png"/><Relationship Id="rId272" Type="http://schemas.openxmlformats.org/officeDocument/2006/relationships/image" Target="../media/image1937.png"/><Relationship Id="rId328" Type="http://schemas.openxmlformats.org/officeDocument/2006/relationships/image" Target="../media/image1965.png"/><Relationship Id="rId132" Type="http://schemas.openxmlformats.org/officeDocument/2006/relationships/customXml" Target="../ink/ink1811.xml"/><Relationship Id="rId174" Type="http://schemas.openxmlformats.org/officeDocument/2006/relationships/customXml" Target="../ink/ink1832.xml"/><Relationship Id="rId381" Type="http://schemas.openxmlformats.org/officeDocument/2006/relationships/customXml" Target="../ink/ink1936.xml"/><Relationship Id="rId241" Type="http://schemas.openxmlformats.org/officeDocument/2006/relationships/customXml" Target="../ink/ink1866.xml"/><Relationship Id="rId36" Type="http://schemas.openxmlformats.org/officeDocument/2006/relationships/customXml" Target="../ink/ink1763.xml"/><Relationship Id="rId283" Type="http://schemas.openxmlformats.org/officeDocument/2006/relationships/customXml" Target="../ink/ink1887.xml"/><Relationship Id="rId339" Type="http://schemas.openxmlformats.org/officeDocument/2006/relationships/customXml" Target="../ink/ink1915.xml"/><Relationship Id="rId78" Type="http://schemas.openxmlformats.org/officeDocument/2006/relationships/customXml" Target="../ink/ink1784.xml"/><Relationship Id="rId101" Type="http://schemas.openxmlformats.org/officeDocument/2006/relationships/image" Target="../media/image1853.png"/><Relationship Id="rId143" Type="http://schemas.openxmlformats.org/officeDocument/2006/relationships/image" Target="../media/image1873.png"/><Relationship Id="rId185" Type="http://schemas.openxmlformats.org/officeDocument/2006/relationships/customXml" Target="../ink/ink1838.xml"/><Relationship Id="rId350" Type="http://schemas.openxmlformats.org/officeDocument/2006/relationships/image" Target="../media/image1976.png"/><Relationship Id="rId9" Type="http://schemas.openxmlformats.org/officeDocument/2006/relationships/image" Target="../media/image1807.png"/><Relationship Id="rId210" Type="http://schemas.openxmlformats.org/officeDocument/2006/relationships/image" Target="../media/image1906.png"/><Relationship Id="rId252" Type="http://schemas.openxmlformats.org/officeDocument/2006/relationships/image" Target="../media/image1927.png"/><Relationship Id="rId294" Type="http://schemas.openxmlformats.org/officeDocument/2006/relationships/image" Target="../media/image1948.png"/><Relationship Id="rId308" Type="http://schemas.openxmlformats.org/officeDocument/2006/relationships/image" Target="../media/image1955.png"/><Relationship Id="rId47" Type="http://schemas.openxmlformats.org/officeDocument/2006/relationships/image" Target="../media/image1826.png"/><Relationship Id="rId68" Type="http://schemas.openxmlformats.org/officeDocument/2006/relationships/customXml" Target="../ink/ink1779.xml"/><Relationship Id="rId89" Type="http://schemas.openxmlformats.org/officeDocument/2006/relationships/image" Target="../media/image1847.png"/><Relationship Id="rId112" Type="http://schemas.openxmlformats.org/officeDocument/2006/relationships/customXml" Target="../ink/ink1801.xml"/><Relationship Id="rId133" Type="http://schemas.openxmlformats.org/officeDocument/2006/relationships/image" Target="../media/image1868.png"/><Relationship Id="rId154" Type="http://schemas.openxmlformats.org/officeDocument/2006/relationships/customXml" Target="../ink/ink1822.xml"/><Relationship Id="rId175" Type="http://schemas.openxmlformats.org/officeDocument/2006/relationships/image" Target="../media/image1889.png"/><Relationship Id="rId340" Type="http://schemas.openxmlformats.org/officeDocument/2006/relationships/image" Target="../media/image1971.png"/><Relationship Id="rId361" Type="http://schemas.openxmlformats.org/officeDocument/2006/relationships/customXml" Target="../ink/ink1926.xml"/><Relationship Id="rId196" Type="http://schemas.openxmlformats.org/officeDocument/2006/relationships/image" Target="../media/image1899.png"/><Relationship Id="rId200" Type="http://schemas.openxmlformats.org/officeDocument/2006/relationships/image" Target="../media/image1901.png"/><Relationship Id="rId382" Type="http://schemas.openxmlformats.org/officeDocument/2006/relationships/image" Target="../media/image1992.png"/><Relationship Id="rId16" Type="http://schemas.openxmlformats.org/officeDocument/2006/relationships/customXml" Target="../ink/ink1753.xml"/><Relationship Id="rId221" Type="http://schemas.openxmlformats.org/officeDocument/2006/relationships/customXml" Target="../ink/ink1856.xml"/><Relationship Id="rId242" Type="http://schemas.openxmlformats.org/officeDocument/2006/relationships/image" Target="../media/image1922.png"/><Relationship Id="rId263" Type="http://schemas.openxmlformats.org/officeDocument/2006/relationships/customXml" Target="../ink/ink1877.xml"/><Relationship Id="rId284" Type="http://schemas.openxmlformats.org/officeDocument/2006/relationships/image" Target="../media/image1943.png"/><Relationship Id="rId319" Type="http://schemas.openxmlformats.org/officeDocument/2006/relationships/customXml" Target="../ink/ink1905.xml"/><Relationship Id="rId37" Type="http://schemas.openxmlformats.org/officeDocument/2006/relationships/image" Target="../media/image1821.png"/><Relationship Id="rId58" Type="http://schemas.openxmlformats.org/officeDocument/2006/relationships/customXml" Target="../ink/ink1774.xml"/><Relationship Id="rId79" Type="http://schemas.openxmlformats.org/officeDocument/2006/relationships/image" Target="../media/image1842.png"/><Relationship Id="rId102" Type="http://schemas.openxmlformats.org/officeDocument/2006/relationships/customXml" Target="../ink/ink1796.xml"/><Relationship Id="rId123" Type="http://schemas.openxmlformats.org/officeDocument/2006/relationships/image" Target="../media/image1608.png"/><Relationship Id="rId144" Type="http://schemas.openxmlformats.org/officeDocument/2006/relationships/customXml" Target="../ink/ink1817.xml"/><Relationship Id="rId330" Type="http://schemas.openxmlformats.org/officeDocument/2006/relationships/image" Target="../media/image1966.png"/><Relationship Id="rId90" Type="http://schemas.openxmlformats.org/officeDocument/2006/relationships/customXml" Target="../ink/ink1790.xml"/><Relationship Id="rId165" Type="http://schemas.openxmlformats.org/officeDocument/2006/relationships/image" Target="../media/image1884.png"/><Relationship Id="rId186" Type="http://schemas.openxmlformats.org/officeDocument/2006/relationships/image" Target="../media/image1894.png"/><Relationship Id="rId351" Type="http://schemas.openxmlformats.org/officeDocument/2006/relationships/customXml" Target="../ink/ink1921.xml"/><Relationship Id="rId372" Type="http://schemas.openxmlformats.org/officeDocument/2006/relationships/image" Target="../media/image1987.png"/><Relationship Id="rId211" Type="http://schemas.openxmlformats.org/officeDocument/2006/relationships/customXml" Target="../ink/ink1851.xml"/><Relationship Id="rId232" Type="http://schemas.openxmlformats.org/officeDocument/2006/relationships/image" Target="../media/image1917.png"/><Relationship Id="rId253" Type="http://schemas.openxmlformats.org/officeDocument/2006/relationships/customXml" Target="../ink/ink1872.xml"/><Relationship Id="rId274" Type="http://schemas.openxmlformats.org/officeDocument/2006/relationships/image" Target="../media/image1938.png"/><Relationship Id="rId295" Type="http://schemas.openxmlformats.org/officeDocument/2006/relationships/customXml" Target="../ink/ink1893.xml"/><Relationship Id="rId309" Type="http://schemas.openxmlformats.org/officeDocument/2006/relationships/customXml" Target="../ink/ink1900.xml"/><Relationship Id="rId27" Type="http://schemas.openxmlformats.org/officeDocument/2006/relationships/image" Target="../media/image1816.png"/><Relationship Id="rId48" Type="http://schemas.openxmlformats.org/officeDocument/2006/relationships/customXml" Target="../ink/ink1769.xml"/><Relationship Id="rId69" Type="http://schemas.openxmlformats.org/officeDocument/2006/relationships/image" Target="../media/image1837.png"/><Relationship Id="rId113" Type="http://schemas.openxmlformats.org/officeDocument/2006/relationships/image" Target="../media/image1859.png"/><Relationship Id="rId134" Type="http://schemas.openxmlformats.org/officeDocument/2006/relationships/customXml" Target="../ink/ink1812.xml"/><Relationship Id="rId320" Type="http://schemas.openxmlformats.org/officeDocument/2006/relationships/image" Target="../media/image1961.png"/><Relationship Id="rId80" Type="http://schemas.openxmlformats.org/officeDocument/2006/relationships/customXml" Target="../ink/ink1785.xml"/><Relationship Id="rId155" Type="http://schemas.openxmlformats.org/officeDocument/2006/relationships/image" Target="../media/image1879.png"/><Relationship Id="rId176" Type="http://schemas.openxmlformats.org/officeDocument/2006/relationships/customXml" Target="../ink/ink1833.xml"/><Relationship Id="rId197" Type="http://schemas.openxmlformats.org/officeDocument/2006/relationships/customXml" Target="../ink/ink1844.xml"/><Relationship Id="rId341" Type="http://schemas.openxmlformats.org/officeDocument/2006/relationships/customXml" Target="../ink/ink1916.xml"/><Relationship Id="rId362" Type="http://schemas.openxmlformats.org/officeDocument/2006/relationships/image" Target="../media/image1982.png"/><Relationship Id="rId383" Type="http://schemas.openxmlformats.org/officeDocument/2006/relationships/customXml" Target="../ink/ink1937.xml"/><Relationship Id="rId201" Type="http://schemas.openxmlformats.org/officeDocument/2006/relationships/customXml" Target="../ink/ink1846.xml"/><Relationship Id="rId222" Type="http://schemas.openxmlformats.org/officeDocument/2006/relationships/image" Target="../media/image1912.png"/><Relationship Id="rId243" Type="http://schemas.openxmlformats.org/officeDocument/2006/relationships/customXml" Target="../ink/ink1867.xml"/><Relationship Id="rId264" Type="http://schemas.openxmlformats.org/officeDocument/2006/relationships/image" Target="../media/image1933.png"/><Relationship Id="rId285" Type="http://schemas.openxmlformats.org/officeDocument/2006/relationships/customXml" Target="../ink/ink1888.xml"/><Relationship Id="rId17" Type="http://schemas.openxmlformats.org/officeDocument/2006/relationships/image" Target="../media/image1811.png"/><Relationship Id="rId38" Type="http://schemas.openxmlformats.org/officeDocument/2006/relationships/customXml" Target="../ink/ink1764.xml"/><Relationship Id="rId59" Type="http://schemas.openxmlformats.org/officeDocument/2006/relationships/image" Target="../media/image1832.png"/><Relationship Id="rId103" Type="http://schemas.openxmlformats.org/officeDocument/2006/relationships/image" Target="../media/image1854.png"/><Relationship Id="rId124" Type="http://schemas.openxmlformats.org/officeDocument/2006/relationships/customXml" Target="../ink/ink1807.xml"/><Relationship Id="rId310" Type="http://schemas.openxmlformats.org/officeDocument/2006/relationships/image" Target="../media/image1956.png"/><Relationship Id="rId70" Type="http://schemas.openxmlformats.org/officeDocument/2006/relationships/customXml" Target="../ink/ink1780.xml"/><Relationship Id="rId91" Type="http://schemas.openxmlformats.org/officeDocument/2006/relationships/image" Target="../media/image1848.png"/><Relationship Id="rId145" Type="http://schemas.openxmlformats.org/officeDocument/2006/relationships/image" Target="../media/image1874.png"/><Relationship Id="rId166" Type="http://schemas.openxmlformats.org/officeDocument/2006/relationships/customXml" Target="../ink/ink1828.xml"/><Relationship Id="rId187" Type="http://schemas.openxmlformats.org/officeDocument/2006/relationships/customXml" Target="../ink/ink1839.xml"/><Relationship Id="rId331" Type="http://schemas.openxmlformats.org/officeDocument/2006/relationships/customXml" Target="../ink/ink1911.xml"/><Relationship Id="rId352" Type="http://schemas.openxmlformats.org/officeDocument/2006/relationships/image" Target="../media/image1977.png"/><Relationship Id="rId373" Type="http://schemas.openxmlformats.org/officeDocument/2006/relationships/customXml" Target="../ink/ink1932.xml"/><Relationship Id="rId1" Type="http://schemas.openxmlformats.org/officeDocument/2006/relationships/slideLayout" Target="../slideLayouts/slideLayout6.xml"/><Relationship Id="rId212" Type="http://schemas.openxmlformats.org/officeDocument/2006/relationships/image" Target="../media/image1907.png"/><Relationship Id="rId233" Type="http://schemas.openxmlformats.org/officeDocument/2006/relationships/customXml" Target="../ink/ink1862.xml"/><Relationship Id="rId254" Type="http://schemas.openxmlformats.org/officeDocument/2006/relationships/image" Target="../media/image1928.png"/><Relationship Id="rId28" Type="http://schemas.openxmlformats.org/officeDocument/2006/relationships/customXml" Target="../ink/ink1759.xml"/><Relationship Id="rId49" Type="http://schemas.openxmlformats.org/officeDocument/2006/relationships/image" Target="../media/image1827.png"/><Relationship Id="rId114" Type="http://schemas.openxmlformats.org/officeDocument/2006/relationships/customXml" Target="../ink/ink1802.xml"/><Relationship Id="rId275" Type="http://schemas.openxmlformats.org/officeDocument/2006/relationships/customXml" Target="../ink/ink1883.xml"/><Relationship Id="rId296" Type="http://schemas.openxmlformats.org/officeDocument/2006/relationships/image" Target="../media/image1949.png"/><Relationship Id="rId300" Type="http://schemas.openxmlformats.org/officeDocument/2006/relationships/image" Target="../media/image1951.png"/><Relationship Id="rId60" Type="http://schemas.openxmlformats.org/officeDocument/2006/relationships/customXml" Target="../ink/ink1775.xml"/><Relationship Id="rId81" Type="http://schemas.openxmlformats.org/officeDocument/2006/relationships/image" Target="../media/image1843.png"/><Relationship Id="rId135" Type="http://schemas.openxmlformats.org/officeDocument/2006/relationships/image" Target="../media/image1869.png"/><Relationship Id="rId156" Type="http://schemas.openxmlformats.org/officeDocument/2006/relationships/customXml" Target="../ink/ink1823.xml"/><Relationship Id="rId177" Type="http://schemas.openxmlformats.org/officeDocument/2006/relationships/image" Target="../media/image1890.png"/><Relationship Id="rId198" Type="http://schemas.openxmlformats.org/officeDocument/2006/relationships/image" Target="../media/image1900.png"/><Relationship Id="rId321" Type="http://schemas.openxmlformats.org/officeDocument/2006/relationships/customXml" Target="../ink/ink1906.xml"/><Relationship Id="rId342" Type="http://schemas.openxmlformats.org/officeDocument/2006/relationships/image" Target="../media/image1972.png"/><Relationship Id="rId363" Type="http://schemas.openxmlformats.org/officeDocument/2006/relationships/customXml" Target="../ink/ink1927.xml"/><Relationship Id="rId384" Type="http://schemas.openxmlformats.org/officeDocument/2006/relationships/image" Target="../media/image1993.png"/><Relationship Id="rId202" Type="http://schemas.openxmlformats.org/officeDocument/2006/relationships/image" Target="../media/image1902.png"/><Relationship Id="rId223" Type="http://schemas.openxmlformats.org/officeDocument/2006/relationships/customXml" Target="../ink/ink1857.xml"/><Relationship Id="rId244" Type="http://schemas.openxmlformats.org/officeDocument/2006/relationships/image" Target="../media/image1923.png"/><Relationship Id="rId18" Type="http://schemas.openxmlformats.org/officeDocument/2006/relationships/customXml" Target="../ink/ink1754.xml"/><Relationship Id="rId39" Type="http://schemas.openxmlformats.org/officeDocument/2006/relationships/image" Target="../media/image1822.png"/><Relationship Id="rId265" Type="http://schemas.openxmlformats.org/officeDocument/2006/relationships/customXml" Target="../ink/ink1878.xml"/><Relationship Id="rId286" Type="http://schemas.openxmlformats.org/officeDocument/2006/relationships/image" Target="../media/image1944.png"/><Relationship Id="rId50" Type="http://schemas.openxmlformats.org/officeDocument/2006/relationships/customXml" Target="../ink/ink1770.xml"/><Relationship Id="rId104" Type="http://schemas.openxmlformats.org/officeDocument/2006/relationships/customXml" Target="../ink/ink1797.xml"/><Relationship Id="rId125" Type="http://schemas.openxmlformats.org/officeDocument/2006/relationships/image" Target="../media/image1864.png"/><Relationship Id="rId146" Type="http://schemas.openxmlformats.org/officeDocument/2006/relationships/customXml" Target="../ink/ink1818.xml"/><Relationship Id="rId167" Type="http://schemas.openxmlformats.org/officeDocument/2006/relationships/image" Target="../media/image1885.png"/><Relationship Id="rId188" Type="http://schemas.openxmlformats.org/officeDocument/2006/relationships/image" Target="../media/image1895.png"/><Relationship Id="rId311" Type="http://schemas.openxmlformats.org/officeDocument/2006/relationships/customXml" Target="../ink/ink1901.xml"/><Relationship Id="rId332" Type="http://schemas.openxmlformats.org/officeDocument/2006/relationships/image" Target="../media/image1967.png"/><Relationship Id="rId353" Type="http://schemas.openxmlformats.org/officeDocument/2006/relationships/customXml" Target="../ink/ink1922.xml"/><Relationship Id="rId374" Type="http://schemas.openxmlformats.org/officeDocument/2006/relationships/image" Target="../media/image1988.png"/><Relationship Id="rId71" Type="http://schemas.openxmlformats.org/officeDocument/2006/relationships/image" Target="../media/image1838.png"/><Relationship Id="rId92" Type="http://schemas.openxmlformats.org/officeDocument/2006/relationships/customXml" Target="../ink/ink1791.xml"/><Relationship Id="rId213" Type="http://schemas.openxmlformats.org/officeDocument/2006/relationships/customXml" Target="../ink/ink1852.xml"/><Relationship Id="rId234" Type="http://schemas.openxmlformats.org/officeDocument/2006/relationships/image" Target="../media/image1918.png"/><Relationship Id="rId2" Type="http://schemas.openxmlformats.org/officeDocument/2006/relationships/notesSlide" Target="../notesSlides/notesSlide19.xml"/><Relationship Id="rId29" Type="http://schemas.openxmlformats.org/officeDocument/2006/relationships/image" Target="../media/image1817.png"/><Relationship Id="rId255" Type="http://schemas.openxmlformats.org/officeDocument/2006/relationships/customXml" Target="../ink/ink1873.xml"/><Relationship Id="rId276" Type="http://schemas.openxmlformats.org/officeDocument/2006/relationships/image" Target="../media/image1939.png"/><Relationship Id="rId297" Type="http://schemas.openxmlformats.org/officeDocument/2006/relationships/customXml" Target="../ink/ink1894.xml"/><Relationship Id="rId40" Type="http://schemas.openxmlformats.org/officeDocument/2006/relationships/customXml" Target="../ink/ink1765.xml"/><Relationship Id="rId115" Type="http://schemas.openxmlformats.org/officeDocument/2006/relationships/image" Target="../media/image1860.png"/><Relationship Id="rId136" Type="http://schemas.openxmlformats.org/officeDocument/2006/relationships/customXml" Target="../ink/ink1813.xml"/><Relationship Id="rId157" Type="http://schemas.openxmlformats.org/officeDocument/2006/relationships/image" Target="../media/image1880.png"/><Relationship Id="rId178" Type="http://schemas.openxmlformats.org/officeDocument/2006/relationships/customXml" Target="../ink/ink1834.xml"/><Relationship Id="rId301" Type="http://schemas.openxmlformats.org/officeDocument/2006/relationships/customXml" Target="../ink/ink1896.xml"/><Relationship Id="rId322" Type="http://schemas.openxmlformats.org/officeDocument/2006/relationships/image" Target="../media/image1962.png"/><Relationship Id="rId343" Type="http://schemas.openxmlformats.org/officeDocument/2006/relationships/customXml" Target="../ink/ink1917.xml"/><Relationship Id="rId364" Type="http://schemas.openxmlformats.org/officeDocument/2006/relationships/image" Target="../media/image1983.png"/><Relationship Id="rId61" Type="http://schemas.openxmlformats.org/officeDocument/2006/relationships/image" Target="../media/image1833.png"/><Relationship Id="rId82" Type="http://schemas.openxmlformats.org/officeDocument/2006/relationships/customXml" Target="../ink/ink1786.xml"/><Relationship Id="rId199" Type="http://schemas.openxmlformats.org/officeDocument/2006/relationships/customXml" Target="../ink/ink1845.xml"/><Relationship Id="rId203" Type="http://schemas.openxmlformats.org/officeDocument/2006/relationships/customXml" Target="../ink/ink1847.xml"/><Relationship Id="rId385" Type="http://schemas.openxmlformats.org/officeDocument/2006/relationships/customXml" Target="../ink/ink1938.xml"/><Relationship Id="rId19" Type="http://schemas.openxmlformats.org/officeDocument/2006/relationships/image" Target="../media/image1812.png"/><Relationship Id="rId224" Type="http://schemas.openxmlformats.org/officeDocument/2006/relationships/image" Target="../media/image1913.png"/><Relationship Id="rId245" Type="http://schemas.openxmlformats.org/officeDocument/2006/relationships/customXml" Target="../ink/ink1868.xml"/><Relationship Id="rId266" Type="http://schemas.openxmlformats.org/officeDocument/2006/relationships/image" Target="../media/image1934.png"/><Relationship Id="rId287" Type="http://schemas.openxmlformats.org/officeDocument/2006/relationships/customXml" Target="../ink/ink1889.xml"/><Relationship Id="rId30" Type="http://schemas.openxmlformats.org/officeDocument/2006/relationships/customXml" Target="../ink/ink1760.xml"/><Relationship Id="rId105" Type="http://schemas.openxmlformats.org/officeDocument/2006/relationships/image" Target="../media/image1855.png"/><Relationship Id="rId126" Type="http://schemas.openxmlformats.org/officeDocument/2006/relationships/customXml" Target="../ink/ink1808.xml"/><Relationship Id="rId147" Type="http://schemas.openxmlformats.org/officeDocument/2006/relationships/image" Target="../media/image1875.png"/><Relationship Id="rId168" Type="http://schemas.openxmlformats.org/officeDocument/2006/relationships/customXml" Target="../ink/ink1829.xml"/><Relationship Id="rId312" Type="http://schemas.openxmlformats.org/officeDocument/2006/relationships/image" Target="../media/image1957.png"/><Relationship Id="rId333" Type="http://schemas.openxmlformats.org/officeDocument/2006/relationships/customXml" Target="../ink/ink1912.xml"/><Relationship Id="rId354" Type="http://schemas.openxmlformats.org/officeDocument/2006/relationships/image" Target="../media/image1978.png"/><Relationship Id="rId51" Type="http://schemas.openxmlformats.org/officeDocument/2006/relationships/image" Target="../media/image1828.png"/><Relationship Id="rId72" Type="http://schemas.openxmlformats.org/officeDocument/2006/relationships/customXml" Target="../ink/ink1781.xml"/><Relationship Id="rId93" Type="http://schemas.openxmlformats.org/officeDocument/2006/relationships/image" Target="../media/image1849.png"/><Relationship Id="rId189" Type="http://schemas.openxmlformats.org/officeDocument/2006/relationships/customXml" Target="../ink/ink1840.xml"/><Relationship Id="rId375" Type="http://schemas.openxmlformats.org/officeDocument/2006/relationships/customXml" Target="../ink/ink1933.xml"/><Relationship Id="rId3" Type="http://schemas.openxmlformats.org/officeDocument/2006/relationships/image" Target="../media/image1561.png"/><Relationship Id="rId214" Type="http://schemas.openxmlformats.org/officeDocument/2006/relationships/image" Target="../media/image1908.png"/><Relationship Id="rId235" Type="http://schemas.openxmlformats.org/officeDocument/2006/relationships/customXml" Target="../ink/ink1863.xml"/><Relationship Id="rId256" Type="http://schemas.openxmlformats.org/officeDocument/2006/relationships/image" Target="../media/image1929.png"/><Relationship Id="rId277" Type="http://schemas.openxmlformats.org/officeDocument/2006/relationships/customXml" Target="../ink/ink1884.xml"/><Relationship Id="rId298" Type="http://schemas.openxmlformats.org/officeDocument/2006/relationships/image" Target="../media/image1950.png"/><Relationship Id="rId116" Type="http://schemas.openxmlformats.org/officeDocument/2006/relationships/customXml" Target="../ink/ink1803.xml"/><Relationship Id="rId137" Type="http://schemas.openxmlformats.org/officeDocument/2006/relationships/image" Target="../media/image1870.png"/><Relationship Id="rId158" Type="http://schemas.openxmlformats.org/officeDocument/2006/relationships/customXml" Target="../ink/ink1824.xml"/><Relationship Id="rId302" Type="http://schemas.openxmlformats.org/officeDocument/2006/relationships/image" Target="../media/image1952.png"/><Relationship Id="rId323" Type="http://schemas.openxmlformats.org/officeDocument/2006/relationships/customXml" Target="../ink/ink1907.xml"/><Relationship Id="rId344" Type="http://schemas.openxmlformats.org/officeDocument/2006/relationships/image" Target="../media/image1973.png"/><Relationship Id="rId20" Type="http://schemas.openxmlformats.org/officeDocument/2006/relationships/customXml" Target="../ink/ink1755.xml"/><Relationship Id="rId41" Type="http://schemas.openxmlformats.org/officeDocument/2006/relationships/image" Target="../media/image1823.png"/><Relationship Id="rId62" Type="http://schemas.openxmlformats.org/officeDocument/2006/relationships/customXml" Target="../ink/ink1776.xml"/><Relationship Id="rId83" Type="http://schemas.openxmlformats.org/officeDocument/2006/relationships/image" Target="../media/image1844.png"/><Relationship Id="rId179" Type="http://schemas.openxmlformats.org/officeDocument/2006/relationships/image" Target="../media/image1891.png"/><Relationship Id="rId365" Type="http://schemas.openxmlformats.org/officeDocument/2006/relationships/customXml" Target="../ink/ink1928.xml"/><Relationship Id="rId386" Type="http://schemas.openxmlformats.org/officeDocument/2006/relationships/image" Target="../media/image1994.png"/><Relationship Id="rId190" Type="http://schemas.openxmlformats.org/officeDocument/2006/relationships/image" Target="../media/image1896.png"/><Relationship Id="rId204" Type="http://schemas.openxmlformats.org/officeDocument/2006/relationships/image" Target="../media/image1903.png"/><Relationship Id="rId225" Type="http://schemas.openxmlformats.org/officeDocument/2006/relationships/customXml" Target="../ink/ink1858.xml"/><Relationship Id="rId246" Type="http://schemas.openxmlformats.org/officeDocument/2006/relationships/image" Target="../media/image1924.png"/><Relationship Id="rId267" Type="http://schemas.openxmlformats.org/officeDocument/2006/relationships/customXml" Target="../ink/ink1879.xml"/><Relationship Id="rId288" Type="http://schemas.openxmlformats.org/officeDocument/2006/relationships/image" Target="../media/image1945.png"/><Relationship Id="rId106" Type="http://schemas.openxmlformats.org/officeDocument/2006/relationships/customXml" Target="../ink/ink1798.xml"/><Relationship Id="rId127" Type="http://schemas.openxmlformats.org/officeDocument/2006/relationships/image" Target="../media/image1865.png"/><Relationship Id="rId313" Type="http://schemas.openxmlformats.org/officeDocument/2006/relationships/customXml" Target="../ink/ink1902.xml"/><Relationship Id="rId10" Type="http://schemas.openxmlformats.org/officeDocument/2006/relationships/customXml" Target="../ink/ink1750.xml"/><Relationship Id="rId31" Type="http://schemas.openxmlformats.org/officeDocument/2006/relationships/image" Target="../media/image1818.png"/><Relationship Id="rId52" Type="http://schemas.openxmlformats.org/officeDocument/2006/relationships/customXml" Target="../ink/ink1771.xml"/><Relationship Id="rId73" Type="http://schemas.openxmlformats.org/officeDocument/2006/relationships/image" Target="../media/image1839.png"/><Relationship Id="rId94" Type="http://schemas.openxmlformats.org/officeDocument/2006/relationships/customXml" Target="../ink/ink1792.xml"/><Relationship Id="rId148" Type="http://schemas.openxmlformats.org/officeDocument/2006/relationships/customXml" Target="../ink/ink1819.xml"/><Relationship Id="rId169" Type="http://schemas.openxmlformats.org/officeDocument/2006/relationships/image" Target="../media/image1886.png"/><Relationship Id="rId334" Type="http://schemas.openxmlformats.org/officeDocument/2006/relationships/image" Target="../media/image1968.png"/><Relationship Id="rId355" Type="http://schemas.openxmlformats.org/officeDocument/2006/relationships/customXml" Target="../ink/ink1923.xml"/><Relationship Id="rId376" Type="http://schemas.openxmlformats.org/officeDocument/2006/relationships/image" Target="../media/image1989.png"/><Relationship Id="rId4" Type="http://schemas.openxmlformats.org/officeDocument/2006/relationships/customXml" Target="../ink/ink1747.xml"/><Relationship Id="rId180" Type="http://schemas.openxmlformats.org/officeDocument/2006/relationships/customXml" Target="../ink/ink1835.xml"/><Relationship Id="rId215" Type="http://schemas.openxmlformats.org/officeDocument/2006/relationships/customXml" Target="../ink/ink1853.xml"/><Relationship Id="rId236" Type="http://schemas.openxmlformats.org/officeDocument/2006/relationships/image" Target="../media/image1919.png"/><Relationship Id="rId257" Type="http://schemas.openxmlformats.org/officeDocument/2006/relationships/customXml" Target="../ink/ink1874.xml"/><Relationship Id="rId278" Type="http://schemas.openxmlformats.org/officeDocument/2006/relationships/image" Target="../media/image1940.png"/><Relationship Id="rId303" Type="http://schemas.openxmlformats.org/officeDocument/2006/relationships/customXml" Target="../ink/ink1897.xml"/><Relationship Id="rId42" Type="http://schemas.openxmlformats.org/officeDocument/2006/relationships/customXml" Target="../ink/ink1766.xml"/><Relationship Id="rId84" Type="http://schemas.openxmlformats.org/officeDocument/2006/relationships/customXml" Target="../ink/ink1787.xml"/><Relationship Id="rId138" Type="http://schemas.openxmlformats.org/officeDocument/2006/relationships/customXml" Target="../ink/ink1814.xml"/><Relationship Id="rId345" Type="http://schemas.openxmlformats.org/officeDocument/2006/relationships/customXml" Target="../ink/ink1918.xml"/><Relationship Id="rId191" Type="http://schemas.openxmlformats.org/officeDocument/2006/relationships/customXml" Target="../ink/ink1841.xml"/><Relationship Id="rId205" Type="http://schemas.openxmlformats.org/officeDocument/2006/relationships/customXml" Target="../ink/ink1848.xml"/><Relationship Id="rId247" Type="http://schemas.openxmlformats.org/officeDocument/2006/relationships/customXml" Target="../ink/ink1869.xml"/><Relationship Id="rId107" Type="http://schemas.openxmlformats.org/officeDocument/2006/relationships/image" Target="../media/image1856.png"/><Relationship Id="rId289" Type="http://schemas.openxmlformats.org/officeDocument/2006/relationships/customXml" Target="../ink/ink1890.xml"/><Relationship Id="rId11" Type="http://schemas.openxmlformats.org/officeDocument/2006/relationships/image" Target="../media/image1808.png"/><Relationship Id="rId53" Type="http://schemas.openxmlformats.org/officeDocument/2006/relationships/image" Target="../media/image1829.png"/><Relationship Id="rId149" Type="http://schemas.openxmlformats.org/officeDocument/2006/relationships/image" Target="../media/image1876.png"/><Relationship Id="rId314" Type="http://schemas.openxmlformats.org/officeDocument/2006/relationships/image" Target="../media/image1958.png"/><Relationship Id="rId356" Type="http://schemas.openxmlformats.org/officeDocument/2006/relationships/image" Target="../media/image1979.png"/><Relationship Id="rId95" Type="http://schemas.openxmlformats.org/officeDocument/2006/relationships/image" Target="../media/image1850.png"/><Relationship Id="rId160" Type="http://schemas.openxmlformats.org/officeDocument/2006/relationships/customXml" Target="../ink/ink1825.xml"/><Relationship Id="rId216" Type="http://schemas.openxmlformats.org/officeDocument/2006/relationships/image" Target="../media/image1909.png"/><Relationship Id="rId258" Type="http://schemas.openxmlformats.org/officeDocument/2006/relationships/image" Target="../media/image1930.png"/><Relationship Id="rId22" Type="http://schemas.openxmlformats.org/officeDocument/2006/relationships/customXml" Target="../ink/ink1756.xml"/><Relationship Id="rId64" Type="http://schemas.openxmlformats.org/officeDocument/2006/relationships/customXml" Target="../ink/ink1777.xml"/><Relationship Id="rId118" Type="http://schemas.openxmlformats.org/officeDocument/2006/relationships/customXml" Target="../ink/ink1804.xml"/><Relationship Id="rId325" Type="http://schemas.openxmlformats.org/officeDocument/2006/relationships/customXml" Target="../ink/ink1908.xml"/><Relationship Id="rId367" Type="http://schemas.openxmlformats.org/officeDocument/2006/relationships/customXml" Target="../ink/ink1929.xml"/><Relationship Id="rId171" Type="http://schemas.openxmlformats.org/officeDocument/2006/relationships/image" Target="../media/image1887.png"/><Relationship Id="rId227" Type="http://schemas.openxmlformats.org/officeDocument/2006/relationships/customXml" Target="../ink/ink1859.xml"/><Relationship Id="rId269" Type="http://schemas.openxmlformats.org/officeDocument/2006/relationships/customXml" Target="../ink/ink1880.xml"/><Relationship Id="rId33" Type="http://schemas.openxmlformats.org/officeDocument/2006/relationships/image" Target="../media/image1819.png"/><Relationship Id="rId129" Type="http://schemas.openxmlformats.org/officeDocument/2006/relationships/image" Target="../media/image1866.png"/><Relationship Id="rId280" Type="http://schemas.openxmlformats.org/officeDocument/2006/relationships/image" Target="../media/image1941.png"/><Relationship Id="rId336" Type="http://schemas.openxmlformats.org/officeDocument/2006/relationships/image" Target="../media/image1969.png"/><Relationship Id="rId75" Type="http://schemas.openxmlformats.org/officeDocument/2006/relationships/image" Target="../media/image1840.png"/><Relationship Id="rId140" Type="http://schemas.openxmlformats.org/officeDocument/2006/relationships/customXml" Target="../ink/ink1815.xml"/><Relationship Id="rId182" Type="http://schemas.openxmlformats.org/officeDocument/2006/relationships/customXml" Target="../ink/ink1836.xml"/><Relationship Id="rId378" Type="http://schemas.openxmlformats.org/officeDocument/2006/relationships/image" Target="../media/image1990.png"/><Relationship Id="rId6" Type="http://schemas.openxmlformats.org/officeDocument/2006/relationships/customXml" Target="../ink/ink1748.xml"/><Relationship Id="rId238" Type="http://schemas.openxmlformats.org/officeDocument/2006/relationships/image" Target="../media/image1920.png"/><Relationship Id="rId291" Type="http://schemas.openxmlformats.org/officeDocument/2006/relationships/customXml" Target="../ink/ink1891.xml"/><Relationship Id="rId305" Type="http://schemas.openxmlformats.org/officeDocument/2006/relationships/customXml" Target="../ink/ink1898.xml"/><Relationship Id="rId347" Type="http://schemas.openxmlformats.org/officeDocument/2006/relationships/customXml" Target="../ink/ink1919.xml"/><Relationship Id="rId44" Type="http://schemas.openxmlformats.org/officeDocument/2006/relationships/customXml" Target="../ink/ink1767.xml"/><Relationship Id="rId86" Type="http://schemas.openxmlformats.org/officeDocument/2006/relationships/customXml" Target="../ink/ink1788.xml"/><Relationship Id="rId151" Type="http://schemas.openxmlformats.org/officeDocument/2006/relationships/image" Target="../media/image1877.png"/><Relationship Id="rId193" Type="http://schemas.openxmlformats.org/officeDocument/2006/relationships/customXml" Target="../ink/ink1842.xml"/><Relationship Id="rId207" Type="http://schemas.openxmlformats.org/officeDocument/2006/relationships/customXml" Target="../ink/ink1849.xml"/><Relationship Id="rId249" Type="http://schemas.openxmlformats.org/officeDocument/2006/relationships/customXml" Target="../ink/ink1870.xml"/><Relationship Id="rId13" Type="http://schemas.openxmlformats.org/officeDocument/2006/relationships/image" Target="../media/image1809.png"/><Relationship Id="rId109" Type="http://schemas.openxmlformats.org/officeDocument/2006/relationships/image" Target="../media/image1857.png"/><Relationship Id="rId260" Type="http://schemas.openxmlformats.org/officeDocument/2006/relationships/image" Target="../media/image1931.png"/><Relationship Id="rId316" Type="http://schemas.openxmlformats.org/officeDocument/2006/relationships/image" Target="../media/image1959.png"/><Relationship Id="rId55" Type="http://schemas.openxmlformats.org/officeDocument/2006/relationships/image" Target="../media/image1830.png"/><Relationship Id="rId97" Type="http://schemas.openxmlformats.org/officeDocument/2006/relationships/image" Target="../media/image1851.png"/><Relationship Id="rId120" Type="http://schemas.openxmlformats.org/officeDocument/2006/relationships/customXml" Target="../ink/ink1805.xml"/><Relationship Id="rId358" Type="http://schemas.openxmlformats.org/officeDocument/2006/relationships/image" Target="../media/image1980.png"/><Relationship Id="rId162" Type="http://schemas.openxmlformats.org/officeDocument/2006/relationships/customXml" Target="../ink/ink1826.xml"/><Relationship Id="rId218" Type="http://schemas.openxmlformats.org/officeDocument/2006/relationships/image" Target="../media/image1910.png"/><Relationship Id="rId271" Type="http://schemas.openxmlformats.org/officeDocument/2006/relationships/customXml" Target="../ink/ink1881.xml"/><Relationship Id="rId24" Type="http://schemas.openxmlformats.org/officeDocument/2006/relationships/customXml" Target="../ink/ink1757.xml"/><Relationship Id="rId66" Type="http://schemas.openxmlformats.org/officeDocument/2006/relationships/customXml" Target="../ink/ink1778.xml"/><Relationship Id="rId131" Type="http://schemas.openxmlformats.org/officeDocument/2006/relationships/image" Target="../media/image1867.png"/><Relationship Id="rId327" Type="http://schemas.openxmlformats.org/officeDocument/2006/relationships/customXml" Target="../ink/ink1909.xml"/><Relationship Id="rId369" Type="http://schemas.openxmlformats.org/officeDocument/2006/relationships/customXml" Target="../ink/ink1930.xml"/><Relationship Id="rId173" Type="http://schemas.openxmlformats.org/officeDocument/2006/relationships/image" Target="../media/image1888.png"/><Relationship Id="rId229" Type="http://schemas.openxmlformats.org/officeDocument/2006/relationships/customXml" Target="../ink/ink1860.xml"/><Relationship Id="rId380" Type="http://schemas.openxmlformats.org/officeDocument/2006/relationships/image" Target="../media/image1991.png"/><Relationship Id="rId240" Type="http://schemas.openxmlformats.org/officeDocument/2006/relationships/image" Target="../media/image1921.png"/><Relationship Id="rId35" Type="http://schemas.openxmlformats.org/officeDocument/2006/relationships/image" Target="../media/image1820.png"/><Relationship Id="rId77" Type="http://schemas.openxmlformats.org/officeDocument/2006/relationships/image" Target="../media/image1841.png"/><Relationship Id="rId100" Type="http://schemas.openxmlformats.org/officeDocument/2006/relationships/customXml" Target="../ink/ink1795.xml"/><Relationship Id="rId282" Type="http://schemas.openxmlformats.org/officeDocument/2006/relationships/image" Target="../media/image1942.png"/><Relationship Id="rId338" Type="http://schemas.openxmlformats.org/officeDocument/2006/relationships/image" Target="../media/image1970.png"/><Relationship Id="rId8" Type="http://schemas.openxmlformats.org/officeDocument/2006/relationships/customXml" Target="../ink/ink1749.xml"/><Relationship Id="rId142" Type="http://schemas.openxmlformats.org/officeDocument/2006/relationships/customXml" Target="../ink/ink1816.xml"/><Relationship Id="rId184" Type="http://schemas.openxmlformats.org/officeDocument/2006/relationships/customXml" Target="../ink/ink1837.xml"/><Relationship Id="rId251" Type="http://schemas.openxmlformats.org/officeDocument/2006/relationships/customXml" Target="../ink/ink1871.xml"/><Relationship Id="rId46" Type="http://schemas.openxmlformats.org/officeDocument/2006/relationships/customXml" Target="../ink/ink1768.xml"/><Relationship Id="rId293" Type="http://schemas.openxmlformats.org/officeDocument/2006/relationships/customXml" Target="../ink/ink1892.xml"/><Relationship Id="rId307" Type="http://schemas.openxmlformats.org/officeDocument/2006/relationships/customXml" Target="../ink/ink1899.xml"/><Relationship Id="rId349" Type="http://schemas.openxmlformats.org/officeDocument/2006/relationships/customXml" Target="../ink/ink1920.xml"/><Relationship Id="rId88" Type="http://schemas.openxmlformats.org/officeDocument/2006/relationships/customXml" Target="../ink/ink1789.xml"/><Relationship Id="rId111" Type="http://schemas.openxmlformats.org/officeDocument/2006/relationships/image" Target="../media/image1858.png"/><Relationship Id="rId153" Type="http://schemas.openxmlformats.org/officeDocument/2006/relationships/image" Target="../media/image1878.png"/><Relationship Id="rId195" Type="http://schemas.openxmlformats.org/officeDocument/2006/relationships/customXml" Target="../ink/ink1843.xml"/><Relationship Id="rId209" Type="http://schemas.openxmlformats.org/officeDocument/2006/relationships/customXml" Target="../ink/ink1850.xml"/><Relationship Id="rId360" Type="http://schemas.openxmlformats.org/officeDocument/2006/relationships/image" Target="../media/image1981.png"/><Relationship Id="rId220" Type="http://schemas.openxmlformats.org/officeDocument/2006/relationships/image" Target="../media/image1911.png"/><Relationship Id="rId15" Type="http://schemas.openxmlformats.org/officeDocument/2006/relationships/image" Target="../media/image1810.png"/><Relationship Id="rId57" Type="http://schemas.openxmlformats.org/officeDocument/2006/relationships/image" Target="../media/image1831.png"/><Relationship Id="rId262" Type="http://schemas.openxmlformats.org/officeDocument/2006/relationships/image" Target="../media/image1932.png"/><Relationship Id="rId318" Type="http://schemas.openxmlformats.org/officeDocument/2006/relationships/image" Target="../media/image1960.png"/><Relationship Id="rId99" Type="http://schemas.openxmlformats.org/officeDocument/2006/relationships/image" Target="../media/image1852.png"/><Relationship Id="rId122" Type="http://schemas.openxmlformats.org/officeDocument/2006/relationships/customXml" Target="../ink/ink1806.xml"/><Relationship Id="rId164" Type="http://schemas.openxmlformats.org/officeDocument/2006/relationships/customXml" Target="../ink/ink1827.xml"/><Relationship Id="rId371" Type="http://schemas.openxmlformats.org/officeDocument/2006/relationships/customXml" Target="../ink/ink1931.xml"/><Relationship Id="rId26" Type="http://schemas.openxmlformats.org/officeDocument/2006/relationships/customXml" Target="../ink/ink1758.xml"/><Relationship Id="rId231" Type="http://schemas.openxmlformats.org/officeDocument/2006/relationships/customXml" Target="../ink/ink1861.xml"/><Relationship Id="rId273" Type="http://schemas.openxmlformats.org/officeDocument/2006/relationships/customXml" Target="../ink/ink1882.xml"/><Relationship Id="rId329" Type="http://schemas.openxmlformats.org/officeDocument/2006/relationships/customXml" Target="../ink/ink1910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7.png"/><Relationship Id="rId21" Type="http://schemas.openxmlformats.org/officeDocument/2006/relationships/slideLayout" Target="../slideLayouts/slideLayout29.xml"/><Relationship Id="rId42" Type="http://schemas.openxmlformats.org/officeDocument/2006/relationships/customXml" Target="../ink/ink139.xml"/><Relationship Id="rId63" Type="http://schemas.openxmlformats.org/officeDocument/2006/relationships/image" Target="../media/image170.png"/><Relationship Id="rId84" Type="http://schemas.openxmlformats.org/officeDocument/2006/relationships/customXml" Target="../ink/ink160.xml"/><Relationship Id="rId138" Type="http://schemas.openxmlformats.org/officeDocument/2006/relationships/customXml" Target="../ink/ink187.xml"/><Relationship Id="rId159" Type="http://schemas.openxmlformats.org/officeDocument/2006/relationships/image" Target="../media/image218.png"/><Relationship Id="rId170" Type="http://schemas.openxmlformats.org/officeDocument/2006/relationships/customXml" Target="../ink/ink203.xml"/><Relationship Id="rId191" Type="http://schemas.openxmlformats.org/officeDocument/2006/relationships/image" Target="../media/image234.png"/><Relationship Id="rId205" Type="http://schemas.openxmlformats.org/officeDocument/2006/relationships/image" Target="../media/image241.png"/><Relationship Id="rId107" Type="http://schemas.openxmlformats.org/officeDocument/2006/relationships/image" Target="../media/image192.png"/><Relationship Id="rId11" Type="http://schemas.openxmlformats.org/officeDocument/2006/relationships/tags" Target="../tags/tag95.xml"/><Relationship Id="rId32" Type="http://schemas.openxmlformats.org/officeDocument/2006/relationships/customXml" Target="../ink/ink134.xml"/><Relationship Id="rId53" Type="http://schemas.openxmlformats.org/officeDocument/2006/relationships/image" Target="../media/image165.png"/><Relationship Id="rId74" Type="http://schemas.openxmlformats.org/officeDocument/2006/relationships/customXml" Target="../ink/ink155.xml"/><Relationship Id="rId128" Type="http://schemas.openxmlformats.org/officeDocument/2006/relationships/customXml" Target="../ink/ink182.xml"/><Relationship Id="rId149" Type="http://schemas.openxmlformats.org/officeDocument/2006/relationships/image" Target="../media/image213.png"/><Relationship Id="rId5" Type="http://schemas.openxmlformats.org/officeDocument/2006/relationships/tags" Target="../tags/tag89.xml"/><Relationship Id="rId95" Type="http://schemas.openxmlformats.org/officeDocument/2006/relationships/image" Target="../media/image186.png"/><Relationship Id="rId160" Type="http://schemas.openxmlformats.org/officeDocument/2006/relationships/customXml" Target="../ink/ink198.xml"/><Relationship Id="rId181" Type="http://schemas.openxmlformats.org/officeDocument/2006/relationships/image" Target="../media/image229.png"/><Relationship Id="rId22" Type="http://schemas.openxmlformats.org/officeDocument/2006/relationships/oleObject" Target="NULL"/><Relationship Id="rId43" Type="http://schemas.openxmlformats.org/officeDocument/2006/relationships/image" Target="../media/image160.png"/><Relationship Id="rId64" Type="http://schemas.openxmlformats.org/officeDocument/2006/relationships/customXml" Target="../ink/ink150.xml"/><Relationship Id="rId118" Type="http://schemas.openxmlformats.org/officeDocument/2006/relationships/customXml" Target="../ink/ink177.xml"/><Relationship Id="rId139" Type="http://schemas.openxmlformats.org/officeDocument/2006/relationships/image" Target="../media/image208.png"/><Relationship Id="rId85" Type="http://schemas.openxmlformats.org/officeDocument/2006/relationships/image" Target="../media/image181.png"/><Relationship Id="rId150" Type="http://schemas.openxmlformats.org/officeDocument/2006/relationships/customXml" Target="../ink/ink193.xml"/><Relationship Id="rId171" Type="http://schemas.openxmlformats.org/officeDocument/2006/relationships/image" Target="../media/image224.png"/><Relationship Id="rId192" Type="http://schemas.openxmlformats.org/officeDocument/2006/relationships/customXml" Target="../ink/ink214.xml"/><Relationship Id="rId206" Type="http://schemas.openxmlformats.org/officeDocument/2006/relationships/customXml" Target="../ink/ink221.xml"/><Relationship Id="rId12" Type="http://schemas.openxmlformats.org/officeDocument/2006/relationships/tags" Target="../tags/tag96.xml"/><Relationship Id="rId33" Type="http://schemas.openxmlformats.org/officeDocument/2006/relationships/image" Target="../media/image155.png"/><Relationship Id="rId108" Type="http://schemas.openxmlformats.org/officeDocument/2006/relationships/customXml" Target="../ink/ink172.xml"/><Relationship Id="rId129" Type="http://schemas.openxmlformats.org/officeDocument/2006/relationships/image" Target="../media/image203.png"/><Relationship Id="rId54" Type="http://schemas.openxmlformats.org/officeDocument/2006/relationships/customXml" Target="../ink/ink145.xml"/><Relationship Id="rId75" Type="http://schemas.openxmlformats.org/officeDocument/2006/relationships/image" Target="../media/image176.png"/><Relationship Id="rId96" Type="http://schemas.openxmlformats.org/officeDocument/2006/relationships/customXml" Target="../ink/ink166.xml"/><Relationship Id="rId140" Type="http://schemas.openxmlformats.org/officeDocument/2006/relationships/customXml" Target="../ink/ink188.xml"/><Relationship Id="rId161" Type="http://schemas.openxmlformats.org/officeDocument/2006/relationships/image" Target="../media/image219.png"/><Relationship Id="rId182" Type="http://schemas.openxmlformats.org/officeDocument/2006/relationships/customXml" Target="../ink/ink209.xml"/><Relationship Id="rId6" Type="http://schemas.openxmlformats.org/officeDocument/2006/relationships/tags" Target="../tags/tag90.xml"/><Relationship Id="rId23" Type="http://schemas.openxmlformats.org/officeDocument/2006/relationships/image" Target="../media/image23.wmf"/><Relationship Id="rId119" Type="http://schemas.openxmlformats.org/officeDocument/2006/relationships/image" Target="../media/image198.png"/><Relationship Id="rId44" Type="http://schemas.openxmlformats.org/officeDocument/2006/relationships/customXml" Target="../ink/ink140.xml"/><Relationship Id="rId65" Type="http://schemas.openxmlformats.org/officeDocument/2006/relationships/image" Target="../media/image171.png"/><Relationship Id="rId86" Type="http://schemas.openxmlformats.org/officeDocument/2006/relationships/customXml" Target="../ink/ink161.xml"/><Relationship Id="rId130" Type="http://schemas.openxmlformats.org/officeDocument/2006/relationships/customXml" Target="../ink/ink183.xml"/><Relationship Id="rId151" Type="http://schemas.openxmlformats.org/officeDocument/2006/relationships/image" Target="../media/image214.png"/><Relationship Id="rId172" Type="http://schemas.openxmlformats.org/officeDocument/2006/relationships/customXml" Target="../ink/ink204.xml"/><Relationship Id="rId193" Type="http://schemas.openxmlformats.org/officeDocument/2006/relationships/image" Target="../media/image235.png"/><Relationship Id="rId207" Type="http://schemas.openxmlformats.org/officeDocument/2006/relationships/image" Target="../media/image242.png"/><Relationship Id="rId13" Type="http://schemas.openxmlformats.org/officeDocument/2006/relationships/tags" Target="../tags/tag97.xml"/><Relationship Id="rId109" Type="http://schemas.openxmlformats.org/officeDocument/2006/relationships/image" Target="../media/image193.png"/><Relationship Id="rId34" Type="http://schemas.openxmlformats.org/officeDocument/2006/relationships/customXml" Target="../ink/ink135.xml"/><Relationship Id="rId55" Type="http://schemas.openxmlformats.org/officeDocument/2006/relationships/image" Target="../media/image166.png"/><Relationship Id="rId76" Type="http://schemas.openxmlformats.org/officeDocument/2006/relationships/customXml" Target="../ink/ink156.xml"/><Relationship Id="rId97" Type="http://schemas.openxmlformats.org/officeDocument/2006/relationships/image" Target="../media/image187.png"/><Relationship Id="rId120" Type="http://schemas.openxmlformats.org/officeDocument/2006/relationships/customXml" Target="../ink/ink178.xml"/><Relationship Id="rId141" Type="http://schemas.openxmlformats.org/officeDocument/2006/relationships/image" Target="../media/image209.png"/><Relationship Id="rId7" Type="http://schemas.openxmlformats.org/officeDocument/2006/relationships/tags" Target="../tags/tag91.xml"/><Relationship Id="rId162" Type="http://schemas.openxmlformats.org/officeDocument/2006/relationships/customXml" Target="../ink/ink199.xml"/><Relationship Id="rId183" Type="http://schemas.openxmlformats.org/officeDocument/2006/relationships/image" Target="../media/image230.png"/><Relationship Id="rId24" Type="http://schemas.openxmlformats.org/officeDocument/2006/relationships/image" Target="../media/image24.wmf"/><Relationship Id="rId45" Type="http://schemas.openxmlformats.org/officeDocument/2006/relationships/image" Target="../media/image161.png"/><Relationship Id="rId66" Type="http://schemas.openxmlformats.org/officeDocument/2006/relationships/customXml" Target="../ink/ink151.xml"/><Relationship Id="rId87" Type="http://schemas.openxmlformats.org/officeDocument/2006/relationships/image" Target="../media/image182.png"/><Relationship Id="rId110" Type="http://schemas.openxmlformats.org/officeDocument/2006/relationships/customXml" Target="../ink/ink173.xml"/><Relationship Id="rId131" Type="http://schemas.openxmlformats.org/officeDocument/2006/relationships/image" Target="../media/image204.png"/><Relationship Id="rId152" Type="http://schemas.openxmlformats.org/officeDocument/2006/relationships/customXml" Target="../ink/ink194.xml"/><Relationship Id="rId173" Type="http://schemas.openxmlformats.org/officeDocument/2006/relationships/image" Target="../media/image225.png"/><Relationship Id="rId194" Type="http://schemas.openxmlformats.org/officeDocument/2006/relationships/customXml" Target="../ink/ink215.xml"/><Relationship Id="rId208" Type="http://schemas.openxmlformats.org/officeDocument/2006/relationships/customXml" Target="../ink/ink222.xml"/><Relationship Id="rId19" Type="http://schemas.openxmlformats.org/officeDocument/2006/relationships/tags" Target="../tags/tag103.xml"/><Relationship Id="rId14" Type="http://schemas.openxmlformats.org/officeDocument/2006/relationships/tags" Target="../tags/tag98.xml"/><Relationship Id="rId30" Type="http://schemas.openxmlformats.org/officeDocument/2006/relationships/customXml" Target="../ink/ink133.xml"/><Relationship Id="rId35" Type="http://schemas.openxmlformats.org/officeDocument/2006/relationships/image" Target="../media/image156.png"/><Relationship Id="rId56" Type="http://schemas.openxmlformats.org/officeDocument/2006/relationships/customXml" Target="../ink/ink146.xml"/><Relationship Id="rId77" Type="http://schemas.openxmlformats.org/officeDocument/2006/relationships/image" Target="../media/image177.png"/><Relationship Id="rId100" Type="http://schemas.openxmlformats.org/officeDocument/2006/relationships/customXml" Target="../ink/ink168.xml"/><Relationship Id="rId105" Type="http://schemas.openxmlformats.org/officeDocument/2006/relationships/image" Target="../media/image191.png"/><Relationship Id="rId126" Type="http://schemas.openxmlformats.org/officeDocument/2006/relationships/customXml" Target="../ink/ink181.xml"/><Relationship Id="rId147" Type="http://schemas.openxmlformats.org/officeDocument/2006/relationships/image" Target="../media/image212.png"/><Relationship Id="rId168" Type="http://schemas.openxmlformats.org/officeDocument/2006/relationships/customXml" Target="../ink/ink202.xml"/><Relationship Id="rId8" Type="http://schemas.openxmlformats.org/officeDocument/2006/relationships/tags" Target="../tags/tag92.xml"/><Relationship Id="rId51" Type="http://schemas.openxmlformats.org/officeDocument/2006/relationships/image" Target="../media/image164.png"/><Relationship Id="rId72" Type="http://schemas.openxmlformats.org/officeDocument/2006/relationships/customXml" Target="../ink/ink154.xml"/><Relationship Id="rId93" Type="http://schemas.openxmlformats.org/officeDocument/2006/relationships/image" Target="../media/image185.png"/><Relationship Id="rId98" Type="http://schemas.openxmlformats.org/officeDocument/2006/relationships/customXml" Target="../ink/ink167.xml"/><Relationship Id="rId121" Type="http://schemas.openxmlformats.org/officeDocument/2006/relationships/image" Target="../media/image199.png"/><Relationship Id="rId142" Type="http://schemas.openxmlformats.org/officeDocument/2006/relationships/customXml" Target="../ink/ink189.xml"/><Relationship Id="rId163" Type="http://schemas.openxmlformats.org/officeDocument/2006/relationships/image" Target="../media/image220.png"/><Relationship Id="rId184" Type="http://schemas.openxmlformats.org/officeDocument/2006/relationships/customXml" Target="../ink/ink210.xml"/><Relationship Id="rId189" Type="http://schemas.openxmlformats.org/officeDocument/2006/relationships/image" Target="../media/image233.png"/><Relationship Id="rId3" Type="http://schemas.openxmlformats.org/officeDocument/2006/relationships/tags" Target="../tags/tag87.xml"/><Relationship Id="rId25" Type="http://schemas.openxmlformats.org/officeDocument/2006/relationships/image" Target="../media/image149.png"/><Relationship Id="rId46" Type="http://schemas.openxmlformats.org/officeDocument/2006/relationships/customXml" Target="../ink/ink141.xml"/><Relationship Id="rId67" Type="http://schemas.openxmlformats.org/officeDocument/2006/relationships/image" Target="../media/image172.png"/><Relationship Id="rId116" Type="http://schemas.openxmlformats.org/officeDocument/2006/relationships/customXml" Target="../ink/ink176.xml"/><Relationship Id="rId137" Type="http://schemas.openxmlformats.org/officeDocument/2006/relationships/image" Target="../media/image207.png"/><Relationship Id="rId158" Type="http://schemas.openxmlformats.org/officeDocument/2006/relationships/customXml" Target="../ink/ink197.xml"/><Relationship Id="rId20" Type="http://schemas.openxmlformats.org/officeDocument/2006/relationships/tags" Target="../tags/tag104.xml"/><Relationship Id="rId41" Type="http://schemas.openxmlformats.org/officeDocument/2006/relationships/image" Target="../media/image159.png"/><Relationship Id="rId62" Type="http://schemas.openxmlformats.org/officeDocument/2006/relationships/customXml" Target="../ink/ink149.xml"/><Relationship Id="rId83" Type="http://schemas.openxmlformats.org/officeDocument/2006/relationships/image" Target="../media/image180.png"/><Relationship Id="rId88" Type="http://schemas.openxmlformats.org/officeDocument/2006/relationships/customXml" Target="../ink/ink162.xml"/><Relationship Id="rId111" Type="http://schemas.openxmlformats.org/officeDocument/2006/relationships/image" Target="../media/image194.png"/><Relationship Id="rId132" Type="http://schemas.openxmlformats.org/officeDocument/2006/relationships/customXml" Target="../ink/ink184.xml"/><Relationship Id="rId153" Type="http://schemas.openxmlformats.org/officeDocument/2006/relationships/image" Target="../media/image215.png"/><Relationship Id="rId174" Type="http://schemas.openxmlformats.org/officeDocument/2006/relationships/customXml" Target="../ink/ink205.xml"/><Relationship Id="rId179" Type="http://schemas.openxmlformats.org/officeDocument/2006/relationships/image" Target="../media/image228.png"/><Relationship Id="rId195" Type="http://schemas.openxmlformats.org/officeDocument/2006/relationships/image" Target="../media/image236.png"/><Relationship Id="rId209" Type="http://schemas.openxmlformats.org/officeDocument/2006/relationships/image" Target="../media/image243.png"/><Relationship Id="rId190" Type="http://schemas.openxmlformats.org/officeDocument/2006/relationships/customXml" Target="../ink/ink213.xml"/><Relationship Id="rId204" Type="http://schemas.openxmlformats.org/officeDocument/2006/relationships/customXml" Target="../ink/ink220.xml"/><Relationship Id="rId15" Type="http://schemas.openxmlformats.org/officeDocument/2006/relationships/tags" Target="../tags/tag99.xml"/><Relationship Id="rId36" Type="http://schemas.openxmlformats.org/officeDocument/2006/relationships/customXml" Target="../ink/ink136.xml"/><Relationship Id="rId57" Type="http://schemas.openxmlformats.org/officeDocument/2006/relationships/image" Target="../media/image167.png"/><Relationship Id="rId106" Type="http://schemas.openxmlformats.org/officeDocument/2006/relationships/customXml" Target="../ink/ink171.xml"/><Relationship Id="rId127" Type="http://schemas.openxmlformats.org/officeDocument/2006/relationships/image" Target="../media/image202.png"/><Relationship Id="rId10" Type="http://schemas.openxmlformats.org/officeDocument/2006/relationships/tags" Target="../tags/tag94.xml"/><Relationship Id="rId31" Type="http://schemas.openxmlformats.org/officeDocument/2006/relationships/image" Target="../media/image154.png"/><Relationship Id="rId52" Type="http://schemas.openxmlformats.org/officeDocument/2006/relationships/customXml" Target="../ink/ink144.xml"/><Relationship Id="rId73" Type="http://schemas.openxmlformats.org/officeDocument/2006/relationships/image" Target="../media/image175.png"/><Relationship Id="rId78" Type="http://schemas.openxmlformats.org/officeDocument/2006/relationships/customXml" Target="../ink/ink157.xml"/><Relationship Id="rId94" Type="http://schemas.openxmlformats.org/officeDocument/2006/relationships/customXml" Target="../ink/ink165.xml"/><Relationship Id="rId99" Type="http://schemas.openxmlformats.org/officeDocument/2006/relationships/image" Target="../media/image188.png"/><Relationship Id="rId101" Type="http://schemas.openxmlformats.org/officeDocument/2006/relationships/image" Target="../media/image189.png"/><Relationship Id="rId122" Type="http://schemas.openxmlformats.org/officeDocument/2006/relationships/customXml" Target="../ink/ink179.xml"/><Relationship Id="rId143" Type="http://schemas.openxmlformats.org/officeDocument/2006/relationships/image" Target="../media/image210.png"/><Relationship Id="rId148" Type="http://schemas.openxmlformats.org/officeDocument/2006/relationships/customXml" Target="../ink/ink192.xml"/><Relationship Id="rId164" Type="http://schemas.openxmlformats.org/officeDocument/2006/relationships/customXml" Target="../ink/ink200.xml"/><Relationship Id="rId169" Type="http://schemas.openxmlformats.org/officeDocument/2006/relationships/image" Target="../media/image223.png"/><Relationship Id="rId185" Type="http://schemas.openxmlformats.org/officeDocument/2006/relationships/image" Target="../media/image231.png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80" Type="http://schemas.openxmlformats.org/officeDocument/2006/relationships/customXml" Target="../ink/ink208.xml"/><Relationship Id="rId210" Type="http://schemas.openxmlformats.org/officeDocument/2006/relationships/customXml" Target="../ink/ink223.xml"/><Relationship Id="rId26" Type="http://schemas.openxmlformats.org/officeDocument/2006/relationships/customXml" Target="../ink/ink131.xml"/><Relationship Id="rId47" Type="http://schemas.openxmlformats.org/officeDocument/2006/relationships/image" Target="../media/image162.png"/><Relationship Id="rId68" Type="http://schemas.openxmlformats.org/officeDocument/2006/relationships/customXml" Target="../ink/ink152.xml"/><Relationship Id="rId89" Type="http://schemas.openxmlformats.org/officeDocument/2006/relationships/image" Target="../media/image183.png"/><Relationship Id="rId112" Type="http://schemas.openxmlformats.org/officeDocument/2006/relationships/customXml" Target="../ink/ink174.xml"/><Relationship Id="rId133" Type="http://schemas.openxmlformats.org/officeDocument/2006/relationships/image" Target="../media/image205.png"/><Relationship Id="rId154" Type="http://schemas.openxmlformats.org/officeDocument/2006/relationships/customXml" Target="../ink/ink195.xml"/><Relationship Id="rId175" Type="http://schemas.openxmlformats.org/officeDocument/2006/relationships/image" Target="../media/image226.png"/><Relationship Id="rId196" Type="http://schemas.openxmlformats.org/officeDocument/2006/relationships/customXml" Target="../ink/ink216.xml"/><Relationship Id="rId200" Type="http://schemas.openxmlformats.org/officeDocument/2006/relationships/customXml" Target="../ink/ink218.xml"/><Relationship Id="rId16" Type="http://schemas.openxmlformats.org/officeDocument/2006/relationships/tags" Target="../tags/tag100.xml"/><Relationship Id="rId37" Type="http://schemas.openxmlformats.org/officeDocument/2006/relationships/image" Target="../media/image157.png"/><Relationship Id="rId58" Type="http://schemas.openxmlformats.org/officeDocument/2006/relationships/customXml" Target="../ink/ink147.xml"/><Relationship Id="rId79" Type="http://schemas.openxmlformats.org/officeDocument/2006/relationships/image" Target="../media/image178.png"/><Relationship Id="rId102" Type="http://schemas.openxmlformats.org/officeDocument/2006/relationships/customXml" Target="../ink/ink169.xml"/><Relationship Id="rId123" Type="http://schemas.openxmlformats.org/officeDocument/2006/relationships/image" Target="../media/image200.png"/><Relationship Id="rId144" Type="http://schemas.openxmlformats.org/officeDocument/2006/relationships/customXml" Target="../ink/ink190.xml"/><Relationship Id="rId90" Type="http://schemas.openxmlformats.org/officeDocument/2006/relationships/customXml" Target="../ink/ink163.xml"/><Relationship Id="rId165" Type="http://schemas.openxmlformats.org/officeDocument/2006/relationships/image" Target="../media/image221.png"/><Relationship Id="rId186" Type="http://schemas.openxmlformats.org/officeDocument/2006/relationships/customXml" Target="../ink/ink211.xml"/><Relationship Id="rId211" Type="http://schemas.openxmlformats.org/officeDocument/2006/relationships/image" Target="../media/image244.png"/><Relationship Id="rId27" Type="http://schemas.openxmlformats.org/officeDocument/2006/relationships/image" Target="../media/image152.png"/><Relationship Id="rId48" Type="http://schemas.openxmlformats.org/officeDocument/2006/relationships/customXml" Target="../ink/ink142.xml"/><Relationship Id="rId69" Type="http://schemas.openxmlformats.org/officeDocument/2006/relationships/image" Target="../media/image173.png"/><Relationship Id="rId113" Type="http://schemas.openxmlformats.org/officeDocument/2006/relationships/image" Target="../media/image195.png"/><Relationship Id="rId134" Type="http://schemas.openxmlformats.org/officeDocument/2006/relationships/customXml" Target="../ink/ink185.xml"/><Relationship Id="rId80" Type="http://schemas.openxmlformats.org/officeDocument/2006/relationships/customXml" Target="../ink/ink158.xml"/><Relationship Id="rId155" Type="http://schemas.openxmlformats.org/officeDocument/2006/relationships/image" Target="../media/image216.png"/><Relationship Id="rId176" Type="http://schemas.openxmlformats.org/officeDocument/2006/relationships/customXml" Target="../ink/ink206.xml"/><Relationship Id="rId197" Type="http://schemas.openxmlformats.org/officeDocument/2006/relationships/image" Target="../media/image237.png"/><Relationship Id="rId201" Type="http://schemas.openxmlformats.org/officeDocument/2006/relationships/image" Target="../media/image239.png"/><Relationship Id="rId17" Type="http://schemas.openxmlformats.org/officeDocument/2006/relationships/tags" Target="../tags/tag101.xml"/><Relationship Id="rId38" Type="http://schemas.openxmlformats.org/officeDocument/2006/relationships/customXml" Target="../ink/ink137.xml"/><Relationship Id="rId59" Type="http://schemas.openxmlformats.org/officeDocument/2006/relationships/image" Target="../media/image168.png"/><Relationship Id="rId103" Type="http://schemas.openxmlformats.org/officeDocument/2006/relationships/image" Target="../media/image190.png"/><Relationship Id="rId124" Type="http://schemas.openxmlformats.org/officeDocument/2006/relationships/customXml" Target="../ink/ink180.xml"/><Relationship Id="rId70" Type="http://schemas.openxmlformats.org/officeDocument/2006/relationships/customXml" Target="../ink/ink153.xml"/><Relationship Id="rId91" Type="http://schemas.openxmlformats.org/officeDocument/2006/relationships/image" Target="../media/image184.png"/><Relationship Id="rId145" Type="http://schemas.openxmlformats.org/officeDocument/2006/relationships/image" Target="../media/image211.png"/><Relationship Id="rId166" Type="http://schemas.openxmlformats.org/officeDocument/2006/relationships/customXml" Target="../ink/ink201.xml"/><Relationship Id="rId187" Type="http://schemas.openxmlformats.org/officeDocument/2006/relationships/image" Target="../media/image232.png"/><Relationship Id="rId1" Type="http://schemas.openxmlformats.org/officeDocument/2006/relationships/vmlDrawing" Target="../drawings/vmlDrawing1.vml"/><Relationship Id="rId212" Type="http://schemas.openxmlformats.org/officeDocument/2006/relationships/customXml" Target="../ink/ink224.xml"/><Relationship Id="rId28" Type="http://schemas.openxmlformats.org/officeDocument/2006/relationships/customXml" Target="../ink/ink132.xml"/><Relationship Id="rId49" Type="http://schemas.openxmlformats.org/officeDocument/2006/relationships/image" Target="../media/image163.png"/><Relationship Id="rId114" Type="http://schemas.openxmlformats.org/officeDocument/2006/relationships/customXml" Target="../ink/ink175.xml"/><Relationship Id="rId60" Type="http://schemas.openxmlformats.org/officeDocument/2006/relationships/customXml" Target="../ink/ink148.xml"/><Relationship Id="rId81" Type="http://schemas.openxmlformats.org/officeDocument/2006/relationships/image" Target="../media/image179.png"/><Relationship Id="rId135" Type="http://schemas.openxmlformats.org/officeDocument/2006/relationships/image" Target="../media/image206.png"/><Relationship Id="rId156" Type="http://schemas.openxmlformats.org/officeDocument/2006/relationships/customXml" Target="../ink/ink196.xml"/><Relationship Id="rId177" Type="http://schemas.openxmlformats.org/officeDocument/2006/relationships/image" Target="../media/image227.png"/><Relationship Id="rId198" Type="http://schemas.openxmlformats.org/officeDocument/2006/relationships/customXml" Target="../ink/ink217.xml"/><Relationship Id="rId202" Type="http://schemas.openxmlformats.org/officeDocument/2006/relationships/customXml" Target="../ink/ink219.xml"/><Relationship Id="rId18" Type="http://schemas.openxmlformats.org/officeDocument/2006/relationships/tags" Target="../tags/tag102.xml"/><Relationship Id="rId39" Type="http://schemas.openxmlformats.org/officeDocument/2006/relationships/image" Target="../media/image158.png"/><Relationship Id="rId50" Type="http://schemas.openxmlformats.org/officeDocument/2006/relationships/customXml" Target="../ink/ink143.xml"/><Relationship Id="rId104" Type="http://schemas.openxmlformats.org/officeDocument/2006/relationships/customXml" Target="../ink/ink170.xml"/><Relationship Id="rId125" Type="http://schemas.openxmlformats.org/officeDocument/2006/relationships/image" Target="../media/image201.png"/><Relationship Id="rId146" Type="http://schemas.openxmlformats.org/officeDocument/2006/relationships/customXml" Target="../ink/ink191.xml"/><Relationship Id="rId167" Type="http://schemas.openxmlformats.org/officeDocument/2006/relationships/image" Target="../media/image222.png"/><Relationship Id="rId188" Type="http://schemas.openxmlformats.org/officeDocument/2006/relationships/customXml" Target="../ink/ink212.xml"/><Relationship Id="rId71" Type="http://schemas.openxmlformats.org/officeDocument/2006/relationships/image" Target="../media/image174.png"/><Relationship Id="rId92" Type="http://schemas.openxmlformats.org/officeDocument/2006/relationships/customXml" Target="../ink/ink164.xml"/><Relationship Id="rId213" Type="http://schemas.openxmlformats.org/officeDocument/2006/relationships/image" Target="../media/image150.emf"/><Relationship Id="rId2" Type="http://schemas.openxmlformats.org/officeDocument/2006/relationships/tags" Target="../tags/tag86.xml"/><Relationship Id="rId29" Type="http://schemas.openxmlformats.org/officeDocument/2006/relationships/image" Target="../media/image153.png"/><Relationship Id="rId40" Type="http://schemas.openxmlformats.org/officeDocument/2006/relationships/customXml" Target="../ink/ink138.xml"/><Relationship Id="rId115" Type="http://schemas.openxmlformats.org/officeDocument/2006/relationships/image" Target="../media/image196.png"/><Relationship Id="rId136" Type="http://schemas.openxmlformats.org/officeDocument/2006/relationships/customXml" Target="../ink/ink186.xml"/><Relationship Id="rId157" Type="http://schemas.openxmlformats.org/officeDocument/2006/relationships/image" Target="../media/image217.png"/><Relationship Id="rId178" Type="http://schemas.openxmlformats.org/officeDocument/2006/relationships/customXml" Target="../ink/ink207.xml"/><Relationship Id="rId61" Type="http://schemas.openxmlformats.org/officeDocument/2006/relationships/image" Target="../media/image169.png"/><Relationship Id="rId82" Type="http://schemas.openxmlformats.org/officeDocument/2006/relationships/customXml" Target="../ink/ink159.xml"/><Relationship Id="rId199" Type="http://schemas.openxmlformats.org/officeDocument/2006/relationships/image" Target="../media/image238.png"/><Relationship Id="rId203" Type="http://schemas.openxmlformats.org/officeDocument/2006/relationships/image" Target="../media/image240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97.png"/><Relationship Id="rId299" Type="http://schemas.openxmlformats.org/officeDocument/2006/relationships/image" Target="../media/image388.png"/><Relationship Id="rId21" Type="http://schemas.openxmlformats.org/officeDocument/2006/relationships/image" Target="../media/image245.png"/><Relationship Id="rId63" Type="http://schemas.openxmlformats.org/officeDocument/2006/relationships/image" Target="../media/image270.png"/><Relationship Id="rId159" Type="http://schemas.openxmlformats.org/officeDocument/2006/relationships/image" Target="../media/image318.png"/><Relationship Id="rId324" Type="http://schemas.openxmlformats.org/officeDocument/2006/relationships/customXml" Target="../ink/ink376.xml"/><Relationship Id="rId366" Type="http://schemas.openxmlformats.org/officeDocument/2006/relationships/customXml" Target="../ink/ink397.xml"/><Relationship Id="rId170" Type="http://schemas.openxmlformats.org/officeDocument/2006/relationships/customXml" Target="../ink/ink299.xml"/><Relationship Id="rId226" Type="http://schemas.openxmlformats.org/officeDocument/2006/relationships/customXml" Target="../ink/ink327.xml"/><Relationship Id="rId433" Type="http://schemas.openxmlformats.org/officeDocument/2006/relationships/image" Target="../media/image455.png"/><Relationship Id="rId268" Type="http://schemas.openxmlformats.org/officeDocument/2006/relationships/customXml" Target="../ink/ink348.xml"/><Relationship Id="rId32" Type="http://schemas.openxmlformats.org/officeDocument/2006/relationships/customXml" Target="../ink/ink230.xml"/><Relationship Id="rId74" Type="http://schemas.openxmlformats.org/officeDocument/2006/relationships/customXml" Target="../ink/ink251.xml"/><Relationship Id="rId128" Type="http://schemas.openxmlformats.org/officeDocument/2006/relationships/customXml" Target="../ink/ink278.xml"/><Relationship Id="rId335" Type="http://schemas.openxmlformats.org/officeDocument/2006/relationships/image" Target="../media/image406.png"/><Relationship Id="rId377" Type="http://schemas.openxmlformats.org/officeDocument/2006/relationships/image" Target="../media/image427.png"/><Relationship Id="rId5" Type="http://schemas.openxmlformats.org/officeDocument/2006/relationships/tags" Target="../tags/tag108.xml"/><Relationship Id="rId181" Type="http://schemas.openxmlformats.org/officeDocument/2006/relationships/image" Target="../media/image329.png"/><Relationship Id="rId237" Type="http://schemas.openxmlformats.org/officeDocument/2006/relationships/image" Target="../media/image357.png"/><Relationship Id="rId402" Type="http://schemas.openxmlformats.org/officeDocument/2006/relationships/customXml" Target="../ink/ink415.xml"/><Relationship Id="rId279" Type="http://schemas.openxmlformats.org/officeDocument/2006/relationships/image" Target="../media/image378.png"/><Relationship Id="rId444" Type="http://schemas.openxmlformats.org/officeDocument/2006/relationships/customXml" Target="../ink/ink436.xml"/><Relationship Id="rId43" Type="http://schemas.openxmlformats.org/officeDocument/2006/relationships/image" Target="../media/image260.png"/><Relationship Id="rId139" Type="http://schemas.openxmlformats.org/officeDocument/2006/relationships/image" Target="../media/image308.png"/><Relationship Id="rId290" Type="http://schemas.openxmlformats.org/officeDocument/2006/relationships/customXml" Target="../ink/ink359.xml"/><Relationship Id="rId304" Type="http://schemas.openxmlformats.org/officeDocument/2006/relationships/customXml" Target="../ink/ink366.xml"/><Relationship Id="rId346" Type="http://schemas.openxmlformats.org/officeDocument/2006/relationships/customXml" Target="../ink/ink387.xml"/><Relationship Id="rId388" Type="http://schemas.openxmlformats.org/officeDocument/2006/relationships/customXml" Target="../ink/ink408.xml"/><Relationship Id="rId85" Type="http://schemas.openxmlformats.org/officeDocument/2006/relationships/image" Target="../media/image281.png"/><Relationship Id="rId150" Type="http://schemas.openxmlformats.org/officeDocument/2006/relationships/customXml" Target="../ink/ink289.xml"/><Relationship Id="rId192" Type="http://schemas.openxmlformats.org/officeDocument/2006/relationships/customXml" Target="../ink/ink310.xml"/><Relationship Id="rId206" Type="http://schemas.openxmlformats.org/officeDocument/2006/relationships/customXml" Target="../ink/ink317.xml"/><Relationship Id="rId413" Type="http://schemas.openxmlformats.org/officeDocument/2006/relationships/image" Target="../media/image445.png"/><Relationship Id="rId248" Type="http://schemas.openxmlformats.org/officeDocument/2006/relationships/customXml" Target="../ink/ink338.xml"/><Relationship Id="rId12" Type="http://schemas.openxmlformats.org/officeDocument/2006/relationships/tags" Target="../tags/tag115.xml"/><Relationship Id="rId108" Type="http://schemas.openxmlformats.org/officeDocument/2006/relationships/customXml" Target="../ink/ink268.xml"/><Relationship Id="rId315" Type="http://schemas.openxmlformats.org/officeDocument/2006/relationships/image" Target="../media/image396.png"/><Relationship Id="rId357" Type="http://schemas.openxmlformats.org/officeDocument/2006/relationships/image" Target="../media/image417.png"/><Relationship Id="rId54" Type="http://schemas.openxmlformats.org/officeDocument/2006/relationships/customXml" Target="../ink/ink241.xml"/><Relationship Id="rId96" Type="http://schemas.openxmlformats.org/officeDocument/2006/relationships/customXml" Target="../ink/ink262.xml"/><Relationship Id="rId161" Type="http://schemas.openxmlformats.org/officeDocument/2006/relationships/image" Target="../media/image319.png"/><Relationship Id="rId217" Type="http://schemas.openxmlformats.org/officeDocument/2006/relationships/image" Target="../media/image347.png"/><Relationship Id="rId399" Type="http://schemas.openxmlformats.org/officeDocument/2006/relationships/image" Target="../media/image438.png"/><Relationship Id="rId259" Type="http://schemas.openxmlformats.org/officeDocument/2006/relationships/image" Target="../media/image368.png"/><Relationship Id="rId424" Type="http://schemas.openxmlformats.org/officeDocument/2006/relationships/customXml" Target="../ink/ink426.xml"/><Relationship Id="rId23" Type="http://schemas.openxmlformats.org/officeDocument/2006/relationships/image" Target="../media/image250.png"/><Relationship Id="rId119" Type="http://schemas.openxmlformats.org/officeDocument/2006/relationships/image" Target="../media/image298.png"/><Relationship Id="rId270" Type="http://schemas.openxmlformats.org/officeDocument/2006/relationships/customXml" Target="../ink/ink349.xml"/><Relationship Id="rId326" Type="http://schemas.openxmlformats.org/officeDocument/2006/relationships/customXml" Target="../ink/ink377.xml"/><Relationship Id="rId65" Type="http://schemas.openxmlformats.org/officeDocument/2006/relationships/image" Target="../media/image271.png"/><Relationship Id="rId130" Type="http://schemas.openxmlformats.org/officeDocument/2006/relationships/customXml" Target="../ink/ink279.xml"/><Relationship Id="rId368" Type="http://schemas.openxmlformats.org/officeDocument/2006/relationships/customXml" Target="../ink/ink398.xml"/><Relationship Id="rId172" Type="http://schemas.openxmlformats.org/officeDocument/2006/relationships/customXml" Target="../ink/ink300.xml"/><Relationship Id="rId228" Type="http://schemas.openxmlformats.org/officeDocument/2006/relationships/customXml" Target="../ink/ink328.xml"/><Relationship Id="rId435" Type="http://schemas.openxmlformats.org/officeDocument/2006/relationships/image" Target="../media/image456.png"/><Relationship Id="rId281" Type="http://schemas.openxmlformats.org/officeDocument/2006/relationships/image" Target="../media/image379.png"/><Relationship Id="rId337" Type="http://schemas.openxmlformats.org/officeDocument/2006/relationships/image" Target="../media/image407.png"/><Relationship Id="rId34" Type="http://schemas.openxmlformats.org/officeDocument/2006/relationships/customXml" Target="../ink/ink231.xml"/><Relationship Id="rId76" Type="http://schemas.openxmlformats.org/officeDocument/2006/relationships/customXml" Target="../ink/ink252.xml"/><Relationship Id="rId141" Type="http://schemas.openxmlformats.org/officeDocument/2006/relationships/image" Target="../media/image309.png"/><Relationship Id="rId379" Type="http://schemas.openxmlformats.org/officeDocument/2006/relationships/image" Target="../media/image428.png"/><Relationship Id="rId7" Type="http://schemas.openxmlformats.org/officeDocument/2006/relationships/tags" Target="../tags/tag110.xml"/><Relationship Id="rId183" Type="http://schemas.openxmlformats.org/officeDocument/2006/relationships/image" Target="../media/image330.png"/><Relationship Id="rId239" Type="http://schemas.openxmlformats.org/officeDocument/2006/relationships/image" Target="../media/image358.png"/><Relationship Id="rId390" Type="http://schemas.openxmlformats.org/officeDocument/2006/relationships/customXml" Target="../ink/ink409.xml"/><Relationship Id="rId404" Type="http://schemas.openxmlformats.org/officeDocument/2006/relationships/customXml" Target="../ink/ink416.xml"/><Relationship Id="rId446" Type="http://schemas.openxmlformats.org/officeDocument/2006/relationships/customXml" Target="../ink/ink437.xml"/><Relationship Id="rId250" Type="http://schemas.openxmlformats.org/officeDocument/2006/relationships/customXml" Target="../ink/ink339.xml"/><Relationship Id="rId292" Type="http://schemas.openxmlformats.org/officeDocument/2006/relationships/customXml" Target="../ink/ink360.xml"/><Relationship Id="rId306" Type="http://schemas.openxmlformats.org/officeDocument/2006/relationships/customXml" Target="../ink/ink367.xml"/><Relationship Id="rId45" Type="http://schemas.openxmlformats.org/officeDocument/2006/relationships/image" Target="../media/image261.png"/><Relationship Id="rId87" Type="http://schemas.openxmlformats.org/officeDocument/2006/relationships/image" Target="../media/image282.png"/><Relationship Id="rId110" Type="http://schemas.openxmlformats.org/officeDocument/2006/relationships/customXml" Target="../ink/ink269.xml"/><Relationship Id="rId348" Type="http://schemas.openxmlformats.org/officeDocument/2006/relationships/customXml" Target="../ink/ink388.xml"/><Relationship Id="rId152" Type="http://schemas.openxmlformats.org/officeDocument/2006/relationships/customXml" Target="../ink/ink290.xml"/><Relationship Id="rId194" Type="http://schemas.openxmlformats.org/officeDocument/2006/relationships/customXml" Target="../ink/ink311.xml"/><Relationship Id="rId208" Type="http://schemas.openxmlformats.org/officeDocument/2006/relationships/customXml" Target="../ink/ink318.xml"/><Relationship Id="rId415" Type="http://schemas.openxmlformats.org/officeDocument/2006/relationships/image" Target="../media/image446.png"/><Relationship Id="rId261" Type="http://schemas.openxmlformats.org/officeDocument/2006/relationships/image" Target="../media/image369.png"/><Relationship Id="rId14" Type="http://schemas.openxmlformats.org/officeDocument/2006/relationships/slideLayout" Target="../slideLayouts/slideLayout31.xml"/><Relationship Id="rId56" Type="http://schemas.openxmlformats.org/officeDocument/2006/relationships/customXml" Target="../ink/ink242.xml"/><Relationship Id="rId317" Type="http://schemas.openxmlformats.org/officeDocument/2006/relationships/image" Target="../media/image397.png"/><Relationship Id="rId359" Type="http://schemas.openxmlformats.org/officeDocument/2006/relationships/image" Target="../media/image418.png"/><Relationship Id="rId98" Type="http://schemas.openxmlformats.org/officeDocument/2006/relationships/customXml" Target="../ink/ink263.xml"/><Relationship Id="rId121" Type="http://schemas.openxmlformats.org/officeDocument/2006/relationships/image" Target="../media/image299.png"/><Relationship Id="rId163" Type="http://schemas.openxmlformats.org/officeDocument/2006/relationships/image" Target="../media/image320.png"/><Relationship Id="rId219" Type="http://schemas.openxmlformats.org/officeDocument/2006/relationships/image" Target="../media/image348.png"/><Relationship Id="rId370" Type="http://schemas.openxmlformats.org/officeDocument/2006/relationships/customXml" Target="../ink/ink399.xml"/><Relationship Id="rId426" Type="http://schemas.openxmlformats.org/officeDocument/2006/relationships/customXml" Target="../ink/ink427.xml"/><Relationship Id="rId230" Type="http://schemas.openxmlformats.org/officeDocument/2006/relationships/customXml" Target="../ink/ink329.xml"/><Relationship Id="rId25" Type="http://schemas.openxmlformats.org/officeDocument/2006/relationships/image" Target="../media/image251.png"/><Relationship Id="rId67" Type="http://schemas.openxmlformats.org/officeDocument/2006/relationships/image" Target="../media/image272.png"/><Relationship Id="rId272" Type="http://schemas.openxmlformats.org/officeDocument/2006/relationships/customXml" Target="../ink/ink350.xml"/><Relationship Id="rId328" Type="http://schemas.openxmlformats.org/officeDocument/2006/relationships/customXml" Target="../ink/ink378.xml"/><Relationship Id="rId132" Type="http://schemas.openxmlformats.org/officeDocument/2006/relationships/customXml" Target="../ink/ink280.xml"/><Relationship Id="rId174" Type="http://schemas.openxmlformats.org/officeDocument/2006/relationships/customXml" Target="../ink/ink301.xml"/><Relationship Id="rId381" Type="http://schemas.openxmlformats.org/officeDocument/2006/relationships/image" Target="../media/image429.png"/><Relationship Id="rId241" Type="http://schemas.openxmlformats.org/officeDocument/2006/relationships/image" Target="../media/image359.png"/><Relationship Id="rId437" Type="http://schemas.openxmlformats.org/officeDocument/2006/relationships/image" Target="../media/image457.png"/><Relationship Id="rId36" Type="http://schemas.openxmlformats.org/officeDocument/2006/relationships/customXml" Target="../ink/ink232.xml"/><Relationship Id="rId283" Type="http://schemas.openxmlformats.org/officeDocument/2006/relationships/image" Target="../media/image380.png"/><Relationship Id="rId339" Type="http://schemas.openxmlformats.org/officeDocument/2006/relationships/image" Target="../media/image408.png"/><Relationship Id="rId78" Type="http://schemas.openxmlformats.org/officeDocument/2006/relationships/customXml" Target="../ink/ink253.xml"/><Relationship Id="rId101" Type="http://schemas.openxmlformats.org/officeDocument/2006/relationships/image" Target="../media/image289.png"/><Relationship Id="rId143" Type="http://schemas.openxmlformats.org/officeDocument/2006/relationships/image" Target="../media/image310.png"/><Relationship Id="rId185" Type="http://schemas.openxmlformats.org/officeDocument/2006/relationships/image" Target="../media/image331.png"/><Relationship Id="rId350" Type="http://schemas.openxmlformats.org/officeDocument/2006/relationships/customXml" Target="../ink/ink389.xml"/><Relationship Id="rId406" Type="http://schemas.openxmlformats.org/officeDocument/2006/relationships/customXml" Target="../ink/ink417.xml"/><Relationship Id="rId9" Type="http://schemas.openxmlformats.org/officeDocument/2006/relationships/tags" Target="../tags/tag112.xml"/><Relationship Id="rId210" Type="http://schemas.openxmlformats.org/officeDocument/2006/relationships/customXml" Target="../ink/ink319.xml"/><Relationship Id="rId392" Type="http://schemas.openxmlformats.org/officeDocument/2006/relationships/customXml" Target="../ink/ink410.xml"/><Relationship Id="rId448" Type="http://schemas.openxmlformats.org/officeDocument/2006/relationships/customXml" Target="../ink/ink438.xml"/><Relationship Id="rId252" Type="http://schemas.openxmlformats.org/officeDocument/2006/relationships/customXml" Target="../ink/ink340.xml"/><Relationship Id="rId294" Type="http://schemas.openxmlformats.org/officeDocument/2006/relationships/customXml" Target="../ink/ink361.xml"/><Relationship Id="rId308" Type="http://schemas.openxmlformats.org/officeDocument/2006/relationships/customXml" Target="../ink/ink368.xml"/><Relationship Id="rId47" Type="http://schemas.openxmlformats.org/officeDocument/2006/relationships/image" Target="../media/image262.png"/><Relationship Id="rId89" Type="http://schemas.openxmlformats.org/officeDocument/2006/relationships/image" Target="../media/image283.png"/><Relationship Id="rId112" Type="http://schemas.openxmlformats.org/officeDocument/2006/relationships/customXml" Target="../ink/ink270.xml"/><Relationship Id="rId154" Type="http://schemas.openxmlformats.org/officeDocument/2006/relationships/customXml" Target="../ink/ink291.xml"/><Relationship Id="rId361" Type="http://schemas.openxmlformats.org/officeDocument/2006/relationships/image" Target="../media/image419.png"/><Relationship Id="rId196" Type="http://schemas.openxmlformats.org/officeDocument/2006/relationships/customXml" Target="../ink/ink312.xml"/><Relationship Id="rId417" Type="http://schemas.openxmlformats.org/officeDocument/2006/relationships/image" Target="../media/image447.png"/><Relationship Id="rId16" Type="http://schemas.openxmlformats.org/officeDocument/2006/relationships/oleObject" Target="NULL"/><Relationship Id="rId221" Type="http://schemas.openxmlformats.org/officeDocument/2006/relationships/image" Target="../media/image349.png"/><Relationship Id="rId263" Type="http://schemas.openxmlformats.org/officeDocument/2006/relationships/image" Target="../media/image370.png"/><Relationship Id="rId319" Type="http://schemas.openxmlformats.org/officeDocument/2006/relationships/image" Target="../media/image398.png"/><Relationship Id="rId58" Type="http://schemas.openxmlformats.org/officeDocument/2006/relationships/customXml" Target="../ink/ink243.xml"/><Relationship Id="rId123" Type="http://schemas.openxmlformats.org/officeDocument/2006/relationships/image" Target="../media/image300.png"/><Relationship Id="rId330" Type="http://schemas.openxmlformats.org/officeDocument/2006/relationships/customXml" Target="../ink/ink379.xml"/><Relationship Id="rId165" Type="http://schemas.openxmlformats.org/officeDocument/2006/relationships/image" Target="../media/image321.png"/><Relationship Id="rId372" Type="http://schemas.openxmlformats.org/officeDocument/2006/relationships/customXml" Target="../ink/ink400.xml"/><Relationship Id="rId428" Type="http://schemas.openxmlformats.org/officeDocument/2006/relationships/customXml" Target="../ink/ink428.xml"/><Relationship Id="rId232" Type="http://schemas.openxmlformats.org/officeDocument/2006/relationships/customXml" Target="../ink/ink330.xml"/><Relationship Id="rId274" Type="http://schemas.openxmlformats.org/officeDocument/2006/relationships/customXml" Target="../ink/ink351.xml"/><Relationship Id="rId27" Type="http://schemas.openxmlformats.org/officeDocument/2006/relationships/image" Target="../media/image252.png"/><Relationship Id="rId69" Type="http://schemas.openxmlformats.org/officeDocument/2006/relationships/image" Target="../media/image273.png"/><Relationship Id="rId134" Type="http://schemas.openxmlformats.org/officeDocument/2006/relationships/customXml" Target="../ink/ink281.xml"/><Relationship Id="rId80" Type="http://schemas.openxmlformats.org/officeDocument/2006/relationships/customXml" Target="../ink/ink254.xml"/><Relationship Id="rId176" Type="http://schemas.openxmlformats.org/officeDocument/2006/relationships/customXml" Target="../ink/ink302.xml"/><Relationship Id="rId341" Type="http://schemas.openxmlformats.org/officeDocument/2006/relationships/image" Target="../media/image409.png"/><Relationship Id="rId383" Type="http://schemas.openxmlformats.org/officeDocument/2006/relationships/image" Target="../media/image430.png"/><Relationship Id="rId439" Type="http://schemas.openxmlformats.org/officeDocument/2006/relationships/image" Target="../media/image458.png"/><Relationship Id="rId201" Type="http://schemas.openxmlformats.org/officeDocument/2006/relationships/image" Target="../media/image339.png"/><Relationship Id="rId243" Type="http://schemas.openxmlformats.org/officeDocument/2006/relationships/image" Target="../media/image360.png"/><Relationship Id="rId285" Type="http://schemas.openxmlformats.org/officeDocument/2006/relationships/image" Target="../media/image381.png"/><Relationship Id="rId450" Type="http://schemas.openxmlformats.org/officeDocument/2006/relationships/customXml" Target="../ink/ink439.xml"/><Relationship Id="rId38" Type="http://schemas.openxmlformats.org/officeDocument/2006/relationships/customXml" Target="../ink/ink233.xml"/><Relationship Id="rId103" Type="http://schemas.openxmlformats.org/officeDocument/2006/relationships/image" Target="../media/image290.png"/><Relationship Id="rId310" Type="http://schemas.openxmlformats.org/officeDocument/2006/relationships/customXml" Target="../ink/ink369.xml"/><Relationship Id="rId91" Type="http://schemas.openxmlformats.org/officeDocument/2006/relationships/image" Target="../media/image284.png"/><Relationship Id="rId145" Type="http://schemas.openxmlformats.org/officeDocument/2006/relationships/image" Target="../media/image311.png"/><Relationship Id="rId187" Type="http://schemas.openxmlformats.org/officeDocument/2006/relationships/image" Target="../media/image332.png"/><Relationship Id="rId352" Type="http://schemas.openxmlformats.org/officeDocument/2006/relationships/customXml" Target="../ink/ink390.xml"/><Relationship Id="rId394" Type="http://schemas.openxmlformats.org/officeDocument/2006/relationships/customXml" Target="../ink/ink411.xml"/><Relationship Id="rId408" Type="http://schemas.openxmlformats.org/officeDocument/2006/relationships/customXml" Target="../ink/ink418.xml"/><Relationship Id="rId212" Type="http://schemas.openxmlformats.org/officeDocument/2006/relationships/customXml" Target="../ink/ink320.xml"/><Relationship Id="rId254" Type="http://schemas.openxmlformats.org/officeDocument/2006/relationships/customXml" Target="../ink/ink341.xml"/><Relationship Id="rId49" Type="http://schemas.openxmlformats.org/officeDocument/2006/relationships/image" Target="../media/image263.png"/><Relationship Id="rId114" Type="http://schemas.openxmlformats.org/officeDocument/2006/relationships/customXml" Target="../ink/ink271.xml"/><Relationship Id="rId296" Type="http://schemas.openxmlformats.org/officeDocument/2006/relationships/customXml" Target="../ink/ink362.xml"/><Relationship Id="rId60" Type="http://schemas.openxmlformats.org/officeDocument/2006/relationships/customXml" Target="../ink/ink244.xml"/><Relationship Id="rId156" Type="http://schemas.openxmlformats.org/officeDocument/2006/relationships/customXml" Target="../ink/ink292.xml"/><Relationship Id="rId198" Type="http://schemas.openxmlformats.org/officeDocument/2006/relationships/customXml" Target="../ink/ink313.xml"/><Relationship Id="rId321" Type="http://schemas.openxmlformats.org/officeDocument/2006/relationships/image" Target="../media/image399.png"/><Relationship Id="rId363" Type="http://schemas.openxmlformats.org/officeDocument/2006/relationships/image" Target="../media/image420.png"/><Relationship Id="rId419" Type="http://schemas.openxmlformats.org/officeDocument/2006/relationships/image" Target="../media/image448.png"/><Relationship Id="rId223" Type="http://schemas.openxmlformats.org/officeDocument/2006/relationships/image" Target="../media/image350.png"/><Relationship Id="rId430" Type="http://schemas.openxmlformats.org/officeDocument/2006/relationships/customXml" Target="../ink/ink429.xml"/><Relationship Id="rId18" Type="http://schemas.openxmlformats.org/officeDocument/2006/relationships/image" Target="../media/image154.emf"/><Relationship Id="rId265" Type="http://schemas.openxmlformats.org/officeDocument/2006/relationships/image" Target="../media/image371.png"/><Relationship Id="rId125" Type="http://schemas.openxmlformats.org/officeDocument/2006/relationships/image" Target="../media/image301.png"/><Relationship Id="rId167" Type="http://schemas.openxmlformats.org/officeDocument/2006/relationships/image" Target="../media/image322.png"/><Relationship Id="rId332" Type="http://schemas.openxmlformats.org/officeDocument/2006/relationships/customXml" Target="../ink/ink380.xml"/><Relationship Id="rId374" Type="http://schemas.openxmlformats.org/officeDocument/2006/relationships/customXml" Target="../ink/ink401.xml"/><Relationship Id="rId71" Type="http://schemas.openxmlformats.org/officeDocument/2006/relationships/image" Target="../media/image274.png"/><Relationship Id="rId92" Type="http://schemas.openxmlformats.org/officeDocument/2006/relationships/customXml" Target="../ink/ink260.xml"/><Relationship Id="rId213" Type="http://schemas.openxmlformats.org/officeDocument/2006/relationships/image" Target="../media/image345.png"/><Relationship Id="rId234" Type="http://schemas.openxmlformats.org/officeDocument/2006/relationships/customXml" Target="../ink/ink331.xml"/><Relationship Id="rId420" Type="http://schemas.openxmlformats.org/officeDocument/2006/relationships/customXml" Target="../ink/ink424.xml"/><Relationship Id="rId2" Type="http://schemas.openxmlformats.org/officeDocument/2006/relationships/tags" Target="../tags/tag105.xml"/><Relationship Id="rId29" Type="http://schemas.openxmlformats.org/officeDocument/2006/relationships/image" Target="../media/image253.png"/><Relationship Id="rId255" Type="http://schemas.openxmlformats.org/officeDocument/2006/relationships/image" Target="../media/image366.png"/><Relationship Id="rId276" Type="http://schemas.openxmlformats.org/officeDocument/2006/relationships/customXml" Target="../ink/ink352.xml"/><Relationship Id="rId297" Type="http://schemas.openxmlformats.org/officeDocument/2006/relationships/image" Target="../media/image387.png"/><Relationship Id="rId441" Type="http://schemas.openxmlformats.org/officeDocument/2006/relationships/image" Target="../media/image459.png"/><Relationship Id="rId40" Type="http://schemas.openxmlformats.org/officeDocument/2006/relationships/customXml" Target="../ink/ink234.xml"/><Relationship Id="rId115" Type="http://schemas.openxmlformats.org/officeDocument/2006/relationships/image" Target="../media/image296.png"/><Relationship Id="rId136" Type="http://schemas.openxmlformats.org/officeDocument/2006/relationships/customXml" Target="../ink/ink282.xml"/><Relationship Id="rId157" Type="http://schemas.openxmlformats.org/officeDocument/2006/relationships/image" Target="../media/image317.png"/><Relationship Id="rId178" Type="http://schemas.openxmlformats.org/officeDocument/2006/relationships/customXml" Target="../ink/ink303.xml"/><Relationship Id="rId301" Type="http://schemas.openxmlformats.org/officeDocument/2006/relationships/image" Target="../media/image389.png"/><Relationship Id="rId322" Type="http://schemas.openxmlformats.org/officeDocument/2006/relationships/customXml" Target="../ink/ink375.xml"/><Relationship Id="rId343" Type="http://schemas.openxmlformats.org/officeDocument/2006/relationships/image" Target="../media/image410.png"/><Relationship Id="rId364" Type="http://schemas.openxmlformats.org/officeDocument/2006/relationships/customXml" Target="../ink/ink396.xml"/><Relationship Id="rId61" Type="http://schemas.openxmlformats.org/officeDocument/2006/relationships/image" Target="../media/image269.png"/><Relationship Id="rId82" Type="http://schemas.openxmlformats.org/officeDocument/2006/relationships/customXml" Target="../ink/ink255.xml"/><Relationship Id="rId199" Type="http://schemas.openxmlformats.org/officeDocument/2006/relationships/image" Target="../media/image338.png"/><Relationship Id="rId203" Type="http://schemas.openxmlformats.org/officeDocument/2006/relationships/image" Target="../media/image340.png"/><Relationship Id="rId385" Type="http://schemas.openxmlformats.org/officeDocument/2006/relationships/image" Target="../media/image431.png"/><Relationship Id="rId19" Type="http://schemas.openxmlformats.org/officeDocument/2006/relationships/image" Target="../media/image152.wmf"/><Relationship Id="rId224" Type="http://schemas.openxmlformats.org/officeDocument/2006/relationships/customXml" Target="../ink/ink326.xml"/><Relationship Id="rId245" Type="http://schemas.openxmlformats.org/officeDocument/2006/relationships/image" Target="../media/image361.png"/><Relationship Id="rId266" Type="http://schemas.openxmlformats.org/officeDocument/2006/relationships/customXml" Target="../ink/ink347.xml"/><Relationship Id="rId287" Type="http://schemas.openxmlformats.org/officeDocument/2006/relationships/image" Target="../media/image382.png"/><Relationship Id="rId410" Type="http://schemas.openxmlformats.org/officeDocument/2006/relationships/customXml" Target="../ink/ink419.xml"/><Relationship Id="rId431" Type="http://schemas.openxmlformats.org/officeDocument/2006/relationships/image" Target="../media/image454.png"/><Relationship Id="rId452" Type="http://schemas.openxmlformats.org/officeDocument/2006/relationships/customXml" Target="../ink/ink440.xml"/><Relationship Id="rId30" Type="http://schemas.openxmlformats.org/officeDocument/2006/relationships/customXml" Target="../ink/ink229.xml"/><Relationship Id="rId105" Type="http://schemas.openxmlformats.org/officeDocument/2006/relationships/image" Target="../media/image291.png"/><Relationship Id="rId126" Type="http://schemas.openxmlformats.org/officeDocument/2006/relationships/customXml" Target="../ink/ink277.xml"/><Relationship Id="rId147" Type="http://schemas.openxmlformats.org/officeDocument/2006/relationships/image" Target="../media/image312.png"/><Relationship Id="rId168" Type="http://schemas.openxmlformats.org/officeDocument/2006/relationships/customXml" Target="../ink/ink298.xml"/><Relationship Id="rId312" Type="http://schemas.openxmlformats.org/officeDocument/2006/relationships/customXml" Target="../ink/ink370.xml"/><Relationship Id="rId333" Type="http://schemas.openxmlformats.org/officeDocument/2006/relationships/image" Target="../media/image405.png"/><Relationship Id="rId354" Type="http://schemas.openxmlformats.org/officeDocument/2006/relationships/customXml" Target="../ink/ink391.xml"/><Relationship Id="rId51" Type="http://schemas.openxmlformats.org/officeDocument/2006/relationships/image" Target="../media/image264.png"/><Relationship Id="rId72" Type="http://schemas.openxmlformats.org/officeDocument/2006/relationships/customXml" Target="../ink/ink250.xml"/><Relationship Id="rId93" Type="http://schemas.openxmlformats.org/officeDocument/2006/relationships/image" Target="../media/image285.png"/><Relationship Id="rId189" Type="http://schemas.openxmlformats.org/officeDocument/2006/relationships/image" Target="../media/image333.png"/><Relationship Id="rId375" Type="http://schemas.openxmlformats.org/officeDocument/2006/relationships/image" Target="../media/image426.png"/><Relationship Id="rId396" Type="http://schemas.openxmlformats.org/officeDocument/2006/relationships/customXml" Target="../ink/ink412.xml"/><Relationship Id="rId3" Type="http://schemas.openxmlformats.org/officeDocument/2006/relationships/tags" Target="../tags/tag106.xml"/><Relationship Id="rId214" Type="http://schemas.openxmlformats.org/officeDocument/2006/relationships/customXml" Target="../ink/ink321.xml"/><Relationship Id="rId235" Type="http://schemas.openxmlformats.org/officeDocument/2006/relationships/image" Target="../media/image356.png"/><Relationship Id="rId256" Type="http://schemas.openxmlformats.org/officeDocument/2006/relationships/customXml" Target="../ink/ink342.xml"/><Relationship Id="rId277" Type="http://schemas.openxmlformats.org/officeDocument/2006/relationships/image" Target="../media/image377.png"/><Relationship Id="rId298" Type="http://schemas.openxmlformats.org/officeDocument/2006/relationships/customXml" Target="../ink/ink363.xml"/><Relationship Id="rId400" Type="http://schemas.openxmlformats.org/officeDocument/2006/relationships/customXml" Target="../ink/ink414.xml"/><Relationship Id="rId421" Type="http://schemas.openxmlformats.org/officeDocument/2006/relationships/image" Target="../media/image449.png"/><Relationship Id="rId442" Type="http://schemas.openxmlformats.org/officeDocument/2006/relationships/customXml" Target="../ink/ink435.xml"/><Relationship Id="rId116" Type="http://schemas.openxmlformats.org/officeDocument/2006/relationships/customXml" Target="../ink/ink272.xml"/><Relationship Id="rId137" Type="http://schemas.openxmlformats.org/officeDocument/2006/relationships/image" Target="../media/image307.png"/><Relationship Id="rId158" Type="http://schemas.openxmlformats.org/officeDocument/2006/relationships/customXml" Target="../ink/ink293.xml"/><Relationship Id="rId302" Type="http://schemas.openxmlformats.org/officeDocument/2006/relationships/customXml" Target="../ink/ink365.xml"/><Relationship Id="rId323" Type="http://schemas.openxmlformats.org/officeDocument/2006/relationships/image" Target="../media/image400.png"/><Relationship Id="rId344" Type="http://schemas.openxmlformats.org/officeDocument/2006/relationships/customXml" Target="../ink/ink386.xml"/><Relationship Id="rId20" Type="http://schemas.openxmlformats.org/officeDocument/2006/relationships/image" Target="../media/image153.wmf"/><Relationship Id="rId41" Type="http://schemas.openxmlformats.org/officeDocument/2006/relationships/image" Target="../media/image259.png"/><Relationship Id="rId62" Type="http://schemas.openxmlformats.org/officeDocument/2006/relationships/customXml" Target="../ink/ink245.xml"/><Relationship Id="rId83" Type="http://schemas.openxmlformats.org/officeDocument/2006/relationships/image" Target="../media/image280.png"/><Relationship Id="rId179" Type="http://schemas.openxmlformats.org/officeDocument/2006/relationships/image" Target="../media/image328.png"/><Relationship Id="rId365" Type="http://schemas.openxmlformats.org/officeDocument/2006/relationships/image" Target="../media/image421.png"/><Relationship Id="rId386" Type="http://schemas.openxmlformats.org/officeDocument/2006/relationships/customXml" Target="../ink/ink407.xml"/><Relationship Id="rId190" Type="http://schemas.openxmlformats.org/officeDocument/2006/relationships/customXml" Target="../ink/ink309.xml"/><Relationship Id="rId204" Type="http://schemas.openxmlformats.org/officeDocument/2006/relationships/customXml" Target="../ink/ink316.xml"/><Relationship Id="rId225" Type="http://schemas.openxmlformats.org/officeDocument/2006/relationships/image" Target="../media/image351.png"/><Relationship Id="rId246" Type="http://schemas.openxmlformats.org/officeDocument/2006/relationships/customXml" Target="../ink/ink337.xml"/><Relationship Id="rId267" Type="http://schemas.openxmlformats.org/officeDocument/2006/relationships/image" Target="../media/image372.png"/><Relationship Id="rId288" Type="http://schemas.openxmlformats.org/officeDocument/2006/relationships/customXml" Target="../ink/ink358.xml"/><Relationship Id="rId411" Type="http://schemas.openxmlformats.org/officeDocument/2006/relationships/image" Target="../media/image444.png"/><Relationship Id="rId432" Type="http://schemas.openxmlformats.org/officeDocument/2006/relationships/customXml" Target="../ink/ink430.xml"/><Relationship Id="rId453" Type="http://schemas.openxmlformats.org/officeDocument/2006/relationships/image" Target="../media/image246.emf"/><Relationship Id="rId106" Type="http://schemas.openxmlformats.org/officeDocument/2006/relationships/customXml" Target="../ink/ink267.xml"/><Relationship Id="rId127" Type="http://schemas.openxmlformats.org/officeDocument/2006/relationships/image" Target="../media/image302.png"/><Relationship Id="rId313" Type="http://schemas.openxmlformats.org/officeDocument/2006/relationships/image" Target="../media/image395.png"/><Relationship Id="rId10" Type="http://schemas.openxmlformats.org/officeDocument/2006/relationships/tags" Target="../tags/tag113.xml"/><Relationship Id="rId31" Type="http://schemas.openxmlformats.org/officeDocument/2006/relationships/image" Target="../media/image254.png"/><Relationship Id="rId52" Type="http://schemas.openxmlformats.org/officeDocument/2006/relationships/customXml" Target="../ink/ink240.xml"/><Relationship Id="rId73" Type="http://schemas.openxmlformats.org/officeDocument/2006/relationships/image" Target="../media/image275.png"/><Relationship Id="rId94" Type="http://schemas.openxmlformats.org/officeDocument/2006/relationships/customXml" Target="../ink/ink261.xml"/><Relationship Id="rId148" Type="http://schemas.openxmlformats.org/officeDocument/2006/relationships/customXml" Target="../ink/ink288.xml"/><Relationship Id="rId169" Type="http://schemas.openxmlformats.org/officeDocument/2006/relationships/image" Target="../media/image323.png"/><Relationship Id="rId334" Type="http://schemas.openxmlformats.org/officeDocument/2006/relationships/customXml" Target="../ink/ink381.xml"/><Relationship Id="rId355" Type="http://schemas.openxmlformats.org/officeDocument/2006/relationships/image" Target="../media/image416.png"/><Relationship Id="rId376" Type="http://schemas.openxmlformats.org/officeDocument/2006/relationships/customXml" Target="../ink/ink402.xml"/><Relationship Id="rId397" Type="http://schemas.openxmlformats.org/officeDocument/2006/relationships/image" Target="../media/image437.png"/><Relationship Id="rId4" Type="http://schemas.openxmlformats.org/officeDocument/2006/relationships/tags" Target="../tags/tag107.xml"/><Relationship Id="rId180" Type="http://schemas.openxmlformats.org/officeDocument/2006/relationships/customXml" Target="../ink/ink304.xml"/><Relationship Id="rId215" Type="http://schemas.openxmlformats.org/officeDocument/2006/relationships/image" Target="../media/image346.png"/><Relationship Id="rId236" Type="http://schemas.openxmlformats.org/officeDocument/2006/relationships/customXml" Target="../ink/ink332.xml"/><Relationship Id="rId257" Type="http://schemas.openxmlformats.org/officeDocument/2006/relationships/image" Target="../media/image367.png"/><Relationship Id="rId278" Type="http://schemas.openxmlformats.org/officeDocument/2006/relationships/customXml" Target="../ink/ink353.xml"/><Relationship Id="rId401" Type="http://schemas.openxmlformats.org/officeDocument/2006/relationships/image" Target="../media/image439.png"/><Relationship Id="rId422" Type="http://schemas.openxmlformats.org/officeDocument/2006/relationships/customXml" Target="../ink/ink425.xml"/><Relationship Id="rId443" Type="http://schemas.openxmlformats.org/officeDocument/2006/relationships/image" Target="../media/image460.png"/><Relationship Id="rId303" Type="http://schemas.openxmlformats.org/officeDocument/2006/relationships/image" Target="../media/image390.png"/><Relationship Id="rId42" Type="http://schemas.openxmlformats.org/officeDocument/2006/relationships/customXml" Target="../ink/ink235.xml"/><Relationship Id="rId84" Type="http://schemas.openxmlformats.org/officeDocument/2006/relationships/customXml" Target="../ink/ink256.xml"/><Relationship Id="rId138" Type="http://schemas.openxmlformats.org/officeDocument/2006/relationships/customXml" Target="../ink/ink283.xml"/><Relationship Id="rId345" Type="http://schemas.openxmlformats.org/officeDocument/2006/relationships/image" Target="../media/image411.png"/><Relationship Id="rId387" Type="http://schemas.openxmlformats.org/officeDocument/2006/relationships/image" Target="../media/image432.png"/><Relationship Id="rId191" Type="http://schemas.openxmlformats.org/officeDocument/2006/relationships/image" Target="../media/image334.png"/><Relationship Id="rId205" Type="http://schemas.openxmlformats.org/officeDocument/2006/relationships/image" Target="../media/image341.png"/><Relationship Id="rId247" Type="http://schemas.openxmlformats.org/officeDocument/2006/relationships/image" Target="../media/image362.png"/><Relationship Id="rId412" Type="http://schemas.openxmlformats.org/officeDocument/2006/relationships/customXml" Target="../ink/ink420.xml"/><Relationship Id="rId107" Type="http://schemas.openxmlformats.org/officeDocument/2006/relationships/image" Target="../media/image292.png"/><Relationship Id="rId289" Type="http://schemas.openxmlformats.org/officeDocument/2006/relationships/image" Target="../media/image383.png"/><Relationship Id="rId11" Type="http://schemas.openxmlformats.org/officeDocument/2006/relationships/tags" Target="../tags/tag114.xml"/><Relationship Id="rId53" Type="http://schemas.openxmlformats.org/officeDocument/2006/relationships/image" Target="../media/image265.png"/><Relationship Id="rId149" Type="http://schemas.openxmlformats.org/officeDocument/2006/relationships/image" Target="../media/image313.png"/><Relationship Id="rId314" Type="http://schemas.openxmlformats.org/officeDocument/2006/relationships/customXml" Target="../ink/ink371.xml"/><Relationship Id="rId356" Type="http://schemas.openxmlformats.org/officeDocument/2006/relationships/customXml" Target="../ink/ink392.xml"/><Relationship Id="rId398" Type="http://schemas.openxmlformats.org/officeDocument/2006/relationships/customXml" Target="../ink/ink413.xml"/><Relationship Id="rId95" Type="http://schemas.openxmlformats.org/officeDocument/2006/relationships/image" Target="../media/image286.png"/><Relationship Id="rId160" Type="http://schemas.openxmlformats.org/officeDocument/2006/relationships/customXml" Target="../ink/ink294.xml"/><Relationship Id="rId216" Type="http://schemas.openxmlformats.org/officeDocument/2006/relationships/customXml" Target="../ink/ink322.xml"/><Relationship Id="rId423" Type="http://schemas.openxmlformats.org/officeDocument/2006/relationships/image" Target="../media/image450.png"/><Relationship Id="rId258" Type="http://schemas.openxmlformats.org/officeDocument/2006/relationships/customXml" Target="../ink/ink343.xml"/><Relationship Id="rId22" Type="http://schemas.openxmlformats.org/officeDocument/2006/relationships/customXml" Target="../ink/ink225.xml"/><Relationship Id="rId64" Type="http://schemas.openxmlformats.org/officeDocument/2006/relationships/customXml" Target="../ink/ink246.xml"/><Relationship Id="rId118" Type="http://schemas.openxmlformats.org/officeDocument/2006/relationships/customXml" Target="../ink/ink273.xml"/><Relationship Id="rId325" Type="http://schemas.openxmlformats.org/officeDocument/2006/relationships/image" Target="../media/image401.png"/><Relationship Id="rId367" Type="http://schemas.openxmlformats.org/officeDocument/2006/relationships/image" Target="../media/image422.png"/><Relationship Id="rId171" Type="http://schemas.openxmlformats.org/officeDocument/2006/relationships/image" Target="../media/image324.png"/><Relationship Id="rId227" Type="http://schemas.openxmlformats.org/officeDocument/2006/relationships/image" Target="../media/image352.png"/><Relationship Id="rId269" Type="http://schemas.openxmlformats.org/officeDocument/2006/relationships/image" Target="../media/image373.png"/><Relationship Id="rId434" Type="http://schemas.openxmlformats.org/officeDocument/2006/relationships/customXml" Target="../ink/ink431.xml"/><Relationship Id="rId33" Type="http://schemas.openxmlformats.org/officeDocument/2006/relationships/image" Target="../media/image255.png"/><Relationship Id="rId129" Type="http://schemas.openxmlformats.org/officeDocument/2006/relationships/image" Target="../media/image303.png"/><Relationship Id="rId280" Type="http://schemas.openxmlformats.org/officeDocument/2006/relationships/customXml" Target="../ink/ink354.xml"/><Relationship Id="rId336" Type="http://schemas.openxmlformats.org/officeDocument/2006/relationships/customXml" Target="../ink/ink382.xml"/><Relationship Id="rId75" Type="http://schemas.openxmlformats.org/officeDocument/2006/relationships/image" Target="../media/image276.png"/><Relationship Id="rId140" Type="http://schemas.openxmlformats.org/officeDocument/2006/relationships/customXml" Target="../ink/ink284.xml"/><Relationship Id="rId182" Type="http://schemas.openxmlformats.org/officeDocument/2006/relationships/customXml" Target="../ink/ink305.xml"/><Relationship Id="rId378" Type="http://schemas.openxmlformats.org/officeDocument/2006/relationships/customXml" Target="../ink/ink403.xml"/><Relationship Id="rId403" Type="http://schemas.openxmlformats.org/officeDocument/2006/relationships/image" Target="../media/image440.png"/><Relationship Id="rId6" Type="http://schemas.openxmlformats.org/officeDocument/2006/relationships/tags" Target="../tags/tag109.xml"/><Relationship Id="rId238" Type="http://schemas.openxmlformats.org/officeDocument/2006/relationships/customXml" Target="../ink/ink333.xml"/><Relationship Id="rId445" Type="http://schemas.openxmlformats.org/officeDocument/2006/relationships/image" Target="../media/image461.png"/><Relationship Id="rId291" Type="http://schemas.openxmlformats.org/officeDocument/2006/relationships/image" Target="../media/image384.png"/><Relationship Id="rId305" Type="http://schemas.openxmlformats.org/officeDocument/2006/relationships/image" Target="../media/image391.png"/><Relationship Id="rId347" Type="http://schemas.openxmlformats.org/officeDocument/2006/relationships/image" Target="../media/image412.png"/><Relationship Id="rId44" Type="http://schemas.openxmlformats.org/officeDocument/2006/relationships/customXml" Target="../ink/ink236.xml"/><Relationship Id="rId86" Type="http://schemas.openxmlformats.org/officeDocument/2006/relationships/customXml" Target="../ink/ink257.xml"/><Relationship Id="rId151" Type="http://schemas.openxmlformats.org/officeDocument/2006/relationships/image" Target="../media/image314.png"/><Relationship Id="rId389" Type="http://schemas.openxmlformats.org/officeDocument/2006/relationships/image" Target="../media/image433.png"/><Relationship Id="rId193" Type="http://schemas.openxmlformats.org/officeDocument/2006/relationships/image" Target="../media/image335.png"/><Relationship Id="rId207" Type="http://schemas.openxmlformats.org/officeDocument/2006/relationships/image" Target="../media/image342.png"/><Relationship Id="rId249" Type="http://schemas.openxmlformats.org/officeDocument/2006/relationships/image" Target="../media/image363.png"/><Relationship Id="rId414" Type="http://schemas.openxmlformats.org/officeDocument/2006/relationships/customXml" Target="../ink/ink421.xml"/><Relationship Id="rId13" Type="http://schemas.openxmlformats.org/officeDocument/2006/relationships/tags" Target="../tags/tag116.xml"/><Relationship Id="rId109" Type="http://schemas.openxmlformats.org/officeDocument/2006/relationships/image" Target="../media/image293.png"/><Relationship Id="rId260" Type="http://schemas.openxmlformats.org/officeDocument/2006/relationships/customXml" Target="../ink/ink344.xml"/><Relationship Id="rId316" Type="http://schemas.openxmlformats.org/officeDocument/2006/relationships/customXml" Target="../ink/ink372.xml"/><Relationship Id="rId55" Type="http://schemas.openxmlformats.org/officeDocument/2006/relationships/image" Target="../media/image266.png"/><Relationship Id="rId97" Type="http://schemas.openxmlformats.org/officeDocument/2006/relationships/image" Target="../media/image287.png"/><Relationship Id="rId120" Type="http://schemas.openxmlformats.org/officeDocument/2006/relationships/customXml" Target="../ink/ink274.xml"/><Relationship Id="rId358" Type="http://schemas.openxmlformats.org/officeDocument/2006/relationships/customXml" Target="../ink/ink393.xml"/><Relationship Id="rId162" Type="http://schemas.openxmlformats.org/officeDocument/2006/relationships/customXml" Target="../ink/ink295.xml"/><Relationship Id="rId218" Type="http://schemas.openxmlformats.org/officeDocument/2006/relationships/customXml" Target="../ink/ink323.xml"/><Relationship Id="rId425" Type="http://schemas.openxmlformats.org/officeDocument/2006/relationships/image" Target="../media/image451.png"/><Relationship Id="rId271" Type="http://schemas.openxmlformats.org/officeDocument/2006/relationships/image" Target="../media/image374.png"/><Relationship Id="rId24" Type="http://schemas.openxmlformats.org/officeDocument/2006/relationships/customXml" Target="../ink/ink226.xml"/><Relationship Id="rId66" Type="http://schemas.openxmlformats.org/officeDocument/2006/relationships/customXml" Target="../ink/ink247.xml"/><Relationship Id="rId131" Type="http://schemas.openxmlformats.org/officeDocument/2006/relationships/image" Target="../media/image304.png"/><Relationship Id="rId327" Type="http://schemas.openxmlformats.org/officeDocument/2006/relationships/image" Target="../media/image402.png"/><Relationship Id="rId369" Type="http://schemas.openxmlformats.org/officeDocument/2006/relationships/image" Target="../media/image423.png"/><Relationship Id="rId173" Type="http://schemas.openxmlformats.org/officeDocument/2006/relationships/image" Target="../media/image325.png"/><Relationship Id="rId229" Type="http://schemas.openxmlformats.org/officeDocument/2006/relationships/image" Target="../media/image353.png"/><Relationship Id="rId380" Type="http://schemas.openxmlformats.org/officeDocument/2006/relationships/customXml" Target="../ink/ink404.xml"/><Relationship Id="rId436" Type="http://schemas.openxmlformats.org/officeDocument/2006/relationships/customXml" Target="../ink/ink432.xml"/><Relationship Id="rId240" Type="http://schemas.openxmlformats.org/officeDocument/2006/relationships/customXml" Target="../ink/ink334.xml"/><Relationship Id="rId35" Type="http://schemas.openxmlformats.org/officeDocument/2006/relationships/image" Target="../media/image256.png"/><Relationship Id="rId77" Type="http://schemas.openxmlformats.org/officeDocument/2006/relationships/image" Target="../media/image277.png"/><Relationship Id="rId100" Type="http://schemas.openxmlformats.org/officeDocument/2006/relationships/customXml" Target="../ink/ink264.xml"/><Relationship Id="rId282" Type="http://schemas.openxmlformats.org/officeDocument/2006/relationships/customXml" Target="../ink/ink355.xml"/><Relationship Id="rId338" Type="http://schemas.openxmlformats.org/officeDocument/2006/relationships/customXml" Target="../ink/ink383.xml"/><Relationship Id="rId8" Type="http://schemas.openxmlformats.org/officeDocument/2006/relationships/tags" Target="../tags/tag111.xml"/><Relationship Id="rId142" Type="http://schemas.openxmlformats.org/officeDocument/2006/relationships/customXml" Target="../ink/ink285.xml"/><Relationship Id="rId184" Type="http://schemas.openxmlformats.org/officeDocument/2006/relationships/customXml" Target="../ink/ink306.xml"/><Relationship Id="rId391" Type="http://schemas.openxmlformats.org/officeDocument/2006/relationships/image" Target="../media/image434.png"/><Relationship Id="rId405" Type="http://schemas.openxmlformats.org/officeDocument/2006/relationships/image" Target="../media/image441.png"/><Relationship Id="rId447" Type="http://schemas.openxmlformats.org/officeDocument/2006/relationships/image" Target="../media/image462.png"/><Relationship Id="rId251" Type="http://schemas.openxmlformats.org/officeDocument/2006/relationships/image" Target="../media/image364.png"/><Relationship Id="rId46" Type="http://schemas.openxmlformats.org/officeDocument/2006/relationships/customXml" Target="../ink/ink237.xml"/><Relationship Id="rId293" Type="http://schemas.openxmlformats.org/officeDocument/2006/relationships/image" Target="../media/image385.png"/><Relationship Id="rId307" Type="http://schemas.openxmlformats.org/officeDocument/2006/relationships/image" Target="../media/image392.png"/><Relationship Id="rId349" Type="http://schemas.openxmlformats.org/officeDocument/2006/relationships/image" Target="../media/image413.png"/><Relationship Id="rId88" Type="http://schemas.openxmlformats.org/officeDocument/2006/relationships/customXml" Target="../ink/ink258.xml"/><Relationship Id="rId111" Type="http://schemas.openxmlformats.org/officeDocument/2006/relationships/image" Target="../media/image294.png"/><Relationship Id="rId153" Type="http://schemas.openxmlformats.org/officeDocument/2006/relationships/image" Target="../media/image315.png"/><Relationship Id="rId195" Type="http://schemas.openxmlformats.org/officeDocument/2006/relationships/image" Target="../media/image336.png"/><Relationship Id="rId209" Type="http://schemas.openxmlformats.org/officeDocument/2006/relationships/image" Target="../media/image343.png"/><Relationship Id="rId360" Type="http://schemas.openxmlformats.org/officeDocument/2006/relationships/customXml" Target="../ink/ink394.xml"/><Relationship Id="rId416" Type="http://schemas.openxmlformats.org/officeDocument/2006/relationships/customXml" Target="../ink/ink422.xml"/><Relationship Id="rId220" Type="http://schemas.openxmlformats.org/officeDocument/2006/relationships/customXml" Target="../ink/ink324.xml"/><Relationship Id="rId15" Type="http://schemas.openxmlformats.org/officeDocument/2006/relationships/notesSlide" Target="../notesSlides/notesSlide1.xml"/><Relationship Id="rId57" Type="http://schemas.openxmlformats.org/officeDocument/2006/relationships/image" Target="../media/image267.png"/><Relationship Id="rId262" Type="http://schemas.openxmlformats.org/officeDocument/2006/relationships/customXml" Target="../ink/ink345.xml"/><Relationship Id="rId318" Type="http://schemas.openxmlformats.org/officeDocument/2006/relationships/customXml" Target="../ink/ink373.xml"/><Relationship Id="rId99" Type="http://schemas.openxmlformats.org/officeDocument/2006/relationships/image" Target="../media/image288.png"/><Relationship Id="rId122" Type="http://schemas.openxmlformats.org/officeDocument/2006/relationships/customXml" Target="../ink/ink275.xml"/><Relationship Id="rId164" Type="http://schemas.openxmlformats.org/officeDocument/2006/relationships/customXml" Target="../ink/ink296.xml"/><Relationship Id="rId371" Type="http://schemas.openxmlformats.org/officeDocument/2006/relationships/image" Target="../media/image424.png"/><Relationship Id="rId427" Type="http://schemas.openxmlformats.org/officeDocument/2006/relationships/image" Target="../media/image452.png"/><Relationship Id="rId26" Type="http://schemas.openxmlformats.org/officeDocument/2006/relationships/customXml" Target="../ink/ink227.xml"/><Relationship Id="rId231" Type="http://schemas.openxmlformats.org/officeDocument/2006/relationships/image" Target="../media/image354.png"/><Relationship Id="rId273" Type="http://schemas.openxmlformats.org/officeDocument/2006/relationships/image" Target="../media/image375.png"/><Relationship Id="rId329" Type="http://schemas.openxmlformats.org/officeDocument/2006/relationships/image" Target="../media/image403.png"/><Relationship Id="rId68" Type="http://schemas.openxmlformats.org/officeDocument/2006/relationships/customXml" Target="../ink/ink248.xml"/><Relationship Id="rId133" Type="http://schemas.openxmlformats.org/officeDocument/2006/relationships/image" Target="../media/image305.png"/><Relationship Id="rId175" Type="http://schemas.openxmlformats.org/officeDocument/2006/relationships/image" Target="../media/image326.png"/><Relationship Id="rId340" Type="http://schemas.openxmlformats.org/officeDocument/2006/relationships/customXml" Target="../ink/ink384.xml"/><Relationship Id="rId200" Type="http://schemas.openxmlformats.org/officeDocument/2006/relationships/customXml" Target="../ink/ink314.xml"/><Relationship Id="rId382" Type="http://schemas.openxmlformats.org/officeDocument/2006/relationships/customXml" Target="../ink/ink405.xml"/><Relationship Id="rId438" Type="http://schemas.openxmlformats.org/officeDocument/2006/relationships/customXml" Target="../ink/ink433.xml"/><Relationship Id="rId242" Type="http://schemas.openxmlformats.org/officeDocument/2006/relationships/customXml" Target="../ink/ink335.xml"/><Relationship Id="rId284" Type="http://schemas.openxmlformats.org/officeDocument/2006/relationships/customXml" Target="../ink/ink356.xml"/><Relationship Id="rId37" Type="http://schemas.openxmlformats.org/officeDocument/2006/relationships/image" Target="../media/image257.png"/><Relationship Id="rId79" Type="http://schemas.openxmlformats.org/officeDocument/2006/relationships/image" Target="../media/image278.png"/><Relationship Id="rId102" Type="http://schemas.openxmlformats.org/officeDocument/2006/relationships/customXml" Target="../ink/ink265.xml"/><Relationship Id="rId144" Type="http://schemas.openxmlformats.org/officeDocument/2006/relationships/customXml" Target="../ink/ink286.xml"/><Relationship Id="rId90" Type="http://schemas.openxmlformats.org/officeDocument/2006/relationships/customXml" Target="../ink/ink259.xml"/><Relationship Id="rId186" Type="http://schemas.openxmlformats.org/officeDocument/2006/relationships/customXml" Target="../ink/ink307.xml"/><Relationship Id="rId351" Type="http://schemas.openxmlformats.org/officeDocument/2006/relationships/image" Target="../media/image414.png"/><Relationship Id="rId393" Type="http://schemas.openxmlformats.org/officeDocument/2006/relationships/image" Target="../media/image435.png"/><Relationship Id="rId407" Type="http://schemas.openxmlformats.org/officeDocument/2006/relationships/image" Target="../media/image442.png"/><Relationship Id="rId449" Type="http://schemas.openxmlformats.org/officeDocument/2006/relationships/image" Target="../media/image463.png"/><Relationship Id="rId211" Type="http://schemas.openxmlformats.org/officeDocument/2006/relationships/image" Target="../media/image344.png"/><Relationship Id="rId253" Type="http://schemas.openxmlformats.org/officeDocument/2006/relationships/image" Target="../media/image365.png"/><Relationship Id="rId295" Type="http://schemas.openxmlformats.org/officeDocument/2006/relationships/image" Target="../media/image386.png"/><Relationship Id="rId309" Type="http://schemas.openxmlformats.org/officeDocument/2006/relationships/image" Target="../media/image393.png"/><Relationship Id="rId48" Type="http://schemas.openxmlformats.org/officeDocument/2006/relationships/customXml" Target="../ink/ink238.xml"/><Relationship Id="rId113" Type="http://schemas.openxmlformats.org/officeDocument/2006/relationships/image" Target="../media/image295.png"/><Relationship Id="rId320" Type="http://schemas.openxmlformats.org/officeDocument/2006/relationships/customXml" Target="../ink/ink374.xml"/><Relationship Id="rId155" Type="http://schemas.openxmlformats.org/officeDocument/2006/relationships/image" Target="../media/image316.png"/><Relationship Id="rId197" Type="http://schemas.openxmlformats.org/officeDocument/2006/relationships/image" Target="../media/image337.png"/><Relationship Id="rId362" Type="http://schemas.openxmlformats.org/officeDocument/2006/relationships/customXml" Target="../ink/ink395.xml"/><Relationship Id="rId418" Type="http://schemas.openxmlformats.org/officeDocument/2006/relationships/customXml" Target="../ink/ink423.xml"/><Relationship Id="rId222" Type="http://schemas.openxmlformats.org/officeDocument/2006/relationships/customXml" Target="../ink/ink325.xml"/><Relationship Id="rId264" Type="http://schemas.openxmlformats.org/officeDocument/2006/relationships/customXml" Target="../ink/ink346.xml"/><Relationship Id="rId17" Type="http://schemas.openxmlformats.org/officeDocument/2006/relationships/image" Target="../media/image151.wmf"/><Relationship Id="rId59" Type="http://schemas.openxmlformats.org/officeDocument/2006/relationships/image" Target="../media/image268.png"/><Relationship Id="rId124" Type="http://schemas.openxmlformats.org/officeDocument/2006/relationships/customXml" Target="../ink/ink276.xml"/><Relationship Id="rId70" Type="http://schemas.openxmlformats.org/officeDocument/2006/relationships/customXml" Target="../ink/ink249.xml"/><Relationship Id="rId166" Type="http://schemas.openxmlformats.org/officeDocument/2006/relationships/customXml" Target="../ink/ink297.xml"/><Relationship Id="rId331" Type="http://schemas.openxmlformats.org/officeDocument/2006/relationships/image" Target="../media/image404.png"/><Relationship Id="rId373" Type="http://schemas.openxmlformats.org/officeDocument/2006/relationships/image" Target="../media/image425.png"/><Relationship Id="rId429" Type="http://schemas.openxmlformats.org/officeDocument/2006/relationships/image" Target="../media/image453.png"/><Relationship Id="rId1" Type="http://schemas.openxmlformats.org/officeDocument/2006/relationships/vmlDrawing" Target="../drawings/vmlDrawing2.vml"/><Relationship Id="rId233" Type="http://schemas.openxmlformats.org/officeDocument/2006/relationships/image" Target="../media/image355.png"/><Relationship Id="rId440" Type="http://schemas.openxmlformats.org/officeDocument/2006/relationships/customXml" Target="../ink/ink434.xml"/><Relationship Id="rId28" Type="http://schemas.openxmlformats.org/officeDocument/2006/relationships/customXml" Target="../ink/ink228.xml"/><Relationship Id="rId275" Type="http://schemas.openxmlformats.org/officeDocument/2006/relationships/image" Target="../media/image376.png"/><Relationship Id="rId300" Type="http://schemas.openxmlformats.org/officeDocument/2006/relationships/customXml" Target="../ink/ink364.xml"/><Relationship Id="rId81" Type="http://schemas.openxmlformats.org/officeDocument/2006/relationships/image" Target="../media/image279.png"/><Relationship Id="rId135" Type="http://schemas.openxmlformats.org/officeDocument/2006/relationships/image" Target="../media/image306.png"/><Relationship Id="rId177" Type="http://schemas.openxmlformats.org/officeDocument/2006/relationships/image" Target="../media/image327.png"/><Relationship Id="rId342" Type="http://schemas.openxmlformats.org/officeDocument/2006/relationships/customXml" Target="../ink/ink385.xml"/><Relationship Id="rId384" Type="http://schemas.openxmlformats.org/officeDocument/2006/relationships/customXml" Target="../ink/ink406.xml"/><Relationship Id="rId202" Type="http://schemas.openxmlformats.org/officeDocument/2006/relationships/customXml" Target="../ink/ink315.xml"/><Relationship Id="rId244" Type="http://schemas.openxmlformats.org/officeDocument/2006/relationships/customXml" Target="../ink/ink336.xml"/><Relationship Id="rId39" Type="http://schemas.openxmlformats.org/officeDocument/2006/relationships/image" Target="../media/image258.png"/><Relationship Id="rId286" Type="http://schemas.openxmlformats.org/officeDocument/2006/relationships/customXml" Target="../ink/ink357.xml"/><Relationship Id="rId451" Type="http://schemas.openxmlformats.org/officeDocument/2006/relationships/image" Target="../media/image464.png"/><Relationship Id="rId50" Type="http://schemas.openxmlformats.org/officeDocument/2006/relationships/customXml" Target="../ink/ink239.xml"/><Relationship Id="rId104" Type="http://schemas.openxmlformats.org/officeDocument/2006/relationships/customXml" Target="../ink/ink266.xml"/><Relationship Id="rId146" Type="http://schemas.openxmlformats.org/officeDocument/2006/relationships/customXml" Target="../ink/ink287.xml"/><Relationship Id="rId188" Type="http://schemas.openxmlformats.org/officeDocument/2006/relationships/customXml" Target="../ink/ink308.xml"/><Relationship Id="rId311" Type="http://schemas.openxmlformats.org/officeDocument/2006/relationships/image" Target="../media/image394.png"/><Relationship Id="rId353" Type="http://schemas.openxmlformats.org/officeDocument/2006/relationships/image" Target="../media/image415.png"/><Relationship Id="rId395" Type="http://schemas.openxmlformats.org/officeDocument/2006/relationships/image" Target="../media/image436.png"/><Relationship Id="rId409" Type="http://schemas.openxmlformats.org/officeDocument/2006/relationships/image" Target="../media/image443.png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97.xml"/><Relationship Id="rId21" Type="http://schemas.openxmlformats.org/officeDocument/2006/relationships/customXml" Target="../ink/ink449.xml"/><Relationship Id="rId324" Type="http://schemas.openxmlformats.org/officeDocument/2006/relationships/image" Target="../media/image627.png"/><Relationship Id="rId531" Type="http://schemas.openxmlformats.org/officeDocument/2006/relationships/customXml" Target="../ink/ink704.xml"/><Relationship Id="rId629" Type="http://schemas.openxmlformats.org/officeDocument/2006/relationships/customXml" Target="../ink/ink753.xml"/><Relationship Id="rId170" Type="http://schemas.openxmlformats.org/officeDocument/2006/relationships/image" Target="../media/image550.png"/><Relationship Id="rId268" Type="http://schemas.openxmlformats.org/officeDocument/2006/relationships/image" Target="../media/image599.png"/><Relationship Id="rId475" Type="http://schemas.openxmlformats.org/officeDocument/2006/relationships/customXml" Target="../ink/ink676.xml"/><Relationship Id="rId32" Type="http://schemas.openxmlformats.org/officeDocument/2006/relationships/image" Target="../media/image481.png"/><Relationship Id="rId128" Type="http://schemas.openxmlformats.org/officeDocument/2006/relationships/image" Target="../media/image529.png"/><Relationship Id="rId335" Type="http://schemas.openxmlformats.org/officeDocument/2006/relationships/customXml" Target="../ink/ink606.xml"/><Relationship Id="rId542" Type="http://schemas.openxmlformats.org/officeDocument/2006/relationships/image" Target="../media/image736.png"/><Relationship Id="rId181" Type="http://schemas.openxmlformats.org/officeDocument/2006/relationships/customXml" Target="../ink/ink529.xml"/><Relationship Id="rId402" Type="http://schemas.openxmlformats.org/officeDocument/2006/relationships/image" Target="../media/image666.png"/><Relationship Id="rId279" Type="http://schemas.openxmlformats.org/officeDocument/2006/relationships/customXml" Target="../ink/ink578.xml"/><Relationship Id="rId486" Type="http://schemas.openxmlformats.org/officeDocument/2006/relationships/image" Target="../media/image708.png"/><Relationship Id="rId43" Type="http://schemas.openxmlformats.org/officeDocument/2006/relationships/customXml" Target="../ink/ink460.xml"/><Relationship Id="rId139" Type="http://schemas.openxmlformats.org/officeDocument/2006/relationships/customXml" Target="../ink/ink508.xml"/><Relationship Id="rId346" Type="http://schemas.openxmlformats.org/officeDocument/2006/relationships/image" Target="../media/image638.png"/><Relationship Id="rId553" Type="http://schemas.openxmlformats.org/officeDocument/2006/relationships/customXml" Target="../ink/ink715.xml"/><Relationship Id="rId192" Type="http://schemas.openxmlformats.org/officeDocument/2006/relationships/image" Target="../media/image561.png"/><Relationship Id="rId206" Type="http://schemas.openxmlformats.org/officeDocument/2006/relationships/image" Target="../media/image568.png"/><Relationship Id="rId413" Type="http://schemas.openxmlformats.org/officeDocument/2006/relationships/customXml" Target="../ink/ink645.xml"/><Relationship Id="rId497" Type="http://schemas.openxmlformats.org/officeDocument/2006/relationships/customXml" Target="../ink/ink687.xml"/><Relationship Id="rId620" Type="http://schemas.openxmlformats.org/officeDocument/2006/relationships/image" Target="../media/image775.png"/><Relationship Id="rId357" Type="http://schemas.openxmlformats.org/officeDocument/2006/relationships/customXml" Target="../ink/ink617.xml"/><Relationship Id="rId54" Type="http://schemas.openxmlformats.org/officeDocument/2006/relationships/image" Target="../media/image492.png"/><Relationship Id="rId217" Type="http://schemas.openxmlformats.org/officeDocument/2006/relationships/customXml" Target="../ink/ink547.xml"/><Relationship Id="rId564" Type="http://schemas.openxmlformats.org/officeDocument/2006/relationships/image" Target="../media/image747.png"/><Relationship Id="rId424" Type="http://schemas.openxmlformats.org/officeDocument/2006/relationships/image" Target="../media/image677.png"/><Relationship Id="rId631" Type="http://schemas.openxmlformats.org/officeDocument/2006/relationships/customXml" Target="../ink/ink754.xml"/><Relationship Id="rId270" Type="http://schemas.openxmlformats.org/officeDocument/2006/relationships/image" Target="../media/image600.png"/><Relationship Id="rId65" Type="http://schemas.openxmlformats.org/officeDocument/2006/relationships/customXml" Target="../ink/ink471.xml"/><Relationship Id="rId130" Type="http://schemas.openxmlformats.org/officeDocument/2006/relationships/image" Target="../media/image530.png"/><Relationship Id="rId368" Type="http://schemas.openxmlformats.org/officeDocument/2006/relationships/image" Target="../media/image649.png"/><Relationship Id="rId575" Type="http://schemas.openxmlformats.org/officeDocument/2006/relationships/customXml" Target="../ink/ink726.xml"/><Relationship Id="rId228" Type="http://schemas.openxmlformats.org/officeDocument/2006/relationships/image" Target="../media/image579.png"/><Relationship Id="rId435" Type="http://schemas.openxmlformats.org/officeDocument/2006/relationships/customXml" Target="../ink/ink656.xml"/><Relationship Id="rId642" Type="http://schemas.openxmlformats.org/officeDocument/2006/relationships/image" Target="../media/image786.png"/><Relationship Id="rId281" Type="http://schemas.openxmlformats.org/officeDocument/2006/relationships/customXml" Target="../ink/ink579.xml"/><Relationship Id="rId502" Type="http://schemas.openxmlformats.org/officeDocument/2006/relationships/image" Target="../media/image716.png"/><Relationship Id="rId76" Type="http://schemas.openxmlformats.org/officeDocument/2006/relationships/image" Target="../media/image503.png"/><Relationship Id="rId141" Type="http://schemas.openxmlformats.org/officeDocument/2006/relationships/customXml" Target="../ink/ink509.xml"/><Relationship Id="rId379" Type="http://schemas.openxmlformats.org/officeDocument/2006/relationships/customXml" Target="../ink/ink628.xml"/><Relationship Id="rId586" Type="http://schemas.openxmlformats.org/officeDocument/2006/relationships/image" Target="../media/image758.png"/><Relationship Id="rId7" Type="http://schemas.openxmlformats.org/officeDocument/2006/relationships/customXml" Target="../ink/ink442.xml"/><Relationship Id="rId239" Type="http://schemas.openxmlformats.org/officeDocument/2006/relationships/customXml" Target="../ink/ink558.xml"/><Relationship Id="rId446" Type="http://schemas.openxmlformats.org/officeDocument/2006/relationships/image" Target="../media/image688.png"/><Relationship Id="rId653" Type="http://schemas.openxmlformats.org/officeDocument/2006/relationships/customXml" Target="../ink/ink765.xml"/><Relationship Id="rId292" Type="http://schemas.openxmlformats.org/officeDocument/2006/relationships/image" Target="../media/image611.png"/><Relationship Id="rId306" Type="http://schemas.openxmlformats.org/officeDocument/2006/relationships/image" Target="../media/image618.png"/><Relationship Id="rId87" Type="http://schemas.openxmlformats.org/officeDocument/2006/relationships/customXml" Target="../ink/ink482.xml"/><Relationship Id="rId513" Type="http://schemas.openxmlformats.org/officeDocument/2006/relationships/customXml" Target="../ink/ink695.xml"/><Relationship Id="rId597" Type="http://schemas.openxmlformats.org/officeDocument/2006/relationships/customXml" Target="../ink/ink737.xml"/><Relationship Id="rId152" Type="http://schemas.openxmlformats.org/officeDocument/2006/relationships/image" Target="../media/image541.png"/><Relationship Id="rId457" Type="http://schemas.openxmlformats.org/officeDocument/2006/relationships/customXml" Target="../ink/ink667.xml"/><Relationship Id="rId14" Type="http://schemas.openxmlformats.org/officeDocument/2006/relationships/image" Target="../media/image472.png"/><Relationship Id="rId317" Type="http://schemas.openxmlformats.org/officeDocument/2006/relationships/customXml" Target="../ink/ink597.xml"/><Relationship Id="rId524" Type="http://schemas.openxmlformats.org/officeDocument/2006/relationships/image" Target="../media/image727.png"/><Relationship Id="rId98" Type="http://schemas.openxmlformats.org/officeDocument/2006/relationships/image" Target="../media/image514.png"/><Relationship Id="rId163" Type="http://schemas.openxmlformats.org/officeDocument/2006/relationships/customXml" Target="../ink/ink520.xml"/><Relationship Id="rId370" Type="http://schemas.openxmlformats.org/officeDocument/2006/relationships/image" Target="../media/image650.png"/><Relationship Id="rId230" Type="http://schemas.openxmlformats.org/officeDocument/2006/relationships/image" Target="../media/image580.png"/><Relationship Id="rId468" Type="http://schemas.openxmlformats.org/officeDocument/2006/relationships/image" Target="../media/image699.png"/><Relationship Id="rId25" Type="http://schemas.openxmlformats.org/officeDocument/2006/relationships/customXml" Target="../ink/ink451.xml"/><Relationship Id="rId328" Type="http://schemas.openxmlformats.org/officeDocument/2006/relationships/image" Target="../media/image629.png"/><Relationship Id="rId535" Type="http://schemas.openxmlformats.org/officeDocument/2006/relationships/customXml" Target="../ink/ink706.xml"/><Relationship Id="rId174" Type="http://schemas.openxmlformats.org/officeDocument/2006/relationships/image" Target="../media/image552.png"/><Relationship Id="rId381" Type="http://schemas.openxmlformats.org/officeDocument/2006/relationships/customXml" Target="../ink/ink629.xml"/><Relationship Id="rId602" Type="http://schemas.openxmlformats.org/officeDocument/2006/relationships/image" Target="../media/image766.png"/><Relationship Id="rId241" Type="http://schemas.openxmlformats.org/officeDocument/2006/relationships/customXml" Target="../ink/ink559.xml"/><Relationship Id="rId479" Type="http://schemas.openxmlformats.org/officeDocument/2006/relationships/customXml" Target="../ink/ink678.xml"/><Relationship Id="rId36" Type="http://schemas.openxmlformats.org/officeDocument/2006/relationships/image" Target="../media/image483.png"/><Relationship Id="rId339" Type="http://schemas.openxmlformats.org/officeDocument/2006/relationships/customXml" Target="../ink/ink608.xml"/><Relationship Id="rId546" Type="http://schemas.openxmlformats.org/officeDocument/2006/relationships/image" Target="../media/image738.png"/><Relationship Id="rId101" Type="http://schemas.openxmlformats.org/officeDocument/2006/relationships/customXml" Target="../ink/ink489.xml"/><Relationship Id="rId185" Type="http://schemas.openxmlformats.org/officeDocument/2006/relationships/customXml" Target="../ink/ink531.xml"/><Relationship Id="rId406" Type="http://schemas.openxmlformats.org/officeDocument/2006/relationships/image" Target="../media/image668.png"/><Relationship Id="rId392" Type="http://schemas.openxmlformats.org/officeDocument/2006/relationships/image" Target="../media/image661.png"/><Relationship Id="rId613" Type="http://schemas.openxmlformats.org/officeDocument/2006/relationships/customXml" Target="../ink/ink745.xml"/><Relationship Id="rId252" Type="http://schemas.openxmlformats.org/officeDocument/2006/relationships/image" Target="../media/image591.png"/><Relationship Id="rId47" Type="http://schemas.openxmlformats.org/officeDocument/2006/relationships/customXml" Target="../ink/ink462.xml"/><Relationship Id="rId112" Type="http://schemas.openxmlformats.org/officeDocument/2006/relationships/image" Target="../media/image521.png"/><Relationship Id="rId557" Type="http://schemas.openxmlformats.org/officeDocument/2006/relationships/customXml" Target="../ink/ink717.xml"/><Relationship Id="rId196" Type="http://schemas.openxmlformats.org/officeDocument/2006/relationships/image" Target="../media/image563.png"/><Relationship Id="rId417" Type="http://schemas.openxmlformats.org/officeDocument/2006/relationships/customXml" Target="../ink/ink647.xml"/><Relationship Id="rId624" Type="http://schemas.openxmlformats.org/officeDocument/2006/relationships/image" Target="../media/image777.png"/><Relationship Id="rId263" Type="http://schemas.openxmlformats.org/officeDocument/2006/relationships/customXml" Target="../ink/ink570.xml"/><Relationship Id="rId470" Type="http://schemas.openxmlformats.org/officeDocument/2006/relationships/image" Target="../media/image700.png"/><Relationship Id="rId58" Type="http://schemas.openxmlformats.org/officeDocument/2006/relationships/image" Target="../media/image494.png"/><Relationship Id="rId123" Type="http://schemas.openxmlformats.org/officeDocument/2006/relationships/customXml" Target="../ink/ink500.xml"/><Relationship Id="rId330" Type="http://schemas.openxmlformats.org/officeDocument/2006/relationships/image" Target="../media/image630.png"/><Relationship Id="rId568" Type="http://schemas.openxmlformats.org/officeDocument/2006/relationships/image" Target="../media/image749.png"/><Relationship Id="rId165" Type="http://schemas.openxmlformats.org/officeDocument/2006/relationships/customXml" Target="../ink/ink521.xml"/><Relationship Id="rId372" Type="http://schemas.openxmlformats.org/officeDocument/2006/relationships/image" Target="../media/image651.png"/><Relationship Id="rId428" Type="http://schemas.openxmlformats.org/officeDocument/2006/relationships/image" Target="../media/image679.png"/><Relationship Id="rId635" Type="http://schemas.openxmlformats.org/officeDocument/2006/relationships/customXml" Target="../ink/ink756.xml"/><Relationship Id="rId232" Type="http://schemas.openxmlformats.org/officeDocument/2006/relationships/image" Target="../media/image581.png"/><Relationship Id="rId274" Type="http://schemas.openxmlformats.org/officeDocument/2006/relationships/image" Target="../media/image602.png"/><Relationship Id="rId481" Type="http://schemas.openxmlformats.org/officeDocument/2006/relationships/customXml" Target="../ink/ink679.xml"/><Relationship Id="rId27" Type="http://schemas.openxmlformats.org/officeDocument/2006/relationships/customXml" Target="../ink/ink452.xml"/><Relationship Id="rId69" Type="http://schemas.openxmlformats.org/officeDocument/2006/relationships/customXml" Target="../ink/ink473.xml"/><Relationship Id="rId134" Type="http://schemas.openxmlformats.org/officeDocument/2006/relationships/image" Target="../media/image532.png"/><Relationship Id="rId537" Type="http://schemas.openxmlformats.org/officeDocument/2006/relationships/customXml" Target="../ink/ink707.xml"/><Relationship Id="rId579" Type="http://schemas.openxmlformats.org/officeDocument/2006/relationships/customXml" Target="../ink/ink728.xml"/><Relationship Id="rId80" Type="http://schemas.openxmlformats.org/officeDocument/2006/relationships/image" Target="../media/image505.png"/><Relationship Id="rId176" Type="http://schemas.openxmlformats.org/officeDocument/2006/relationships/image" Target="../media/image553.png"/><Relationship Id="rId341" Type="http://schemas.openxmlformats.org/officeDocument/2006/relationships/customXml" Target="../ink/ink609.xml"/><Relationship Id="rId383" Type="http://schemas.openxmlformats.org/officeDocument/2006/relationships/customXml" Target="../ink/ink630.xml"/><Relationship Id="rId439" Type="http://schemas.openxmlformats.org/officeDocument/2006/relationships/customXml" Target="../ink/ink658.xml"/><Relationship Id="rId590" Type="http://schemas.openxmlformats.org/officeDocument/2006/relationships/image" Target="../media/image760.png"/><Relationship Id="rId604" Type="http://schemas.openxmlformats.org/officeDocument/2006/relationships/image" Target="../media/image767.png"/><Relationship Id="rId646" Type="http://schemas.openxmlformats.org/officeDocument/2006/relationships/image" Target="../media/image788.png"/><Relationship Id="rId201" Type="http://schemas.openxmlformats.org/officeDocument/2006/relationships/customXml" Target="../ink/ink539.xml"/><Relationship Id="rId243" Type="http://schemas.openxmlformats.org/officeDocument/2006/relationships/customXml" Target="../ink/ink560.xml"/><Relationship Id="rId285" Type="http://schemas.openxmlformats.org/officeDocument/2006/relationships/customXml" Target="../ink/ink581.xml"/><Relationship Id="rId450" Type="http://schemas.openxmlformats.org/officeDocument/2006/relationships/image" Target="../media/image690.png"/><Relationship Id="rId506" Type="http://schemas.openxmlformats.org/officeDocument/2006/relationships/image" Target="../media/image718.png"/><Relationship Id="rId38" Type="http://schemas.openxmlformats.org/officeDocument/2006/relationships/image" Target="../media/image484.png"/><Relationship Id="rId103" Type="http://schemas.openxmlformats.org/officeDocument/2006/relationships/customXml" Target="../ink/ink490.xml"/><Relationship Id="rId310" Type="http://schemas.openxmlformats.org/officeDocument/2006/relationships/image" Target="../media/image620.png"/><Relationship Id="rId492" Type="http://schemas.openxmlformats.org/officeDocument/2006/relationships/image" Target="../media/image711.png"/><Relationship Id="rId548" Type="http://schemas.openxmlformats.org/officeDocument/2006/relationships/image" Target="../media/image739.png"/><Relationship Id="rId91" Type="http://schemas.openxmlformats.org/officeDocument/2006/relationships/customXml" Target="../ink/ink484.xml"/><Relationship Id="rId145" Type="http://schemas.openxmlformats.org/officeDocument/2006/relationships/customXml" Target="../ink/ink511.xml"/><Relationship Id="rId187" Type="http://schemas.openxmlformats.org/officeDocument/2006/relationships/customXml" Target="../ink/ink532.xml"/><Relationship Id="rId352" Type="http://schemas.openxmlformats.org/officeDocument/2006/relationships/image" Target="../media/image641.png"/><Relationship Id="rId394" Type="http://schemas.openxmlformats.org/officeDocument/2006/relationships/image" Target="../media/image662.png"/><Relationship Id="rId408" Type="http://schemas.openxmlformats.org/officeDocument/2006/relationships/image" Target="../media/image669.png"/><Relationship Id="rId615" Type="http://schemas.openxmlformats.org/officeDocument/2006/relationships/customXml" Target="../ink/ink746.xml"/><Relationship Id="rId212" Type="http://schemas.openxmlformats.org/officeDocument/2006/relationships/image" Target="../media/image571.png"/><Relationship Id="rId254" Type="http://schemas.openxmlformats.org/officeDocument/2006/relationships/image" Target="../media/image592.png"/><Relationship Id="rId657" Type="http://schemas.openxmlformats.org/officeDocument/2006/relationships/customXml" Target="../ink/ink767.xml"/><Relationship Id="rId49" Type="http://schemas.openxmlformats.org/officeDocument/2006/relationships/customXml" Target="../ink/ink463.xml"/><Relationship Id="rId114" Type="http://schemas.openxmlformats.org/officeDocument/2006/relationships/image" Target="../media/image522.png"/><Relationship Id="rId296" Type="http://schemas.openxmlformats.org/officeDocument/2006/relationships/image" Target="../media/image613.png"/><Relationship Id="rId461" Type="http://schemas.openxmlformats.org/officeDocument/2006/relationships/customXml" Target="../ink/ink669.xml"/><Relationship Id="rId517" Type="http://schemas.openxmlformats.org/officeDocument/2006/relationships/customXml" Target="../ink/ink697.xml"/><Relationship Id="rId559" Type="http://schemas.openxmlformats.org/officeDocument/2006/relationships/customXml" Target="../ink/ink718.xml"/><Relationship Id="rId60" Type="http://schemas.openxmlformats.org/officeDocument/2006/relationships/image" Target="../media/image495.png"/><Relationship Id="rId156" Type="http://schemas.openxmlformats.org/officeDocument/2006/relationships/image" Target="../media/image543.png"/><Relationship Id="rId198" Type="http://schemas.openxmlformats.org/officeDocument/2006/relationships/image" Target="../media/image564.png"/><Relationship Id="rId321" Type="http://schemas.openxmlformats.org/officeDocument/2006/relationships/customXml" Target="../ink/ink599.xml"/><Relationship Id="rId363" Type="http://schemas.openxmlformats.org/officeDocument/2006/relationships/customXml" Target="../ink/ink620.xml"/><Relationship Id="rId419" Type="http://schemas.openxmlformats.org/officeDocument/2006/relationships/customXml" Target="../ink/ink648.xml"/><Relationship Id="rId570" Type="http://schemas.openxmlformats.org/officeDocument/2006/relationships/image" Target="../media/image750.png"/><Relationship Id="rId626" Type="http://schemas.openxmlformats.org/officeDocument/2006/relationships/image" Target="../media/image778.png"/><Relationship Id="rId223" Type="http://schemas.openxmlformats.org/officeDocument/2006/relationships/customXml" Target="../ink/ink550.xml"/><Relationship Id="rId430" Type="http://schemas.openxmlformats.org/officeDocument/2006/relationships/image" Target="../media/image680.png"/><Relationship Id="rId18" Type="http://schemas.openxmlformats.org/officeDocument/2006/relationships/image" Target="../media/image474.png"/><Relationship Id="rId265" Type="http://schemas.openxmlformats.org/officeDocument/2006/relationships/customXml" Target="../ink/ink571.xml"/><Relationship Id="rId472" Type="http://schemas.openxmlformats.org/officeDocument/2006/relationships/image" Target="../media/image701.png"/><Relationship Id="rId528" Type="http://schemas.openxmlformats.org/officeDocument/2006/relationships/image" Target="../media/image729.png"/><Relationship Id="rId125" Type="http://schemas.openxmlformats.org/officeDocument/2006/relationships/customXml" Target="../ink/ink501.xml"/><Relationship Id="rId167" Type="http://schemas.openxmlformats.org/officeDocument/2006/relationships/customXml" Target="../ink/ink522.xml"/><Relationship Id="rId332" Type="http://schemas.openxmlformats.org/officeDocument/2006/relationships/image" Target="../media/image631.png"/><Relationship Id="rId374" Type="http://schemas.openxmlformats.org/officeDocument/2006/relationships/image" Target="../media/image652.png"/><Relationship Id="rId581" Type="http://schemas.openxmlformats.org/officeDocument/2006/relationships/customXml" Target="../ink/ink729.xml"/><Relationship Id="rId71" Type="http://schemas.openxmlformats.org/officeDocument/2006/relationships/customXml" Target="../ink/ink474.xml"/><Relationship Id="rId234" Type="http://schemas.openxmlformats.org/officeDocument/2006/relationships/image" Target="../media/image582.png"/><Relationship Id="rId637" Type="http://schemas.openxmlformats.org/officeDocument/2006/relationships/customXml" Target="../ink/ink757.xml"/><Relationship Id="rId2" Type="http://schemas.openxmlformats.org/officeDocument/2006/relationships/image" Target="../media/image247.emf"/><Relationship Id="rId29" Type="http://schemas.openxmlformats.org/officeDocument/2006/relationships/customXml" Target="../ink/ink453.xml"/><Relationship Id="rId276" Type="http://schemas.openxmlformats.org/officeDocument/2006/relationships/image" Target="../media/image603.png"/><Relationship Id="rId441" Type="http://schemas.openxmlformats.org/officeDocument/2006/relationships/customXml" Target="../ink/ink659.xml"/><Relationship Id="rId483" Type="http://schemas.openxmlformats.org/officeDocument/2006/relationships/customXml" Target="../ink/ink680.xml"/><Relationship Id="rId539" Type="http://schemas.openxmlformats.org/officeDocument/2006/relationships/customXml" Target="../ink/ink708.xml"/><Relationship Id="rId40" Type="http://schemas.openxmlformats.org/officeDocument/2006/relationships/image" Target="../media/image485.png"/><Relationship Id="rId136" Type="http://schemas.openxmlformats.org/officeDocument/2006/relationships/image" Target="../media/image533.png"/><Relationship Id="rId178" Type="http://schemas.openxmlformats.org/officeDocument/2006/relationships/image" Target="../media/image554.png"/><Relationship Id="rId301" Type="http://schemas.openxmlformats.org/officeDocument/2006/relationships/customXml" Target="../ink/ink589.xml"/><Relationship Id="rId343" Type="http://schemas.openxmlformats.org/officeDocument/2006/relationships/customXml" Target="../ink/ink610.xml"/><Relationship Id="rId550" Type="http://schemas.openxmlformats.org/officeDocument/2006/relationships/image" Target="../media/image740.png"/><Relationship Id="rId82" Type="http://schemas.openxmlformats.org/officeDocument/2006/relationships/image" Target="../media/image506.png"/><Relationship Id="rId203" Type="http://schemas.openxmlformats.org/officeDocument/2006/relationships/customXml" Target="../ink/ink540.xml"/><Relationship Id="rId385" Type="http://schemas.openxmlformats.org/officeDocument/2006/relationships/customXml" Target="../ink/ink631.xml"/><Relationship Id="rId592" Type="http://schemas.openxmlformats.org/officeDocument/2006/relationships/image" Target="../media/image761.png"/><Relationship Id="rId606" Type="http://schemas.openxmlformats.org/officeDocument/2006/relationships/image" Target="../media/image768.png"/><Relationship Id="rId648" Type="http://schemas.openxmlformats.org/officeDocument/2006/relationships/image" Target="../media/image789.png"/><Relationship Id="rId245" Type="http://schemas.openxmlformats.org/officeDocument/2006/relationships/customXml" Target="../ink/ink561.xml"/><Relationship Id="rId287" Type="http://schemas.openxmlformats.org/officeDocument/2006/relationships/customXml" Target="../ink/ink582.xml"/><Relationship Id="rId410" Type="http://schemas.openxmlformats.org/officeDocument/2006/relationships/image" Target="../media/image670.png"/><Relationship Id="rId452" Type="http://schemas.openxmlformats.org/officeDocument/2006/relationships/image" Target="../media/image691.png"/><Relationship Id="rId494" Type="http://schemas.openxmlformats.org/officeDocument/2006/relationships/image" Target="../media/image712.png"/><Relationship Id="rId508" Type="http://schemas.openxmlformats.org/officeDocument/2006/relationships/image" Target="../media/image719.png"/><Relationship Id="rId105" Type="http://schemas.openxmlformats.org/officeDocument/2006/relationships/customXml" Target="../ink/ink491.xml"/><Relationship Id="rId147" Type="http://schemas.openxmlformats.org/officeDocument/2006/relationships/customXml" Target="../ink/ink512.xml"/><Relationship Id="rId312" Type="http://schemas.openxmlformats.org/officeDocument/2006/relationships/image" Target="../media/image621.png"/><Relationship Id="rId354" Type="http://schemas.openxmlformats.org/officeDocument/2006/relationships/image" Target="../media/image642.png"/><Relationship Id="rId51" Type="http://schemas.openxmlformats.org/officeDocument/2006/relationships/customXml" Target="../ink/ink464.xml"/><Relationship Id="rId93" Type="http://schemas.openxmlformats.org/officeDocument/2006/relationships/customXml" Target="../ink/ink485.xml"/><Relationship Id="rId189" Type="http://schemas.openxmlformats.org/officeDocument/2006/relationships/customXml" Target="../ink/ink533.xml"/><Relationship Id="rId396" Type="http://schemas.openxmlformats.org/officeDocument/2006/relationships/image" Target="../media/image663.png"/><Relationship Id="rId561" Type="http://schemas.openxmlformats.org/officeDocument/2006/relationships/customXml" Target="../ink/ink719.xml"/><Relationship Id="rId617" Type="http://schemas.openxmlformats.org/officeDocument/2006/relationships/customXml" Target="../ink/ink747.xml"/><Relationship Id="rId214" Type="http://schemas.openxmlformats.org/officeDocument/2006/relationships/image" Target="../media/image572.png"/><Relationship Id="rId256" Type="http://schemas.openxmlformats.org/officeDocument/2006/relationships/image" Target="../media/image593.png"/><Relationship Id="rId298" Type="http://schemas.openxmlformats.org/officeDocument/2006/relationships/image" Target="../media/image614.png"/><Relationship Id="rId421" Type="http://schemas.openxmlformats.org/officeDocument/2006/relationships/customXml" Target="../ink/ink649.xml"/><Relationship Id="rId463" Type="http://schemas.openxmlformats.org/officeDocument/2006/relationships/customXml" Target="../ink/ink670.xml"/><Relationship Id="rId519" Type="http://schemas.openxmlformats.org/officeDocument/2006/relationships/customXml" Target="../ink/ink698.xml"/><Relationship Id="rId116" Type="http://schemas.openxmlformats.org/officeDocument/2006/relationships/image" Target="../media/image523.png"/><Relationship Id="rId158" Type="http://schemas.openxmlformats.org/officeDocument/2006/relationships/image" Target="../media/image544.png"/><Relationship Id="rId323" Type="http://schemas.openxmlformats.org/officeDocument/2006/relationships/customXml" Target="../ink/ink600.xml"/><Relationship Id="rId530" Type="http://schemas.openxmlformats.org/officeDocument/2006/relationships/image" Target="../media/image730.png"/><Relationship Id="rId20" Type="http://schemas.openxmlformats.org/officeDocument/2006/relationships/image" Target="../media/image475.png"/><Relationship Id="rId62" Type="http://schemas.openxmlformats.org/officeDocument/2006/relationships/image" Target="../media/image496.png"/><Relationship Id="rId365" Type="http://schemas.openxmlformats.org/officeDocument/2006/relationships/customXml" Target="../ink/ink621.xml"/><Relationship Id="rId572" Type="http://schemas.openxmlformats.org/officeDocument/2006/relationships/image" Target="../media/image751.png"/><Relationship Id="rId628" Type="http://schemas.openxmlformats.org/officeDocument/2006/relationships/image" Target="../media/image779.png"/><Relationship Id="rId225" Type="http://schemas.openxmlformats.org/officeDocument/2006/relationships/customXml" Target="../ink/ink551.xml"/><Relationship Id="rId267" Type="http://schemas.openxmlformats.org/officeDocument/2006/relationships/customXml" Target="../ink/ink572.xml"/><Relationship Id="rId432" Type="http://schemas.openxmlformats.org/officeDocument/2006/relationships/image" Target="../media/image681.png"/><Relationship Id="rId474" Type="http://schemas.openxmlformats.org/officeDocument/2006/relationships/image" Target="../media/image702.png"/><Relationship Id="rId127" Type="http://schemas.openxmlformats.org/officeDocument/2006/relationships/customXml" Target="../ink/ink502.xml"/><Relationship Id="rId31" Type="http://schemas.openxmlformats.org/officeDocument/2006/relationships/customXml" Target="../ink/ink454.xml"/><Relationship Id="rId73" Type="http://schemas.openxmlformats.org/officeDocument/2006/relationships/customXml" Target="../ink/ink475.xml"/><Relationship Id="rId169" Type="http://schemas.openxmlformats.org/officeDocument/2006/relationships/customXml" Target="../ink/ink523.xml"/><Relationship Id="rId334" Type="http://schemas.openxmlformats.org/officeDocument/2006/relationships/image" Target="../media/image632.png"/><Relationship Id="rId376" Type="http://schemas.openxmlformats.org/officeDocument/2006/relationships/image" Target="../media/image653.png"/><Relationship Id="rId541" Type="http://schemas.openxmlformats.org/officeDocument/2006/relationships/customXml" Target="../ink/ink709.xml"/><Relationship Id="rId583" Type="http://schemas.openxmlformats.org/officeDocument/2006/relationships/customXml" Target="../ink/ink730.xml"/><Relationship Id="rId639" Type="http://schemas.openxmlformats.org/officeDocument/2006/relationships/customXml" Target="../ink/ink758.xml"/><Relationship Id="rId4" Type="http://schemas.openxmlformats.org/officeDocument/2006/relationships/image" Target="../media/image249.png"/><Relationship Id="rId180" Type="http://schemas.openxmlformats.org/officeDocument/2006/relationships/image" Target="../media/image555.png"/><Relationship Id="rId236" Type="http://schemas.openxmlformats.org/officeDocument/2006/relationships/image" Target="../media/image583.png"/><Relationship Id="rId278" Type="http://schemas.openxmlformats.org/officeDocument/2006/relationships/image" Target="../media/image604.png"/><Relationship Id="rId401" Type="http://schemas.openxmlformats.org/officeDocument/2006/relationships/customXml" Target="../ink/ink639.xml"/><Relationship Id="rId443" Type="http://schemas.openxmlformats.org/officeDocument/2006/relationships/customXml" Target="../ink/ink660.xml"/><Relationship Id="rId650" Type="http://schemas.openxmlformats.org/officeDocument/2006/relationships/image" Target="../media/image790.png"/><Relationship Id="rId303" Type="http://schemas.openxmlformats.org/officeDocument/2006/relationships/customXml" Target="../ink/ink590.xml"/><Relationship Id="rId485" Type="http://schemas.openxmlformats.org/officeDocument/2006/relationships/customXml" Target="../ink/ink681.xml"/><Relationship Id="rId42" Type="http://schemas.openxmlformats.org/officeDocument/2006/relationships/image" Target="../media/image486.png"/><Relationship Id="rId84" Type="http://schemas.openxmlformats.org/officeDocument/2006/relationships/image" Target="../media/image507.png"/><Relationship Id="rId138" Type="http://schemas.openxmlformats.org/officeDocument/2006/relationships/image" Target="../media/image534.png"/><Relationship Id="rId345" Type="http://schemas.openxmlformats.org/officeDocument/2006/relationships/customXml" Target="../ink/ink611.xml"/><Relationship Id="rId387" Type="http://schemas.openxmlformats.org/officeDocument/2006/relationships/customXml" Target="../ink/ink632.xml"/><Relationship Id="rId510" Type="http://schemas.openxmlformats.org/officeDocument/2006/relationships/image" Target="../media/image720.png"/><Relationship Id="rId552" Type="http://schemas.openxmlformats.org/officeDocument/2006/relationships/image" Target="../media/image741.png"/><Relationship Id="rId594" Type="http://schemas.openxmlformats.org/officeDocument/2006/relationships/image" Target="../media/image762.png"/><Relationship Id="rId608" Type="http://schemas.openxmlformats.org/officeDocument/2006/relationships/image" Target="../media/image769.png"/><Relationship Id="rId191" Type="http://schemas.openxmlformats.org/officeDocument/2006/relationships/customXml" Target="../ink/ink534.xml"/><Relationship Id="rId205" Type="http://schemas.openxmlformats.org/officeDocument/2006/relationships/customXml" Target="../ink/ink541.xml"/><Relationship Id="rId247" Type="http://schemas.openxmlformats.org/officeDocument/2006/relationships/customXml" Target="../ink/ink562.xml"/><Relationship Id="rId412" Type="http://schemas.openxmlformats.org/officeDocument/2006/relationships/image" Target="../media/image671.png"/><Relationship Id="rId107" Type="http://schemas.openxmlformats.org/officeDocument/2006/relationships/customXml" Target="../ink/ink492.xml"/><Relationship Id="rId289" Type="http://schemas.openxmlformats.org/officeDocument/2006/relationships/customXml" Target="../ink/ink583.xml"/><Relationship Id="rId454" Type="http://schemas.openxmlformats.org/officeDocument/2006/relationships/image" Target="../media/image692.png"/><Relationship Id="rId496" Type="http://schemas.openxmlformats.org/officeDocument/2006/relationships/image" Target="../media/image713.png"/><Relationship Id="rId11" Type="http://schemas.openxmlformats.org/officeDocument/2006/relationships/customXml" Target="../ink/ink444.xml"/><Relationship Id="rId53" Type="http://schemas.openxmlformats.org/officeDocument/2006/relationships/customXml" Target="../ink/ink465.xml"/><Relationship Id="rId149" Type="http://schemas.openxmlformats.org/officeDocument/2006/relationships/customXml" Target="../ink/ink513.xml"/><Relationship Id="rId314" Type="http://schemas.openxmlformats.org/officeDocument/2006/relationships/image" Target="../media/image622.png"/><Relationship Id="rId356" Type="http://schemas.openxmlformats.org/officeDocument/2006/relationships/image" Target="../media/image643.png"/><Relationship Id="rId398" Type="http://schemas.openxmlformats.org/officeDocument/2006/relationships/image" Target="../media/image664.png"/><Relationship Id="rId521" Type="http://schemas.openxmlformats.org/officeDocument/2006/relationships/customXml" Target="../ink/ink699.xml"/><Relationship Id="rId563" Type="http://schemas.openxmlformats.org/officeDocument/2006/relationships/customXml" Target="../ink/ink720.xml"/><Relationship Id="rId619" Type="http://schemas.openxmlformats.org/officeDocument/2006/relationships/customXml" Target="../ink/ink748.xml"/><Relationship Id="rId95" Type="http://schemas.openxmlformats.org/officeDocument/2006/relationships/customXml" Target="../ink/ink486.xml"/><Relationship Id="rId160" Type="http://schemas.openxmlformats.org/officeDocument/2006/relationships/image" Target="../media/image545.png"/><Relationship Id="rId216" Type="http://schemas.openxmlformats.org/officeDocument/2006/relationships/image" Target="../media/image573.png"/><Relationship Id="rId423" Type="http://schemas.openxmlformats.org/officeDocument/2006/relationships/customXml" Target="../ink/ink650.xml"/><Relationship Id="rId258" Type="http://schemas.openxmlformats.org/officeDocument/2006/relationships/image" Target="../media/image594.png"/><Relationship Id="rId465" Type="http://schemas.openxmlformats.org/officeDocument/2006/relationships/customXml" Target="../ink/ink671.xml"/><Relationship Id="rId630" Type="http://schemas.openxmlformats.org/officeDocument/2006/relationships/image" Target="../media/image780.png"/><Relationship Id="rId22" Type="http://schemas.openxmlformats.org/officeDocument/2006/relationships/image" Target="../media/image476.png"/><Relationship Id="rId64" Type="http://schemas.openxmlformats.org/officeDocument/2006/relationships/image" Target="../media/image497.png"/><Relationship Id="rId118" Type="http://schemas.openxmlformats.org/officeDocument/2006/relationships/image" Target="../media/image524.png"/><Relationship Id="rId325" Type="http://schemas.openxmlformats.org/officeDocument/2006/relationships/customXml" Target="../ink/ink601.xml"/><Relationship Id="rId367" Type="http://schemas.openxmlformats.org/officeDocument/2006/relationships/customXml" Target="../ink/ink622.xml"/><Relationship Id="rId532" Type="http://schemas.openxmlformats.org/officeDocument/2006/relationships/image" Target="../media/image731.png"/><Relationship Id="rId574" Type="http://schemas.openxmlformats.org/officeDocument/2006/relationships/image" Target="../media/image752.png"/><Relationship Id="rId171" Type="http://schemas.openxmlformats.org/officeDocument/2006/relationships/customXml" Target="../ink/ink524.xml"/><Relationship Id="rId227" Type="http://schemas.openxmlformats.org/officeDocument/2006/relationships/customXml" Target="../ink/ink552.xml"/><Relationship Id="rId269" Type="http://schemas.openxmlformats.org/officeDocument/2006/relationships/customXml" Target="../ink/ink573.xml"/><Relationship Id="rId434" Type="http://schemas.openxmlformats.org/officeDocument/2006/relationships/image" Target="../media/image682.png"/><Relationship Id="rId476" Type="http://schemas.openxmlformats.org/officeDocument/2006/relationships/image" Target="../media/image703.png"/><Relationship Id="rId641" Type="http://schemas.openxmlformats.org/officeDocument/2006/relationships/customXml" Target="../ink/ink759.xml"/><Relationship Id="rId33" Type="http://schemas.openxmlformats.org/officeDocument/2006/relationships/customXml" Target="../ink/ink455.xml"/><Relationship Id="rId129" Type="http://schemas.openxmlformats.org/officeDocument/2006/relationships/customXml" Target="../ink/ink503.xml"/><Relationship Id="rId280" Type="http://schemas.openxmlformats.org/officeDocument/2006/relationships/image" Target="../media/image605.png"/><Relationship Id="rId336" Type="http://schemas.openxmlformats.org/officeDocument/2006/relationships/image" Target="../media/image633.png"/><Relationship Id="rId501" Type="http://schemas.openxmlformats.org/officeDocument/2006/relationships/customXml" Target="../ink/ink689.xml"/><Relationship Id="rId543" Type="http://schemas.openxmlformats.org/officeDocument/2006/relationships/customXml" Target="../ink/ink710.xml"/><Relationship Id="rId75" Type="http://schemas.openxmlformats.org/officeDocument/2006/relationships/customXml" Target="../ink/ink476.xml"/><Relationship Id="rId140" Type="http://schemas.openxmlformats.org/officeDocument/2006/relationships/image" Target="../media/image535.png"/><Relationship Id="rId182" Type="http://schemas.openxmlformats.org/officeDocument/2006/relationships/image" Target="../media/image556.png"/><Relationship Id="rId378" Type="http://schemas.openxmlformats.org/officeDocument/2006/relationships/image" Target="../media/image654.png"/><Relationship Id="rId403" Type="http://schemas.openxmlformats.org/officeDocument/2006/relationships/customXml" Target="../ink/ink640.xml"/><Relationship Id="rId585" Type="http://schemas.openxmlformats.org/officeDocument/2006/relationships/customXml" Target="../ink/ink731.xml"/><Relationship Id="rId6" Type="http://schemas.openxmlformats.org/officeDocument/2006/relationships/image" Target="../media/image468.png"/><Relationship Id="rId238" Type="http://schemas.openxmlformats.org/officeDocument/2006/relationships/image" Target="../media/image584.png"/><Relationship Id="rId445" Type="http://schemas.openxmlformats.org/officeDocument/2006/relationships/customXml" Target="../ink/ink661.xml"/><Relationship Id="rId487" Type="http://schemas.openxmlformats.org/officeDocument/2006/relationships/customXml" Target="../ink/ink682.xml"/><Relationship Id="rId610" Type="http://schemas.openxmlformats.org/officeDocument/2006/relationships/image" Target="../media/image770.png"/><Relationship Id="rId652" Type="http://schemas.openxmlformats.org/officeDocument/2006/relationships/image" Target="../media/image791.png"/><Relationship Id="rId291" Type="http://schemas.openxmlformats.org/officeDocument/2006/relationships/customXml" Target="../ink/ink584.xml"/><Relationship Id="rId305" Type="http://schemas.openxmlformats.org/officeDocument/2006/relationships/customXml" Target="../ink/ink591.xml"/><Relationship Id="rId347" Type="http://schemas.openxmlformats.org/officeDocument/2006/relationships/customXml" Target="../ink/ink612.xml"/><Relationship Id="rId512" Type="http://schemas.openxmlformats.org/officeDocument/2006/relationships/image" Target="../media/image721.png"/><Relationship Id="rId44" Type="http://schemas.openxmlformats.org/officeDocument/2006/relationships/image" Target="../media/image487.png"/><Relationship Id="rId86" Type="http://schemas.openxmlformats.org/officeDocument/2006/relationships/image" Target="../media/image508.png"/><Relationship Id="rId151" Type="http://schemas.openxmlformats.org/officeDocument/2006/relationships/customXml" Target="../ink/ink514.xml"/><Relationship Id="rId389" Type="http://schemas.openxmlformats.org/officeDocument/2006/relationships/customXml" Target="../ink/ink633.xml"/><Relationship Id="rId554" Type="http://schemas.openxmlformats.org/officeDocument/2006/relationships/image" Target="../media/image742.png"/><Relationship Id="rId596" Type="http://schemas.openxmlformats.org/officeDocument/2006/relationships/image" Target="../media/image763.png"/><Relationship Id="rId193" Type="http://schemas.openxmlformats.org/officeDocument/2006/relationships/customXml" Target="../ink/ink535.xml"/><Relationship Id="rId207" Type="http://schemas.openxmlformats.org/officeDocument/2006/relationships/customXml" Target="../ink/ink542.xml"/><Relationship Id="rId249" Type="http://schemas.openxmlformats.org/officeDocument/2006/relationships/customXml" Target="../ink/ink563.xml"/><Relationship Id="rId414" Type="http://schemas.openxmlformats.org/officeDocument/2006/relationships/image" Target="../media/image672.png"/><Relationship Id="rId456" Type="http://schemas.openxmlformats.org/officeDocument/2006/relationships/image" Target="../media/image693.png"/><Relationship Id="rId498" Type="http://schemas.openxmlformats.org/officeDocument/2006/relationships/image" Target="../media/image714.png"/><Relationship Id="rId621" Type="http://schemas.openxmlformats.org/officeDocument/2006/relationships/customXml" Target="../ink/ink749.xml"/><Relationship Id="rId13" Type="http://schemas.openxmlformats.org/officeDocument/2006/relationships/customXml" Target="../ink/ink445.xml"/><Relationship Id="rId109" Type="http://schemas.openxmlformats.org/officeDocument/2006/relationships/customXml" Target="../ink/ink493.xml"/><Relationship Id="rId260" Type="http://schemas.openxmlformats.org/officeDocument/2006/relationships/image" Target="../media/image595.png"/><Relationship Id="rId316" Type="http://schemas.openxmlformats.org/officeDocument/2006/relationships/image" Target="../media/image623.png"/><Relationship Id="rId523" Type="http://schemas.openxmlformats.org/officeDocument/2006/relationships/customXml" Target="../ink/ink700.xml"/><Relationship Id="rId55" Type="http://schemas.openxmlformats.org/officeDocument/2006/relationships/customXml" Target="../ink/ink466.xml"/><Relationship Id="rId97" Type="http://schemas.openxmlformats.org/officeDocument/2006/relationships/customXml" Target="../ink/ink487.xml"/><Relationship Id="rId120" Type="http://schemas.openxmlformats.org/officeDocument/2006/relationships/image" Target="../media/image525.png"/><Relationship Id="rId358" Type="http://schemas.openxmlformats.org/officeDocument/2006/relationships/image" Target="../media/image644.png"/><Relationship Id="rId565" Type="http://schemas.openxmlformats.org/officeDocument/2006/relationships/customXml" Target="../ink/ink721.xml"/><Relationship Id="rId162" Type="http://schemas.openxmlformats.org/officeDocument/2006/relationships/image" Target="../media/image546.png"/><Relationship Id="rId218" Type="http://schemas.openxmlformats.org/officeDocument/2006/relationships/image" Target="../media/image574.png"/><Relationship Id="rId425" Type="http://schemas.openxmlformats.org/officeDocument/2006/relationships/customXml" Target="../ink/ink651.xml"/><Relationship Id="rId467" Type="http://schemas.openxmlformats.org/officeDocument/2006/relationships/customXml" Target="../ink/ink672.xml"/><Relationship Id="rId632" Type="http://schemas.openxmlformats.org/officeDocument/2006/relationships/image" Target="../media/image781.png"/><Relationship Id="rId271" Type="http://schemas.openxmlformats.org/officeDocument/2006/relationships/customXml" Target="../ink/ink574.xml"/><Relationship Id="rId24" Type="http://schemas.openxmlformats.org/officeDocument/2006/relationships/image" Target="../media/image477.png"/><Relationship Id="rId66" Type="http://schemas.openxmlformats.org/officeDocument/2006/relationships/image" Target="../media/image498.png"/><Relationship Id="rId131" Type="http://schemas.openxmlformats.org/officeDocument/2006/relationships/customXml" Target="../ink/ink504.xml"/><Relationship Id="rId327" Type="http://schemas.openxmlformats.org/officeDocument/2006/relationships/customXml" Target="../ink/ink602.xml"/><Relationship Id="rId369" Type="http://schemas.openxmlformats.org/officeDocument/2006/relationships/customXml" Target="../ink/ink623.xml"/><Relationship Id="rId534" Type="http://schemas.openxmlformats.org/officeDocument/2006/relationships/image" Target="../media/image732.png"/><Relationship Id="rId576" Type="http://schemas.openxmlformats.org/officeDocument/2006/relationships/image" Target="../media/image753.png"/><Relationship Id="rId173" Type="http://schemas.openxmlformats.org/officeDocument/2006/relationships/customXml" Target="../ink/ink525.xml"/><Relationship Id="rId229" Type="http://schemas.openxmlformats.org/officeDocument/2006/relationships/customXml" Target="../ink/ink553.xml"/><Relationship Id="rId380" Type="http://schemas.openxmlformats.org/officeDocument/2006/relationships/image" Target="../media/image655.png"/><Relationship Id="rId436" Type="http://schemas.openxmlformats.org/officeDocument/2006/relationships/image" Target="../media/image683.png"/><Relationship Id="rId601" Type="http://schemas.openxmlformats.org/officeDocument/2006/relationships/customXml" Target="../ink/ink739.xml"/><Relationship Id="rId643" Type="http://schemas.openxmlformats.org/officeDocument/2006/relationships/customXml" Target="../ink/ink760.xml"/><Relationship Id="rId240" Type="http://schemas.openxmlformats.org/officeDocument/2006/relationships/image" Target="../media/image585.png"/><Relationship Id="rId478" Type="http://schemas.openxmlformats.org/officeDocument/2006/relationships/image" Target="../media/image704.png"/><Relationship Id="rId35" Type="http://schemas.openxmlformats.org/officeDocument/2006/relationships/customXml" Target="../ink/ink456.xml"/><Relationship Id="rId77" Type="http://schemas.openxmlformats.org/officeDocument/2006/relationships/customXml" Target="../ink/ink477.xml"/><Relationship Id="rId100" Type="http://schemas.openxmlformats.org/officeDocument/2006/relationships/image" Target="../media/image515.png"/><Relationship Id="rId282" Type="http://schemas.openxmlformats.org/officeDocument/2006/relationships/image" Target="../media/image606.png"/><Relationship Id="rId338" Type="http://schemas.openxmlformats.org/officeDocument/2006/relationships/image" Target="../media/image634.png"/><Relationship Id="rId503" Type="http://schemas.openxmlformats.org/officeDocument/2006/relationships/customXml" Target="../ink/ink690.xml"/><Relationship Id="rId545" Type="http://schemas.openxmlformats.org/officeDocument/2006/relationships/customXml" Target="../ink/ink711.xml"/><Relationship Id="rId587" Type="http://schemas.openxmlformats.org/officeDocument/2006/relationships/customXml" Target="../ink/ink732.xml"/><Relationship Id="rId8" Type="http://schemas.openxmlformats.org/officeDocument/2006/relationships/image" Target="../media/image469.png"/><Relationship Id="rId142" Type="http://schemas.openxmlformats.org/officeDocument/2006/relationships/image" Target="../media/image536.png"/><Relationship Id="rId184" Type="http://schemas.openxmlformats.org/officeDocument/2006/relationships/image" Target="../media/image557.png"/><Relationship Id="rId391" Type="http://schemas.openxmlformats.org/officeDocument/2006/relationships/customXml" Target="../ink/ink634.xml"/><Relationship Id="rId405" Type="http://schemas.openxmlformats.org/officeDocument/2006/relationships/customXml" Target="../ink/ink641.xml"/><Relationship Id="rId447" Type="http://schemas.openxmlformats.org/officeDocument/2006/relationships/customXml" Target="../ink/ink662.xml"/><Relationship Id="rId612" Type="http://schemas.openxmlformats.org/officeDocument/2006/relationships/image" Target="../media/image771.png"/><Relationship Id="rId251" Type="http://schemas.openxmlformats.org/officeDocument/2006/relationships/customXml" Target="../ink/ink564.xml"/><Relationship Id="rId489" Type="http://schemas.openxmlformats.org/officeDocument/2006/relationships/customXml" Target="../ink/ink683.xml"/><Relationship Id="rId654" Type="http://schemas.openxmlformats.org/officeDocument/2006/relationships/image" Target="../media/image792.png"/><Relationship Id="rId46" Type="http://schemas.openxmlformats.org/officeDocument/2006/relationships/image" Target="../media/image488.png"/><Relationship Id="rId293" Type="http://schemas.openxmlformats.org/officeDocument/2006/relationships/customXml" Target="../ink/ink585.xml"/><Relationship Id="rId307" Type="http://schemas.openxmlformats.org/officeDocument/2006/relationships/customXml" Target="../ink/ink592.xml"/><Relationship Id="rId349" Type="http://schemas.openxmlformats.org/officeDocument/2006/relationships/customXml" Target="../ink/ink613.xml"/><Relationship Id="rId514" Type="http://schemas.openxmlformats.org/officeDocument/2006/relationships/image" Target="../media/image722.png"/><Relationship Id="rId556" Type="http://schemas.openxmlformats.org/officeDocument/2006/relationships/image" Target="../media/image743.png"/><Relationship Id="rId88" Type="http://schemas.openxmlformats.org/officeDocument/2006/relationships/image" Target="../media/image509.png"/><Relationship Id="rId111" Type="http://schemas.openxmlformats.org/officeDocument/2006/relationships/customXml" Target="../ink/ink494.xml"/><Relationship Id="rId153" Type="http://schemas.openxmlformats.org/officeDocument/2006/relationships/customXml" Target="../ink/ink515.xml"/><Relationship Id="rId195" Type="http://schemas.openxmlformats.org/officeDocument/2006/relationships/customXml" Target="../ink/ink536.xml"/><Relationship Id="rId209" Type="http://schemas.openxmlformats.org/officeDocument/2006/relationships/customXml" Target="../ink/ink543.xml"/><Relationship Id="rId360" Type="http://schemas.openxmlformats.org/officeDocument/2006/relationships/image" Target="../media/image645.png"/><Relationship Id="rId416" Type="http://schemas.openxmlformats.org/officeDocument/2006/relationships/image" Target="../media/image673.png"/><Relationship Id="rId598" Type="http://schemas.openxmlformats.org/officeDocument/2006/relationships/image" Target="../media/image764.png"/><Relationship Id="rId220" Type="http://schemas.openxmlformats.org/officeDocument/2006/relationships/image" Target="../media/image575.png"/><Relationship Id="rId458" Type="http://schemas.openxmlformats.org/officeDocument/2006/relationships/image" Target="../media/image694.png"/><Relationship Id="rId623" Type="http://schemas.openxmlformats.org/officeDocument/2006/relationships/customXml" Target="../ink/ink750.xml"/><Relationship Id="rId15" Type="http://schemas.openxmlformats.org/officeDocument/2006/relationships/customXml" Target="../ink/ink446.xml"/><Relationship Id="rId57" Type="http://schemas.openxmlformats.org/officeDocument/2006/relationships/customXml" Target="../ink/ink467.xml"/><Relationship Id="rId262" Type="http://schemas.openxmlformats.org/officeDocument/2006/relationships/image" Target="../media/image596.png"/><Relationship Id="rId318" Type="http://schemas.openxmlformats.org/officeDocument/2006/relationships/image" Target="../media/image624.png"/><Relationship Id="rId525" Type="http://schemas.openxmlformats.org/officeDocument/2006/relationships/customXml" Target="../ink/ink701.xml"/><Relationship Id="rId567" Type="http://schemas.openxmlformats.org/officeDocument/2006/relationships/customXml" Target="../ink/ink722.xml"/><Relationship Id="rId99" Type="http://schemas.openxmlformats.org/officeDocument/2006/relationships/customXml" Target="../ink/ink488.xml"/><Relationship Id="rId122" Type="http://schemas.openxmlformats.org/officeDocument/2006/relationships/image" Target="../media/image526.png"/><Relationship Id="rId164" Type="http://schemas.openxmlformats.org/officeDocument/2006/relationships/image" Target="../media/image547.png"/><Relationship Id="rId371" Type="http://schemas.openxmlformats.org/officeDocument/2006/relationships/customXml" Target="../ink/ink624.xml"/><Relationship Id="rId427" Type="http://schemas.openxmlformats.org/officeDocument/2006/relationships/customXml" Target="../ink/ink652.xml"/><Relationship Id="rId469" Type="http://schemas.openxmlformats.org/officeDocument/2006/relationships/customXml" Target="../ink/ink673.xml"/><Relationship Id="rId634" Type="http://schemas.openxmlformats.org/officeDocument/2006/relationships/image" Target="../media/image782.png"/><Relationship Id="rId26" Type="http://schemas.openxmlformats.org/officeDocument/2006/relationships/image" Target="../media/image478.png"/><Relationship Id="rId231" Type="http://schemas.openxmlformats.org/officeDocument/2006/relationships/customXml" Target="../ink/ink554.xml"/><Relationship Id="rId273" Type="http://schemas.openxmlformats.org/officeDocument/2006/relationships/customXml" Target="../ink/ink575.xml"/><Relationship Id="rId329" Type="http://schemas.openxmlformats.org/officeDocument/2006/relationships/customXml" Target="../ink/ink603.xml"/><Relationship Id="rId480" Type="http://schemas.openxmlformats.org/officeDocument/2006/relationships/image" Target="../media/image705.png"/><Relationship Id="rId536" Type="http://schemas.openxmlformats.org/officeDocument/2006/relationships/image" Target="../media/image733.png"/><Relationship Id="rId68" Type="http://schemas.openxmlformats.org/officeDocument/2006/relationships/image" Target="../media/image499.png"/><Relationship Id="rId133" Type="http://schemas.openxmlformats.org/officeDocument/2006/relationships/customXml" Target="../ink/ink505.xml"/><Relationship Id="rId175" Type="http://schemas.openxmlformats.org/officeDocument/2006/relationships/customXml" Target="../ink/ink526.xml"/><Relationship Id="rId340" Type="http://schemas.openxmlformats.org/officeDocument/2006/relationships/image" Target="../media/image635.png"/><Relationship Id="rId578" Type="http://schemas.openxmlformats.org/officeDocument/2006/relationships/image" Target="../media/image754.png"/><Relationship Id="rId200" Type="http://schemas.openxmlformats.org/officeDocument/2006/relationships/image" Target="../media/image565.png"/><Relationship Id="rId382" Type="http://schemas.openxmlformats.org/officeDocument/2006/relationships/image" Target="../media/image656.png"/><Relationship Id="rId438" Type="http://schemas.openxmlformats.org/officeDocument/2006/relationships/image" Target="../media/image684.png"/><Relationship Id="rId603" Type="http://schemas.openxmlformats.org/officeDocument/2006/relationships/customXml" Target="../ink/ink740.xml"/><Relationship Id="rId645" Type="http://schemas.openxmlformats.org/officeDocument/2006/relationships/customXml" Target="../ink/ink761.xml"/><Relationship Id="rId242" Type="http://schemas.openxmlformats.org/officeDocument/2006/relationships/image" Target="../media/image586.png"/><Relationship Id="rId284" Type="http://schemas.openxmlformats.org/officeDocument/2006/relationships/image" Target="../media/image607.png"/><Relationship Id="rId491" Type="http://schemas.openxmlformats.org/officeDocument/2006/relationships/customXml" Target="../ink/ink684.xml"/><Relationship Id="rId505" Type="http://schemas.openxmlformats.org/officeDocument/2006/relationships/customXml" Target="../ink/ink691.xml"/><Relationship Id="rId37" Type="http://schemas.openxmlformats.org/officeDocument/2006/relationships/customXml" Target="../ink/ink457.xml"/><Relationship Id="rId79" Type="http://schemas.openxmlformats.org/officeDocument/2006/relationships/customXml" Target="../ink/ink478.xml"/><Relationship Id="rId102" Type="http://schemas.openxmlformats.org/officeDocument/2006/relationships/image" Target="../media/image516.png"/><Relationship Id="rId144" Type="http://schemas.openxmlformats.org/officeDocument/2006/relationships/image" Target="../media/image537.png"/><Relationship Id="rId547" Type="http://schemas.openxmlformats.org/officeDocument/2006/relationships/customXml" Target="../ink/ink712.xml"/><Relationship Id="rId589" Type="http://schemas.openxmlformats.org/officeDocument/2006/relationships/customXml" Target="../ink/ink733.xml"/><Relationship Id="rId90" Type="http://schemas.openxmlformats.org/officeDocument/2006/relationships/image" Target="../media/image510.png"/><Relationship Id="rId186" Type="http://schemas.openxmlformats.org/officeDocument/2006/relationships/image" Target="../media/image558.png"/><Relationship Id="rId351" Type="http://schemas.openxmlformats.org/officeDocument/2006/relationships/customXml" Target="../ink/ink614.xml"/><Relationship Id="rId393" Type="http://schemas.openxmlformats.org/officeDocument/2006/relationships/customXml" Target="../ink/ink635.xml"/><Relationship Id="rId407" Type="http://schemas.openxmlformats.org/officeDocument/2006/relationships/customXml" Target="../ink/ink642.xml"/><Relationship Id="rId449" Type="http://schemas.openxmlformats.org/officeDocument/2006/relationships/customXml" Target="../ink/ink663.xml"/><Relationship Id="rId614" Type="http://schemas.openxmlformats.org/officeDocument/2006/relationships/image" Target="../media/image772.png"/><Relationship Id="rId656" Type="http://schemas.openxmlformats.org/officeDocument/2006/relationships/image" Target="../media/image793.png"/><Relationship Id="rId211" Type="http://schemas.openxmlformats.org/officeDocument/2006/relationships/customXml" Target="../ink/ink544.xml"/><Relationship Id="rId253" Type="http://schemas.openxmlformats.org/officeDocument/2006/relationships/customXml" Target="../ink/ink565.xml"/><Relationship Id="rId295" Type="http://schemas.openxmlformats.org/officeDocument/2006/relationships/customXml" Target="../ink/ink586.xml"/><Relationship Id="rId309" Type="http://schemas.openxmlformats.org/officeDocument/2006/relationships/customXml" Target="../ink/ink593.xml"/><Relationship Id="rId460" Type="http://schemas.openxmlformats.org/officeDocument/2006/relationships/image" Target="../media/image695.png"/><Relationship Id="rId516" Type="http://schemas.openxmlformats.org/officeDocument/2006/relationships/image" Target="../media/image723.png"/><Relationship Id="rId48" Type="http://schemas.openxmlformats.org/officeDocument/2006/relationships/image" Target="../media/image489.png"/><Relationship Id="rId113" Type="http://schemas.openxmlformats.org/officeDocument/2006/relationships/customXml" Target="../ink/ink495.xml"/><Relationship Id="rId320" Type="http://schemas.openxmlformats.org/officeDocument/2006/relationships/image" Target="../media/image625.png"/><Relationship Id="rId558" Type="http://schemas.openxmlformats.org/officeDocument/2006/relationships/image" Target="../media/image744.png"/><Relationship Id="rId155" Type="http://schemas.openxmlformats.org/officeDocument/2006/relationships/customXml" Target="../ink/ink516.xml"/><Relationship Id="rId197" Type="http://schemas.openxmlformats.org/officeDocument/2006/relationships/customXml" Target="../ink/ink537.xml"/><Relationship Id="rId362" Type="http://schemas.openxmlformats.org/officeDocument/2006/relationships/image" Target="../media/image646.png"/><Relationship Id="rId418" Type="http://schemas.openxmlformats.org/officeDocument/2006/relationships/image" Target="../media/image674.png"/><Relationship Id="rId625" Type="http://schemas.openxmlformats.org/officeDocument/2006/relationships/customXml" Target="../ink/ink751.xml"/><Relationship Id="rId222" Type="http://schemas.openxmlformats.org/officeDocument/2006/relationships/image" Target="../media/image576.png"/><Relationship Id="rId264" Type="http://schemas.openxmlformats.org/officeDocument/2006/relationships/image" Target="../media/image597.png"/><Relationship Id="rId471" Type="http://schemas.openxmlformats.org/officeDocument/2006/relationships/customXml" Target="../ink/ink674.xml"/><Relationship Id="rId17" Type="http://schemas.openxmlformats.org/officeDocument/2006/relationships/customXml" Target="../ink/ink447.xml"/><Relationship Id="rId59" Type="http://schemas.openxmlformats.org/officeDocument/2006/relationships/customXml" Target="../ink/ink468.xml"/><Relationship Id="rId124" Type="http://schemas.openxmlformats.org/officeDocument/2006/relationships/image" Target="../media/image527.png"/><Relationship Id="rId527" Type="http://schemas.openxmlformats.org/officeDocument/2006/relationships/customXml" Target="../ink/ink702.xml"/><Relationship Id="rId569" Type="http://schemas.openxmlformats.org/officeDocument/2006/relationships/customXml" Target="../ink/ink723.xml"/><Relationship Id="rId70" Type="http://schemas.openxmlformats.org/officeDocument/2006/relationships/image" Target="../media/image500.png"/><Relationship Id="rId166" Type="http://schemas.openxmlformats.org/officeDocument/2006/relationships/image" Target="../media/image548.png"/><Relationship Id="rId331" Type="http://schemas.openxmlformats.org/officeDocument/2006/relationships/customXml" Target="../ink/ink604.xml"/><Relationship Id="rId373" Type="http://schemas.openxmlformats.org/officeDocument/2006/relationships/customXml" Target="../ink/ink625.xml"/><Relationship Id="rId429" Type="http://schemas.openxmlformats.org/officeDocument/2006/relationships/customXml" Target="../ink/ink653.xml"/><Relationship Id="rId580" Type="http://schemas.openxmlformats.org/officeDocument/2006/relationships/image" Target="../media/image755.png"/><Relationship Id="rId636" Type="http://schemas.openxmlformats.org/officeDocument/2006/relationships/image" Target="../media/image783.png"/><Relationship Id="rId1" Type="http://schemas.openxmlformats.org/officeDocument/2006/relationships/slideLayout" Target="../slideLayouts/slideLayout33.xml"/><Relationship Id="rId233" Type="http://schemas.openxmlformats.org/officeDocument/2006/relationships/customXml" Target="../ink/ink555.xml"/><Relationship Id="rId440" Type="http://schemas.openxmlformats.org/officeDocument/2006/relationships/image" Target="../media/image685.png"/><Relationship Id="rId28" Type="http://schemas.openxmlformats.org/officeDocument/2006/relationships/image" Target="../media/image479.png"/><Relationship Id="rId275" Type="http://schemas.openxmlformats.org/officeDocument/2006/relationships/customXml" Target="../ink/ink576.xml"/><Relationship Id="rId300" Type="http://schemas.openxmlformats.org/officeDocument/2006/relationships/image" Target="../media/image615.png"/><Relationship Id="rId482" Type="http://schemas.openxmlformats.org/officeDocument/2006/relationships/image" Target="../media/image706.png"/><Relationship Id="rId538" Type="http://schemas.openxmlformats.org/officeDocument/2006/relationships/image" Target="../media/image734.png"/><Relationship Id="rId81" Type="http://schemas.openxmlformats.org/officeDocument/2006/relationships/customXml" Target="../ink/ink479.xml"/><Relationship Id="rId135" Type="http://schemas.openxmlformats.org/officeDocument/2006/relationships/customXml" Target="../ink/ink506.xml"/><Relationship Id="rId177" Type="http://schemas.openxmlformats.org/officeDocument/2006/relationships/customXml" Target="../ink/ink527.xml"/><Relationship Id="rId342" Type="http://schemas.openxmlformats.org/officeDocument/2006/relationships/image" Target="../media/image636.png"/><Relationship Id="rId384" Type="http://schemas.openxmlformats.org/officeDocument/2006/relationships/image" Target="../media/image657.png"/><Relationship Id="rId591" Type="http://schemas.openxmlformats.org/officeDocument/2006/relationships/customXml" Target="../ink/ink734.xml"/><Relationship Id="rId605" Type="http://schemas.openxmlformats.org/officeDocument/2006/relationships/customXml" Target="../ink/ink741.xml"/><Relationship Id="rId202" Type="http://schemas.openxmlformats.org/officeDocument/2006/relationships/image" Target="../media/image566.png"/><Relationship Id="rId244" Type="http://schemas.openxmlformats.org/officeDocument/2006/relationships/image" Target="../media/image587.png"/><Relationship Id="rId647" Type="http://schemas.openxmlformats.org/officeDocument/2006/relationships/customXml" Target="../ink/ink762.xml"/><Relationship Id="rId39" Type="http://schemas.openxmlformats.org/officeDocument/2006/relationships/customXml" Target="../ink/ink458.xml"/><Relationship Id="rId286" Type="http://schemas.openxmlformats.org/officeDocument/2006/relationships/image" Target="../media/image608.png"/><Relationship Id="rId451" Type="http://schemas.openxmlformats.org/officeDocument/2006/relationships/customXml" Target="../ink/ink664.xml"/><Relationship Id="rId493" Type="http://schemas.openxmlformats.org/officeDocument/2006/relationships/customXml" Target="../ink/ink685.xml"/><Relationship Id="rId507" Type="http://schemas.openxmlformats.org/officeDocument/2006/relationships/customXml" Target="../ink/ink692.xml"/><Relationship Id="rId549" Type="http://schemas.openxmlformats.org/officeDocument/2006/relationships/customXml" Target="../ink/ink713.xml"/><Relationship Id="rId50" Type="http://schemas.openxmlformats.org/officeDocument/2006/relationships/image" Target="../media/image490.png"/><Relationship Id="rId104" Type="http://schemas.openxmlformats.org/officeDocument/2006/relationships/image" Target="../media/image517.png"/><Relationship Id="rId146" Type="http://schemas.openxmlformats.org/officeDocument/2006/relationships/image" Target="../media/image538.png"/><Relationship Id="rId188" Type="http://schemas.openxmlformats.org/officeDocument/2006/relationships/image" Target="../media/image559.png"/><Relationship Id="rId311" Type="http://schemas.openxmlformats.org/officeDocument/2006/relationships/customXml" Target="../ink/ink594.xml"/><Relationship Id="rId353" Type="http://schemas.openxmlformats.org/officeDocument/2006/relationships/customXml" Target="../ink/ink615.xml"/><Relationship Id="rId395" Type="http://schemas.openxmlformats.org/officeDocument/2006/relationships/customXml" Target="../ink/ink636.xml"/><Relationship Id="rId409" Type="http://schemas.openxmlformats.org/officeDocument/2006/relationships/customXml" Target="../ink/ink643.xml"/><Relationship Id="rId560" Type="http://schemas.openxmlformats.org/officeDocument/2006/relationships/image" Target="../media/image745.png"/><Relationship Id="rId92" Type="http://schemas.openxmlformats.org/officeDocument/2006/relationships/image" Target="../media/image511.png"/><Relationship Id="rId213" Type="http://schemas.openxmlformats.org/officeDocument/2006/relationships/customXml" Target="../ink/ink545.xml"/><Relationship Id="rId420" Type="http://schemas.openxmlformats.org/officeDocument/2006/relationships/image" Target="../media/image675.png"/><Relationship Id="rId616" Type="http://schemas.openxmlformats.org/officeDocument/2006/relationships/image" Target="../media/image773.png"/><Relationship Id="rId658" Type="http://schemas.openxmlformats.org/officeDocument/2006/relationships/image" Target="../media/image250.emf"/><Relationship Id="rId255" Type="http://schemas.openxmlformats.org/officeDocument/2006/relationships/customXml" Target="../ink/ink566.xml"/><Relationship Id="rId297" Type="http://schemas.openxmlformats.org/officeDocument/2006/relationships/customXml" Target="../ink/ink587.xml"/><Relationship Id="rId462" Type="http://schemas.openxmlformats.org/officeDocument/2006/relationships/image" Target="../media/image696.png"/><Relationship Id="rId518" Type="http://schemas.openxmlformats.org/officeDocument/2006/relationships/image" Target="../media/image724.png"/><Relationship Id="rId115" Type="http://schemas.openxmlformats.org/officeDocument/2006/relationships/customXml" Target="../ink/ink496.xml"/><Relationship Id="rId157" Type="http://schemas.openxmlformats.org/officeDocument/2006/relationships/customXml" Target="../ink/ink517.xml"/><Relationship Id="rId322" Type="http://schemas.openxmlformats.org/officeDocument/2006/relationships/image" Target="../media/image626.png"/><Relationship Id="rId364" Type="http://schemas.openxmlformats.org/officeDocument/2006/relationships/image" Target="../media/image647.png"/><Relationship Id="rId61" Type="http://schemas.openxmlformats.org/officeDocument/2006/relationships/customXml" Target="../ink/ink469.xml"/><Relationship Id="rId199" Type="http://schemas.openxmlformats.org/officeDocument/2006/relationships/customXml" Target="../ink/ink538.xml"/><Relationship Id="rId571" Type="http://schemas.openxmlformats.org/officeDocument/2006/relationships/customXml" Target="../ink/ink724.xml"/><Relationship Id="rId627" Type="http://schemas.openxmlformats.org/officeDocument/2006/relationships/customXml" Target="../ink/ink752.xml"/><Relationship Id="rId19" Type="http://schemas.openxmlformats.org/officeDocument/2006/relationships/customXml" Target="../ink/ink448.xml"/><Relationship Id="rId224" Type="http://schemas.openxmlformats.org/officeDocument/2006/relationships/image" Target="../media/image577.png"/><Relationship Id="rId266" Type="http://schemas.openxmlformats.org/officeDocument/2006/relationships/image" Target="../media/image598.png"/><Relationship Id="rId431" Type="http://schemas.openxmlformats.org/officeDocument/2006/relationships/customXml" Target="../ink/ink654.xml"/><Relationship Id="rId473" Type="http://schemas.openxmlformats.org/officeDocument/2006/relationships/customXml" Target="../ink/ink675.xml"/><Relationship Id="rId529" Type="http://schemas.openxmlformats.org/officeDocument/2006/relationships/customXml" Target="../ink/ink703.xml"/><Relationship Id="rId30" Type="http://schemas.openxmlformats.org/officeDocument/2006/relationships/image" Target="../media/image480.png"/><Relationship Id="rId126" Type="http://schemas.openxmlformats.org/officeDocument/2006/relationships/image" Target="../media/image528.png"/><Relationship Id="rId168" Type="http://schemas.openxmlformats.org/officeDocument/2006/relationships/image" Target="../media/image549.png"/><Relationship Id="rId333" Type="http://schemas.openxmlformats.org/officeDocument/2006/relationships/customXml" Target="../ink/ink605.xml"/><Relationship Id="rId540" Type="http://schemas.openxmlformats.org/officeDocument/2006/relationships/image" Target="../media/image735.png"/><Relationship Id="rId72" Type="http://schemas.openxmlformats.org/officeDocument/2006/relationships/image" Target="../media/image501.png"/><Relationship Id="rId375" Type="http://schemas.openxmlformats.org/officeDocument/2006/relationships/customXml" Target="../ink/ink626.xml"/><Relationship Id="rId582" Type="http://schemas.openxmlformats.org/officeDocument/2006/relationships/image" Target="../media/image756.png"/><Relationship Id="rId638" Type="http://schemas.openxmlformats.org/officeDocument/2006/relationships/image" Target="../media/image784.png"/><Relationship Id="rId3" Type="http://schemas.openxmlformats.org/officeDocument/2006/relationships/image" Target="../media/image248.png"/><Relationship Id="rId235" Type="http://schemas.openxmlformats.org/officeDocument/2006/relationships/customXml" Target="../ink/ink556.xml"/><Relationship Id="rId277" Type="http://schemas.openxmlformats.org/officeDocument/2006/relationships/customXml" Target="../ink/ink577.xml"/><Relationship Id="rId400" Type="http://schemas.openxmlformats.org/officeDocument/2006/relationships/image" Target="../media/image665.png"/><Relationship Id="rId442" Type="http://schemas.openxmlformats.org/officeDocument/2006/relationships/image" Target="../media/image686.png"/><Relationship Id="rId484" Type="http://schemas.openxmlformats.org/officeDocument/2006/relationships/image" Target="../media/image707.png"/><Relationship Id="rId137" Type="http://schemas.openxmlformats.org/officeDocument/2006/relationships/customXml" Target="../ink/ink507.xml"/><Relationship Id="rId302" Type="http://schemas.openxmlformats.org/officeDocument/2006/relationships/image" Target="../media/image616.png"/><Relationship Id="rId344" Type="http://schemas.openxmlformats.org/officeDocument/2006/relationships/image" Target="../media/image637.png"/><Relationship Id="rId41" Type="http://schemas.openxmlformats.org/officeDocument/2006/relationships/customXml" Target="../ink/ink459.xml"/><Relationship Id="rId83" Type="http://schemas.openxmlformats.org/officeDocument/2006/relationships/customXml" Target="../ink/ink480.xml"/><Relationship Id="rId179" Type="http://schemas.openxmlformats.org/officeDocument/2006/relationships/customXml" Target="../ink/ink528.xml"/><Relationship Id="rId386" Type="http://schemas.openxmlformats.org/officeDocument/2006/relationships/image" Target="../media/image658.png"/><Relationship Id="rId551" Type="http://schemas.openxmlformats.org/officeDocument/2006/relationships/customXml" Target="../ink/ink714.xml"/><Relationship Id="rId593" Type="http://schemas.openxmlformats.org/officeDocument/2006/relationships/customXml" Target="../ink/ink735.xml"/><Relationship Id="rId607" Type="http://schemas.openxmlformats.org/officeDocument/2006/relationships/customXml" Target="../ink/ink742.xml"/><Relationship Id="rId649" Type="http://schemas.openxmlformats.org/officeDocument/2006/relationships/customXml" Target="../ink/ink763.xml"/><Relationship Id="rId190" Type="http://schemas.openxmlformats.org/officeDocument/2006/relationships/image" Target="../media/image560.png"/><Relationship Id="rId204" Type="http://schemas.openxmlformats.org/officeDocument/2006/relationships/image" Target="../media/image567.png"/><Relationship Id="rId246" Type="http://schemas.openxmlformats.org/officeDocument/2006/relationships/image" Target="../media/image588.png"/><Relationship Id="rId288" Type="http://schemas.openxmlformats.org/officeDocument/2006/relationships/image" Target="../media/image609.png"/><Relationship Id="rId411" Type="http://schemas.openxmlformats.org/officeDocument/2006/relationships/customXml" Target="../ink/ink644.xml"/><Relationship Id="rId453" Type="http://schemas.openxmlformats.org/officeDocument/2006/relationships/customXml" Target="../ink/ink665.xml"/><Relationship Id="rId509" Type="http://schemas.openxmlformats.org/officeDocument/2006/relationships/customXml" Target="../ink/ink693.xml"/><Relationship Id="rId106" Type="http://schemas.openxmlformats.org/officeDocument/2006/relationships/image" Target="../media/image518.png"/><Relationship Id="rId313" Type="http://schemas.openxmlformats.org/officeDocument/2006/relationships/customXml" Target="../ink/ink595.xml"/><Relationship Id="rId495" Type="http://schemas.openxmlformats.org/officeDocument/2006/relationships/customXml" Target="../ink/ink686.xml"/><Relationship Id="rId10" Type="http://schemas.openxmlformats.org/officeDocument/2006/relationships/image" Target="../media/image470.png"/><Relationship Id="rId52" Type="http://schemas.openxmlformats.org/officeDocument/2006/relationships/image" Target="../media/image491.png"/><Relationship Id="rId94" Type="http://schemas.openxmlformats.org/officeDocument/2006/relationships/image" Target="../media/image512.png"/><Relationship Id="rId148" Type="http://schemas.openxmlformats.org/officeDocument/2006/relationships/image" Target="../media/image539.png"/><Relationship Id="rId355" Type="http://schemas.openxmlformats.org/officeDocument/2006/relationships/customXml" Target="../ink/ink616.xml"/><Relationship Id="rId397" Type="http://schemas.openxmlformats.org/officeDocument/2006/relationships/customXml" Target="../ink/ink637.xml"/><Relationship Id="rId520" Type="http://schemas.openxmlformats.org/officeDocument/2006/relationships/image" Target="../media/image725.png"/><Relationship Id="rId562" Type="http://schemas.openxmlformats.org/officeDocument/2006/relationships/image" Target="../media/image746.png"/><Relationship Id="rId618" Type="http://schemas.openxmlformats.org/officeDocument/2006/relationships/image" Target="../media/image774.png"/><Relationship Id="rId215" Type="http://schemas.openxmlformats.org/officeDocument/2006/relationships/customXml" Target="../ink/ink546.xml"/><Relationship Id="rId257" Type="http://schemas.openxmlformats.org/officeDocument/2006/relationships/customXml" Target="../ink/ink567.xml"/><Relationship Id="rId422" Type="http://schemas.openxmlformats.org/officeDocument/2006/relationships/image" Target="../media/image676.png"/><Relationship Id="rId464" Type="http://schemas.openxmlformats.org/officeDocument/2006/relationships/image" Target="../media/image697.png"/><Relationship Id="rId299" Type="http://schemas.openxmlformats.org/officeDocument/2006/relationships/customXml" Target="../ink/ink588.xml"/><Relationship Id="rId63" Type="http://schemas.openxmlformats.org/officeDocument/2006/relationships/customXml" Target="../ink/ink470.xml"/><Relationship Id="rId159" Type="http://schemas.openxmlformats.org/officeDocument/2006/relationships/customXml" Target="../ink/ink518.xml"/><Relationship Id="rId366" Type="http://schemas.openxmlformats.org/officeDocument/2006/relationships/image" Target="../media/image648.png"/><Relationship Id="rId573" Type="http://schemas.openxmlformats.org/officeDocument/2006/relationships/customXml" Target="../ink/ink725.xml"/><Relationship Id="rId226" Type="http://schemas.openxmlformats.org/officeDocument/2006/relationships/image" Target="../media/image578.png"/><Relationship Id="rId433" Type="http://schemas.openxmlformats.org/officeDocument/2006/relationships/customXml" Target="../ink/ink655.xml"/><Relationship Id="rId640" Type="http://schemas.openxmlformats.org/officeDocument/2006/relationships/image" Target="../media/image785.png"/><Relationship Id="rId74" Type="http://schemas.openxmlformats.org/officeDocument/2006/relationships/image" Target="../media/image502.png"/><Relationship Id="rId377" Type="http://schemas.openxmlformats.org/officeDocument/2006/relationships/customXml" Target="../ink/ink627.xml"/><Relationship Id="rId500" Type="http://schemas.openxmlformats.org/officeDocument/2006/relationships/image" Target="../media/image715.png"/><Relationship Id="rId584" Type="http://schemas.openxmlformats.org/officeDocument/2006/relationships/image" Target="../media/image757.png"/><Relationship Id="rId5" Type="http://schemas.openxmlformats.org/officeDocument/2006/relationships/customXml" Target="../ink/ink441.xml"/><Relationship Id="rId237" Type="http://schemas.openxmlformats.org/officeDocument/2006/relationships/customXml" Target="../ink/ink557.xml"/><Relationship Id="rId444" Type="http://schemas.openxmlformats.org/officeDocument/2006/relationships/image" Target="../media/image687.png"/><Relationship Id="rId651" Type="http://schemas.openxmlformats.org/officeDocument/2006/relationships/customXml" Target="../ink/ink764.xml"/><Relationship Id="rId290" Type="http://schemas.openxmlformats.org/officeDocument/2006/relationships/image" Target="../media/image610.png"/><Relationship Id="rId304" Type="http://schemas.openxmlformats.org/officeDocument/2006/relationships/image" Target="../media/image617.png"/><Relationship Id="rId388" Type="http://schemas.openxmlformats.org/officeDocument/2006/relationships/image" Target="../media/image659.png"/><Relationship Id="rId511" Type="http://schemas.openxmlformats.org/officeDocument/2006/relationships/customXml" Target="../ink/ink694.xml"/><Relationship Id="rId609" Type="http://schemas.openxmlformats.org/officeDocument/2006/relationships/customXml" Target="../ink/ink743.xml"/><Relationship Id="rId85" Type="http://schemas.openxmlformats.org/officeDocument/2006/relationships/customXml" Target="../ink/ink481.xml"/><Relationship Id="rId150" Type="http://schemas.openxmlformats.org/officeDocument/2006/relationships/image" Target="../media/image540.png"/><Relationship Id="rId595" Type="http://schemas.openxmlformats.org/officeDocument/2006/relationships/customXml" Target="../ink/ink736.xml"/><Relationship Id="rId248" Type="http://schemas.openxmlformats.org/officeDocument/2006/relationships/image" Target="../media/image589.png"/><Relationship Id="rId455" Type="http://schemas.openxmlformats.org/officeDocument/2006/relationships/customXml" Target="../ink/ink666.xml"/><Relationship Id="rId12" Type="http://schemas.openxmlformats.org/officeDocument/2006/relationships/image" Target="../media/image471.png"/><Relationship Id="rId108" Type="http://schemas.openxmlformats.org/officeDocument/2006/relationships/image" Target="../media/image519.png"/><Relationship Id="rId315" Type="http://schemas.openxmlformats.org/officeDocument/2006/relationships/customXml" Target="../ink/ink596.xml"/><Relationship Id="rId522" Type="http://schemas.openxmlformats.org/officeDocument/2006/relationships/image" Target="../media/image726.png"/><Relationship Id="rId96" Type="http://schemas.openxmlformats.org/officeDocument/2006/relationships/image" Target="../media/image513.png"/><Relationship Id="rId161" Type="http://schemas.openxmlformats.org/officeDocument/2006/relationships/customXml" Target="../ink/ink519.xml"/><Relationship Id="rId399" Type="http://schemas.openxmlformats.org/officeDocument/2006/relationships/customXml" Target="../ink/ink638.xml"/><Relationship Id="rId259" Type="http://schemas.openxmlformats.org/officeDocument/2006/relationships/customXml" Target="../ink/ink568.xml"/><Relationship Id="rId466" Type="http://schemas.openxmlformats.org/officeDocument/2006/relationships/image" Target="../media/image698.png"/><Relationship Id="rId23" Type="http://schemas.openxmlformats.org/officeDocument/2006/relationships/customXml" Target="../ink/ink450.xml"/><Relationship Id="rId119" Type="http://schemas.openxmlformats.org/officeDocument/2006/relationships/customXml" Target="../ink/ink498.xml"/><Relationship Id="rId326" Type="http://schemas.openxmlformats.org/officeDocument/2006/relationships/image" Target="../media/image628.png"/><Relationship Id="rId533" Type="http://schemas.openxmlformats.org/officeDocument/2006/relationships/customXml" Target="../ink/ink705.xml"/><Relationship Id="rId172" Type="http://schemas.openxmlformats.org/officeDocument/2006/relationships/image" Target="../media/image551.png"/><Relationship Id="rId477" Type="http://schemas.openxmlformats.org/officeDocument/2006/relationships/customXml" Target="../ink/ink677.xml"/><Relationship Id="rId600" Type="http://schemas.openxmlformats.org/officeDocument/2006/relationships/image" Target="../media/image765.png"/><Relationship Id="rId337" Type="http://schemas.openxmlformats.org/officeDocument/2006/relationships/customXml" Target="../ink/ink607.xml"/><Relationship Id="rId34" Type="http://schemas.openxmlformats.org/officeDocument/2006/relationships/image" Target="../media/image482.png"/><Relationship Id="rId544" Type="http://schemas.openxmlformats.org/officeDocument/2006/relationships/image" Target="../media/image737.png"/><Relationship Id="rId183" Type="http://schemas.openxmlformats.org/officeDocument/2006/relationships/customXml" Target="../ink/ink530.xml"/><Relationship Id="rId390" Type="http://schemas.openxmlformats.org/officeDocument/2006/relationships/image" Target="../media/image660.png"/><Relationship Id="rId404" Type="http://schemas.openxmlformats.org/officeDocument/2006/relationships/image" Target="../media/image667.png"/><Relationship Id="rId611" Type="http://schemas.openxmlformats.org/officeDocument/2006/relationships/customXml" Target="../ink/ink744.xml"/><Relationship Id="rId250" Type="http://schemas.openxmlformats.org/officeDocument/2006/relationships/image" Target="../media/image590.png"/><Relationship Id="rId488" Type="http://schemas.openxmlformats.org/officeDocument/2006/relationships/image" Target="../media/image709.png"/><Relationship Id="rId45" Type="http://schemas.openxmlformats.org/officeDocument/2006/relationships/customXml" Target="../ink/ink461.xml"/><Relationship Id="rId110" Type="http://schemas.openxmlformats.org/officeDocument/2006/relationships/image" Target="../media/image520.png"/><Relationship Id="rId348" Type="http://schemas.openxmlformats.org/officeDocument/2006/relationships/image" Target="../media/image639.png"/><Relationship Id="rId555" Type="http://schemas.openxmlformats.org/officeDocument/2006/relationships/customXml" Target="../ink/ink716.xml"/><Relationship Id="rId194" Type="http://schemas.openxmlformats.org/officeDocument/2006/relationships/image" Target="../media/image562.png"/><Relationship Id="rId208" Type="http://schemas.openxmlformats.org/officeDocument/2006/relationships/image" Target="../media/image569.png"/><Relationship Id="rId415" Type="http://schemas.openxmlformats.org/officeDocument/2006/relationships/customXml" Target="../ink/ink646.xml"/><Relationship Id="rId622" Type="http://schemas.openxmlformats.org/officeDocument/2006/relationships/image" Target="../media/image776.png"/><Relationship Id="rId261" Type="http://schemas.openxmlformats.org/officeDocument/2006/relationships/customXml" Target="../ink/ink569.xml"/><Relationship Id="rId499" Type="http://schemas.openxmlformats.org/officeDocument/2006/relationships/customXml" Target="../ink/ink688.xml"/><Relationship Id="rId56" Type="http://schemas.openxmlformats.org/officeDocument/2006/relationships/image" Target="../media/image493.png"/><Relationship Id="rId359" Type="http://schemas.openxmlformats.org/officeDocument/2006/relationships/customXml" Target="../ink/ink618.xml"/><Relationship Id="rId566" Type="http://schemas.openxmlformats.org/officeDocument/2006/relationships/image" Target="../media/image748.png"/><Relationship Id="rId121" Type="http://schemas.openxmlformats.org/officeDocument/2006/relationships/customXml" Target="../ink/ink499.xml"/><Relationship Id="rId219" Type="http://schemas.openxmlformats.org/officeDocument/2006/relationships/customXml" Target="../ink/ink548.xml"/><Relationship Id="rId426" Type="http://schemas.openxmlformats.org/officeDocument/2006/relationships/image" Target="../media/image678.png"/><Relationship Id="rId633" Type="http://schemas.openxmlformats.org/officeDocument/2006/relationships/customXml" Target="../ink/ink755.xml"/><Relationship Id="rId67" Type="http://schemas.openxmlformats.org/officeDocument/2006/relationships/customXml" Target="../ink/ink472.xml"/><Relationship Id="rId272" Type="http://schemas.openxmlformats.org/officeDocument/2006/relationships/image" Target="../media/image601.png"/><Relationship Id="rId577" Type="http://schemas.openxmlformats.org/officeDocument/2006/relationships/customXml" Target="../ink/ink727.xml"/><Relationship Id="rId132" Type="http://schemas.openxmlformats.org/officeDocument/2006/relationships/image" Target="../media/image531.png"/><Relationship Id="rId437" Type="http://schemas.openxmlformats.org/officeDocument/2006/relationships/customXml" Target="../ink/ink657.xml"/><Relationship Id="rId644" Type="http://schemas.openxmlformats.org/officeDocument/2006/relationships/image" Target="../media/image787.png"/><Relationship Id="rId283" Type="http://schemas.openxmlformats.org/officeDocument/2006/relationships/customXml" Target="../ink/ink580.xml"/><Relationship Id="rId490" Type="http://schemas.openxmlformats.org/officeDocument/2006/relationships/image" Target="../media/image710.png"/><Relationship Id="rId504" Type="http://schemas.openxmlformats.org/officeDocument/2006/relationships/image" Target="../media/image717.png"/><Relationship Id="rId78" Type="http://schemas.openxmlformats.org/officeDocument/2006/relationships/image" Target="../media/image504.png"/><Relationship Id="rId143" Type="http://schemas.openxmlformats.org/officeDocument/2006/relationships/customXml" Target="../ink/ink510.xml"/><Relationship Id="rId350" Type="http://schemas.openxmlformats.org/officeDocument/2006/relationships/image" Target="../media/image640.png"/><Relationship Id="rId588" Type="http://schemas.openxmlformats.org/officeDocument/2006/relationships/image" Target="../media/image759.png"/><Relationship Id="rId9" Type="http://schemas.openxmlformats.org/officeDocument/2006/relationships/customXml" Target="../ink/ink443.xml"/><Relationship Id="rId210" Type="http://schemas.openxmlformats.org/officeDocument/2006/relationships/image" Target="../media/image570.png"/><Relationship Id="rId448" Type="http://schemas.openxmlformats.org/officeDocument/2006/relationships/image" Target="../media/image689.png"/><Relationship Id="rId655" Type="http://schemas.openxmlformats.org/officeDocument/2006/relationships/customXml" Target="../ink/ink766.xml"/><Relationship Id="rId294" Type="http://schemas.openxmlformats.org/officeDocument/2006/relationships/image" Target="../media/image612.png"/><Relationship Id="rId308" Type="http://schemas.openxmlformats.org/officeDocument/2006/relationships/image" Target="../media/image619.png"/><Relationship Id="rId515" Type="http://schemas.openxmlformats.org/officeDocument/2006/relationships/customXml" Target="../ink/ink696.xml"/><Relationship Id="rId89" Type="http://schemas.openxmlformats.org/officeDocument/2006/relationships/customXml" Target="../ink/ink483.xml"/><Relationship Id="rId154" Type="http://schemas.openxmlformats.org/officeDocument/2006/relationships/image" Target="../media/image542.png"/><Relationship Id="rId361" Type="http://schemas.openxmlformats.org/officeDocument/2006/relationships/customXml" Target="../ink/ink619.xml"/><Relationship Id="rId599" Type="http://schemas.openxmlformats.org/officeDocument/2006/relationships/customXml" Target="../ink/ink738.xml"/><Relationship Id="rId459" Type="http://schemas.openxmlformats.org/officeDocument/2006/relationships/customXml" Target="../ink/ink668.xml"/><Relationship Id="rId16" Type="http://schemas.openxmlformats.org/officeDocument/2006/relationships/image" Target="../media/image473.png"/><Relationship Id="rId221" Type="http://schemas.openxmlformats.org/officeDocument/2006/relationships/customXml" Target="../ink/ink549.xml"/><Relationship Id="rId319" Type="http://schemas.openxmlformats.org/officeDocument/2006/relationships/customXml" Target="../ink/ink598.xml"/><Relationship Id="rId526" Type="http://schemas.openxmlformats.org/officeDocument/2006/relationships/image" Target="../media/image7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768.xml"/><Relationship Id="rId3" Type="http://schemas.openxmlformats.org/officeDocument/2006/relationships/image" Target="../media/image794.png"/><Relationship Id="rId7" Type="http://schemas.openxmlformats.org/officeDocument/2006/relationships/image" Target="../media/image46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66.jpeg"/><Relationship Id="rId5" Type="http://schemas.openxmlformats.org/officeDocument/2006/relationships/image" Target="../media/image465.png"/><Relationship Id="rId4" Type="http://schemas.openxmlformats.org/officeDocument/2006/relationships/image" Target="../media/image795.png"/><Relationship Id="rId9" Type="http://schemas.openxmlformats.org/officeDocument/2006/relationships/image" Target="../media/image468.emf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12.png"/><Relationship Id="rId21" Type="http://schemas.openxmlformats.org/officeDocument/2006/relationships/customXml" Target="../ink/ink776.xml"/><Relationship Id="rId42" Type="http://schemas.openxmlformats.org/officeDocument/2006/relationships/image" Target="../media/image820.png"/><Relationship Id="rId47" Type="http://schemas.openxmlformats.org/officeDocument/2006/relationships/customXml" Target="../ink/ink789.xml"/><Relationship Id="rId63" Type="http://schemas.openxmlformats.org/officeDocument/2006/relationships/customXml" Target="../ink/ink797.xml"/><Relationship Id="rId68" Type="http://schemas.openxmlformats.org/officeDocument/2006/relationships/image" Target="../media/image833.png"/><Relationship Id="rId84" Type="http://schemas.openxmlformats.org/officeDocument/2006/relationships/image" Target="../media/image841.png"/><Relationship Id="rId89" Type="http://schemas.openxmlformats.org/officeDocument/2006/relationships/customXml" Target="../ink/ink810.xml"/><Relationship Id="rId16" Type="http://schemas.openxmlformats.org/officeDocument/2006/relationships/image" Target="../media/image807.png"/><Relationship Id="rId11" Type="http://schemas.openxmlformats.org/officeDocument/2006/relationships/customXml" Target="../ink/ink771.xml"/><Relationship Id="rId32" Type="http://schemas.openxmlformats.org/officeDocument/2006/relationships/image" Target="../media/image815.png"/><Relationship Id="rId37" Type="http://schemas.openxmlformats.org/officeDocument/2006/relationships/customXml" Target="../ink/ink784.xml"/><Relationship Id="rId53" Type="http://schemas.openxmlformats.org/officeDocument/2006/relationships/customXml" Target="../ink/ink792.xml"/><Relationship Id="rId58" Type="http://schemas.openxmlformats.org/officeDocument/2006/relationships/image" Target="../media/image828.png"/><Relationship Id="rId74" Type="http://schemas.openxmlformats.org/officeDocument/2006/relationships/image" Target="../media/image836.png"/><Relationship Id="rId79" Type="http://schemas.openxmlformats.org/officeDocument/2006/relationships/customXml" Target="../ink/ink805.xml"/><Relationship Id="rId5" Type="http://schemas.openxmlformats.org/officeDocument/2006/relationships/image" Target="../media/image798.png"/><Relationship Id="rId90" Type="http://schemas.openxmlformats.org/officeDocument/2006/relationships/image" Target="../media/image844.png"/><Relationship Id="rId22" Type="http://schemas.openxmlformats.org/officeDocument/2006/relationships/image" Target="../media/image810.png"/><Relationship Id="rId27" Type="http://schemas.openxmlformats.org/officeDocument/2006/relationships/customXml" Target="../ink/ink779.xml"/><Relationship Id="rId43" Type="http://schemas.openxmlformats.org/officeDocument/2006/relationships/customXml" Target="../ink/ink787.xml"/><Relationship Id="rId48" Type="http://schemas.openxmlformats.org/officeDocument/2006/relationships/image" Target="../media/image823.png"/><Relationship Id="rId64" Type="http://schemas.openxmlformats.org/officeDocument/2006/relationships/image" Target="../media/image831.png"/><Relationship Id="rId69" Type="http://schemas.openxmlformats.org/officeDocument/2006/relationships/customXml" Target="../ink/ink800.xml"/><Relationship Id="rId8" Type="http://schemas.openxmlformats.org/officeDocument/2006/relationships/image" Target="../media/image803.png"/><Relationship Id="rId51" Type="http://schemas.openxmlformats.org/officeDocument/2006/relationships/customXml" Target="../ink/ink791.xml"/><Relationship Id="rId72" Type="http://schemas.openxmlformats.org/officeDocument/2006/relationships/image" Target="../media/image835.png"/><Relationship Id="rId80" Type="http://schemas.openxmlformats.org/officeDocument/2006/relationships/image" Target="../media/image839.png"/><Relationship Id="rId85" Type="http://schemas.openxmlformats.org/officeDocument/2006/relationships/customXml" Target="../ink/ink808.xml"/><Relationship Id="rId93" Type="http://schemas.openxmlformats.org/officeDocument/2006/relationships/customXml" Target="../ink/ink812.xml"/><Relationship Id="rId3" Type="http://schemas.openxmlformats.org/officeDocument/2006/relationships/image" Target="../media/image796.png"/><Relationship Id="rId12" Type="http://schemas.openxmlformats.org/officeDocument/2006/relationships/image" Target="../media/image805.png"/><Relationship Id="rId17" Type="http://schemas.openxmlformats.org/officeDocument/2006/relationships/customXml" Target="../ink/ink774.xml"/><Relationship Id="rId25" Type="http://schemas.openxmlformats.org/officeDocument/2006/relationships/customXml" Target="../ink/ink778.xml"/><Relationship Id="rId33" Type="http://schemas.openxmlformats.org/officeDocument/2006/relationships/customXml" Target="../ink/ink782.xml"/><Relationship Id="rId38" Type="http://schemas.openxmlformats.org/officeDocument/2006/relationships/image" Target="../media/image818.png"/><Relationship Id="rId46" Type="http://schemas.openxmlformats.org/officeDocument/2006/relationships/image" Target="../media/image822.png"/><Relationship Id="rId59" Type="http://schemas.openxmlformats.org/officeDocument/2006/relationships/customXml" Target="../ink/ink795.xml"/><Relationship Id="rId67" Type="http://schemas.openxmlformats.org/officeDocument/2006/relationships/customXml" Target="../ink/ink799.xml"/><Relationship Id="rId20" Type="http://schemas.openxmlformats.org/officeDocument/2006/relationships/image" Target="../media/image809.png"/><Relationship Id="rId41" Type="http://schemas.openxmlformats.org/officeDocument/2006/relationships/customXml" Target="../ink/ink786.xml"/><Relationship Id="rId54" Type="http://schemas.openxmlformats.org/officeDocument/2006/relationships/image" Target="../media/image826.png"/><Relationship Id="rId62" Type="http://schemas.openxmlformats.org/officeDocument/2006/relationships/image" Target="../media/image830.png"/><Relationship Id="rId70" Type="http://schemas.openxmlformats.org/officeDocument/2006/relationships/image" Target="../media/image834.png"/><Relationship Id="rId75" Type="http://schemas.openxmlformats.org/officeDocument/2006/relationships/customXml" Target="../ink/ink803.xml"/><Relationship Id="rId83" Type="http://schemas.openxmlformats.org/officeDocument/2006/relationships/customXml" Target="../ink/ink807.xml"/><Relationship Id="rId88" Type="http://schemas.openxmlformats.org/officeDocument/2006/relationships/image" Target="../media/image843.png"/><Relationship Id="rId91" Type="http://schemas.openxmlformats.org/officeDocument/2006/relationships/customXml" Target="../ink/ink8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9.png"/><Relationship Id="rId15" Type="http://schemas.openxmlformats.org/officeDocument/2006/relationships/customXml" Target="../ink/ink773.xml"/><Relationship Id="rId23" Type="http://schemas.openxmlformats.org/officeDocument/2006/relationships/customXml" Target="../ink/ink777.xml"/><Relationship Id="rId28" Type="http://schemas.openxmlformats.org/officeDocument/2006/relationships/image" Target="../media/image813.png"/><Relationship Id="rId36" Type="http://schemas.openxmlformats.org/officeDocument/2006/relationships/image" Target="../media/image817.png"/><Relationship Id="rId49" Type="http://schemas.openxmlformats.org/officeDocument/2006/relationships/customXml" Target="../ink/ink790.xml"/><Relationship Id="rId57" Type="http://schemas.openxmlformats.org/officeDocument/2006/relationships/customXml" Target="../ink/ink794.xml"/><Relationship Id="rId10" Type="http://schemas.openxmlformats.org/officeDocument/2006/relationships/image" Target="../media/image804.png"/><Relationship Id="rId31" Type="http://schemas.openxmlformats.org/officeDocument/2006/relationships/customXml" Target="../ink/ink781.xml"/><Relationship Id="rId44" Type="http://schemas.openxmlformats.org/officeDocument/2006/relationships/image" Target="../media/image821.png"/><Relationship Id="rId52" Type="http://schemas.openxmlformats.org/officeDocument/2006/relationships/image" Target="../media/image825.png"/><Relationship Id="rId60" Type="http://schemas.openxmlformats.org/officeDocument/2006/relationships/image" Target="../media/image829.png"/><Relationship Id="rId65" Type="http://schemas.openxmlformats.org/officeDocument/2006/relationships/customXml" Target="../ink/ink798.xml"/><Relationship Id="rId73" Type="http://schemas.openxmlformats.org/officeDocument/2006/relationships/customXml" Target="../ink/ink802.xml"/><Relationship Id="rId78" Type="http://schemas.openxmlformats.org/officeDocument/2006/relationships/image" Target="../media/image838.png"/><Relationship Id="rId81" Type="http://schemas.openxmlformats.org/officeDocument/2006/relationships/customXml" Target="../ink/ink806.xml"/><Relationship Id="rId86" Type="http://schemas.openxmlformats.org/officeDocument/2006/relationships/image" Target="../media/image842.png"/><Relationship Id="rId94" Type="http://schemas.openxmlformats.org/officeDocument/2006/relationships/image" Target="../media/image846.png"/><Relationship Id="rId4" Type="http://schemas.openxmlformats.org/officeDocument/2006/relationships/image" Target="../media/image797.png"/><Relationship Id="rId9" Type="http://schemas.openxmlformats.org/officeDocument/2006/relationships/customXml" Target="../ink/ink770.xml"/><Relationship Id="rId13" Type="http://schemas.openxmlformats.org/officeDocument/2006/relationships/customXml" Target="../ink/ink772.xml"/><Relationship Id="rId18" Type="http://schemas.openxmlformats.org/officeDocument/2006/relationships/image" Target="../media/image808.png"/><Relationship Id="rId39" Type="http://schemas.openxmlformats.org/officeDocument/2006/relationships/customXml" Target="../ink/ink785.xml"/><Relationship Id="rId34" Type="http://schemas.openxmlformats.org/officeDocument/2006/relationships/image" Target="../media/image816.png"/><Relationship Id="rId50" Type="http://schemas.openxmlformats.org/officeDocument/2006/relationships/image" Target="../media/image824.png"/><Relationship Id="rId55" Type="http://schemas.openxmlformats.org/officeDocument/2006/relationships/customXml" Target="../ink/ink793.xml"/><Relationship Id="rId76" Type="http://schemas.openxmlformats.org/officeDocument/2006/relationships/image" Target="../media/image837.png"/><Relationship Id="rId7" Type="http://schemas.openxmlformats.org/officeDocument/2006/relationships/customXml" Target="../ink/ink769.xml"/><Relationship Id="rId71" Type="http://schemas.openxmlformats.org/officeDocument/2006/relationships/customXml" Target="../ink/ink801.xml"/><Relationship Id="rId92" Type="http://schemas.openxmlformats.org/officeDocument/2006/relationships/image" Target="../media/image845.png"/><Relationship Id="rId2" Type="http://schemas.openxmlformats.org/officeDocument/2006/relationships/notesSlide" Target="../notesSlides/notesSlide3.xml"/><Relationship Id="rId29" Type="http://schemas.openxmlformats.org/officeDocument/2006/relationships/customXml" Target="../ink/ink780.xml"/><Relationship Id="rId24" Type="http://schemas.openxmlformats.org/officeDocument/2006/relationships/image" Target="../media/image811.png"/><Relationship Id="rId40" Type="http://schemas.openxmlformats.org/officeDocument/2006/relationships/image" Target="../media/image819.png"/><Relationship Id="rId45" Type="http://schemas.openxmlformats.org/officeDocument/2006/relationships/customXml" Target="../ink/ink788.xml"/><Relationship Id="rId66" Type="http://schemas.openxmlformats.org/officeDocument/2006/relationships/image" Target="../media/image832.png"/><Relationship Id="rId87" Type="http://schemas.openxmlformats.org/officeDocument/2006/relationships/customXml" Target="../ink/ink809.xml"/><Relationship Id="rId61" Type="http://schemas.openxmlformats.org/officeDocument/2006/relationships/customXml" Target="../ink/ink796.xml"/><Relationship Id="rId82" Type="http://schemas.openxmlformats.org/officeDocument/2006/relationships/image" Target="../media/image840.png"/><Relationship Id="rId19" Type="http://schemas.openxmlformats.org/officeDocument/2006/relationships/customXml" Target="../ink/ink775.xml"/><Relationship Id="rId14" Type="http://schemas.openxmlformats.org/officeDocument/2006/relationships/image" Target="../media/image806.png"/><Relationship Id="rId30" Type="http://schemas.openxmlformats.org/officeDocument/2006/relationships/image" Target="../media/image814.png"/><Relationship Id="rId35" Type="http://schemas.openxmlformats.org/officeDocument/2006/relationships/customXml" Target="../ink/ink783.xml"/><Relationship Id="rId56" Type="http://schemas.openxmlformats.org/officeDocument/2006/relationships/image" Target="../media/image827.png"/><Relationship Id="rId77" Type="http://schemas.openxmlformats.org/officeDocument/2006/relationships/customXml" Target="../ink/ink80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3.png"/><Relationship Id="rId3" Type="http://schemas.openxmlformats.org/officeDocument/2006/relationships/image" Target="../media/image796.png"/><Relationship Id="rId7" Type="http://schemas.openxmlformats.org/officeDocument/2006/relationships/customXml" Target="../ink/ink81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9.png"/><Relationship Id="rId5" Type="http://schemas.openxmlformats.org/officeDocument/2006/relationships/image" Target="../media/image798.png"/><Relationship Id="rId4" Type="http://schemas.openxmlformats.org/officeDocument/2006/relationships/image" Target="../media/image79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2.png"/><Relationship Id="rId4" Type="http://schemas.openxmlformats.org/officeDocument/2006/relationships/image" Target="../media/image80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78443" y="1169773"/>
            <a:ext cx="7944804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prstClr val="black"/>
                </a:solidFill>
              </a:rPr>
              <a:t>1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牢记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平衡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原理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守恒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思想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2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看清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坐标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含义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3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看清曲线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起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趋势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4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确定曲线中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特殊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对应溶液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溶质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的成份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5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利用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起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交叉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和</a:t>
            </a:r>
            <a:r>
              <a:rPr lang="en-US" altLang="zh-CN" sz="3200" b="1" dirty="0" smtClean="0">
                <a:solidFill>
                  <a:prstClr val="black"/>
                </a:solidFill>
              </a:rPr>
              <a:t>0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点，求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K</a:t>
            </a:r>
          </a:p>
          <a:p>
            <a:endParaRPr lang="en-US" altLang="zh-CN" sz="3200" b="1" dirty="0" smtClean="0">
              <a:solidFill>
                <a:srgbClr val="FF0000"/>
              </a:solidFill>
            </a:endParaRPr>
          </a:p>
          <a:p>
            <a:r>
              <a:rPr lang="en-US" altLang="zh-CN" sz="3200" b="1" dirty="0" smtClean="0"/>
              <a:t>6.</a:t>
            </a:r>
            <a:r>
              <a:rPr lang="zh-CN" altLang="en-US" sz="3200" b="1" dirty="0" smtClean="0"/>
              <a:t>巧妙运用</a:t>
            </a:r>
            <a:r>
              <a:rPr lang="zh-CN" altLang="en-US" sz="3200" b="1" dirty="0" smtClean="0">
                <a:solidFill>
                  <a:srgbClr val="C00000"/>
                </a:solidFill>
              </a:rPr>
              <a:t>等量代换</a:t>
            </a:r>
            <a:r>
              <a:rPr lang="zh-CN" altLang="en-US" sz="3200" b="1" dirty="0" smtClean="0"/>
              <a:t>判断新奇的浓度关系</a:t>
            </a:r>
            <a:endParaRPr lang="zh-CN" altLang="en-US" sz="3200" b="1" dirty="0"/>
          </a:p>
        </p:txBody>
      </p:sp>
      <p:sp>
        <p:nvSpPr>
          <p:cNvPr id="3" name="矩形 2"/>
          <p:cNvSpPr/>
          <p:nvPr/>
        </p:nvSpPr>
        <p:spPr>
          <a:xfrm>
            <a:off x="1744099" y="229285"/>
            <a:ext cx="34163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</a:rPr>
              <a:t>解题思维</a:t>
            </a:r>
            <a:r>
              <a:rPr lang="zh-CN" altLang="en-US" sz="2800" b="1" dirty="0" smtClean="0">
                <a:solidFill>
                  <a:srgbClr val="00B050"/>
                </a:solidFill>
              </a:rPr>
              <a:t>模型建构：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1363" y="2292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3809520" y="726840"/>
              <a:ext cx="7322040" cy="583848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00160" y="717480"/>
                <a:ext cx="7340760" cy="5857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4_1#736574e46?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68146" y="1675951"/>
            <a:ext cx="5218534" cy="3059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C_5_BD.4_2#736574e46?htil=1&amp;sp=1&amp;vop=1&amp;pid=3f5b9ec7d&amp;color=0,0,0&amp;vtp=1&amp;bt=1&amp;bbb=1&amp;hb=1"/>
          <p:cNvSpPr/>
          <p:nvPr/>
        </p:nvSpPr>
        <p:spPr>
          <a:xfrm>
            <a:off x="403183" y="293616"/>
            <a:ext cx="7424928" cy="1828800"/>
          </a:xfrm>
          <a:prstGeom prst="rect">
            <a:avLst/>
          </a:prstGeom>
          <a:blipFill rotWithShape="1">
            <a:blip r:embed="rId4"/>
            <a:stretch>
              <a:fillRect l="-2053" b="-566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QC_5_BD.4_3#736574e46.choices?htil=1&amp;vop=1&amp;pid=3f5b9ec7d&amp;color=0,0,0&amp;vtp=1&amp;bbb=1"/>
          <p:cNvSpPr/>
          <p:nvPr/>
        </p:nvSpPr>
        <p:spPr>
          <a:xfrm>
            <a:off x="403183" y="4519235"/>
            <a:ext cx="7424928" cy="1866900"/>
          </a:xfrm>
          <a:prstGeom prst="rect">
            <a:avLst/>
          </a:prstGeom>
          <a:blipFill rotWithShape="1">
            <a:blip r:embed="rId5"/>
            <a:stretch>
              <a:fillRect l="-2053" b="-52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墨迹 3"/>
              <p14:cNvContentPartPr/>
              <p14:nvPr/>
            </p14:nvContentPartPr>
            <p14:xfrm>
              <a:off x="1738488" y="2220848"/>
              <a:ext cx="50800" cy="1175018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7"/>
            </p:blipFill>
            <p:spPr>
              <a:xfrm>
                <a:off x="1738488" y="2220848"/>
                <a:ext cx="50800" cy="1175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1673577" y="2204457"/>
              <a:ext cx="98778" cy="181179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1673577" y="2204457"/>
                <a:ext cx="98778" cy="1811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1789288" y="2233361"/>
              <a:ext cx="112889" cy="12125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1789288" y="2233361"/>
                <a:ext cx="112889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1377244" y="2137485"/>
              <a:ext cx="183444" cy="31582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1377244" y="2137485"/>
                <a:ext cx="183444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1730022" y="3292058"/>
              <a:ext cx="25400" cy="46687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1730022" y="3292058"/>
                <a:ext cx="25400" cy="4668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墨迹 14"/>
              <p14:cNvContentPartPr/>
              <p14:nvPr/>
            </p14:nvContentPartPr>
            <p14:xfrm>
              <a:off x="1738665" y="3705350"/>
              <a:ext cx="3019601" cy="78957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7"/>
            </p:blipFill>
            <p:spPr>
              <a:xfrm>
                <a:off x="1738665" y="3705350"/>
                <a:ext cx="3019601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6" name="墨迹 15"/>
              <p14:cNvContentPartPr/>
              <p14:nvPr/>
            </p14:nvContentPartPr>
            <p14:xfrm>
              <a:off x="4600222" y="3541795"/>
              <a:ext cx="355600" cy="363768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9"/>
            </p:blipFill>
            <p:spPr>
              <a:xfrm>
                <a:off x="4600222" y="3541795"/>
                <a:ext cx="355600" cy="3637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7" name="墨迹 16"/>
              <p14:cNvContentPartPr/>
              <p14:nvPr/>
            </p14:nvContentPartPr>
            <p14:xfrm>
              <a:off x="2274711" y="3113170"/>
              <a:ext cx="1206500" cy="64857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1"/>
            </p:blipFill>
            <p:spPr>
              <a:xfrm>
                <a:off x="2274711" y="3113170"/>
                <a:ext cx="1206500" cy="648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8" name="墨迹 17"/>
              <p14:cNvContentPartPr/>
              <p14:nvPr/>
            </p14:nvContentPartPr>
            <p14:xfrm>
              <a:off x="3414888" y="3744829"/>
              <a:ext cx="11289" cy="2819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3"/>
            </p:blipFill>
            <p:spPr>
              <a:xfrm>
                <a:off x="3414888" y="3744829"/>
                <a:ext cx="11289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9" name="墨迹 18"/>
              <p14:cNvContentPartPr/>
              <p14:nvPr/>
            </p14:nvContentPartPr>
            <p14:xfrm>
              <a:off x="3409244" y="3068052"/>
              <a:ext cx="1442156" cy="72189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5"/>
            </p:blipFill>
            <p:spPr>
              <a:xfrm>
                <a:off x="3409244" y="3068052"/>
                <a:ext cx="1442156" cy="721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0" name="墨迹 19"/>
              <p14:cNvContentPartPr/>
              <p14:nvPr/>
            </p14:nvContentPartPr>
            <p14:xfrm>
              <a:off x="2466622" y="2989095"/>
              <a:ext cx="1775178" cy="834691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7"/>
            </p:blipFill>
            <p:spPr>
              <a:xfrm>
                <a:off x="2466622" y="2989095"/>
                <a:ext cx="1775178" cy="834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1" name="墨迹 20"/>
              <p14:cNvContentPartPr/>
              <p14:nvPr/>
            </p14:nvContentPartPr>
            <p14:xfrm>
              <a:off x="2805288" y="3186488"/>
              <a:ext cx="22578" cy="52168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9"/>
            </p:blipFill>
            <p:spPr>
              <a:xfrm>
                <a:off x="2805288" y="3186488"/>
                <a:ext cx="22578" cy="5216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2" name="墨迹 21"/>
              <p14:cNvContentPartPr/>
              <p14:nvPr/>
            </p14:nvContentPartPr>
            <p14:xfrm>
              <a:off x="2765777" y="3837885"/>
              <a:ext cx="16934" cy="31864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1"/>
            </p:blipFill>
            <p:spPr>
              <a:xfrm>
                <a:off x="2765777" y="3837885"/>
                <a:ext cx="16934" cy="318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3" name="墨迹 22"/>
              <p14:cNvContentPartPr/>
              <p14:nvPr/>
            </p14:nvContentPartPr>
            <p14:xfrm>
              <a:off x="2769658" y="3916842"/>
              <a:ext cx="140053" cy="13817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3"/>
            </p:blipFill>
            <p:spPr>
              <a:xfrm>
                <a:off x="2769658" y="3916842"/>
                <a:ext cx="140053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4" name="墨迹 23"/>
              <p14:cNvContentPartPr/>
              <p14:nvPr/>
            </p14:nvContentPartPr>
            <p14:xfrm>
              <a:off x="2886251" y="3970420"/>
              <a:ext cx="102482" cy="143816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5"/>
            </p:blipFill>
            <p:spPr>
              <a:xfrm>
                <a:off x="2886251" y="3970420"/>
                <a:ext cx="102482" cy="1438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5" name="墨迹 24"/>
              <p14:cNvContentPartPr/>
              <p14:nvPr/>
            </p14:nvContentPartPr>
            <p14:xfrm>
              <a:off x="3093155" y="4021179"/>
              <a:ext cx="5645" cy="118436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37"/>
            </p:blipFill>
            <p:spPr>
              <a:xfrm>
                <a:off x="3093155" y="4021179"/>
                <a:ext cx="56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6" name="墨迹 25"/>
              <p14:cNvContentPartPr/>
              <p14:nvPr/>
            </p14:nvContentPartPr>
            <p14:xfrm>
              <a:off x="3937000" y="3261215"/>
              <a:ext cx="31044" cy="556931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39"/>
            </p:blipFill>
            <p:spPr>
              <a:xfrm>
                <a:off x="3937000" y="3261215"/>
                <a:ext cx="31044" cy="5569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7" name="墨迹 26"/>
              <p14:cNvContentPartPr/>
              <p14:nvPr/>
            </p14:nvContentPartPr>
            <p14:xfrm>
              <a:off x="3928533" y="3810744"/>
              <a:ext cx="22578" cy="311951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1"/>
            </p:blipFill>
            <p:spPr>
              <a:xfrm>
                <a:off x="3928533" y="3810744"/>
                <a:ext cx="22578" cy="3119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8" name="墨迹 27"/>
              <p14:cNvContentPartPr/>
              <p14:nvPr/>
            </p14:nvContentPartPr>
            <p14:xfrm>
              <a:off x="3930650" y="3897103"/>
              <a:ext cx="144638" cy="14945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3"/>
            </p:blipFill>
            <p:spPr>
              <a:xfrm>
                <a:off x="3930650" y="3897103"/>
                <a:ext cx="144638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9" name="墨迹 28"/>
              <p14:cNvContentPartPr/>
              <p14:nvPr/>
            </p14:nvContentPartPr>
            <p14:xfrm>
              <a:off x="4049183" y="3955616"/>
              <a:ext cx="99483" cy="13888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5"/>
            </p:blipFill>
            <p:spPr>
              <a:xfrm>
                <a:off x="4049183" y="3955616"/>
                <a:ext cx="99483" cy="138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0" name="墨迹 29"/>
              <p14:cNvContentPartPr/>
              <p14:nvPr/>
            </p14:nvContentPartPr>
            <p14:xfrm>
              <a:off x="4222044" y="3987340"/>
              <a:ext cx="189089" cy="125838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47"/>
            </p:blipFill>
            <p:spPr>
              <a:xfrm>
                <a:off x="4222044" y="3987340"/>
                <a:ext cx="189089" cy="125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1" name="墨迹 30"/>
              <p14:cNvContentPartPr/>
              <p14:nvPr/>
            </p14:nvContentPartPr>
            <p14:xfrm>
              <a:off x="4131733" y="3987340"/>
              <a:ext cx="33867" cy="3947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49"/>
            </p:blipFill>
            <p:spPr>
              <a:xfrm>
                <a:off x="4131733" y="3987340"/>
                <a:ext cx="3386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2" name="墨迹 31"/>
              <p14:cNvContentPartPr/>
              <p14:nvPr/>
            </p14:nvContentPartPr>
            <p14:xfrm>
              <a:off x="8012288" y="3876483"/>
              <a:ext cx="34749" cy="5093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1"/>
            </p:blipFill>
            <p:spPr>
              <a:xfrm>
                <a:off x="8012288" y="3876483"/>
                <a:ext cx="34749" cy="50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3" name="墨迹 32"/>
              <p14:cNvContentPartPr/>
              <p14:nvPr/>
            </p14:nvContentPartPr>
            <p14:xfrm>
              <a:off x="2732087" y="4297529"/>
              <a:ext cx="133879" cy="4793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3"/>
            </p:blipFill>
            <p:spPr>
              <a:xfrm>
                <a:off x="2732087" y="4297529"/>
                <a:ext cx="133879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4" name="墨迹 33"/>
              <p14:cNvContentPartPr/>
              <p14:nvPr/>
            </p14:nvContentPartPr>
            <p14:xfrm>
              <a:off x="2722033" y="4449804"/>
              <a:ext cx="150989" cy="845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55"/>
            </p:blipFill>
            <p:spPr>
              <a:xfrm>
                <a:off x="2722033" y="4449804"/>
                <a:ext cx="150989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5" name="墨迹 34"/>
              <p14:cNvContentPartPr/>
              <p14:nvPr/>
            </p14:nvContentPartPr>
            <p14:xfrm>
              <a:off x="2947811" y="4273208"/>
              <a:ext cx="32455" cy="266833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57"/>
            </p:blipFill>
            <p:spPr>
              <a:xfrm>
                <a:off x="2947811" y="4273208"/>
                <a:ext cx="32455" cy="266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6" name="墨迹 35"/>
              <p14:cNvContentPartPr/>
              <p14:nvPr/>
            </p14:nvContentPartPr>
            <p14:xfrm>
              <a:off x="3036711" y="4348287"/>
              <a:ext cx="71966" cy="14875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59"/>
            </p:blipFill>
            <p:spPr>
              <a:xfrm>
                <a:off x="3036711" y="4348287"/>
                <a:ext cx="71966" cy="148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7" name="墨迹 36"/>
              <p14:cNvContentPartPr/>
              <p14:nvPr/>
            </p14:nvContentPartPr>
            <p14:xfrm>
              <a:off x="3131079" y="4258051"/>
              <a:ext cx="108832" cy="1127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1"/>
            </p:blipFill>
            <p:spPr>
              <a:xfrm>
                <a:off x="3131079" y="4258051"/>
                <a:ext cx="108832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8" name="墨迹 37"/>
              <p14:cNvContentPartPr/>
              <p14:nvPr/>
            </p14:nvContentPartPr>
            <p14:xfrm>
              <a:off x="3256844" y="4184733"/>
              <a:ext cx="16933" cy="16637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3"/>
            </p:blipFill>
            <p:spPr>
              <a:xfrm>
                <a:off x="3256844" y="4184733"/>
                <a:ext cx="16933" cy="1663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9" name="墨迹 38"/>
              <p14:cNvContentPartPr/>
              <p14:nvPr/>
            </p14:nvContentPartPr>
            <p14:xfrm>
              <a:off x="3307644" y="4263690"/>
              <a:ext cx="11289" cy="5639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5"/>
            </p:blipFill>
            <p:spPr>
              <a:xfrm>
                <a:off x="3307644" y="4263690"/>
                <a:ext cx="11289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0" name="墨迹 39"/>
              <p14:cNvContentPartPr/>
              <p14:nvPr/>
            </p14:nvContentPartPr>
            <p14:xfrm>
              <a:off x="3347155" y="4214342"/>
              <a:ext cx="76200" cy="9728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67"/>
            </p:blipFill>
            <p:spPr>
              <a:xfrm>
                <a:off x="3347155" y="4214342"/>
                <a:ext cx="76200" cy="972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1" name="墨迹 40"/>
              <p14:cNvContentPartPr/>
              <p14:nvPr/>
            </p14:nvContentPartPr>
            <p14:xfrm>
              <a:off x="3443111" y="4160411"/>
              <a:ext cx="82726" cy="29221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69"/>
            </p:blipFill>
            <p:spPr>
              <a:xfrm>
                <a:off x="3443111" y="4160411"/>
                <a:ext cx="82726" cy="292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2" name="墨迹 41"/>
              <p14:cNvContentPartPr/>
              <p14:nvPr/>
            </p14:nvContentPartPr>
            <p14:xfrm>
              <a:off x="4143022" y="4246771"/>
              <a:ext cx="2822" cy="270711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1"/>
            </p:blipFill>
            <p:spPr>
              <a:xfrm>
                <a:off x="4143022" y="4246771"/>
                <a:ext cx="2822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3" name="墨迹 42"/>
              <p14:cNvContentPartPr/>
              <p14:nvPr/>
            </p14:nvContentPartPr>
            <p14:xfrm>
              <a:off x="4222044" y="4297529"/>
              <a:ext cx="77611" cy="15580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3"/>
            </p:blipFill>
            <p:spPr>
              <a:xfrm>
                <a:off x="4222044" y="4297529"/>
                <a:ext cx="77611" cy="155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4" name="墨迹 43"/>
              <p14:cNvContentPartPr/>
              <p14:nvPr/>
            </p14:nvContentPartPr>
            <p14:xfrm>
              <a:off x="4357511" y="4235491"/>
              <a:ext cx="101600" cy="36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75"/>
            </p:blipFill>
            <p:spPr>
              <a:xfrm>
                <a:off x="4357511" y="4235491"/>
                <a:ext cx="1016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5" name="墨迹 44"/>
              <p14:cNvContentPartPr/>
              <p14:nvPr/>
            </p14:nvContentPartPr>
            <p14:xfrm>
              <a:off x="4494918" y="4145254"/>
              <a:ext cx="113770" cy="95877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77"/>
            </p:blipFill>
            <p:spPr>
              <a:xfrm>
                <a:off x="4494918" y="4145254"/>
                <a:ext cx="113770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6" name="墨迹 45"/>
              <p14:cNvContentPartPr/>
              <p14:nvPr/>
            </p14:nvContentPartPr>
            <p14:xfrm>
              <a:off x="4504266" y="4163584"/>
              <a:ext cx="101600" cy="150864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79"/>
            </p:blipFill>
            <p:spPr>
              <a:xfrm>
                <a:off x="4504266" y="4163584"/>
                <a:ext cx="101600" cy="1508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7" name="墨迹 46"/>
              <p14:cNvContentPartPr/>
              <p14:nvPr/>
            </p14:nvContentPartPr>
            <p14:xfrm>
              <a:off x="4560711" y="4269330"/>
              <a:ext cx="47977" cy="5075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1"/>
            </p:blipFill>
            <p:spPr>
              <a:xfrm>
                <a:off x="4560711" y="4269330"/>
                <a:ext cx="47977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8" name="墨迹 47"/>
              <p14:cNvContentPartPr/>
              <p14:nvPr/>
            </p14:nvContentPartPr>
            <p14:xfrm>
              <a:off x="4670777" y="4132212"/>
              <a:ext cx="14111" cy="114559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3"/>
            </p:blipFill>
            <p:spPr>
              <a:xfrm>
                <a:off x="4670777" y="4132212"/>
                <a:ext cx="14111" cy="114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9" name="墨迹 48"/>
              <p14:cNvContentPartPr/>
              <p14:nvPr/>
            </p14:nvContentPartPr>
            <p14:xfrm>
              <a:off x="4748388" y="4050788"/>
              <a:ext cx="71967" cy="32569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5"/>
            </p:blipFill>
            <p:spPr>
              <a:xfrm>
                <a:off x="4748388" y="4050788"/>
                <a:ext cx="71967" cy="3256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0" name="墨迹 49"/>
              <p14:cNvContentPartPr/>
              <p14:nvPr/>
            </p14:nvContentPartPr>
            <p14:xfrm>
              <a:off x="8221133" y="1384571"/>
              <a:ext cx="105012" cy="59958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87"/>
            </p:blipFill>
            <p:spPr>
              <a:xfrm>
                <a:off x="8221133" y="1384571"/>
                <a:ext cx="105012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1" name="墨迹 50"/>
              <p14:cNvContentPartPr/>
              <p14:nvPr/>
            </p14:nvContentPartPr>
            <p14:xfrm>
              <a:off x="8805333" y="3030512"/>
              <a:ext cx="75494" cy="109447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89"/>
            </p:blipFill>
            <p:spPr>
              <a:xfrm>
                <a:off x="8805333" y="3030512"/>
                <a:ext cx="75494" cy="1094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2" name="墨迹 51"/>
              <p14:cNvContentPartPr/>
              <p14:nvPr/>
            </p14:nvContentPartPr>
            <p14:xfrm>
              <a:off x="7947377" y="3823786"/>
              <a:ext cx="156634" cy="12971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1"/>
            </p:blipFill>
            <p:spPr>
              <a:xfrm>
                <a:off x="7947377" y="3823786"/>
                <a:ext cx="156634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3" name="墨迹 52"/>
              <p14:cNvContentPartPr/>
              <p14:nvPr/>
            </p14:nvContentPartPr>
            <p14:xfrm>
              <a:off x="5460118" y="1161799"/>
              <a:ext cx="796749" cy="22559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3"/>
            </p:blipFill>
            <p:spPr>
              <a:xfrm>
                <a:off x="5460118" y="1161799"/>
                <a:ext cx="79674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4" name="墨迹 53"/>
              <p14:cNvContentPartPr/>
              <p14:nvPr/>
            </p14:nvContentPartPr>
            <p14:xfrm>
              <a:off x="3282950" y="1173078"/>
              <a:ext cx="1365250" cy="28199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95"/>
            </p:blipFill>
            <p:spPr>
              <a:xfrm>
                <a:off x="3282950" y="1173078"/>
                <a:ext cx="136525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5" name="墨迹 54"/>
              <p14:cNvContentPartPr/>
              <p14:nvPr/>
            </p14:nvContentPartPr>
            <p14:xfrm>
              <a:off x="7699022" y="562570"/>
              <a:ext cx="177094" cy="328518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97"/>
            </p:blipFill>
            <p:spPr>
              <a:xfrm>
                <a:off x="7699022" y="562570"/>
                <a:ext cx="177094" cy="3285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6" name="墨迹 55"/>
              <p14:cNvContentPartPr/>
              <p14:nvPr/>
            </p14:nvContentPartPr>
            <p14:xfrm>
              <a:off x="7851422" y="532080"/>
              <a:ext cx="189088" cy="440785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99"/>
            </p:blipFill>
            <p:spPr>
              <a:xfrm>
                <a:off x="7851422" y="532080"/>
                <a:ext cx="189088" cy="4407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7" name="墨迹 56"/>
              <p14:cNvContentPartPr/>
              <p14:nvPr/>
            </p14:nvContentPartPr>
            <p14:xfrm>
              <a:off x="7893755" y="692109"/>
              <a:ext cx="177800" cy="19193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1"/>
            </p:blipFill>
            <p:spPr>
              <a:xfrm>
                <a:off x="7893755" y="692109"/>
                <a:ext cx="177800" cy="1919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8" name="墨迹 57"/>
              <p14:cNvContentPartPr/>
              <p14:nvPr/>
            </p14:nvContentPartPr>
            <p14:xfrm>
              <a:off x="7964311" y="479383"/>
              <a:ext cx="81844" cy="84597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3"/>
            </p:blipFill>
            <p:spPr>
              <a:xfrm>
                <a:off x="7964311" y="479383"/>
                <a:ext cx="81844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9" name="墨迹 58"/>
              <p14:cNvContentPartPr/>
              <p14:nvPr/>
            </p14:nvContentPartPr>
            <p14:xfrm>
              <a:off x="8150577" y="554991"/>
              <a:ext cx="118534" cy="32481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05"/>
            </p:blipFill>
            <p:spPr>
              <a:xfrm>
                <a:off x="8150577" y="554991"/>
                <a:ext cx="118534" cy="3248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0" name="墨迹 59"/>
              <p14:cNvContentPartPr/>
              <p14:nvPr/>
            </p14:nvContentPartPr>
            <p14:xfrm>
              <a:off x="8289925" y="524501"/>
              <a:ext cx="162630" cy="101517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07"/>
            </p:blipFill>
            <p:spPr>
              <a:xfrm>
                <a:off x="8289925" y="524501"/>
                <a:ext cx="162630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1" name="墨迹 60"/>
              <p14:cNvContentPartPr/>
              <p14:nvPr/>
            </p14:nvContentPartPr>
            <p14:xfrm>
              <a:off x="8265936" y="453475"/>
              <a:ext cx="200731" cy="413644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09"/>
            </p:blipFill>
            <p:spPr>
              <a:xfrm>
                <a:off x="8265936" y="453475"/>
                <a:ext cx="200731" cy="4136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2" name="墨迹 61"/>
              <p14:cNvContentPartPr/>
              <p14:nvPr/>
            </p14:nvContentPartPr>
            <p14:xfrm>
              <a:off x="8489244" y="399544"/>
              <a:ext cx="366888" cy="96528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1"/>
            </p:blipFill>
            <p:spPr>
              <a:xfrm>
                <a:off x="8489244" y="399544"/>
                <a:ext cx="366888" cy="9652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63" name="墨迹 62"/>
              <p14:cNvContentPartPr/>
              <p14:nvPr/>
            </p14:nvContentPartPr>
            <p14:xfrm>
              <a:off x="8621006" y="639412"/>
              <a:ext cx="253471" cy="18681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13"/>
            </p:blipFill>
            <p:spPr>
              <a:xfrm>
                <a:off x="8621006" y="639412"/>
                <a:ext cx="253471" cy="1868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4" name="墨迹 63"/>
              <p14:cNvContentPartPr/>
              <p14:nvPr/>
            </p14:nvContentPartPr>
            <p14:xfrm>
              <a:off x="8799688" y="727534"/>
              <a:ext cx="141112" cy="93057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15"/>
            </p:blipFill>
            <p:spPr>
              <a:xfrm>
                <a:off x="8799688" y="727534"/>
                <a:ext cx="141112" cy="93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5" name="墨迹 64"/>
              <p14:cNvContentPartPr/>
              <p14:nvPr/>
            </p14:nvContentPartPr>
            <p14:xfrm>
              <a:off x="9098844" y="503352"/>
              <a:ext cx="98072" cy="32429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17"/>
            </p:blipFill>
            <p:spPr>
              <a:xfrm>
                <a:off x="9098844" y="503352"/>
                <a:ext cx="98072" cy="324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6" name="墨迹 65"/>
              <p14:cNvContentPartPr/>
              <p14:nvPr/>
            </p14:nvContentPartPr>
            <p14:xfrm>
              <a:off x="9056511" y="448188"/>
              <a:ext cx="53622" cy="163730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19"/>
            </p:blipFill>
            <p:spPr>
              <a:xfrm>
                <a:off x="9056511" y="448188"/>
                <a:ext cx="53622" cy="163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7" name="墨迹 66"/>
              <p14:cNvContentPartPr/>
              <p14:nvPr/>
            </p14:nvContentPartPr>
            <p14:xfrm>
              <a:off x="8952088" y="597819"/>
              <a:ext cx="296334" cy="236871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1"/>
            </p:blipFill>
            <p:spPr>
              <a:xfrm>
                <a:off x="8952088" y="597819"/>
                <a:ext cx="296334" cy="236871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8_1#e5927f682?htil=2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60488" y="2191266"/>
            <a:ext cx="4442603" cy="3108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C_5_BD.8_2#e5927f682?htil=2&amp;sp=1&amp;vop=1&amp;pid=3f5b9ec7d&amp;color=0,0,0&amp;vtp=1&amp;bt=1&amp;bbb=1&amp;hb=1"/>
          <p:cNvSpPr/>
          <p:nvPr/>
        </p:nvSpPr>
        <p:spPr>
          <a:xfrm>
            <a:off x="525657" y="412735"/>
            <a:ext cx="7443216" cy="1993900"/>
          </a:xfrm>
          <a:prstGeom prst="rect">
            <a:avLst/>
          </a:prstGeom>
          <a:blipFill rotWithShape="1">
            <a:blip r:embed="rId4"/>
            <a:stretch>
              <a:fillRect l="-2048" r="-1229" b="-489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QC_5_BD.8_3#e5927f682.choices?htil=2&amp;vop=1&amp;pid=3f5b9ec7d&amp;color=0,0,0&amp;vtp=1&amp;bbb=1"/>
          <p:cNvSpPr/>
          <p:nvPr/>
        </p:nvSpPr>
        <p:spPr>
          <a:xfrm>
            <a:off x="649224" y="3106445"/>
            <a:ext cx="7443216" cy="1866900"/>
          </a:xfrm>
          <a:prstGeom prst="rect">
            <a:avLst/>
          </a:prstGeom>
          <a:blipFill rotWithShape="1">
            <a:blip r:embed="rId5"/>
            <a:stretch>
              <a:fillRect l="-2129" b="-522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2_1#44fab601d?sp=1&amp;vop=1&amp;pid=3f5b9ec7d&amp;color=0,0,0&amp;vtp=1&amp;bt=1&amp;bbb=1&amp;hb=1"/>
          <p:cNvSpPr/>
          <p:nvPr/>
        </p:nvSpPr>
        <p:spPr>
          <a:xfrm>
            <a:off x="646176" y="298123"/>
            <a:ext cx="10899648" cy="1930400"/>
          </a:xfrm>
          <a:prstGeom prst="rect">
            <a:avLst/>
          </a:prstGeom>
          <a:blipFill rotWithShape="1">
            <a:blip r:embed="rId3"/>
            <a:stretch>
              <a:fillRect l="-1398" r="-1342" b="-47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12_2#44fab601d?htil=3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13987" y="2479589"/>
            <a:ext cx="3541092" cy="318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12_3#44fab601d.choices?htil=3&amp;vop=1&amp;pid=3f5b9ec7d&amp;color=0,0,0&amp;vtp=1&amp;bbb=1"/>
          <p:cNvSpPr/>
          <p:nvPr/>
        </p:nvSpPr>
        <p:spPr>
          <a:xfrm>
            <a:off x="649224" y="3012367"/>
            <a:ext cx="7955280" cy="1866900"/>
          </a:xfrm>
          <a:prstGeom prst="rect">
            <a:avLst/>
          </a:prstGeom>
          <a:blipFill rotWithShape="1">
            <a:blip r:embed="rId5"/>
            <a:stretch>
              <a:fillRect l="-1992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/>
              <p14:cNvContentPartPr/>
              <p14:nvPr/>
            </p14:nvContentPartPr>
            <p14:xfrm>
              <a:off x="333022" y="360947"/>
              <a:ext cx="155222" cy="24533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333022" y="360947"/>
                <a:ext cx="155222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487362" y="156504"/>
              <a:ext cx="91193" cy="768423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487362" y="156504"/>
                <a:ext cx="91193" cy="7684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540455" y="135355"/>
              <a:ext cx="357011" cy="45893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540455" y="135355"/>
                <a:ext cx="357011" cy="458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897466" y="179416"/>
              <a:ext cx="16934" cy="15544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897466" y="179416"/>
                <a:ext cx="16934" cy="1554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914400" y="119845"/>
              <a:ext cx="45155" cy="29186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914400" y="119845"/>
                <a:ext cx="45155" cy="291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951088" y="428625"/>
              <a:ext cx="98778" cy="11279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951088" y="428625"/>
                <a:ext cx="987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1004711" y="1140650"/>
              <a:ext cx="891822" cy="4934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1004711" y="1140650"/>
                <a:ext cx="891822" cy="49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7309555" y="772652"/>
              <a:ext cx="45156" cy="1410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7309555" y="772652"/>
                <a:ext cx="4515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8144933" y="2120565"/>
              <a:ext cx="462844" cy="3947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8144933" y="2120565"/>
                <a:ext cx="46284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2252133" y="2143125"/>
              <a:ext cx="1916289" cy="62037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2252133" y="2143125"/>
                <a:ext cx="1916289" cy="620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2252133" y="1729304"/>
              <a:ext cx="33867" cy="391966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2252133" y="1729304"/>
                <a:ext cx="33867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2342444" y="1635542"/>
              <a:ext cx="2009422" cy="48502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2342444" y="1635542"/>
                <a:ext cx="2009422" cy="4850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11221155" y="5383191"/>
              <a:ext cx="769056" cy="19739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11221155" y="5383191"/>
                <a:ext cx="769056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11234385" y="5041278"/>
              <a:ext cx="71437" cy="359361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11234385" y="5041278"/>
                <a:ext cx="71437" cy="359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11334044" y="5002504"/>
              <a:ext cx="575733" cy="43990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11334044" y="5002504"/>
                <a:ext cx="575733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10668000" y="5763878"/>
              <a:ext cx="117122" cy="335568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10668000" y="5763878"/>
                <a:ext cx="117122" cy="335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10780888" y="5794192"/>
              <a:ext cx="242712" cy="198098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10780888" y="5794192"/>
                <a:ext cx="242712" cy="1980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11034888" y="5779564"/>
              <a:ext cx="11289" cy="31706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11034888" y="5779564"/>
                <a:ext cx="11289" cy="3170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11106502" y="5854115"/>
              <a:ext cx="151342" cy="2819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11106502" y="5854115"/>
                <a:ext cx="15134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11176000" y="5771632"/>
              <a:ext cx="56444" cy="229118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11176000" y="5771632"/>
                <a:ext cx="56444" cy="229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11311467" y="5738499"/>
              <a:ext cx="105833" cy="27353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11311467" y="5738499"/>
                <a:ext cx="105833" cy="2735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11444111" y="5766697"/>
              <a:ext cx="42333" cy="172014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11444111" y="5766697"/>
                <a:ext cx="42333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11458222" y="5834375"/>
              <a:ext cx="98778" cy="7049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11458222" y="5834375"/>
                <a:ext cx="98778" cy="7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11533011" y="5735855"/>
              <a:ext cx="38100" cy="29591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11533011" y="5735855"/>
                <a:ext cx="38100" cy="2959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11684000" y="5758238"/>
              <a:ext cx="127881" cy="1409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11684000" y="5758238"/>
                <a:ext cx="127881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11669006" y="5820276"/>
              <a:ext cx="156105" cy="56397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11669006" y="5820276"/>
                <a:ext cx="156105" cy="563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11832167" y="5711710"/>
              <a:ext cx="55033" cy="255201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11832167" y="5711710"/>
                <a:ext cx="55033" cy="255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11956344" y="5681572"/>
              <a:ext cx="165100" cy="172543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11956344" y="5681572"/>
                <a:ext cx="165100" cy="1725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11946467" y="5715587"/>
              <a:ext cx="155222" cy="465636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11946467" y="5715587"/>
                <a:ext cx="155222" cy="4656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8935155" y="5363452"/>
              <a:ext cx="2125133" cy="112796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8935155" y="5363452"/>
                <a:ext cx="2125133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10910711" y="5310931"/>
              <a:ext cx="246062" cy="25273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10910711" y="5310931"/>
                <a:ext cx="246062" cy="252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10608732" y="5145791"/>
              <a:ext cx="225073" cy="264541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10608732" y="5145791"/>
                <a:ext cx="225073" cy="2645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10809111" y="5281146"/>
              <a:ext cx="132644" cy="10275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10809111" y="5281146"/>
                <a:ext cx="132644" cy="102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10918472" y="5156718"/>
              <a:ext cx="322439" cy="234933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10918472" y="5156718"/>
                <a:ext cx="322439" cy="234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8763705" y="4889708"/>
              <a:ext cx="730250" cy="2819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8763705" y="4889708"/>
                <a:ext cx="73025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8641644" y="4788192"/>
              <a:ext cx="220133" cy="281990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8641644" y="4788192"/>
                <a:ext cx="220133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8231716" y="5040573"/>
              <a:ext cx="254706" cy="224887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8231716" y="5040573"/>
                <a:ext cx="254706" cy="2248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8448146" y="5029293"/>
              <a:ext cx="345898" cy="40465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8448146" y="5029293"/>
                <a:ext cx="345898" cy="4046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8607777" y="5160419"/>
              <a:ext cx="180623" cy="203033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8607777" y="5160419"/>
                <a:ext cx="180623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8641644" y="4970076"/>
              <a:ext cx="112888" cy="69087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8641644" y="4970076"/>
                <a:ext cx="112888" cy="690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11319580" y="5433949"/>
              <a:ext cx="91193" cy="253086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11319580" y="5433949"/>
                <a:ext cx="91193" cy="2530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11424355" y="5443819"/>
              <a:ext cx="118533" cy="28904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11424355" y="5443819"/>
                <a:ext cx="118533" cy="289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11542888" y="5487527"/>
              <a:ext cx="101600" cy="3383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11542888" y="5487527"/>
                <a:ext cx="101600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11588044" y="5436769"/>
              <a:ext cx="39511" cy="146635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3"/>
            </p:blipFill>
            <p:spPr>
              <a:xfrm>
                <a:off x="11588044" y="5436769"/>
                <a:ext cx="39511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11596511" y="5431130"/>
              <a:ext cx="104423" cy="259431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5"/>
            </p:blipFill>
            <p:spPr>
              <a:xfrm>
                <a:off x="11596511" y="5431130"/>
                <a:ext cx="104423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11785600" y="5363452"/>
              <a:ext cx="56444" cy="372932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7"/>
            </p:blipFill>
            <p:spPr>
              <a:xfrm>
                <a:off x="11785600" y="5363452"/>
                <a:ext cx="56444" cy="3729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11777132" y="5359927"/>
              <a:ext cx="67733" cy="102222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9"/>
            </p:blipFill>
            <p:spPr>
              <a:xfrm>
                <a:off x="11777132" y="5359927"/>
                <a:ext cx="67733" cy="1022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11842044" y="5374731"/>
              <a:ext cx="79023" cy="5639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1"/>
            </p:blipFill>
            <p:spPr>
              <a:xfrm>
                <a:off x="11842044" y="5374731"/>
                <a:ext cx="79023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10008305" y="6426555"/>
              <a:ext cx="436739" cy="4793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3"/>
            </p:blipFill>
            <p:spPr>
              <a:xfrm>
                <a:off x="10008305" y="6426555"/>
                <a:ext cx="436739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10476088" y="6205897"/>
              <a:ext cx="220133" cy="646463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5"/>
            </p:blipFill>
            <p:spPr>
              <a:xfrm>
                <a:off x="10476088" y="6205897"/>
                <a:ext cx="220133" cy="646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10742788" y="6346892"/>
              <a:ext cx="108656" cy="249561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7"/>
            </p:blipFill>
            <p:spPr>
              <a:xfrm>
                <a:off x="10742788" y="6346892"/>
                <a:ext cx="108656" cy="2495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10731500" y="6316578"/>
              <a:ext cx="215900" cy="276351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9"/>
            </p:blipFill>
            <p:spPr>
              <a:xfrm>
                <a:off x="10731500" y="6316578"/>
                <a:ext cx="215900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10967155" y="6414394"/>
              <a:ext cx="45156" cy="172895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1"/>
            </p:blipFill>
            <p:spPr>
              <a:xfrm>
                <a:off x="10967155" y="6414394"/>
                <a:ext cx="45156" cy="172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11029244" y="6422148"/>
              <a:ext cx="169333" cy="246918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3"/>
            </p:blipFill>
            <p:spPr>
              <a:xfrm>
                <a:off x="11029244" y="6422148"/>
                <a:ext cx="169333" cy="2469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11232444" y="6435014"/>
              <a:ext cx="59267" cy="11280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5"/>
            </p:blipFill>
            <p:spPr>
              <a:xfrm>
                <a:off x="11232444" y="6435014"/>
                <a:ext cx="5926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11317111" y="6333498"/>
              <a:ext cx="99307" cy="298909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7"/>
            </p:blipFill>
            <p:spPr>
              <a:xfrm>
                <a:off x="11317111" y="6333498"/>
                <a:ext cx="99307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11524720" y="6361697"/>
              <a:ext cx="142345" cy="2255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9"/>
            </p:blipFill>
            <p:spPr>
              <a:xfrm>
                <a:off x="11524720" y="6361697"/>
                <a:ext cx="14234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11509022" y="6454753"/>
              <a:ext cx="186267" cy="14100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1"/>
            </p:blipFill>
            <p:spPr>
              <a:xfrm>
                <a:off x="11509022" y="6454753"/>
                <a:ext cx="186267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11751732" y="6288380"/>
              <a:ext cx="93839" cy="31018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3"/>
            </p:blipFill>
            <p:spPr>
              <a:xfrm>
                <a:off x="11751732" y="6288380"/>
                <a:ext cx="93839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11875911" y="6356057"/>
              <a:ext cx="240770" cy="142581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5"/>
            </p:blipFill>
            <p:spPr>
              <a:xfrm>
                <a:off x="11875911" y="6356057"/>
                <a:ext cx="240770" cy="1425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12090400" y="6315169"/>
              <a:ext cx="33867" cy="39619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7"/>
            </p:blipFill>
            <p:spPr>
              <a:xfrm>
                <a:off x="12090400" y="6315169"/>
                <a:ext cx="33867" cy="3961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10929055" y="4777089"/>
              <a:ext cx="81845" cy="178358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9"/>
            </p:blipFill>
            <p:spPr>
              <a:xfrm>
                <a:off x="10929055" y="4777089"/>
                <a:ext cx="81845" cy="1783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7" name="墨迹 66"/>
              <p14:cNvContentPartPr/>
              <p14:nvPr/>
            </p14:nvContentPartPr>
            <p14:xfrm>
              <a:off x="11017955" y="4801939"/>
              <a:ext cx="62089" cy="12865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1"/>
            </p:blipFill>
            <p:spPr>
              <a:xfrm>
                <a:off x="11017955" y="4801939"/>
                <a:ext cx="62089" cy="128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8" name="墨迹 67"/>
              <p14:cNvContentPartPr/>
              <p14:nvPr/>
            </p14:nvContentPartPr>
            <p14:xfrm>
              <a:off x="11080044" y="4763518"/>
              <a:ext cx="28223" cy="227707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3"/>
            </p:blipFill>
            <p:spPr>
              <a:xfrm>
                <a:off x="11080044" y="4763518"/>
                <a:ext cx="28223" cy="2277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69" name="墨迹 68"/>
              <p14:cNvContentPartPr/>
              <p14:nvPr/>
            </p14:nvContentPartPr>
            <p14:xfrm>
              <a:off x="11113911" y="4822031"/>
              <a:ext cx="87489" cy="31019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5"/>
            </p:blipFill>
            <p:spPr>
              <a:xfrm>
                <a:off x="11113911" y="4822031"/>
                <a:ext cx="87489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0" name="墨迹 69"/>
              <p14:cNvContentPartPr/>
              <p14:nvPr/>
            </p14:nvContentPartPr>
            <p14:xfrm>
              <a:off x="11113205" y="4884069"/>
              <a:ext cx="88195" cy="2255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7"/>
            </p:blipFill>
            <p:spPr>
              <a:xfrm>
                <a:off x="11113205" y="4884069"/>
                <a:ext cx="8819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1" name="墨迹 70"/>
              <p14:cNvContentPartPr/>
              <p14:nvPr/>
            </p14:nvContentPartPr>
            <p14:xfrm>
              <a:off x="11226800" y="4752591"/>
              <a:ext cx="150460" cy="113148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9"/>
            </p:blipFill>
            <p:spPr>
              <a:xfrm>
                <a:off x="11226800" y="4752591"/>
                <a:ext cx="150460" cy="1131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2" name="墨迹 71"/>
              <p14:cNvContentPartPr/>
              <p14:nvPr/>
            </p14:nvContentPartPr>
            <p14:xfrm>
              <a:off x="11311467" y="4765633"/>
              <a:ext cx="28222" cy="256611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1"/>
            </p:blipFill>
            <p:spPr>
              <a:xfrm>
                <a:off x="11311467" y="4765633"/>
                <a:ext cx="28222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3" name="墨迹 72"/>
              <p14:cNvContentPartPr/>
              <p14:nvPr/>
            </p14:nvContentPartPr>
            <p14:xfrm>
              <a:off x="9352844" y="4789602"/>
              <a:ext cx="94015" cy="20902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3"/>
            </p:blipFill>
            <p:spPr>
              <a:xfrm>
                <a:off x="9352844" y="4789602"/>
                <a:ext cx="94015" cy="2090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74" name="墨迹 73"/>
              <p14:cNvContentPartPr/>
              <p14:nvPr/>
            </p14:nvContentPartPr>
            <p14:xfrm>
              <a:off x="9426222" y="4824146"/>
              <a:ext cx="90311" cy="123370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5"/>
            </p:blipFill>
            <p:spPr>
              <a:xfrm>
                <a:off x="9426222" y="4824146"/>
                <a:ext cx="90311" cy="123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5" name="墨迹 74"/>
              <p14:cNvContentPartPr/>
              <p14:nvPr/>
            </p14:nvContentPartPr>
            <p14:xfrm>
              <a:off x="9523588" y="4758583"/>
              <a:ext cx="7056" cy="224182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7"/>
            </p:blipFill>
            <p:spPr>
              <a:xfrm>
                <a:off x="9523588" y="4758583"/>
                <a:ext cx="7056" cy="2241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6" name="墨迹 75"/>
              <p14:cNvContentPartPr/>
              <p14:nvPr/>
            </p14:nvContentPartPr>
            <p14:xfrm>
              <a:off x="9550400" y="4810751"/>
              <a:ext cx="90311" cy="22559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9"/>
            </p:blipFill>
            <p:spPr>
              <a:xfrm>
                <a:off x="9550400" y="4810751"/>
                <a:ext cx="903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77" name="墨迹 76"/>
              <p14:cNvContentPartPr/>
              <p14:nvPr/>
            </p14:nvContentPartPr>
            <p14:xfrm>
              <a:off x="9532761" y="4884069"/>
              <a:ext cx="113594" cy="16919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1"/>
            </p:blipFill>
            <p:spPr>
              <a:xfrm>
                <a:off x="9532761" y="4884069"/>
                <a:ext cx="11359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78" name="墨迹 77"/>
              <p14:cNvContentPartPr/>
              <p14:nvPr/>
            </p14:nvContentPartPr>
            <p14:xfrm>
              <a:off x="9687277" y="4767571"/>
              <a:ext cx="18345" cy="170957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3"/>
            </p:blipFill>
            <p:spPr>
              <a:xfrm>
                <a:off x="9687277" y="4767571"/>
                <a:ext cx="18345" cy="170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79" name="墨迹 78"/>
              <p14:cNvContentPartPr/>
              <p14:nvPr/>
            </p14:nvContentPartPr>
            <p14:xfrm>
              <a:off x="9770533" y="4774092"/>
              <a:ext cx="8467" cy="23405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5"/>
            </p:blipFill>
            <p:spPr>
              <a:xfrm>
                <a:off x="9770533" y="4774092"/>
                <a:ext cx="8467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0" name="墨迹 79"/>
              <p14:cNvContentPartPr/>
              <p14:nvPr/>
            </p14:nvContentPartPr>
            <p14:xfrm>
              <a:off x="11215511" y="3231606"/>
              <a:ext cx="93133" cy="197394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7"/>
            </p:blipFill>
            <p:spPr>
              <a:xfrm>
                <a:off x="11215511" y="3231606"/>
                <a:ext cx="93133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1" name="墨迹 80"/>
              <p14:cNvContentPartPr/>
              <p14:nvPr/>
            </p14:nvContentPartPr>
            <p14:xfrm>
              <a:off x="11288888" y="3140665"/>
              <a:ext cx="246944" cy="243216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9"/>
            </p:blipFill>
            <p:spPr>
              <a:xfrm>
                <a:off x="11288888" y="3140665"/>
                <a:ext cx="246944" cy="243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2" name="墨迹 81"/>
              <p14:cNvContentPartPr/>
              <p14:nvPr/>
            </p14:nvContentPartPr>
            <p14:xfrm>
              <a:off x="11503377" y="3161814"/>
              <a:ext cx="62088" cy="229822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1"/>
            </p:blipFill>
            <p:spPr>
              <a:xfrm>
                <a:off x="11503377" y="3161814"/>
                <a:ext cx="62088" cy="229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83" name="墨迹 82"/>
              <p14:cNvContentPartPr/>
              <p14:nvPr/>
            </p14:nvContentPartPr>
            <p14:xfrm>
              <a:off x="11477272" y="3279545"/>
              <a:ext cx="82550" cy="3101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3"/>
            </p:blipFill>
            <p:spPr>
              <a:xfrm>
                <a:off x="11477272" y="3279545"/>
                <a:ext cx="8255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84" name="墨迹 83"/>
              <p14:cNvContentPartPr/>
              <p14:nvPr/>
            </p14:nvContentPartPr>
            <p14:xfrm>
              <a:off x="10097911" y="2438333"/>
              <a:ext cx="124178" cy="234933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5"/>
            </p:blipFill>
            <p:spPr>
              <a:xfrm>
                <a:off x="10097911" y="2438333"/>
                <a:ext cx="124178" cy="234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85" name="墨迹 84"/>
              <p14:cNvContentPartPr/>
              <p14:nvPr/>
            </p14:nvContentPartPr>
            <p14:xfrm>
              <a:off x="10214856" y="2432693"/>
              <a:ext cx="125766" cy="225240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7"/>
            </p:blipFill>
            <p:spPr>
              <a:xfrm>
                <a:off x="10214856" y="2432693"/>
                <a:ext cx="125766" cy="2252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86" name="墨迹 85"/>
              <p14:cNvContentPartPr/>
              <p14:nvPr/>
            </p14:nvContentPartPr>
            <p14:xfrm>
              <a:off x="10340622" y="2421766"/>
              <a:ext cx="11288" cy="264190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9"/>
            </p:blipFill>
            <p:spPr>
              <a:xfrm>
                <a:off x="10340622" y="2421766"/>
                <a:ext cx="11288" cy="264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87" name="墨迹 86"/>
              <p14:cNvContentPartPr/>
              <p14:nvPr/>
            </p14:nvContentPartPr>
            <p14:xfrm>
              <a:off x="10280473" y="2554830"/>
              <a:ext cx="108127" cy="39479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1"/>
            </p:blipFill>
            <p:spPr>
              <a:xfrm>
                <a:off x="10280473" y="2554830"/>
                <a:ext cx="10812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88" name="墨迹 87"/>
              <p14:cNvContentPartPr/>
              <p14:nvPr/>
            </p14:nvContentPartPr>
            <p14:xfrm>
              <a:off x="10453511" y="2391276"/>
              <a:ext cx="84667" cy="22559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3"/>
            </p:blipFill>
            <p:spPr>
              <a:xfrm>
                <a:off x="10453511" y="2391276"/>
                <a:ext cx="84667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89" name="墨迹 88"/>
              <p14:cNvContentPartPr/>
              <p14:nvPr/>
            </p14:nvContentPartPr>
            <p14:xfrm>
              <a:off x="8966200" y="2937632"/>
              <a:ext cx="130703" cy="285515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5"/>
            </p:blipFill>
            <p:spPr>
              <a:xfrm>
                <a:off x="8966200" y="2937632"/>
                <a:ext cx="130703" cy="2855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90" name="墨迹 89"/>
              <p14:cNvContentPartPr/>
              <p14:nvPr/>
            </p14:nvContentPartPr>
            <p14:xfrm>
              <a:off x="9081911" y="2946091"/>
              <a:ext cx="43039" cy="324994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7"/>
            </p:blipFill>
            <p:spPr>
              <a:xfrm>
                <a:off x="9081911" y="2946091"/>
                <a:ext cx="43039" cy="324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91" name="墨迹 90"/>
              <p14:cNvContentPartPr/>
              <p14:nvPr/>
            </p14:nvContentPartPr>
            <p14:xfrm>
              <a:off x="8997244" y="3079332"/>
              <a:ext cx="169333" cy="50758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9"/>
            </p:blipFill>
            <p:spPr>
              <a:xfrm>
                <a:off x="8997244" y="3079332"/>
                <a:ext cx="169333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92" name="墨迹 91"/>
              <p14:cNvContentPartPr/>
              <p14:nvPr/>
            </p14:nvContentPartPr>
            <p14:xfrm>
              <a:off x="9137297" y="2866429"/>
              <a:ext cx="116769" cy="16584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1"/>
            </p:blipFill>
            <p:spPr>
              <a:xfrm>
                <a:off x="9137297" y="2866429"/>
                <a:ext cx="116769" cy="1658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93" name="墨迹 92"/>
              <p14:cNvContentPartPr/>
              <p14:nvPr/>
            </p14:nvContentPartPr>
            <p14:xfrm>
              <a:off x="9262533" y="2884759"/>
              <a:ext cx="141111" cy="36658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3"/>
            </p:blipFill>
            <p:spPr>
              <a:xfrm>
                <a:off x="9262533" y="2884759"/>
                <a:ext cx="141111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94" name="墨迹 93"/>
              <p14:cNvContentPartPr/>
              <p14:nvPr/>
            </p14:nvContentPartPr>
            <p14:xfrm>
              <a:off x="2709333" y="2253101"/>
              <a:ext cx="28222" cy="384387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5"/>
            </p:blipFill>
            <p:spPr>
              <a:xfrm>
                <a:off x="2709333" y="2253101"/>
                <a:ext cx="28222" cy="3843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95" name="墨迹 94"/>
              <p14:cNvContentPartPr/>
              <p14:nvPr/>
            </p14:nvContentPartPr>
            <p14:xfrm>
              <a:off x="2726266" y="2337345"/>
              <a:ext cx="129822" cy="183646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7"/>
            </p:blipFill>
            <p:spPr>
              <a:xfrm>
                <a:off x="2726266" y="2337345"/>
                <a:ext cx="129822" cy="1836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96" name="墨迹 95"/>
              <p14:cNvContentPartPr/>
              <p14:nvPr/>
            </p14:nvContentPartPr>
            <p14:xfrm>
              <a:off x="2850444" y="2410486"/>
              <a:ext cx="152400" cy="117907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9"/>
            </p:blipFill>
            <p:spPr>
              <a:xfrm>
                <a:off x="2850444" y="2410486"/>
                <a:ext cx="152400" cy="1179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97" name="墨迹 96"/>
              <p14:cNvContentPartPr/>
              <p14:nvPr/>
            </p14:nvContentPartPr>
            <p14:xfrm>
              <a:off x="3059288" y="2425115"/>
              <a:ext cx="2823" cy="188933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1"/>
            </p:blipFill>
            <p:spPr>
              <a:xfrm>
                <a:off x="3059288" y="2425115"/>
                <a:ext cx="2823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98" name="墨迹 97"/>
              <p14:cNvContentPartPr/>
              <p14:nvPr/>
            </p14:nvContentPartPr>
            <p14:xfrm>
              <a:off x="3160888" y="2379996"/>
              <a:ext cx="135467" cy="11280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3"/>
            </p:blipFill>
            <p:spPr>
              <a:xfrm>
                <a:off x="3160888" y="2379996"/>
                <a:ext cx="13546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99" name="墨迹 98"/>
              <p14:cNvContentPartPr/>
              <p14:nvPr/>
            </p14:nvContentPartPr>
            <p14:xfrm>
              <a:off x="3149600" y="2458953"/>
              <a:ext cx="138288" cy="11280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5"/>
            </p:blipFill>
            <p:spPr>
              <a:xfrm>
                <a:off x="3149600" y="2458953"/>
                <a:ext cx="13828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00" name="墨迹 99"/>
              <p14:cNvContentPartPr/>
              <p14:nvPr/>
            </p14:nvContentPartPr>
            <p14:xfrm>
              <a:off x="3375377" y="2259798"/>
              <a:ext cx="33867" cy="331691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7"/>
            </p:blipFill>
            <p:spPr>
              <a:xfrm>
                <a:off x="3375377" y="2259798"/>
                <a:ext cx="33867" cy="331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01" name="墨迹 100"/>
              <p14:cNvContentPartPr/>
              <p14:nvPr/>
            </p14:nvContentPartPr>
            <p14:xfrm>
              <a:off x="3454400" y="2302978"/>
              <a:ext cx="73377" cy="136941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9"/>
            </p:blipFill>
            <p:spPr>
              <a:xfrm>
                <a:off x="3454400" y="2302978"/>
                <a:ext cx="73377" cy="1369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02" name="墨迹 101"/>
              <p14:cNvContentPartPr/>
              <p14:nvPr/>
            </p14:nvContentPartPr>
            <p14:xfrm>
              <a:off x="3539066" y="2267200"/>
              <a:ext cx="90311" cy="1128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01"/>
            </p:blipFill>
            <p:spPr>
              <a:xfrm>
                <a:off x="3539066" y="2267200"/>
                <a:ext cx="90311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03" name="墨迹 102"/>
              <p14:cNvContentPartPr/>
              <p14:nvPr/>
            </p14:nvContentPartPr>
            <p14:xfrm>
              <a:off x="3595511" y="2176963"/>
              <a:ext cx="83255" cy="208673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3"/>
            </p:blipFill>
            <p:spPr>
              <a:xfrm>
                <a:off x="3595511" y="2176963"/>
                <a:ext cx="83255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04" name="墨迹 103"/>
              <p14:cNvContentPartPr/>
              <p14:nvPr/>
            </p14:nvContentPartPr>
            <p14:xfrm>
              <a:off x="3629377" y="2205162"/>
              <a:ext cx="90311" cy="50759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5"/>
            </p:blipFill>
            <p:spPr>
              <a:xfrm>
                <a:off x="3629377" y="2205162"/>
                <a:ext cx="90311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05" name="墨迹 104"/>
              <p14:cNvContentPartPr/>
              <p14:nvPr/>
            </p14:nvContentPartPr>
            <p14:xfrm>
              <a:off x="4222044" y="2188243"/>
              <a:ext cx="22578" cy="490663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7"/>
            </p:blipFill>
            <p:spPr>
              <a:xfrm>
                <a:off x="4222044" y="2188243"/>
                <a:ext cx="22578" cy="4906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06" name="墨迹 105"/>
              <p14:cNvContentPartPr/>
              <p14:nvPr/>
            </p14:nvContentPartPr>
            <p14:xfrm>
              <a:off x="4258733" y="2297867"/>
              <a:ext cx="127000" cy="178006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9"/>
            </p:blipFill>
            <p:spPr>
              <a:xfrm>
                <a:off x="4258733" y="2297867"/>
                <a:ext cx="127000" cy="1780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07" name="墨迹 106"/>
              <p14:cNvContentPartPr/>
              <p14:nvPr/>
            </p14:nvContentPartPr>
            <p14:xfrm>
              <a:off x="4408311" y="2408195"/>
              <a:ext cx="115711" cy="121256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11"/>
            </p:blipFill>
            <p:spPr>
              <a:xfrm>
                <a:off x="4408311" y="2408195"/>
                <a:ext cx="115711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08" name="墨迹 107"/>
              <p14:cNvContentPartPr/>
              <p14:nvPr/>
            </p14:nvContentPartPr>
            <p14:xfrm>
              <a:off x="4560711" y="2430754"/>
              <a:ext cx="59266" cy="102927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3"/>
            </p:blipFill>
            <p:spPr>
              <a:xfrm>
                <a:off x="4560711" y="2430754"/>
                <a:ext cx="59266" cy="1029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09" name="墨迹 108"/>
              <p14:cNvContentPartPr/>
              <p14:nvPr/>
            </p14:nvContentPartPr>
            <p14:xfrm>
              <a:off x="4690533" y="2357437"/>
              <a:ext cx="73378" cy="1128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5"/>
            </p:blipFill>
            <p:spPr>
              <a:xfrm>
                <a:off x="4690533" y="2357437"/>
                <a:ext cx="733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10" name="墨迹 109"/>
              <p14:cNvContentPartPr/>
              <p14:nvPr/>
            </p14:nvContentPartPr>
            <p14:xfrm>
              <a:off x="4674305" y="2425115"/>
              <a:ext cx="112183" cy="16919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7"/>
            </p:blipFill>
            <p:spPr>
              <a:xfrm>
                <a:off x="4674305" y="2425115"/>
                <a:ext cx="11218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11" name="墨迹 110"/>
              <p14:cNvContentPartPr/>
              <p14:nvPr/>
            </p14:nvContentPartPr>
            <p14:xfrm>
              <a:off x="4827411" y="2303330"/>
              <a:ext cx="21166" cy="257140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9"/>
            </p:blipFill>
            <p:spPr>
              <a:xfrm>
                <a:off x="4827411" y="2303330"/>
                <a:ext cx="21166" cy="257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12" name="墨迹 111"/>
              <p14:cNvContentPartPr/>
              <p14:nvPr/>
            </p14:nvContentPartPr>
            <p14:xfrm>
              <a:off x="4905022" y="2334878"/>
              <a:ext cx="88900" cy="157914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21"/>
            </p:blipFill>
            <p:spPr>
              <a:xfrm>
                <a:off x="4905022" y="2334878"/>
                <a:ext cx="88900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13" name="墨迹 112"/>
              <p14:cNvContentPartPr/>
              <p14:nvPr/>
            </p14:nvContentPartPr>
            <p14:xfrm>
              <a:off x="5030611" y="2239001"/>
              <a:ext cx="77611" cy="2255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23"/>
            </p:blipFill>
            <p:spPr>
              <a:xfrm>
                <a:off x="5030611" y="2239001"/>
                <a:ext cx="776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14" name="墨迹 113"/>
              <p14:cNvContentPartPr/>
              <p14:nvPr/>
            </p14:nvContentPartPr>
            <p14:xfrm>
              <a:off x="5175955" y="2148764"/>
              <a:ext cx="22578" cy="183294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5"/>
            </p:blipFill>
            <p:spPr>
              <a:xfrm>
                <a:off x="5175955" y="2148764"/>
                <a:ext cx="22578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15" name="墨迹 114"/>
              <p14:cNvContentPartPr/>
              <p14:nvPr/>
            </p14:nvContentPartPr>
            <p14:xfrm>
              <a:off x="5263444" y="2138190"/>
              <a:ext cx="14111" cy="230527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7"/>
            </p:blipFill>
            <p:spPr>
              <a:xfrm>
                <a:off x="5263444" y="2138190"/>
                <a:ext cx="14111" cy="2305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16" name="墨迹 115"/>
              <p14:cNvContentPartPr/>
              <p14:nvPr/>
            </p14:nvContentPartPr>
            <p14:xfrm>
              <a:off x="6107288" y="3333123"/>
              <a:ext cx="105012" cy="59958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9"/>
            </p:blipFill>
            <p:spPr>
              <a:xfrm>
                <a:off x="6107288" y="3333123"/>
                <a:ext cx="105012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17" name="墨迹 116"/>
              <p14:cNvContentPartPr/>
              <p14:nvPr/>
            </p14:nvContentPartPr>
            <p14:xfrm>
              <a:off x="4455406" y="2810560"/>
              <a:ext cx="223838" cy="274412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31"/>
            </p:blipFill>
            <p:spPr>
              <a:xfrm>
                <a:off x="4455406" y="2810560"/>
                <a:ext cx="223838" cy="274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18" name="墨迹 117"/>
              <p14:cNvContentPartPr/>
              <p14:nvPr/>
            </p14:nvContentPartPr>
            <p14:xfrm>
              <a:off x="4707466" y="2896743"/>
              <a:ext cx="217311" cy="146811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33"/>
            </p:blipFill>
            <p:spPr>
              <a:xfrm>
                <a:off x="4707466" y="2896743"/>
                <a:ext cx="217311" cy="1468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19" name="墨迹 118"/>
              <p14:cNvContentPartPr/>
              <p14:nvPr/>
            </p14:nvContentPartPr>
            <p14:xfrm>
              <a:off x="4910666" y="2820253"/>
              <a:ext cx="11289" cy="394434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5"/>
            </p:blipFill>
            <p:spPr>
              <a:xfrm>
                <a:off x="4910666" y="2820253"/>
                <a:ext cx="11289" cy="3944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20" name="墨迹 119"/>
              <p14:cNvContentPartPr/>
              <p14:nvPr/>
            </p14:nvContentPartPr>
            <p14:xfrm>
              <a:off x="4938888" y="2898858"/>
              <a:ext cx="104423" cy="33839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7"/>
            </p:blipFill>
            <p:spPr>
              <a:xfrm>
                <a:off x="4938888" y="2898858"/>
                <a:ext cx="10442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21" name="墨迹 120"/>
              <p14:cNvContentPartPr/>
              <p14:nvPr/>
            </p14:nvContentPartPr>
            <p14:xfrm>
              <a:off x="5000977" y="2827479"/>
              <a:ext cx="28223" cy="150336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39"/>
            </p:blipFill>
            <p:spPr>
              <a:xfrm>
                <a:off x="5000977" y="2827479"/>
                <a:ext cx="28223" cy="1503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22" name="墨迹 121"/>
              <p14:cNvContentPartPr/>
              <p14:nvPr/>
            </p14:nvContentPartPr>
            <p14:xfrm>
              <a:off x="5057422" y="2800866"/>
              <a:ext cx="144286" cy="284106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41"/>
            </p:blipFill>
            <p:spPr>
              <a:xfrm>
                <a:off x="5057422" y="2800866"/>
                <a:ext cx="144286" cy="2841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23" name="墨迹 122"/>
              <p14:cNvContentPartPr/>
              <p14:nvPr/>
            </p14:nvContentPartPr>
            <p14:xfrm>
              <a:off x="4677127" y="2681549"/>
              <a:ext cx="129117" cy="85479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43"/>
            </p:blipFill>
            <p:spPr>
              <a:xfrm>
                <a:off x="4677127" y="2681549"/>
                <a:ext cx="129117" cy="85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24" name="墨迹 123"/>
              <p14:cNvContentPartPr/>
              <p14:nvPr/>
            </p14:nvContentPartPr>
            <p14:xfrm>
              <a:off x="5242101" y="2836820"/>
              <a:ext cx="148343" cy="28199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45"/>
            </p:blipFill>
            <p:spPr>
              <a:xfrm>
                <a:off x="5242101" y="2836820"/>
                <a:ext cx="14834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25" name="墨迹 124"/>
              <p14:cNvContentPartPr/>
              <p14:nvPr/>
            </p14:nvContentPartPr>
            <p14:xfrm>
              <a:off x="5239984" y="2938337"/>
              <a:ext cx="161749" cy="8459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47"/>
            </p:blipFill>
            <p:spPr>
              <a:xfrm>
                <a:off x="5239984" y="2938337"/>
                <a:ext cx="161749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26" name="墨迹 125"/>
              <p14:cNvContentPartPr/>
              <p14:nvPr/>
            </p14:nvContentPartPr>
            <p14:xfrm>
              <a:off x="5503333" y="2671680"/>
              <a:ext cx="269522" cy="375928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49"/>
            </p:blipFill>
            <p:spPr>
              <a:xfrm>
                <a:off x="5503333" y="2671680"/>
                <a:ext cx="269522" cy="375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27" name="墨迹 126"/>
              <p14:cNvContentPartPr/>
              <p14:nvPr/>
            </p14:nvContentPartPr>
            <p14:xfrm>
              <a:off x="5744633" y="2750461"/>
              <a:ext cx="145344" cy="216075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51"/>
            </p:blipFill>
            <p:spPr>
              <a:xfrm>
                <a:off x="5744633" y="2750461"/>
                <a:ext cx="145344" cy="216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28" name="墨迹 127"/>
              <p14:cNvContentPartPr/>
              <p14:nvPr/>
            </p14:nvContentPartPr>
            <p14:xfrm>
              <a:off x="5904088" y="2856031"/>
              <a:ext cx="174978" cy="125309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53"/>
            </p:blipFill>
            <p:spPr>
              <a:xfrm>
                <a:off x="5904088" y="2856031"/>
                <a:ext cx="174978" cy="1253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29" name="墨迹 128"/>
              <p14:cNvContentPartPr/>
              <p14:nvPr/>
            </p14:nvContentPartPr>
            <p14:xfrm>
              <a:off x="6152444" y="2915777"/>
              <a:ext cx="2822" cy="107157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55"/>
            </p:blipFill>
            <p:spPr>
              <a:xfrm>
                <a:off x="6152444" y="2915777"/>
                <a:ext cx="2822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30" name="墨迹 129"/>
              <p14:cNvContentPartPr/>
              <p14:nvPr/>
            </p14:nvContentPartPr>
            <p14:xfrm>
              <a:off x="6604000" y="2678906"/>
              <a:ext cx="195086" cy="11279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57"/>
            </p:blipFill>
            <p:spPr>
              <a:xfrm>
                <a:off x="6604000" y="2678906"/>
                <a:ext cx="195086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31" name="墨迹 130"/>
              <p14:cNvContentPartPr/>
              <p14:nvPr/>
            </p14:nvContentPartPr>
            <p14:xfrm>
              <a:off x="6563783" y="2600653"/>
              <a:ext cx="319617" cy="498418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59"/>
            </p:blipFill>
            <p:spPr>
              <a:xfrm>
                <a:off x="6563783" y="2600653"/>
                <a:ext cx="319617" cy="4984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32" name="墨迹 131"/>
              <p14:cNvContentPartPr/>
              <p14:nvPr/>
            </p14:nvContentPartPr>
            <p14:xfrm>
              <a:off x="6716888" y="2735304"/>
              <a:ext cx="169334" cy="227707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61"/>
            </p:blipFill>
            <p:spPr>
              <a:xfrm>
                <a:off x="6716888" y="2735304"/>
                <a:ext cx="169334" cy="2277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33" name="墨迹 132"/>
              <p14:cNvContentPartPr/>
              <p14:nvPr/>
            </p14:nvContentPartPr>
            <p14:xfrm>
              <a:off x="6762044" y="2561880"/>
              <a:ext cx="87488" cy="80367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63"/>
            </p:blipFill>
            <p:spPr>
              <a:xfrm>
                <a:off x="6762044" y="2561880"/>
                <a:ext cx="87488" cy="803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34" name="墨迹 133"/>
              <p14:cNvContentPartPr/>
              <p14:nvPr/>
            </p14:nvContentPartPr>
            <p14:xfrm>
              <a:off x="6962422" y="2690185"/>
              <a:ext cx="19755" cy="191754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65"/>
            </p:blipFill>
            <p:spPr>
              <a:xfrm>
                <a:off x="6962422" y="2690185"/>
                <a:ext cx="19755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35" name="墨迹 134"/>
              <p14:cNvContentPartPr/>
              <p14:nvPr/>
            </p14:nvContentPartPr>
            <p14:xfrm>
              <a:off x="6986411" y="2584439"/>
              <a:ext cx="218722" cy="336273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67"/>
            </p:blipFill>
            <p:spPr>
              <a:xfrm>
                <a:off x="6986411" y="2584439"/>
                <a:ext cx="218722" cy="3362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36" name="墨迹 135"/>
              <p14:cNvContentPartPr/>
              <p14:nvPr/>
            </p14:nvContentPartPr>
            <p14:xfrm>
              <a:off x="7066844" y="2664630"/>
              <a:ext cx="22578" cy="237048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69"/>
            </p:blipFill>
            <p:spPr>
              <a:xfrm>
                <a:off x="7066844" y="2664630"/>
                <a:ext cx="22578" cy="2370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37" name="墨迹 136"/>
              <p14:cNvContentPartPr/>
              <p14:nvPr/>
            </p14:nvContentPartPr>
            <p14:xfrm>
              <a:off x="7228416" y="2576508"/>
              <a:ext cx="306916" cy="381568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71"/>
            </p:blipFill>
            <p:spPr>
              <a:xfrm>
                <a:off x="7228416" y="2576508"/>
                <a:ext cx="306916" cy="381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38" name="墨迹 137"/>
              <p14:cNvContentPartPr/>
              <p14:nvPr/>
            </p14:nvContentPartPr>
            <p14:xfrm>
              <a:off x="7433733" y="2602063"/>
              <a:ext cx="90311" cy="62743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73"/>
            </p:blipFill>
            <p:spPr>
              <a:xfrm>
                <a:off x="7433733" y="2602063"/>
                <a:ext cx="90311" cy="627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39" name="墨迹 138"/>
              <p14:cNvContentPartPr/>
              <p14:nvPr/>
            </p14:nvContentPartPr>
            <p14:xfrm>
              <a:off x="7524044" y="2695825"/>
              <a:ext cx="112888" cy="129716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75"/>
            </p:blipFill>
            <p:spPr>
              <a:xfrm>
                <a:off x="7524044" y="2695825"/>
                <a:ext cx="1128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40" name="墨迹 139"/>
              <p14:cNvContentPartPr/>
              <p14:nvPr/>
            </p14:nvContentPartPr>
            <p14:xfrm>
              <a:off x="7546622" y="2554830"/>
              <a:ext cx="254000" cy="344028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77"/>
            </p:blipFill>
            <p:spPr>
              <a:xfrm>
                <a:off x="7546622" y="2554830"/>
                <a:ext cx="254000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41" name="墨迹 140"/>
              <p14:cNvContentPartPr/>
              <p14:nvPr/>
            </p14:nvContentPartPr>
            <p14:xfrm>
              <a:off x="7800622" y="2462478"/>
              <a:ext cx="64911" cy="345791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79"/>
            </p:blipFill>
            <p:spPr>
              <a:xfrm>
                <a:off x="7800622" y="2462478"/>
                <a:ext cx="64911" cy="345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42" name="墨迹 141"/>
              <p14:cNvContentPartPr/>
              <p14:nvPr/>
            </p14:nvContentPartPr>
            <p14:xfrm>
              <a:off x="7895696" y="2416655"/>
              <a:ext cx="257704" cy="414525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81"/>
            </p:blipFill>
            <p:spPr>
              <a:xfrm>
                <a:off x="7895696" y="2416655"/>
                <a:ext cx="257704" cy="414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43" name="墨迹 142"/>
              <p14:cNvContentPartPr/>
              <p14:nvPr/>
            </p14:nvContentPartPr>
            <p14:xfrm>
              <a:off x="7951258" y="2478693"/>
              <a:ext cx="142875" cy="53578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83"/>
            </p:blipFill>
            <p:spPr>
              <a:xfrm>
                <a:off x="7951258" y="2478693"/>
                <a:ext cx="142875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44" name="墨迹 143"/>
              <p14:cNvContentPartPr/>
              <p14:nvPr/>
            </p14:nvContentPartPr>
            <p14:xfrm>
              <a:off x="7253111" y="1409950"/>
              <a:ext cx="105012" cy="59958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85"/>
            </p:blipFill>
            <p:spPr>
              <a:xfrm>
                <a:off x="7253111" y="1409950"/>
                <a:ext cx="105012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45" name="墨迹 144"/>
              <p14:cNvContentPartPr/>
              <p14:nvPr/>
            </p14:nvContentPartPr>
            <p14:xfrm>
              <a:off x="4605866" y="3409260"/>
              <a:ext cx="973667" cy="64858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87"/>
            </p:blipFill>
            <p:spPr>
              <a:xfrm>
                <a:off x="4605866" y="3409260"/>
                <a:ext cx="973667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46" name="墨迹 145"/>
              <p14:cNvContentPartPr/>
              <p14:nvPr/>
            </p14:nvContentPartPr>
            <p14:xfrm>
              <a:off x="6350000" y="3179086"/>
              <a:ext cx="67733" cy="396548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89"/>
            </p:blipFill>
            <p:spPr>
              <a:xfrm>
                <a:off x="6350000" y="3179086"/>
                <a:ext cx="67733" cy="3965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47" name="墨迹 146"/>
              <p14:cNvContentPartPr/>
              <p14:nvPr/>
            </p14:nvContentPartPr>
            <p14:xfrm>
              <a:off x="6374518" y="3301575"/>
              <a:ext cx="144815" cy="166903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91"/>
            </p:blipFill>
            <p:spPr>
              <a:xfrm>
                <a:off x="6374518" y="3301575"/>
                <a:ext cx="144815" cy="1669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48" name="墨迹 147"/>
              <p14:cNvContentPartPr/>
              <p14:nvPr/>
            </p14:nvContentPartPr>
            <p14:xfrm>
              <a:off x="6505046" y="3366962"/>
              <a:ext cx="132821" cy="105746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93"/>
            </p:blipFill>
            <p:spPr>
              <a:xfrm>
                <a:off x="6505046" y="3366962"/>
                <a:ext cx="132821" cy="1057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49" name="墨迹 148"/>
              <p14:cNvContentPartPr/>
              <p14:nvPr/>
            </p14:nvContentPartPr>
            <p14:xfrm>
              <a:off x="6683022" y="3382471"/>
              <a:ext cx="11288" cy="136765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95"/>
            </p:blipFill>
            <p:spPr>
              <a:xfrm>
                <a:off x="6683022" y="3382471"/>
                <a:ext cx="11288" cy="1367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50" name="墨迹 149"/>
              <p14:cNvContentPartPr/>
              <p14:nvPr/>
            </p14:nvContentPartPr>
            <p14:xfrm>
              <a:off x="6754636" y="3271085"/>
              <a:ext cx="123119" cy="16919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97"/>
            </p:blipFill>
            <p:spPr>
              <a:xfrm>
                <a:off x="6754636" y="3271085"/>
                <a:ext cx="12311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51" name="墨迹 150"/>
              <p14:cNvContentPartPr/>
              <p14:nvPr/>
            </p14:nvContentPartPr>
            <p14:xfrm>
              <a:off x="6748991" y="3344402"/>
              <a:ext cx="151341" cy="1974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99"/>
            </p:blipFill>
            <p:spPr>
              <a:xfrm>
                <a:off x="6748991" y="3344402"/>
                <a:ext cx="151341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52" name="墨迹 151"/>
              <p14:cNvContentPartPr/>
              <p14:nvPr/>
            </p14:nvContentPartPr>
            <p14:xfrm>
              <a:off x="7027333" y="3296464"/>
              <a:ext cx="835378" cy="25379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301"/>
            </p:blipFill>
            <p:spPr>
              <a:xfrm>
                <a:off x="7027333" y="3296464"/>
                <a:ext cx="835378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53" name="墨迹 152"/>
              <p14:cNvContentPartPr/>
              <p14:nvPr/>
            </p14:nvContentPartPr>
            <p14:xfrm>
              <a:off x="7181144" y="3067347"/>
              <a:ext cx="49388" cy="254496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303"/>
            </p:blipFill>
            <p:spPr>
              <a:xfrm>
                <a:off x="7181144" y="3067347"/>
                <a:ext cx="49388" cy="254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54" name="墨迹 153"/>
              <p14:cNvContentPartPr/>
              <p14:nvPr/>
            </p14:nvContentPartPr>
            <p14:xfrm>
              <a:off x="7258755" y="3163929"/>
              <a:ext cx="79022" cy="129715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305"/>
            </p:blipFill>
            <p:spPr>
              <a:xfrm>
                <a:off x="7258755" y="3163929"/>
                <a:ext cx="79022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55" name="墨迹 154"/>
              <p14:cNvContentPartPr/>
              <p14:nvPr/>
            </p14:nvContentPartPr>
            <p14:xfrm>
              <a:off x="7369527" y="3062412"/>
              <a:ext cx="52917" cy="8460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307"/>
            </p:blipFill>
            <p:spPr>
              <a:xfrm>
                <a:off x="7369527" y="3062412"/>
                <a:ext cx="52917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56" name="墨迹 155"/>
              <p14:cNvContentPartPr/>
              <p14:nvPr/>
            </p14:nvContentPartPr>
            <p14:xfrm>
              <a:off x="7420856" y="3006014"/>
              <a:ext cx="80610" cy="129716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309"/>
            </p:blipFill>
            <p:spPr>
              <a:xfrm>
                <a:off x="7420856" y="3006014"/>
                <a:ext cx="80610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57" name="墨迹 156"/>
              <p14:cNvContentPartPr/>
              <p14:nvPr/>
            </p14:nvContentPartPr>
            <p14:xfrm>
              <a:off x="7540977" y="3056773"/>
              <a:ext cx="8467" cy="33838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311"/>
            </p:blipFill>
            <p:spPr>
              <a:xfrm>
                <a:off x="7540977" y="3056773"/>
                <a:ext cx="8467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58" name="墨迹 157"/>
              <p14:cNvContentPartPr/>
              <p14:nvPr/>
            </p14:nvContentPartPr>
            <p14:xfrm>
              <a:off x="7546622" y="2989095"/>
              <a:ext cx="73378" cy="197393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313"/>
            </p:blipFill>
            <p:spPr>
              <a:xfrm>
                <a:off x="7546622" y="2989095"/>
                <a:ext cx="7337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59" name="墨迹 158"/>
              <p14:cNvContentPartPr/>
              <p14:nvPr/>
            </p14:nvContentPartPr>
            <p14:xfrm>
              <a:off x="7597422" y="2994735"/>
              <a:ext cx="70555" cy="8459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315"/>
            </p:blipFill>
            <p:spPr>
              <a:xfrm>
                <a:off x="7597422" y="2994735"/>
                <a:ext cx="70555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60" name="墨迹 159"/>
              <p14:cNvContentPartPr/>
              <p14:nvPr/>
            </p14:nvContentPartPr>
            <p14:xfrm>
              <a:off x="7673622" y="3090611"/>
              <a:ext cx="93133" cy="146635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317"/>
            </p:blipFill>
            <p:spPr>
              <a:xfrm>
                <a:off x="7673622" y="3090611"/>
                <a:ext cx="9313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61" name="墨迹 160"/>
              <p14:cNvContentPartPr/>
              <p14:nvPr/>
            </p14:nvContentPartPr>
            <p14:xfrm>
              <a:off x="7670800" y="3124450"/>
              <a:ext cx="62088" cy="124076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319"/>
            </p:blipFill>
            <p:spPr>
              <a:xfrm>
                <a:off x="7670800" y="3124450"/>
                <a:ext cx="62088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62" name="墨迹 161"/>
              <p14:cNvContentPartPr/>
              <p14:nvPr/>
            </p14:nvContentPartPr>
            <p14:xfrm>
              <a:off x="7783688" y="3094841"/>
              <a:ext cx="28222" cy="150865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321"/>
            </p:blipFill>
            <p:spPr>
              <a:xfrm>
                <a:off x="7783688" y="3094841"/>
                <a:ext cx="28222" cy="150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63" name="墨迹 162"/>
              <p14:cNvContentPartPr/>
              <p14:nvPr/>
            </p14:nvContentPartPr>
            <p14:xfrm>
              <a:off x="7845777" y="3135730"/>
              <a:ext cx="62089" cy="107156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323"/>
            </p:blipFill>
            <p:spPr>
              <a:xfrm>
                <a:off x="7845777" y="3135730"/>
                <a:ext cx="62089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64" name="墨迹 163"/>
              <p14:cNvContentPartPr/>
              <p14:nvPr/>
            </p14:nvContentPartPr>
            <p14:xfrm>
              <a:off x="7924800" y="3058711"/>
              <a:ext cx="33866" cy="6521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325"/>
            </p:blipFill>
            <p:spPr>
              <a:xfrm>
                <a:off x="7924800" y="3058711"/>
                <a:ext cx="33866" cy="6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165" name="墨迹 164"/>
              <p14:cNvContentPartPr/>
              <p14:nvPr/>
            </p14:nvContentPartPr>
            <p14:xfrm>
              <a:off x="7995002" y="2983455"/>
              <a:ext cx="70909" cy="98697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27"/>
            </p:blipFill>
            <p:spPr>
              <a:xfrm>
                <a:off x="7995002" y="2983455"/>
                <a:ext cx="70909" cy="98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166" name="墨迹 165"/>
              <p14:cNvContentPartPr/>
              <p14:nvPr/>
            </p14:nvContentPartPr>
            <p14:xfrm>
              <a:off x="8088488" y="3017294"/>
              <a:ext cx="11289" cy="56398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29"/>
            </p:blipFill>
            <p:spPr>
              <a:xfrm>
                <a:off x="8088488" y="3017294"/>
                <a:ext cx="11289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167" name="墨迹 166"/>
              <p14:cNvContentPartPr/>
              <p14:nvPr/>
            </p14:nvContentPartPr>
            <p14:xfrm>
              <a:off x="8077200" y="2981693"/>
              <a:ext cx="117122" cy="165316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31"/>
            </p:blipFill>
            <p:spPr>
              <a:xfrm>
                <a:off x="8077200" y="2981693"/>
                <a:ext cx="117122" cy="165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168" name="墨迹 167"/>
              <p14:cNvContentPartPr/>
              <p14:nvPr/>
            </p14:nvContentPartPr>
            <p14:xfrm>
              <a:off x="8156222" y="2983455"/>
              <a:ext cx="95955" cy="25379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33"/>
            </p:blipFill>
            <p:spPr>
              <a:xfrm>
                <a:off x="8156222" y="2983455"/>
                <a:ext cx="95955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169" name="墨迹 168"/>
              <p14:cNvContentPartPr/>
              <p14:nvPr/>
            </p14:nvContentPartPr>
            <p14:xfrm>
              <a:off x="7806266" y="3273905"/>
              <a:ext cx="462844" cy="31019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35"/>
            </p:blipFill>
            <p:spPr>
              <a:xfrm>
                <a:off x="7806266" y="3273905"/>
                <a:ext cx="46284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170" name="墨迹 169"/>
              <p14:cNvContentPartPr/>
              <p14:nvPr/>
            </p14:nvContentPartPr>
            <p14:xfrm>
              <a:off x="7656688" y="3329422"/>
              <a:ext cx="19756" cy="265952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37"/>
            </p:blipFill>
            <p:spPr>
              <a:xfrm>
                <a:off x="7656688" y="3329422"/>
                <a:ext cx="19756" cy="265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171" name="墨迹 170"/>
              <p14:cNvContentPartPr/>
              <p14:nvPr/>
            </p14:nvContentPartPr>
            <p14:xfrm>
              <a:off x="5537200" y="3180848"/>
              <a:ext cx="338666" cy="254496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39"/>
            </p:blipFill>
            <p:spPr>
              <a:xfrm>
                <a:off x="5537200" y="3180848"/>
                <a:ext cx="338666" cy="254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172" name="墨迹 171"/>
              <p14:cNvContentPartPr/>
              <p14:nvPr/>
            </p14:nvContentPartPr>
            <p14:xfrm>
              <a:off x="1255888" y="3885823"/>
              <a:ext cx="1150409" cy="56399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41"/>
            </p:blipFill>
            <p:spPr>
              <a:xfrm>
                <a:off x="1255888" y="3885823"/>
                <a:ext cx="1150409" cy="563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173" name="墨迹 172"/>
              <p14:cNvContentPartPr/>
              <p14:nvPr/>
            </p14:nvContentPartPr>
            <p14:xfrm>
              <a:off x="1597377" y="3400801"/>
              <a:ext cx="88371" cy="211492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43"/>
            </p:blipFill>
            <p:spPr>
              <a:xfrm>
                <a:off x="1597377" y="3400801"/>
                <a:ext cx="88371" cy="211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174" name="墨迹 173"/>
              <p14:cNvContentPartPr/>
              <p14:nvPr/>
            </p14:nvContentPartPr>
            <p14:xfrm>
              <a:off x="1738488" y="3380532"/>
              <a:ext cx="101600" cy="167608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45"/>
            </p:blipFill>
            <p:spPr>
              <a:xfrm>
                <a:off x="1738488" y="3380532"/>
                <a:ext cx="101600" cy="1676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175" name="墨迹 174"/>
              <p14:cNvContentPartPr/>
              <p14:nvPr/>
            </p14:nvContentPartPr>
            <p14:xfrm>
              <a:off x="1834444" y="3340173"/>
              <a:ext cx="28222" cy="260840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47"/>
            </p:blipFill>
            <p:spPr>
              <a:xfrm>
                <a:off x="1834444" y="3340173"/>
                <a:ext cx="28222" cy="260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176" name="墨迹 175"/>
              <p14:cNvContentPartPr/>
              <p14:nvPr/>
            </p14:nvContentPartPr>
            <p14:xfrm>
              <a:off x="1910644" y="3402210"/>
              <a:ext cx="155222" cy="145225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49"/>
            </p:blipFill>
            <p:spPr>
              <a:xfrm>
                <a:off x="1910644" y="3402210"/>
                <a:ext cx="155222" cy="1452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177" name="墨迹 176"/>
              <p14:cNvContentPartPr/>
              <p14:nvPr/>
            </p14:nvContentPartPr>
            <p14:xfrm>
              <a:off x="2060222" y="3310564"/>
              <a:ext cx="176389" cy="462463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51"/>
            </p:blipFill>
            <p:spPr>
              <a:xfrm>
                <a:off x="2060222" y="3310564"/>
                <a:ext cx="176389" cy="462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178" name="墨迹 177"/>
              <p14:cNvContentPartPr/>
              <p14:nvPr/>
            </p14:nvContentPartPr>
            <p14:xfrm>
              <a:off x="4205111" y="3798407"/>
              <a:ext cx="3829756" cy="87417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53"/>
            </p:blipFill>
            <p:spPr>
              <a:xfrm>
                <a:off x="4205111" y="3798407"/>
                <a:ext cx="3829756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179" name="墨迹 178"/>
              <p14:cNvContentPartPr/>
              <p14:nvPr/>
            </p14:nvContentPartPr>
            <p14:xfrm>
              <a:off x="7371644" y="3882475"/>
              <a:ext cx="189794" cy="581428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55"/>
            </p:blipFill>
            <p:spPr>
              <a:xfrm>
                <a:off x="7371644" y="3882475"/>
                <a:ext cx="189794" cy="581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180" name="墨迹 179"/>
              <p14:cNvContentPartPr/>
              <p14:nvPr/>
            </p14:nvContentPartPr>
            <p14:xfrm>
              <a:off x="7337777" y="4029638"/>
              <a:ext cx="259645" cy="64858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57"/>
            </p:blipFill>
            <p:spPr>
              <a:xfrm>
                <a:off x="7337777" y="4029638"/>
                <a:ext cx="259645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181" name="墨迹 180"/>
              <p14:cNvContentPartPr/>
              <p14:nvPr/>
            </p14:nvContentPartPr>
            <p14:xfrm>
              <a:off x="7470069" y="3939402"/>
              <a:ext cx="155575" cy="281990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59"/>
            </p:blipFill>
            <p:spPr>
              <a:xfrm>
                <a:off x="7470069" y="3939402"/>
                <a:ext cx="155575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182" name="墨迹 181"/>
              <p14:cNvContentPartPr/>
              <p14:nvPr/>
            </p14:nvContentPartPr>
            <p14:xfrm>
              <a:off x="7507111" y="4190373"/>
              <a:ext cx="121356" cy="50758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61"/>
            </p:blipFill>
            <p:spPr>
              <a:xfrm>
                <a:off x="7507111" y="4190373"/>
                <a:ext cx="121356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183" name="墨迹 182"/>
              <p14:cNvContentPartPr/>
              <p14:nvPr/>
            </p14:nvContentPartPr>
            <p14:xfrm>
              <a:off x="7670800" y="3992980"/>
              <a:ext cx="127000" cy="259431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63"/>
            </p:blipFill>
            <p:spPr>
              <a:xfrm>
                <a:off x="7670800" y="3992980"/>
                <a:ext cx="127000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184" name="墨迹 183"/>
              <p14:cNvContentPartPr/>
              <p14:nvPr/>
            </p14:nvContentPartPr>
            <p14:xfrm>
              <a:off x="7833077" y="3851985"/>
              <a:ext cx="244123" cy="415406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65"/>
            </p:blipFill>
            <p:spPr>
              <a:xfrm>
                <a:off x="7833077" y="3851985"/>
                <a:ext cx="244123" cy="4154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185" name="墨迹 184"/>
              <p14:cNvContentPartPr/>
              <p14:nvPr/>
            </p14:nvContentPartPr>
            <p14:xfrm>
              <a:off x="8094133" y="3868904"/>
              <a:ext cx="39511" cy="676776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67"/>
            </p:blipFill>
            <p:spPr>
              <a:xfrm>
                <a:off x="8094133" y="3868904"/>
                <a:ext cx="39511" cy="676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186" name="墨迹 185"/>
              <p14:cNvContentPartPr/>
              <p14:nvPr/>
            </p14:nvContentPartPr>
            <p14:xfrm>
              <a:off x="8051800" y="4085155"/>
              <a:ext cx="81844" cy="40360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69"/>
            </p:blipFill>
            <p:spPr>
              <a:xfrm>
                <a:off x="8051800" y="4085155"/>
                <a:ext cx="81844" cy="40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187" name="墨迹 186"/>
              <p14:cNvContentPartPr/>
              <p14:nvPr/>
            </p14:nvContentPartPr>
            <p14:xfrm>
              <a:off x="8235244" y="3881594"/>
              <a:ext cx="90311" cy="69087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71"/>
            </p:blipFill>
            <p:spPr>
              <a:xfrm>
                <a:off x="8235244" y="3881594"/>
                <a:ext cx="90311" cy="690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188" name="墨迹 187"/>
              <p14:cNvContentPartPr/>
              <p14:nvPr/>
            </p14:nvContentPartPr>
            <p14:xfrm>
              <a:off x="8144933" y="3970420"/>
              <a:ext cx="406400" cy="257316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73"/>
            </p:blipFill>
            <p:spPr>
              <a:xfrm>
                <a:off x="8144933" y="3970420"/>
                <a:ext cx="406400" cy="2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189" name="墨迹 188"/>
              <p14:cNvContentPartPr/>
              <p14:nvPr/>
            </p14:nvContentPartPr>
            <p14:xfrm>
              <a:off x="1464733" y="5507090"/>
              <a:ext cx="207786" cy="575436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75"/>
            </p:blipFill>
            <p:spPr>
              <a:xfrm>
                <a:off x="1464733" y="5507090"/>
                <a:ext cx="207786" cy="575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190" name="墨迹 189"/>
              <p14:cNvContentPartPr/>
              <p14:nvPr/>
            </p14:nvContentPartPr>
            <p14:xfrm>
              <a:off x="1465438" y="5698139"/>
              <a:ext cx="148873" cy="119494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77"/>
            </p:blipFill>
            <p:spPr>
              <a:xfrm>
                <a:off x="1465438" y="5698139"/>
                <a:ext cx="148873" cy="1194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191" name="墨迹 190"/>
              <p14:cNvContentPartPr/>
              <p14:nvPr/>
            </p14:nvContentPartPr>
            <p14:xfrm>
              <a:off x="1631244" y="5572125"/>
              <a:ext cx="165100" cy="78957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79"/>
            </p:blipFill>
            <p:spPr>
              <a:xfrm>
                <a:off x="1631244" y="5572125"/>
                <a:ext cx="165100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192" name="墨迹 191"/>
              <p14:cNvContentPartPr/>
              <p14:nvPr/>
            </p14:nvContentPartPr>
            <p14:xfrm>
              <a:off x="1682044" y="5532646"/>
              <a:ext cx="67733" cy="149631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81"/>
            </p:blipFill>
            <p:spPr>
              <a:xfrm>
                <a:off x="1682044" y="5532646"/>
                <a:ext cx="67733" cy="1496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193" name="墨迹 192"/>
              <p14:cNvContentPartPr/>
              <p14:nvPr/>
            </p14:nvContentPartPr>
            <p14:xfrm>
              <a:off x="1590851" y="5519957"/>
              <a:ext cx="229482" cy="365706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83"/>
            </p:blipFill>
            <p:spPr>
              <a:xfrm>
                <a:off x="1590851" y="5519957"/>
                <a:ext cx="229482" cy="365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194" name="墨迹 193"/>
              <p14:cNvContentPartPr/>
              <p14:nvPr/>
            </p14:nvContentPartPr>
            <p14:xfrm>
              <a:off x="1656644" y="5775158"/>
              <a:ext cx="115711" cy="138175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85"/>
            </p:blipFill>
            <p:spPr>
              <a:xfrm>
                <a:off x="1656644" y="5775158"/>
                <a:ext cx="115711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195" name="墨迹 194"/>
              <p14:cNvContentPartPr/>
              <p14:nvPr/>
            </p14:nvContentPartPr>
            <p14:xfrm>
              <a:off x="1715911" y="5882314"/>
              <a:ext cx="118533" cy="56398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87"/>
            </p:blipFill>
            <p:spPr>
              <a:xfrm>
                <a:off x="1715911" y="5882314"/>
                <a:ext cx="118533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196" name="墨迹 195"/>
              <p14:cNvContentPartPr/>
              <p14:nvPr/>
            </p14:nvContentPartPr>
            <p14:xfrm>
              <a:off x="1865488" y="5512378"/>
              <a:ext cx="282223" cy="492073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89"/>
            </p:blipFill>
            <p:spPr>
              <a:xfrm>
                <a:off x="1865488" y="5512378"/>
                <a:ext cx="282223" cy="492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197" name="墨迹 196"/>
              <p14:cNvContentPartPr/>
              <p14:nvPr/>
            </p14:nvContentPartPr>
            <p14:xfrm>
              <a:off x="2387600" y="5814812"/>
              <a:ext cx="50800" cy="50582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91"/>
            </p:blipFill>
            <p:spPr>
              <a:xfrm>
                <a:off x="2387600" y="5814812"/>
                <a:ext cx="50800" cy="50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198" name="墨迹 197"/>
              <p14:cNvContentPartPr/>
              <p14:nvPr/>
            </p14:nvContentPartPr>
            <p14:xfrm>
              <a:off x="2381250" y="5921792"/>
              <a:ext cx="37394" cy="31019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93"/>
            </p:blipFill>
            <p:spPr>
              <a:xfrm>
                <a:off x="2381250" y="5921792"/>
                <a:ext cx="3739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199" name="墨迹 198"/>
              <p14:cNvContentPartPr/>
              <p14:nvPr/>
            </p14:nvContentPartPr>
            <p14:xfrm>
              <a:off x="3270073" y="5551680"/>
              <a:ext cx="105304" cy="202329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95"/>
            </p:blipFill>
            <p:spPr>
              <a:xfrm>
                <a:off x="3270073" y="5551680"/>
                <a:ext cx="105304" cy="202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00" name="墨迹 199"/>
              <p14:cNvContentPartPr/>
              <p14:nvPr/>
            </p14:nvContentPartPr>
            <p14:xfrm>
              <a:off x="3369733" y="5527006"/>
              <a:ext cx="200378" cy="234404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97"/>
            </p:blipFill>
            <p:spPr>
              <a:xfrm>
                <a:off x="3369733" y="5527006"/>
                <a:ext cx="200378" cy="2344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01" name="墨迹 200"/>
              <p14:cNvContentPartPr/>
              <p14:nvPr/>
            </p14:nvContentPartPr>
            <p14:xfrm>
              <a:off x="3569229" y="5555734"/>
              <a:ext cx="376237" cy="170780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99"/>
            </p:blipFill>
            <p:spPr>
              <a:xfrm>
                <a:off x="3569229" y="5555734"/>
                <a:ext cx="376237" cy="1707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02" name="墨迹 201"/>
              <p14:cNvContentPartPr/>
              <p14:nvPr/>
            </p14:nvContentPartPr>
            <p14:xfrm>
              <a:off x="3939822" y="5536171"/>
              <a:ext cx="16933" cy="238986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401"/>
            </p:blipFill>
            <p:spPr>
              <a:xfrm>
                <a:off x="3939822" y="5536171"/>
                <a:ext cx="16933" cy="2389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03" name="墨迹 202"/>
              <p14:cNvContentPartPr/>
              <p14:nvPr/>
            </p14:nvContentPartPr>
            <p14:xfrm>
              <a:off x="4067527" y="5512378"/>
              <a:ext cx="254000" cy="208496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403"/>
            </p:blipFill>
            <p:spPr>
              <a:xfrm>
                <a:off x="4067527" y="5512378"/>
                <a:ext cx="254000" cy="208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04" name="墨迹 203"/>
              <p14:cNvContentPartPr/>
              <p14:nvPr/>
            </p14:nvContentPartPr>
            <p14:xfrm>
              <a:off x="4320822" y="5603848"/>
              <a:ext cx="132644" cy="396902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405"/>
            </p:blipFill>
            <p:spPr>
              <a:xfrm>
                <a:off x="4320822" y="5603848"/>
                <a:ext cx="132644" cy="3969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05" name="墨迹 204"/>
              <p14:cNvContentPartPr/>
              <p14:nvPr/>
            </p14:nvContentPartPr>
            <p14:xfrm>
              <a:off x="2985911" y="6119185"/>
              <a:ext cx="201789" cy="22559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407"/>
            </p:blipFill>
            <p:spPr>
              <a:xfrm>
                <a:off x="2985911" y="6119185"/>
                <a:ext cx="20178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06" name="墨迹 205"/>
              <p14:cNvContentPartPr/>
              <p14:nvPr/>
            </p14:nvContentPartPr>
            <p14:xfrm>
              <a:off x="2917472" y="6053446"/>
              <a:ext cx="376061" cy="463345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409"/>
            </p:blipFill>
            <p:spPr>
              <a:xfrm>
                <a:off x="2917472" y="6053446"/>
                <a:ext cx="376061" cy="463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0">
            <p14:nvContentPartPr>
              <p14:cNvPr id="207" name="墨迹 206"/>
              <p14:cNvContentPartPr/>
              <p14:nvPr/>
            </p14:nvContentPartPr>
            <p14:xfrm>
              <a:off x="3160888" y="6224227"/>
              <a:ext cx="186267" cy="188228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411"/>
            </p:blipFill>
            <p:spPr>
              <a:xfrm>
                <a:off x="3160888" y="6224227"/>
                <a:ext cx="186267" cy="1882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2">
            <p14:nvContentPartPr>
              <p14:cNvPr id="208" name="墨迹 207"/>
              <p14:cNvContentPartPr/>
              <p14:nvPr/>
            </p14:nvContentPartPr>
            <p14:xfrm>
              <a:off x="3194755" y="6017669"/>
              <a:ext cx="101600" cy="64857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413"/>
            </p:blipFill>
            <p:spPr>
              <a:xfrm>
                <a:off x="3194755" y="6017669"/>
                <a:ext cx="101600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09" name="墨迹 208"/>
              <p14:cNvContentPartPr/>
              <p14:nvPr/>
            </p14:nvContentPartPr>
            <p14:xfrm>
              <a:off x="3514372" y="6234096"/>
              <a:ext cx="131939" cy="179769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415"/>
            </p:blipFill>
            <p:spPr>
              <a:xfrm>
                <a:off x="3514372" y="6234096"/>
                <a:ext cx="131939" cy="1797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10" name="墨迹 209"/>
              <p14:cNvContentPartPr/>
              <p14:nvPr/>
            </p14:nvContentPartPr>
            <p14:xfrm>
              <a:off x="3601155" y="6188273"/>
              <a:ext cx="191911" cy="213607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417"/>
            </p:blipFill>
            <p:spPr>
              <a:xfrm>
                <a:off x="3601155" y="6188273"/>
                <a:ext cx="191911" cy="2136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11" name="墨迹 210"/>
              <p14:cNvContentPartPr/>
              <p14:nvPr/>
            </p14:nvContentPartPr>
            <p14:xfrm>
              <a:off x="3783894" y="6198143"/>
              <a:ext cx="396346" cy="183822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419"/>
            </p:blipFill>
            <p:spPr>
              <a:xfrm>
                <a:off x="3783894" y="6198143"/>
                <a:ext cx="396346" cy="183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0">
            <p14:nvContentPartPr>
              <p14:cNvPr id="212" name="墨迹 211"/>
              <p14:cNvContentPartPr/>
              <p14:nvPr/>
            </p14:nvContentPartPr>
            <p14:xfrm>
              <a:off x="4148666" y="6159193"/>
              <a:ext cx="39511" cy="312480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421"/>
            </p:blipFill>
            <p:spPr>
              <a:xfrm>
                <a:off x="4148666" y="6159193"/>
                <a:ext cx="39511" cy="3124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2">
            <p14:nvContentPartPr>
              <p14:cNvPr id="213" name="墨迹 212"/>
              <p14:cNvContentPartPr/>
              <p14:nvPr/>
            </p14:nvContentPartPr>
            <p14:xfrm>
              <a:off x="4222044" y="6139630"/>
              <a:ext cx="112889" cy="287630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423"/>
            </p:blipFill>
            <p:spPr>
              <a:xfrm>
                <a:off x="4222044" y="6139630"/>
                <a:ext cx="112889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14" name="墨迹 213"/>
              <p14:cNvContentPartPr/>
              <p14:nvPr/>
            </p14:nvContentPartPr>
            <p14:xfrm>
              <a:off x="4408311" y="6168533"/>
              <a:ext cx="105304" cy="207439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425"/>
            </p:blipFill>
            <p:spPr>
              <a:xfrm>
                <a:off x="4408311" y="6168533"/>
                <a:ext cx="105304" cy="2074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15" name="墨迹 214"/>
              <p14:cNvContentPartPr/>
              <p14:nvPr/>
            </p14:nvContentPartPr>
            <p14:xfrm>
              <a:off x="4481688" y="6271460"/>
              <a:ext cx="180623" cy="422985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427"/>
            </p:blipFill>
            <p:spPr>
              <a:xfrm>
                <a:off x="4481688" y="6271460"/>
                <a:ext cx="180623" cy="422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16" name="墨迹 215"/>
              <p14:cNvContentPartPr/>
              <p14:nvPr/>
            </p14:nvContentPartPr>
            <p14:xfrm>
              <a:off x="4690533" y="5690560"/>
              <a:ext cx="291042" cy="468104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429"/>
            </p:blipFill>
            <p:spPr>
              <a:xfrm>
                <a:off x="4690533" y="5690560"/>
                <a:ext cx="291042" cy="468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17" name="墨迹 216"/>
              <p14:cNvContentPartPr/>
              <p14:nvPr/>
            </p14:nvContentPartPr>
            <p14:xfrm>
              <a:off x="5328355" y="5690560"/>
              <a:ext cx="148520" cy="28199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431"/>
            </p:blipFill>
            <p:spPr>
              <a:xfrm>
                <a:off x="5328355" y="5690560"/>
                <a:ext cx="14852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18" name="墨迹 217"/>
              <p14:cNvContentPartPr/>
              <p14:nvPr/>
            </p14:nvContentPartPr>
            <p14:xfrm>
              <a:off x="5221111" y="5730039"/>
              <a:ext cx="169333" cy="524502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433"/>
            </p:blipFill>
            <p:spPr>
              <a:xfrm>
                <a:off x="5221111" y="5730039"/>
                <a:ext cx="169333" cy="52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19" name="墨迹 218"/>
              <p14:cNvContentPartPr/>
              <p14:nvPr/>
            </p14:nvContentPartPr>
            <p14:xfrm>
              <a:off x="5209822" y="5806177"/>
              <a:ext cx="314149" cy="70497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435"/>
            </p:blipFill>
            <p:spPr>
              <a:xfrm>
                <a:off x="5209822" y="5806177"/>
                <a:ext cx="314149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20" name="墨迹 219"/>
              <p14:cNvContentPartPr/>
              <p14:nvPr/>
            </p14:nvContentPartPr>
            <p14:xfrm>
              <a:off x="5334000" y="5765816"/>
              <a:ext cx="186266" cy="347729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437"/>
            </p:blipFill>
            <p:spPr>
              <a:xfrm>
                <a:off x="5334000" y="5765816"/>
                <a:ext cx="186266" cy="347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21" name="墨迹 220"/>
              <p14:cNvContentPartPr/>
              <p14:nvPr/>
            </p14:nvContentPartPr>
            <p14:xfrm>
              <a:off x="5407377" y="6057147"/>
              <a:ext cx="129823" cy="56398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439"/>
            </p:blipFill>
            <p:spPr>
              <a:xfrm>
                <a:off x="5407377" y="6057147"/>
                <a:ext cx="129823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22" name="墨迹 221"/>
              <p14:cNvContentPartPr/>
              <p14:nvPr/>
            </p14:nvContentPartPr>
            <p14:xfrm>
              <a:off x="5565422" y="5828736"/>
              <a:ext cx="152400" cy="262250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441"/>
            </p:blipFill>
            <p:spPr>
              <a:xfrm>
                <a:off x="5565422" y="5828736"/>
                <a:ext cx="152400" cy="26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23" name="墨迹 222"/>
              <p14:cNvContentPartPr/>
              <p14:nvPr/>
            </p14:nvContentPartPr>
            <p14:xfrm>
              <a:off x="5796844" y="5653021"/>
              <a:ext cx="50800" cy="141876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443"/>
            </p:blipFill>
            <p:spPr>
              <a:xfrm>
                <a:off x="5796844" y="5653021"/>
                <a:ext cx="50800" cy="141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24" name="墨迹 223"/>
              <p14:cNvContentPartPr/>
              <p14:nvPr/>
            </p14:nvContentPartPr>
            <p14:xfrm>
              <a:off x="5682191" y="5792077"/>
              <a:ext cx="299509" cy="308250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445"/>
            </p:blipFill>
            <p:spPr>
              <a:xfrm>
                <a:off x="5682191" y="5792077"/>
                <a:ext cx="299509" cy="308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25" name="墨迹 224"/>
              <p14:cNvContentPartPr/>
              <p14:nvPr/>
            </p14:nvContentPartPr>
            <p14:xfrm>
              <a:off x="6028266" y="5681219"/>
              <a:ext cx="36689" cy="725596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447"/>
            </p:blipFill>
            <p:spPr>
              <a:xfrm>
                <a:off x="6028266" y="5681219"/>
                <a:ext cx="36689" cy="7255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26" name="墨迹 225"/>
              <p14:cNvContentPartPr/>
              <p14:nvPr/>
            </p14:nvContentPartPr>
            <p14:xfrm>
              <a:off x="5994400" y="5839134"/>
              <a:ext cx="64911" cy="46000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449"/>
            </p:blipFill>
            <p:spPr>
              <a:xfrm>
                <a:off x="5994400" y="5839134"/>
                <a:ext cx="64911" cy="46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27" name="墨迹 226"/>
              <p14:cNvContentPartPr/>
              <p14:nvPr/>
            </p14:nvContentPartPr>
            <p14:xfrm>
              <a:off x="6124222" y="5720169"/>
              <a:ext cx="122061" cy="54989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451"/>
            </p:blipFill>
            <p:spPr>
              <a:xfrm>
                <a:off x="6124222" y="5720169"/>
                <a:ext cx="122061" cy="549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28" name="墨迹 227"/>
              <p14:cNvContentPartPr/>
              <p14:nvPr/>
            </p14:nvContentPartPr>
            <p14:xfrm>
              <a:off x="6060546" y="5786437"/>
              <a:ext cx="258409" cy="245331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453"/>
            </p:blipFill>
            <p:spPr>
              <a:xfrm>
                <a:off x="6060546" y="5786437"/>
                <a:ext cx="258409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229" name="墨迹 228"/>
              <p14:cNvContentPartPr/>
              <p14:nvPr/>
            </p14:nvContentPartPr>
            <p14:xfrm>
              <a:off x="6406444" y="5642094"/>
              <a:ext cx="36688" cy="104864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455"/>
            </p:blipFill>
            <p:spPr>
              <a:xfrm>
                <a:off x="6406444" y="5642094"/>
                <a:ext cx="36688" cy="1048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6">
            <p14:nvContentPartPr>
              <p14:cNvPr id="230" name="墨迹 229"/>
              <p14:cNvContentPartPr/>
              <p14:nvPr/>
            </p14:nvContentPartPr>
            <p14:xfrm>
              <a:off x="6316133" y="5647557"/>
              <a:ext cx="222956" cy="389851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457"/>
            </p:blipFill>
            <p:spPr>
              <a:xfrm>
                <a:off x="6316133" y="5647557"/>
                <a:ext cx="222956" cy="3898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8">
            <p14:nvContentPartPr>
              <p14:cNvPr id="231" name="墨迹 230"/>
              <p14:cNvContentPartPr/>
              <p14:nvPr/>
            </p14:nvContentPartPr>
            <p14:xfrm>
              <a:off x="6440311" y="5961271"/>
              <a:ext cx="129822" cy="78957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459"/>
            </p:blipFill>
            <p:spPr>
              <a:xfrm>
                <a:off x="6440311" y="5961271"/>
                <a:ext cx="129822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232" name="墨迹 231"/>
              <p14:cNvContentPartPr/>
              <p14:nvPr/>
            </p14:nvContentPartPr>
            <p14:xfrm>
              <a:off x="6558138" y="5681396"/>
              <a:ext cx="185562" cy="406771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461"/>
            </p:blipFill>
            <p:spPr>
              <a:xfrm>
                <a:off x="6558138" y="5681396"/>
                <a:ext cx="185562" cy="4067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2">
            <p14:nvContentPartPr>
              <p14:cNvPr id="233" name="墨迹 232"/>
              <p14:cNvContentPartPr/>
              <p14:nvPr/>
            </p14:nvContentPartPr>
            <p14:xfrm>
              <a:off x="6762044" y="5995110"/>
              <a:ext cx="88371" cy="64857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463"/>
            </p:blipFill>
            <p:spPr>
              <a:xfrm>
                <a:off x="6762044" y="5995110"/>
                <a:ext cx="88371" cy="64857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2_1#44fab601d?sp=1&amp;vop=1&amp;pid=3f5b9ec7d&amp;color=0,0,0&amp;vtp=1&amp;bt=1&amp;bbb=1&amp;hb=1"/>
          <p:cNvSpPr/>
          <p:nvPr/>
        </p:nvSpPr>
        <p:spPr>
          <a:xfrm>
            <a:off x="646176" y="298123"/>
            <a:ext cx="10899648" cy="1930400"/>
          </a:xfrm>
          <a:prstGeom prst="rect">
            <a:avLst/>
          </a:prstGeom>
          <a:blipFill rotWithShape="1">
            <a:blip r:embed="rId3"/>
            <a:stretch>
              <a:fillRect l="-1398" r="-1342" b="-47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12_2#44fab601d?htil=3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13987" y="2479589"/>
            <a:ext cx="3541092" cy="318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12_3#44fab601d.choices?htil=3&amp;vop=1&amp;pid=3f5b9ec7d&amp;color=0,0,0&amp;vtp=1&amp;bbb=1"/>
          <p:cNvSpPr/>
          <p:nvPr/>
        </p:nvSpPr>
        <p:spPr>
          <a:xfrm>
            <a:off x="649224" y="3012367"/>
            <a:ext cx="7955280" cy="1866900"/>
          </a:xfrm>
          <a:prstGeom prst="rect">
            <a:avLst/>
          </a:prstGeom>
          <a:blipFill rotWithShape="1">
            <a:blip r:embed="rId5"/>
            <a:stretch>
              <a:fillRect l="-1992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/>
              <p14:cNvContentPartPr/>
              <p14:nvPr/>
            </p14:nvContentPartPr>
            <p14:xfrm>
              <a:off x="1279877" y="3423360"/>
              <a:ext cx="97367" cy="26277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1279877" y="3423360"/>
                <a:ext cx="97367" cy="262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1413933" y="3434816"/>
              <a:ext cx="8467" cy="14363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1413933" y="3434816"/>
                <a:ext cx="8467" cy="1436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1422400" y="3496677"/>
              <a:ext cx="87488" cy="3947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1422400" y="3496677"/>
                <a:ext cx="87488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1518355" y="3348985"/>
              <a:ext cx="11289" cy="328166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1518355" y="3348985"/>
                <a:ext cx="11289" cy="3281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1596672" y="3451559"/>
              <a:ext cx="189794" cy="166374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1596672" y="3451559"/>
                <a:ext cx="189794" cy="1663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1799872" y="3361322"/>
              <a:ext cx="145521" cy="43144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1799872" y="3361322"/>
                <a:ext cx="145521" cy="431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5965472" y="3248526"/>
              <a:ext cx="175683" cy="1127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5965472" y="3248526"/>
                <a:ext cx="175683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5952066" y="3265445"/>
              <a:ext cx="110066" cy="38914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5952066" y="3265445"/>
                <a:ext cx="110066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5971822" y="3362732"/>
              <a:ext cx="169333" cy="15509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5971822" y="3362732"/>
                <a:ext cx="169333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6173258" y="3178028"/>
              <a:ext cx="182386" cy="344381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6173258" y="3178028"/>
                <a:ext cx="182386" cy="3443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6293555" y="3231606"/>
              <a:ext cx="180622" cy="30455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6293555" y="3231606"/>
                <a:ext cx="180622" cy="30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6516511" y="3214687"/>
              <a:ext cx="46566" cy="31107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6516511" y="3214687"/>
                <a:ext cx="46566" cy="311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6592711" y="3139959"/>
              <a:ext cx="220133" cy="40183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6592711" y="3139959"/>
                <a:ext cx="220133" cy="4018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6948311" y="3366962"/>
              <a:ext cx="45156" cy="6203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6948311" y="3366962"/>
                <a:ext cx="45156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6925027" y="3474118"/>
              <a:ext cx="23284" cy="36659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6925027" y="3474118"/>
                <a:ext cx="23284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2280355" y="5377552"/>
              <a:ext cx="56445" cy="81777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2280355" y="5377552"/>
                <a:ext cx="56445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2223911" y="5517665"/>
              <a:ext cx="143933" cy="19052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2223911" y="5517665"/>
                <a:ext cx="143933" cy="190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2421466" y="5369091"/>
              <a:ext cx="127882" cy="251853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2421466" y="5369091"/>
                <a:ext cx="127882" cy="251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2381955" y="5574944"/>
              <a:ext cx="183445" cy="14945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2381955" y="5574944"/>
                <a:ext cx="183445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2641600" y="5475190"/>
              <a:ext cx="11288" cy="158972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2641600" y="5475190"/>
                <a:ext cx="11288" cy="1589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2655005" y="5387421"/>
              <a:ext cx="143228" cy="27494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2655005" y="5387421"/>
                <a:ext cx="143228" cy="274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2797527" y="5335253"/>
              <a:ext cx="109361" cy="44060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2797527" y="5335253"/>
                <a:ext cx="109361" cy="4406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3053644" y="5527006"/>
              <a:ext cx="22578" cy="5639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3053644" y="5527006"/>
                <a:ext cx="2257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3036711" y="5656722"/>
              <a:ext cx="56444" cy="1127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3036711" y="5656722"/>
                <a:ext cx="5644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3522133" y="5386011"/>
              <a:ext cx="101600" cy="23828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3522133" y="5386011"/>
                <a:ext cx="101600" cy="2382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3612444" y="5386011"/>
              <a:ext cx="163689" cy="265071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3612444" y="5386011"/>
                <a:ext cx="163689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3863622" y="5385306"/>
              <a:ext cx="25400" cy="16708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3863622" y="5385306"/>
                <a:ext cx="25400" cy="167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3872088" y="5442409"/>
              <a:ext cx="124178" cy="1691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3872088" y="5442409"/>
                <a:ext cx="1241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3973688" y="5354639"/>
              <a:ext cx="28223" cy="324642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3973688" y="5354639"/>
                <a:ext cx="28223" cy="3246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4047066" y="5335605"/>
              <a:ext cx="124178" cy="266833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4047066" y="5335605"/>
                <a:ext cx="124178" cy="266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4176888" y="5338778"/>
              <a:ext cx="53623" cy="329223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4176888" y="5338778"/>
                <a:ext cx="53623" cy="3292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4092751" y="5495987"/>
              <a:ext cx="109537" cy="25379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4092751" y="5495987"/>
                <a:ext cx="109537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4927600" y="5199898"/>
              <a:ext cx="62088" cy="511107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4927600" y="5199898"/>
                <a:ext cx="62088" cy="5111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4963936" y="5371030"/>
              <a:ext cx="189441" cy="21519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4963936" y="5371030"/>
                <a:ext cx="189441" cy="215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5159022" y="5464968"/>
              <a:ext cx="107244" cy="13253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5159022" y="5464968"/>
                <a:ext cx="107244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5339644" y="5487527"/>
              <a:ext cx="73378" cy="140995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5339644" y="5487527"/>
                <a:ext cx="7337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5604227" y="5374731"/>
              <a:ext cx="255412" cy="21995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5604227" y="5374731"/>
                <a:ext cx="255412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6180666" y="5207829"/>
              <a:ext cx="101600" cy="572968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6180666" y="5207829"/>
                <a:ext cx="101600" cy="572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6232172" y="5376670"/>
              <a:ext cx="219428" cy="26313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6232172" y="5376670"/>
                <a:ext cx="219428" cy="263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6462888" y="5459328"/>
              <a:ext cx="135467" cy="236872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6462888" y="5459328"/>
                <a:ext cx="135467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6694311" y="5562960"/>
              <a:ext cx="67733" cy="13606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6694311" y="5562960"/>
                <a:ext cx="67733" cy="136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6846711" y="5448049"/>
              <a:ext cx="135466" cy="3947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6846711" y="5448049"/>
                <a:ext cx="135466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6865584" y="5521366"/>
              <a:ext cx="110949" cy="1691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6865584" y="5521366"/>
                <a:ext cx="11094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7038622" y="5487527"/>
              <a:ext cx="474133" cy="2256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3"/>
            </p:blipFill>
            <p:spPr>
              <a:xfrm>
                <a:off x="7038622" y="5487527"/>
                <a:ext cx="474133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7191022" y="5060312"/>
              <a:ext cx="50800" cy="336979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5"/>
            </p:blipFill>
            <p:spPr>
              <a:xfrm>
                <a:off x="7191022" y="5060312"/>
                <a:ext cx="50800" cy="336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7232650" y="5171698"/>
              <a:ext cx="313972" cy="161616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7"/>
            </p:blipFill>
            <p:spPr>
              <a:xfrm>
                <a:off x="7232650" y="5171698"/>
                <a:ext cx="313972" cy="161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7128933" y="5542339"/>
              <a:ext cx="62089" cy="347024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9"/>
            </p:blipFill>
            <p:spPr>
              <a:xfrm>
                <a:off x="7128933" y="5542339"/>
                <a:ext cx="62089" cy="3470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7164916" y="5644737"/>
              <a:ext cx="127706" cy="116321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1"/>
            </p:blipFill>
            <p:spPr>
              <a:xfrm>
                <a:off x="7164916" y="5644737"/>
                <a:ext cx="127706" cy="1163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7296150" y="5703250"/>
              <a:ext cx="154516" cy="94467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3"/>
            </p:blipFill>
            <p:spPr>
              <a:xfrm>
                <a:off x="7296150" y="5703250"/>
                <a:ext cx="154516" cy="944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7512755" y="5739556"/>
              <a:ext cx="11289" cy="18505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5"/>
            </p:blipFill>
            <p:spPr>
              <a:xfrm>
                <a:off x="7512755" y="5739556"/>
                <a:ext cx="11289" cy="185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4032955" y="5861869"/>
              <a:ext cx="8467" cy="15016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7"/>
            </p:blipFill>
            <p:spPr>
              <a:xfrm>
                <a:off x="4032955" y="5861869"/>
                <a:ext cx="8467" cy="1501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3950405" y="5805648"/>
              <a:ext cx="308328" cy="35301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9"/>
            </p:blipFill>
            <p:spPr>
              <a:xfrm>
                <a:off x="3950405" y="5805648"/>
                <a:ext cx="308328" cy="3530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4238272" y="5795602"/>
              <a:ext cx="302683" cy="49277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1"/>
            </p:blipFill>
            <p:spPr>
              <a:xfrm>
                <a:off x="4238272" y="5795602"/>
                <a:ext cx="302683" cy="4927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4397022" y="5957922"/>
              <a:ext cx="169333" cy="171133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3"/>
            </p:blipFill>
            <p:spPr>
              <a:xfrm>
                <a:off x="4397022" y="5957922"/>
                <a:ext cx="169333" cy="171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4447822" y="5800537"/>
              <a:ext cx="81844" cy="87416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5"/>
            </p:blipFill>
            <p:spPr>
              <a:xfrm>
                <a:off x="4447822" y="5800537"/>
                <a:ext cx="81844" cy="87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4603044" y="5978190"/>
              <a:ext cx="2822" cy="59218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7"/>
            </p:blipFill>
            <p:spPr>
              <a:xfrm>
                <a:off x="4603044" y="5978190"/>
                <a:ext cx="2822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4662311" y="5814636"/>
              <a:ext cx="16933" cy="389147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9"/>
            </p:blipFill>
            <p:spPr>
              <a:xfrm>
                <a:off x="4662311" y="5814636"/>
                <a:ext cx="16933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4611511" y="5914037"/>
              <a:ext cx="81844" cy="52873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1"/>
            </p:blipFill>
            <p:spPr>
              <a:xfrm>
                <a:off x="4611511" y="5914037"/>
                <a:ext cx="81844" cy="52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4722283" y="5801242"/>
              <a:ext cx="312561" cy="304725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3"/>
            </p:blipFill>
            <p:spPr>
              <a:xfrm>
                <a:off x="4722283" y="5801242"/>
                <a:ext cx="312561" cy="3047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5147733" y="6023309"/>
              <a:ext cx="360" cy="16919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5"/>
            </p:blipFill>
            <p:spPr>
              <a:xfrm>
                <a:off x="5147733" y="6023309"/>
                <a:ext cx="36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7823200" y="2464593"/>
              <a:ext cx="16933" cy="78957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7"/>
            </p:blipFill>
            <p:spPr>
              <a:xfrm>
                <a:off x="7823200" y="2464593"/>
                <a:ext cx="1693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534105" y="3961961"/>
              <a:ext cx="289983" cy="1077202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9"/>
            </p:blipFill>
            <p:spPr>
              <a:xfrm>
                <a:off x="534105" y="3961961"/>
                <a:ext cx="289983" cy="10772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7" name="墨迹 66"/>
              <p14:cNvContentPartPr/>
              <p14:nvPr/>
            </p14:nvContentPartPr>
            <p14:xfrm>
              <a:off x="1250244" y="4378425"/>
              <a:ext cx="39511" cy="31900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1"/>
            </p:blipFill>
            <p:spPr>
              <a:xfrm>
                <a:off x="1250244" y="4378425"/>
                <a:ext cx="39511" cy="31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8" name="墨迹 67"/>
              <p14:cNvContentPartPr/>
              <p14:nvPr/>
            </p14:nvContentPartPr>
            <p14:xfrm>
              <a:off x="1212850" y="4791012"/>
              <a:ext cx="1107016" cy="85478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3"/>
            </p:blipFill>
            <p:spPr>
              <a:xfrm>
                <a:off x="1212850" y="4791012"/>
                <a:ext cx="1107016" cy="85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69" name="墨迹 68"/>
              <p14:cNvContentPartPr/>
              <p14:nvPr/>
            </p14:nvContentPartPr>
            <p14:xfrm>
              <a:off x="1454150" y="4929892"/>
              <a:ext cx="250472" cy="329223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5"/>
            </p:blipFill>
            <p:spPr>
              <a:xfrm>
                <a:off x="1454150" y="4929892"/>
                <a:ext cx="250472" cy="3292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0" name="墨迹 69"/>
              <p14:cNvContentPartPr/>
              <p14:nvPr/>
            </p14:nvContentPartPr>
            <p14:xfrm>
              <a:off x="1766005" y="4963026"/>
              <a:ext cx="119239" cy="53578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7"/>
            </p:blipFill>
            <p:spPr>
              <a:xfrm>
                <a:off x="1766005" y="4963026"/>
                <a:ext cx="119239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1" name="墨迹 70"/>
              <p14:cNvContentPartPr/>
              <p14:nvPr/>
            </p14:nvContentPartPr>
            <p14:xfrm>
              <a:off x="1743780" y="5070182"/>
              <a:ext cx="130175" cy="22559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9"/>
            </p:blipFill>
            <p:spPr>
              <a:xfrm>
                <a:off x="1743780" y="5070182"/>
                <a:ext cx="13017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2" name="墨迹 71"/>
              <p14:cNvContentPartPr/>
              <p14:nvPr/>
            </p14:nvContentPartPr>
            <p14:xfrm>
              <a:off x="1960033" y="4867149"/>
              <a:ext cx="162278" cy="296971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1"/>
            </p:blipFill>
            <p:spPr>
              <a:xfrm>
                <a:off x="1960033" y="4867149"/>
                <a:ext cx="162278" cy="296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3" name="墨迹 72"/>
              <p14:cNvContentPartPr/>
              <p14:nvPr/>
            </p14:nvContentPartPr>
            <p14:xfrm>
              <a:off x="4066822" y="4523121"/>
              <a:ext cx="301978" cy="400426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3"/>
            </p:blipFill>
            <p:spPr>
              <a:xfrm>
                <a:off x="4066822" y="4523121"/>
                <a:ext cx="301978" cy="400426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5" name="墨迹 64"/>
              <p14:cNvContentPartPr/>
              <p14:nvPr/>
            </p14:nvContentPartPr>
            <p14:xfrm>
              <a:off x="1952977" y="1425283"/>
              <a:ext cx="143934" cy="29626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4"/>
            </p:blipFill>
            <p:spPr>
              <a:xfrm>
                <a:off x="1952977" y="1425283"/>
                <a:ext cx="143934" cy="2962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6" name="墨迹 65"/>
              <p14:cNvContentPartPr/>
              <p14:nvPr/>
            </p14:nvContentPartPr>
            <p14:xfrm>
              <a:off x="2071511" y="1374701"/>
              <a:ext cx="39511" cy="452594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6"/>
            </p:blipFill>
            <p:spPr>
              <a:xfrm>
                <a:off x="2071511" y="1374701"/>
                <a:ext cx="39511" cy="4525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7" name="墨迹 66"/>
              <p14:cNvContentPartPr/>
              <p14:nvPr/>
            </p14:nvContentPartPr>
            <p14:xfrm>
              <a:off x="2122311" y="1541604"/>
              <a:ext cx="143933" cy="170957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8"/>
            </p:blipFill>
            <p:spPr>
              <a:xfrm>
                <a:off x="2122311" y="1541604"/>
                <a:ext cx="143933" cy="170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8" name="墨迹 67"/>
              <p14:cNvContentPartPr/>
              <p14:nvPr/>
            </p14:nvContentPartPr>
            <p14:xfrm>
              <a:off x="2308577" y="1394969"/>
              <a:ext cx="112889" cy="30754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"/>
            </p:blipFill>
            <p:spPr>
              <a:xfrm>
                <a:off x="2308577" y="1394969"/>
                <a:ext cx="112889" cy="307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9" name="墨迹 68"/>
              <p14:cNvContentPartPr/>
              <p14:nvPr/>
            </p14:nvContentPartPr>
            <p14:xfrm>
              <a:off x="2410177" y="1406778"/>
              <a:ext cx="67734" cy="319001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2"/>
            </p:blipFill>
            <p:spPr>
              <a:xfrm>
                <a:off x="2410177" y="1406778"/>
                <a:ext cx="67734" cy="3190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" name="墨迹 69"/>
              <p14:cNvContentPartPr/>
              <p14:nvPr/>
            </p14:nvContentPartPr>
            <p14:xfrm>
              <a:off x="2348088" y="1539666"/>
              <a:ext cx="121356" cy="3383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"/>
            </p:blipFill>
            <p:spPr>
              <a:xfrm>
                <a:off x="2348088" y="1539666"/>
                <a:ext cx="121356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1" name="墨迹 70"/>
              <p14:cNvContentPartPr/>
              <p14:nvPr/>
            </p14:nvContentPartPr>
            <p14:xfrm>
              <a:off x="2669822" y="1517106"/>
              <a:ext cx="11289" cy="846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6"/>
            </p:blipFill>
            <p:spPr>
              <a:xfrm>
                <a:off x="2669822" y="1517106"/>
                <a:ext cx="11289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2" name="墨迹 71"/>
              <p14:cNvContentPartPr/>
              <p14:nvPr/>
            </p14:nvContentPartPr>
            <p14:xfrm>
              <a:off x="2725561" y="1511467"/>
              <a:ext cx="232127" cy="33838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8"/>
            </p:blipFill>
            <p:spPr>
              <a:xfrm>
                <a:off x="2725561" y="1511467"/>
                <a:ext cx="232127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3" name="墨迹 72"/>
              <p14:cNvContentPartPr/>
              <p14:nvPr/>
            </p14:nvContentPartPr>
            <p14:xfrm>
              <a:off x="2816577" y="1400962"/>
              <a:ext cx="39511" cy="38685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20"/>
            </p:blipFill>
            <p:spPr>
              <a:xfrm>
                <a:off x="2816577" y="1400962"/>
                <a:ext cx="39511" cy="3868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4" name="墨迹 73"/>
              <p14:cNvContentPartPr/>
              <p14:nvPr/>
            </p14:nvContentPartPr>
            <p14:xfrm>
              <a:off x="3097388" y="1401490"/>
              <a:ext cx="182034" cy="287630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22"/>
            </p:blipFill>
            <p:spPr>
              <a:xfrm>
                <a:off x="3097388" y="1401490"/>
                <a:ext cx="182034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5" name="墨迹 74"/>
              <p14:cNvContentPartPr/>
              <p14:nvPr/>
            </p14:nvContentPartPr>
            <p14:xfrm>
              <a:off x="3166533" y="1408188"/>
              <a:ext cx="245533" cy="28110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24"/>
            </p:blipFill>
            <p:spPr>
              <a:xfrm>
                <a:off x="3166533" y="1408188"/>
                <a:ext cx="245533" cy="281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6" name="墨迹 75"/>
              <p14:cNvContentPartPr/>
              <p14:nvPr/>
            </p14:nvContentPartPr>
            <p14:xfrm>
              <a:off x="3496556" y="1432509"/>
              <a:ext cx="245710" cy="169194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26"/>
            </p:blipFill>
            <p:spPr>
              <a:xfrm>
                <a:off x="3496556" y="1432509"/>
                <a:ext cx="245710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7" name="墨迹 76"/>
              <p14:cNvContentPartPr/>
              <p14:nvPr/>
            </p14:nvContentPartPr>
            <p14:xfrm>
              <a:off x="3728155" y="1396908"/>
              <a:ext cx="31045" cy="427568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28"/>
            </p:blipFill>
            <p:spPr>
              <a:xfrm>
                <a:off x="3728155" y="1396908"/>
                <a:ext cx="31045" cy="427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8" name="墨迹 77"/>
              <p14:cNvContentPartPr/>
              <p14:nvPr/>
            </p14:nvContentPartPr>
            <p14:xfrm>
              <a:off x="4009495" y="1443789"/>
              <a:ext cx="233186" cy="50758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30"/>
            </p:blipFill>
            <p:spPr>
              <a:xfrm>
                <a:off x="4009495" y="1443789"/>
                <a:ext cx="233186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9" name="墨迹 78"/>
              <p14:cNvContentPartPr/>
              <p14:nvPr/>
            </p14:nvContentPartPr>
            <p14:xfrm>
              <a:off x="3960988" y="1584784"/>
              <a:ext cx="303389" cy="16919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32"/>
            </p:blipFill>
            <p:spPr>
              <a:xfrm>
                <a:off x="3960988" y="1584784"/>
                <a:ext cx="30338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80" name="墨迹 79"/>
              <p14:cNvContentPartPr/>
              <p14:nvPr/>
            </p14:nvContentPartPr>
            <p14:xfrm>
              <a:off x="4472340" y="1404310"/>
              <a:ext cx="161748" cy="279171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34"/>
            </p:blipFill>
            <p:spPr>
              <a:xfrm>
                <a:off x="4472340" y="1404310"/>
                <a:ext cx="161748" cy="2791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81" name="墨迹 80"/>
              <p14:cNvContentPartPr/>
              <p14:nvPr/>
            </p14:nvContentPartPr>
            <p14:xfrm>
              <a:off x="4583288" y="1471988"/>
              <a:ext cx="174978" cy="211493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36"/>
            </p:blipFill>
            <p:spPr>
              <a:xfrm>
                <a:off x="4583288" y="1471988"/>
                <a:ext cx="174978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82" name="墨迹 81"/>
              <p14:cNvContentPartPr/>
              <p14:nvPr/>
            </p14:nvContentPartPr>
            <p14:xfrm>
              <a:off x="4844873" y="1439559"/>
              <a:ext cx="113771" cy="197393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38"/>
            </p:blipFill>
            <p:spPr>
              <a:xfrm>
                <a:off x="4844873" y="1439559"/>
                <a:ext cx="113771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83" name="墨迹 82"/>
              <p14:cNvContentPartPr/>
              <p14:nvPr/>
            </p14:nvContentPartPr>
            <p14:xfrm>
              <a:off x="4933244" y="1397084"/>
              <a:ext cx="56444" cy="314596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40"/>
            </p:blipFill>
            <p:spPr>
              <a:xfrm>
                <a:off x="4933244" y="1397084"/>
                <a:ext cx="56444" cy="3145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84" name="墨迹 83"/>
              <p14:cNvContentPartPr/>
              <p14:nvPr/>
            </p14:nvContentPartPr>
            <p14:xfrm>
              <a:off x="5018263" y="1401314"/>
              <a:ext cx="118181" cy="211317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42"/>
            </p:blipFill>
            <p:spPr>
              <a:xfrm>
                <a:off x="5018263" y="1401314"/>
                <a:ext cx="118181" cy="211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85" name="墨迹 84"/>
              <p14:cNvContentPartPr/>
              <p14:nvPr/>
            </p14:nvContentPartPr>
            <p14:xfrm>
              <a:off x="5119511" y="1373996"/>
              <a:ext cx="56444" cy="309485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44"/>
            </p:blipFill>
            <p:spPr>
              <a:xfrm>
                <a:off x="5119511" y="1373996"/>
                <a:ext cx="56444" cy="3094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86" name="墨迹 85"/>
              <p14:cNvContentPartPr/>
              <p14:nvPr/>
            </p14:nvContentPartPr>
            <p14:xfrm>
              <a:off x="5040488" y="1545305"/>
              <a:ext cx="191912" cy="56398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46"/>
            </p:blipFill>
            <p:spPr>
              <a:xfrm>
                <a:off x="5040488" y="1545305"/>
                <a:ext cx="19191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87" name="墨迹 86"/>
              <p14:cNvContentPartPr/>
              <p14:nvPr/>
            </p14:nvContentPartPr>
            <p14:xfrm>
              <a:off x="5254977" y="1477628"/>
              <a:ext cx="211667" cy="39478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48"/>
            </p:blipFill>
            <p:spPr>
              <a:xfrm>
                <a:off x="5254977" y="1477628"/>
                <a:ext cx="21166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88" name="墨迹 87"/>
              <p14:cNvContentPartPr/>
              <p14:nvPr/>
            </p14:nvContentPartPr>
            <p14:xfrm>
              <a:off x="5356577" y="1419115"/>
              <a:ext cx="45156" cy="213607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50"/>
            </p:blipFill>
            <p:spPr>
              <a:xfrm>
                <a:off x="5356577" y="1419115"/>
                <a:ext cx="45156" cy="2136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89" name="墨迹 88"/>
              <p14:cNvContentPartPr/>
              <p14:nvPr/>
            </p14:nvContentPartPr>
            <p14:xfrm>
              <a:off x="5554133" y="1421935"/>
              <a:ext cx="50800" cy="202328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52"/>
            </p:blipFill>
            <p:spPr>
              <a:xfrm>
                <a:off x="5554133" y="1421935"/>
                <a:ext cx="50800" cy="202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0" name="墨迹 89"/>
              <p14:cNvContentPartPr/>
              <p14:nvPr/>
            </p14:nvContentPartPr>
            <p14:xfrm>
              <a:off x="5588000" y="1488907"/>
              <a:ext cx="95955" cy="28199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54"/>
            </p:blipFill>
            <p:spPr>
              <a:xfrm>
                <a:off x="5588000" y="1488907"/>
                <a:ext cx="9595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1" name="墨迹 90"/>
              <p14:cNvContentPartPr/>
              <p14:nvPr/>
            </p14:nvContentPartPr>
            <p14:xfrm>
              <a:off x="5651500" y="1334518"/>
              <a:ext cx="380471" cy="378572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56"/>
            </p:blipFill>
            <p:spPr>
              <a:xfrm>
                <a:off x="5651500" y="1334518"/>
                <a:ext cx="380471" cy="378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" name="墨迹 91"/>
              <p14:cNvContentPartPr/>
              <p14:nvPr/>
            </p14:nvContentPartPr>
            <p14:xfrm>
              <a:off x="7318022" y="1615274"/>
              <a:ext cx="42333" cy="898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58"/>
            </p:blipFill>
            <p:spPr>
              <a:xfrm>
                <a:off x="7318022" y="1615274"/>
                <a:ext cx="42333" cy="89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3" name="墨迹 92"/>
              <p14:cNvContentPartPr/>
              <p14:nvPr/>
            </p14:nvContentPartPr>
            <p14:xfrm>
              <a:off x="1964266" y="2140305"/>
              <a:ext cx="45156" cy="346847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60"/>
            </p:blipFill>
            <p:spPr>
              <a:xfrm>
                <a:off x="1964266" y="2140305"/>
                <a:ext cx="45156" cy="3468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4" name="墨迹 93"/>
              <p14:cNvContentPartPr/>
              <p14:nvPr/>
            </p14:nvContentPartPr>
            <p14:xfrm>
              <a:off x="2054577" y="2152289"/>
              <a:ext cx="163689" cy="261546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62"/>
            </p:blipFill>
            <p:spPr>
              <a:xfrm>
                <a:off x="2054577" y="2152289"/>
                <a:ext cx="163689" cy="261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5" name="墨迹 94"/>
              <p14:cNvContentPartPr/>
              <p14:nvPr/>
            </p14:nvContentPartPr>
            <p14:xfrm>
              <a:off x="2291644" y="2193883"/>
              <a:ext cx="39511" cy="222067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64"/>
            </p:blipFill>
            <p:spPr>
              <a:xfrm>
                <a:off x="2291644" y="2193883"/>
                <a:ext cx="39511" cy="2220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6" name="墨迹 95"/>
              <p14:cNvContentPartPr/>
              <p14:nvPr/>
            </p14:nvContentPartPr>
            <p14:xfrm>
              <a:off x="2302933" y="2289759"/>
              <a:ext cx="98778" cy="56398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66"/>
            </p:blipFill>
            <p:spPr>
              <a:xfrm>
                <a:off x="2302933" y="2289759"/>
                <a:ext cx="9877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7" name="墨迹 96"/>
              <p14:cNvContentPartPr/>
              <p14:nvPr/>
            </p14:nvContentPartPr>
            <p14:xfrm>
              <a:off x="2404533" y="2154404"/>
              <a:ext cx="16933" cy="274235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68"/>
            </p:blipFill>
            <p:spPr>
              <a:xfrm>
                <a:off x="2404533" y="2154404"/>
                <a:ext cx="16933" cy="2742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8" name="墨迹 97"/>
              <p14:cNvContentPartPr/>
              <p14:nvPr/>
            </p14:nvContentPartPr>
            <p14:xfrm>
              <a:off x="2455333" y="2109638"/>
              <a:ext cx="107244" cy="295737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70"/>
            </p:blipFill>
            <p:spPr>
              <a:xfrm>
                <a:off x="2455333" y="2109638"/>
                <a:ext cx="107244" cy="2957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9" name="墨迹 98"/>
              <p14:cNvContentPartPr/>
              <p14:nvPr/>
            </p14:nvContentPartPr>
            <p14:xfrm>
              <a:off x="2568222" y="2098006"/>
              <a:ext cx="70555" cy="332748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72"/>
            </p:blipFill>
            <p:spPr>
              <a:xfrm>
                <a:off x="2568222" y="2098006"/>
                <a:ext cx="70555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00" name="墨迹 99"/>
              <p14:cNvContentPartPr/>
              <p14:nvPr/>
            </p14:nvContentPartPr>
            <p14:xfrm>
              <a:off x="2497666" y="2295399"/>
              <a:ext cx="146756" cy="33839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74"/>
            </p:blipFill>
            <p:spPr>
              <a:xfrm>
                <a:off x="2497666" y="2295399"/>
                <a:ext cx="146756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01" name="墨迹 100"/>
              <p14:cNvContentPartPr/>
              <p14:nvPr/>
            </p14:nvContentPartPr>
            <p14:xfrm>
              <a:off x="2771422" y="2239001"/>
              <a:ext cx="220133" cy="45119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76"/>
            </p:blipFill>
            <p:spPr>
              <a:xfrm>
                <a:off x="2771422" y="2239001"/>
                <a:ext cx="220133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02" name="墨迹 101"/>
              <p14:cNvContentPartPr/>
              <p14:nvPr/>
            </p14:nvContentPartPr>
            <p14:xfrm>
              <a:off x="2861733" y="2128673"/>
              <a:ext cx="45155" cy="290802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78"/>
            </p:blipFill>
            <p:spPr>
              <a:xfrm>
                <a:off x="2861733" y="2128673"/>
                <a:ext cx="45155" cy="2908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03" name="墨迹 102"/>
              <p14:cNvContentPartPr/>
              <p14:nvPr/>
            </p14:nvContentPartPr>
            <p14:xfrm>
              <a:off x="3141133" y="2108404"/>
              <a:ext cx="121355" cy="234933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80"/>
            </p:blipFill>
            <p:spPr>
              <a:xfrm>
                <a:off x="3141133" y="2108404"/>
                <a:ext cx="121355" cy="234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04" name="墨迹 103"/>
              <p14:cNvContentPartPr/>
              <p14:nvPr/>
            </p14:nvContentPartPr>
            <p14:xfrm>
              <a:off x="3239911" y="2142420"/>
              <a:ext cx="172155" cy="183998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82"/>
            </p:blipFill>
            <p:spPr>
              <a:xfrm>
                <a:off x="3239911" y="2142420"/>
                <a:ext cx="172155" cy="1839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05" name="墨迹 104"/>
              <p14:cNvContentPartPr/>
              <p14:nvPr/>
            </p14:nvContentPartPr>
            <p14:xfrm>
              <a:off x="3510844" y="2131845"/>
              <a:ext cx="228600" cy="16355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84"/>
            </p:blipFill>
            <p:spPr>
              <a:xfrm>
                <a:off x="3510844" y="2131845"/>
                <a:ext cx="228600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106" name="墨迹 105"/>
              <p14:cNvContentPartPr/>
              <p14:nvPr/>
            </p14:nvContentPartPr>
            <p14:xfrm>
              <a:off x="3716866" y="2090956"/>
              <a:ext cx="19756" cy="379277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86"/>
            </p:blipFill>
            <p:spPr>
              <a:xfrm>
                <a:off x="3716866" y="2090956"/>
                <a:ext cx="19756" cy="3792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07" name="墨迹 106"/>
              <p14:cNvContentPartPr/>
              <p14:nvPr/>
            </p14:nvContentPartPr>
            <p14:xfrm>
              <a:off x="4001911" y="2121975"/>
              <a:ext cx="222955" cy="21150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88"/>
            </p:blipFill>
            <p:spPr>
              <a:xfrm>
                <a:off x="4001911" y="2121975"/>
                <a:ext cx="222955" cy="21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08" name="墨迹 107"/>
              <p14:cNvContentPartPr/>
              <p14:nvPr/>
            </p14:nvContentPartPr>
            <p14:xfrm>
              <a:off x="3977922" y="2222082"/>
              <a:ext cx="258233" cy="28199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90"/>
            </p:blipFill>
            <p:spPr>
              <a:xfrm>
                <a:off x="3977922" y="2222082"/>
                <a:ext cx="2582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09" name="墨迹 108"/>
              <p14:cNvContentPartPr/>
              <p14:nvPr/>
            </p14:nvContentPartPr>
            <p14:xfrm>
              <a:off x="4473222" y="2023103"/>
              <a:ext cx="143933" cy="283576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92"/>
            </p:blipFill>
            <p:spPr>
              <a:xfrm>
                <a:off x="4473222" y="2023103"/>
                <a:ext cx="143933" cy="2835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10" name="墨迹 109"/>
              <p14:cNvContentPartPr/>
              <p14:nvPr/>
            </p14:nvContentPartPr>
            <p14:xfrm>
              <a:off x="4583288" y="2039493"/>
              <a:ext cx="179212" cy="278465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94"/>
            </p:blipFill>
            <p:spPr>
              <a:xfrm>
                <a:off x="4583288" y="2039493"/>
                <a:ext cx="179212" cy="2784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11" name="墨迹 110"/>
              <p14:cNvContentPartPr/>
              <p14:nvPr/>
            </p14:nvContentPartPr>
            <p14:xfrm>
              <a:off x="4812947" y="2165684"/>
              <a:ext cx="137230" cy="129715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96"/>
            </p:blipFill>
            <p:spPr>
              <a:xfrm>
                <a:off x="4812947" y="2165684"/>
                <a:ext cx="137230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12" name="墨迹 111"/>
              <p14:cNvContentPartPr/>
              <p14:nvPr/>
            </p14:nvContentPartPr>
            <p14:xfrm>
              <a:off x="4955116" y="2023103"/>
              <a:ext cx="136172" cy="286572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98"/>
            </p:blipFill>
            <p:spPr>
              <a:xfrm>
                <a:off x="4955116" y="2023103"/>
                <a:ext cx="136172" cy="286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13" name="墨迹 112"/>
              <p14:cNvContentPartPr/>
              <p14:nvPr/>
            </p14:nvContentPartPr>
            <p14:xfrm>
              <a:off x="5119511" y="2013585"/>
              <a:ext cx="28222" cy="304373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00"/>
            </p:blipFill>
            <p:spPr>
              <a:xfrm>
                <a:off x="5119511" y="2013585"/>
                <a:ext cx="28222" cy="3043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14" name="墨迹 113"/>
              <p14:cNvContentPartPr/>
              <p14:nvPr/>
            </p14:nvContentPartPr>
            <p14:xfrm>
              <a:off x="4967111" y="2205162"/>
              <a:ext cx="149577" cy="39479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02"/>
            </p:blipFill>
            <p:spPr>
              <a:xfrm>
                <a:off x="4967111" y="2205162"/>
                <a:ext cx="14957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115" name="墨迹 114"/>
              <p14:cNvContentPartPr/>
              <p14:nvPr/>
            </p14:nvContentPartPr>
            <p14:xfrm>
              <a:off x="5240690" y="2148764"/>
              <a:ext cx="214665" cy="33839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04"/>
            </p:blipFill>
            <p:spPr>
              <a:xfrm>
                <a:off x="5240690" y="2148764"/>
                <a:ext cx="214665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16" name="墨迹 115"/>
              <p14:cNvContentPartPr/>
              <p14:nvPr/>
            </p14:nvContentPartPr>
            <p14:xfrm>
              <a:off x="5331177" y="2072098"/>
              <a:ext cx="47978" cy="237401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06"/>
            </p:blipFill>
            <p:spPr>
              <a:xfrm>
                <a:off x="5331177" y="2072098"/>
                <a:ext cx="47978" cy="2374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117" name="墨迹 116"/>
              <p14:cNvContentPartPr/>
              <p14:nvPr/>
            </p14:nvContentPartPr>
            <p14:xfrm>
              <a:off x="5588000" y="2051125"/>
              <a:ext cx="33866" cy="198803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108"/>
            </p:blipFill>
            <p:spPr>
              <a:xfrm>
                <a:off x="5588000" y="2051125"/>
                <a:ext cx="33866" cy="1988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118" name="墨迹 117"/>
              <p14:cNvContentPartPr/>
              <p14:nvPr/>
            </p14:nvContentPartPr>
            <p14:xfrm>
              <a:off x="5599288" y="2098006"/>
              <a:ext cx="104422" cy="84597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110"/>
            </p:blipFill>
            <p:spPr>
              <a:xfrm>
                <a:off x="5599288" y="2098006"/>
                <a:ext cx="104422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119" name="墨迹 118"/>
              <p14:cNvContentPartPr/>
              <p14:nvPr/>
            </p14:nvContentPartPr>
            <p14:xfrm>
              <a:off x="5675136" y="1972168"/>
              <a:ext cx="381353" cy="339446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112"/>
            </p:blipFill>
            <p:spPr>
              <a:xfrm>
                <a:off x="5675136" y="1972168"/>
                <a:ext cx="381353" cy="3394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120" name="墨迹 119"/>
              <p14:cNvContentPartPr/>
              <p14:nvPr/>
            </p14:nvContentPartPr>
            <p14:xfrm>
              <a:off x="7284155" y="1798039"/>
              <a:ext cx="42334" cy="51816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114"/>
            </p:blipFill>
            <p:spPr>
              <a:xfrm>
                <a:off x="7284155" y="1798039"/>
                <a:ext cx="42334" cy="518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121" name="墨迹 120"/>
              <p14:cNvContentPartPr/>
              <p14:nvPr/>
            </p14:nvContentPartPr>
            <p14:xfrm>
              <a:off x="2161822" y="1849855"/>
              <a:ext cx="79022" cy="124075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116"/>
            </p:blipFill>
            <p:spPr>
              <a:xfrm>
                <a:off x="2161822" y="1849855"/>
                <a:ext cx="79022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122" name="墨迹 121"/>
              <p14:cNvContentPartPr/>
              <p14:nvPr/>
            </p14:nvContentPartPr>
            <p14:xfrm>
              <a:off x="2263422" y="1906253"/>
              <a:ext cx="53622" cy="50758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118"/>
            </p:blipFill>
            <p:spPr>
              <a:xfrm>
                <a:off x="2263422" y="1906253"/>
                <a:ext cx="53622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123" name="墨迹 122"/>
              <p14:cNvContentPartPr/>
              <p14:nvPr/>
            </p14:nvContentPartPr>
            <p14:xfrm>
              <a:off x="2370666" y="1832935"/>
              <a:ext cx="67734" cy="105218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120"/>
            </p:blipFill>
            <p:spPr>
              <a:xfrm>
                <a:off x="2370666" y="1832935"/>
                <a:ext cx="67734" cy="105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124" name="墨迹 123"/>
              <p14:cNvContentPartPr/>
              <p14:nvPr/>
            </p14:nvContentPartPr>
            <p14:xfrm>
              <a:off x="2500488" y="1784116"/>
              <a:ext cx="16934" cy="285691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122"/>
            </p:blipFill>
            <p:spPr>
              <a:xfrm>
                <a:off x="2500488" y="1784116"/>
                <a:ext cx="16934" cy="285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125" name="墨迹 124"/>
              <p14:cNvContentPartPr/>
              <p14:nvPr/>
            </p14:nvContentPartPr>
            <p14:xfrm>
              <a:off x="3302000" y="1840514"/>
              <a:ext cx="67733" cy="112620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124"/>
            </p:blipFill>
            <p:spPr>
              <a:xfrm>
                <a:off x="3302000" y="1840514"/>
                <a:ext cx="67733" cy="112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126" name="墨迹 125"/>
              <p14:cNvContentPartPr/>
              <p14:nvPr/>
            </p14:nvContentPartPr>
            <p14:xfrm>
              <a:off x="3403600" y="1878054"/>
              <a:ext cx="50800" cy="81777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126"/>
            </p:blipFill>
            <p:spPr>
              <a:xfrm>
                <a:off x="3403600" y="1878054"/>
                <a:ext cx="50800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127" name="墨迹 126"/>
              <p14:cNvContentPartPr/>
              <p14:nvPr/>
            </p14:nvContentPartPr>
            <p14:xfrm>
              <a:off x="3527777" y="1796277"/>
              <a:ext cx="62089" cy="109976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128"/>
            </p:blipFill>
            <p:spPr>
              <a:xfrm>
                <a:off x="3527777" y="1796277"/>
                <a:ext cx="62089" cy="1099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128" name="墨迹 127"/>
              <p14:cNvContentPartPr/>
              <p14:nvPr/>
            </p14:nvContentPartPr>
            <p14:xfrm>
              <a:off x="3654777" y="1759618"/>
              <a:ext cx="19756" cy="245331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130"/>
            </p:blipFill>
            <p:spPr>
              <a:xfrm>
                <a:off x="3654777" y="1759618"/>
                <a:ext cx="19756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129" name="墨迹 128"/>
              <p14:cNvContentPartPr/>
              <p14:nvPr/>
            </p14:nvContentPartPr>
            <p14:xfrm>
              <a:off x="4826000" y="1738997"/>
              <a:ext cx="73377" cy="8547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132"/>
            </p:blipFill>
            <p:spPr>
              <a:xfrm>
                <a:off x="4826000" y="1738997"/>
                <a:ext cx="73377" cy="85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130" name="墨迹 129"/>
              <p14:cNvContentPartPr/>
              <p14:nvPr/>
            </p14:nvContentPartPr>
            <p14:xfrm>
              <a:off x="4944533" y="1759618"/>
              <a:ext cx="56444" cy="47938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134"/>
            </p:blipFill>
            <p:spPr>
              <a:xfrm>
                <a:off x="4944533" y="1759618"/>
                <a:ext cx="56444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131" name="墨迹 130"/>
              <p14:cNvContentPartPr/>
              <p14:nvPr/>
            </p14:nvContentPartPr>
            <p14:xfrm>
              <a:off x="5068711" y="1737059"/>
              <a:ext cx="67733" cy="64153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136"/>
            </p:blipFill>
            <p:spPr>
              <a:xfrm>
                <a:off x="5068711" y="1737059"/>
                <a:ext cx="67733" cy="641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132" name="墨迹 131"/>
              <p14:cNvContentPartPr/>
              <p14:nvPr/>
            </p14:nvContentPartPr>
            <p14:xfrm>
              <a:off x="5195711" y="1684186"/>
              <a:ext cx="31044" cy="267185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138"/>
            </p:blipFill>
            <p:spPr>
              <a:xfrm>
                <a:off x="5195711" y="1684186"/>
                <a:ext cx="31044" cy="267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133" name="墨迹 132"/>
              <p14:cNvContentPartPr/>
              <p14:nvPr/>
            </p14:nvContentPartPr>
            <p14:xfrm>
              <a:off x="1828976" y="3547435"/>
              <a:ext cx="11112" cy="28199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140"/>
            </p:blipFill>
            <p:spPr>
              <a:xfrm>
                <a:off x="1828976" y="3547435"/>
                <a:ext cx="1111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134" name="墨迹 133"/>
              <p14:cNvContentPartPr/>
              <p14:nvPr/>
            </p14:nvContentPartPr>
            <p14:xfrm>
              <a:off x="1095022" y="3355682"/>
              <a:ext cx="203200" cy="325170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142"/>
            </p:blipFill>
            <p:spPr>
              <a:xfrm>
                <a:off x="1095022" y="3355682"/>
                <a:ext cx="203200" cy="325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135" name="墨迹 134"/>
              <p14:cNvContentPartPr/>
              <p14:nvPr/>
            </p14:nvContentPartPr>
            <p14:xfrm>
              <a:off x="1444977" y="3553075"/>
              <a:ext cx="33867" cy="4511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144"/>
            </p:blipFill>
            <p:spPr>
              <a:xfrm>
                <a:off x="1444977" y="3553075"/>
                <a:ext cx="33867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136" name="墨迹 135"/>
              <p14:cNvContentPartPr/>
              <p14:nvPr/>
            </p14:nvContentPartPr>
            <p14:xfrm>
              <a:off x="1398411" y="3660231"/>
              <a:ext cx="63500" cy="36659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146"/>
            </p:blipFill>
            <p:spPr>
              <a:xfrm>
                <a:off x="1398411" y="3660231"/>
                <a:ext cx="63500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137" name="墨迹 136"/>
              <p14:cNvContentPartPr/>
              <p14:nvPr/>
            </p14:nvContentPartPr>
            <p14:xfrm>
              <a:off x="2228144" y="3275315"/>
              <a:ext cx="294922" cy="267891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148"/>
            </p:blipFill>
            <p:spPr>
              <a:xfrm>
                <a:off x="2228144" y="3275315"/>
                <a:ext cx="294922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138" name="墨迹 137"/>
              <p14:cNvContentPartPr/>
              <p14:nvPr/>
            </p14:nvContentPartPr>
            <p14:xfrm>
              <a:off x="2576688" y="3288004"/>
              <a:ext cx="53623" cy="217133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150"/>
            </p:blipFill>
            <p:spPr>
              <a:xfrm>
                <a:off x="2576688" y="3288004"/>
                <a:ext cx="53623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139" name="墨迹 138"/>
              <p14:cNvContentPartPr/>
              <p14:nvPr/>
            </p14:nvContentPartPr>
            <p14:xfrm>
              <a:off x="2596444" y="3366962"/>
              <a:ext cx="98778" cy="39478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152"/>
            </p:blipFill>
            <p:spPr>
              <a:xfrm>
                <a:off x="2596444" y="3366962"/>
                <a:ext cx="98778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40" name="墨迹 139"/>
              <p14:cNvContentPartPr/>
              <p14:nvPr/>
            </p14:nvContentPartPr>
            <p14:xfrm>
              <a:off x="2678288" y="3250641"/>
              <a:ext cx="53623" cy="358832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154"/>
            </p:blipFill>
            <p:spPr>
              <a:xfrm>
                <a:off x="2678288" y="3250641"/>
                <a:ext cx="53623" cy="3588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41" name="墨迹 140"/>
              <p14:cNvContentPartPr/>
              <p14:nvPr/>
            </p14:nvContentPartPr>
            <p14:xfrm>
              <a:off x="2779888" y="3250641"/>
              <a:ext cx="155223" cy="237577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156"/>
            </p:blipFill>
            <p:spPr>
              <a:xfrm>
                <a:off x="2779888" y="3250641"/>
                <a:ext cx="155223" cy="2375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42" name="墨迹 141"/>
              <p14:cNvContentPartPr/>
              <p14:nvPr/>
            </p14:nvContentPartPr>
            <p14:xfrm>
              <a:off x="2906888" y="3250464"/>
              <a:ext cx="56445" cy="305431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158"/>
            </p:blipFill>
            <p:spPr>
              <a:xfrm>
                <a:off x="2906888" y="3250464"/>
                <a:ext cx="56445" cy="305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43" name="墨迹 142"/>
              <p14:cNvContentPartPr/>
              <p14:nvPr/>
            </p14:nvContentPartPr>
            <p14:xfrm>
              <a:off x="2835627" y="3383881"/>
              <a:ext cx="141817" cy="39479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160"/>
            </p:blipFill>
            <p:spPr>
              <a:xfrm>
                <a:off x="2835627" y="3383881"/>
                <a:ext cx="14181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44" name="墨迹 143"/>
              <p14:cNvContentPartPr/>
              <p14:nvPr/>
            </p14:nvContentPartPr>
            <p14:xfrm>
              <a:off x="3217333" y="3310564"/>
              <a:ext cx="185561" cy="11279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162"/>
            </p:blipFill>
            <p:spPr>
              <a:xfrm>
                <a:off x="3217333" y="3310564"/>
                <a:ext cx="185561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45" name="墨迹 144"/>
              <p14:cNvContentPartPr/>
              <p14:nvPr/>
            </p14:nvContentPartPr>
            <p14:xfrm>
              <a:off x="3159125" y="3429000"/>
              <a:ext cx="252941" cy="14099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164"/>
            </p:blipFill>
            <p:spPr>
              <a:xfrm>
                <a:off x="3159125" y="3429000"/>
                <a:ext cx="252941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46" name="墨迹 145"/>
              <p14:cNvContentPartPr/>
              <p14:nvPr/>
            </p14:nvContentPartPr>
            <p14:xfrm>
              <a:off x="3409244" y="3248526"/>
              <a:ext cx="135467" cy="87417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166"/>
            </p:blipFill>
            <p:spPr>
              <a:xfrm>
                <a:off x="3409244" y="3248526"/>
                <a:ext cx="135467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47" name="墨迹 146"/>
              <p14:cNvContentPartPr/>
              <p14:nvPr/>
            </p14:nvContentPartPr>
            <p14:xfrm>
              <a:off x="3164769" y="3412080"/>
              <a:ext cx="83608" cy="118436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168"/>
            </p:blipFill>
            <p:spPr>
              <a:xfrm>
                <a:off x="3164769" y="3412080"/>
                <a:ext cx="83608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48" name="墨迹 147"/>
              <p14:cNvContentPartPr/>
              <p14:nvPr/>
            </p14:nvContentPartPr>
            <p14:xfrm>
              <a:off x="3678061" y="3214687"/>
              <a:ext cx="261761" cy="253439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170"/>
            </p:blipFill>
            <p:spPr>
              <a:xfrm>
                <a:off x="3678061" y="3214687"/>
                <a:ext cx="261761" cy="2534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49" name="墨迹 148"/>
              <p14:cNvContentPartPr/>
              <p14:nvPr/>
            </p14:nvContentPartPr>
            <p14:xfrm>
              <a:off x="4033661" y="3147009"/>
              <a:ext cx="120650" cy="11280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172"/>
            </p:blipFill>
            <p:spPr>
              <a:xfrm>
                <a:off x="4033661" y="3147009"/>
                <a:ext cx="12065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50" name="墨迹 149"/>
              <p14:cNvContentPartPr/>
              <p14:nvPr/>
            </p14:nvContentPartPr>
            <p14:xfrm>
              <a:off x="4066822" y="3073692"/>
              <a:ext cx="59266" cy="222772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174"/>
            </p:blipFill>
            <p:spPr>
              <a:xfrm>
                <a:off x="4066822" y="3073692"/>
                <a:ext cx="59266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51" name="墨迹 150"/>
              <p14:cNvContentPartPr/>
              <p14:nvPr/>
            </p14:nvContentPartPr>
            <p14:xfrm>
              <a:off x="4114800" y="3304924"/>
              <a:ext cx="115711" cy="564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176"/>
            </p:blipFill>
            <p:spPr>
              <a:xfrm>
                <a:off x="4114800" y="3304924"/>
                <a:ext cx="1157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52" name="墨迹 151"/>
              <p14:cNvContentPartPr/>
              <p14:nvPr/>
            </p14:nvContentPartPr>
            <p14:xfrm>
              <a:off x="4179711" y="3233545"/>
              <a:ext cx="42333" cy="226473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178"/>
            </p:blipFill>
            <p:spPr>
              <a:xfrm>
                <a:off x="4179711" y="3233545"/>
                <a:ext cx="42333" cy="226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53" name="墨迹 152"/>
              <p14:cNvContentPartPr/>
              <p14:nvPr/>
            </p14:nvContentPartPr>
            <p14:xfrm>
              <a:off x="4450644" y="3175208"/>
              <a:ext cx="25400" cy="188934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180"/>
            </p:blipFill>
            <p:spPr>
              <a:xfrm>
                <a:off x="4450644" y="3175208"/>
                <a:ext cx="25400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54" name="墨迹 153"/>
              <p14:cNvContentPartPr/>
              <p14:nvPr/>
            </p14:nvContentPartPr>
            <p14:xfrm>
              <a:off x="4470400" y="3254166"/>
              <a:ext cx="101600" cy="28198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182"/>
            </p:blipFill>
            <p:spPr>
              <a:xfrm>
                <a:off x="4470400" y="3254166"/>
                <a:ext cx="101600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55" name="墨迹 154"/>
              <p14:cNvContentPartPr/>
              <p14:nvPr/>
            </p14:nvContentPartPr>
            <p14:xfrm>
              <a:off x="4543777" y="3139959"/>
              <a:ext cx="50800" cy="229822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184"/>
            </p:blipFill>
            <p:spPr>
              <a:xfrm>
                <a:off x="4543777" y="3139959"/>
                <a:ext cx="50800" cy="229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56" name="墨迹 155"/>
              <p14:cNvContentPartPr/>
              <p14:nvPr/>
            </p14:nvContentPartPr>
            <p14:xfrm>
              <a:off x="4622800" y="3089201"/>
              <a:ext cx="118533" cy="25520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186"/>
            </p:blipFill>
            <p:spPr>
              <a:xfrm>
                <a:off x="4622800" y="3089201"/>
                <a:ext cx="118533" cy="255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57" name="墨迹 156"/>
              <p14:cNvContentPartPr/>
              <p14:nvPr/>
            </p14:nvContentPartPr>
            <p14:xfrm>
              <a:off x="4752622" y="3096251"/>
              <a:ext cx="33866" cy="281990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188"/>
            </p:blipFill>
            <p:spPr>
              <a:xfrm>
                <a:off x="4752622" y="3096251"/>
                <a:ext cx="33866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58" name="墨迹 157"/>
              <p14:cNvContentPartPr/>
              <p14:nvPr/>
            </p14:nvContentPartPr>
            <p14:xfrm>
              <a:off x="4705702" y="3234426"/>
              <a:ext cx="103364" cy="25379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190"/>
            </p:blipFill>
            <p:spPr>
              <a:xfrm>
                <a:off x="4705702" y="3234426"/>
                <a:ext cx="10336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59" name="墨迹 158"/>
              <p14:cNvContentPartPr/>
              <p14:nvPr/>
            </p14:nvContentPartPr>
            <p14:xfrm>
              <a:off x="4905022" y="3068052"/>
              <a:ext cx="79022" cy="16920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192"/>
            </p:blipFill>
            <p:spPr>
              <a:xfrm>
                <a:off x="4905022" y="3068052"/>
                <a:ext cx="7902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60" name="墨迹 159"/>
              <p14:cNvContentPartPr/>
              <p14:nvPr/>
            </p14:nvContentPartPr>
            <p14:xfrm>
              <a:off x="5988755" y="3060826"/>
              <a:ext cx="22578" cy="176420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194"/>
            </p:blipFill>
            <p:spPr>
              <a:xfrm>
                <a:off x="5988755" y="3060826"/>
                <a:ext cx="22578" cy="176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61" name="墨迹 160"/>
              <p14:cNvContentPartPr/>
              <p14:nvPr/>
            </p14:nvContentPartPr>
            <p14:xfrm>
              <a:off x="5988755" y="3130090"/>
              <a:ext cx="124178" cy="39479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196"/>
            </p:blipFill>
            <p:spPr>
              <a:xfrm>
                <a:off x="5988755" y="3130090"/>
                <a:ext cx="124178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62" name="墨迹 161"/>
              <p14:cNvContentPartPr/>
              <p14:nvPr/>
            </p14:nvContentPartPr>
            <p14:xfrm>
              <a:off x="6096000" y="2997555"/>
              <a:ext cx="39511" cy="265070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198"/>
            </p:blipFill>
            <p:spPr>
              <a:xfrm>
                <a:off x="6096000" y="2997555"/>
                <a:ext cx="39511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63" name="墨迹 162"/>
              <p14:cNvContentPartPr/>
              <p14:nvPr/>
            </p14:nvContentPartPr>
            <p14:xfrm>
              <a:off x="6166555" y="2991386"/>
              <a:ext cx="127000" cy="226121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00"/>
            </p:blipFill>
            <p:spPr>
              <a:xfrm>
                <a:off x="6166555" y="2991386"/>
                <a:ext cx="127000" cy="226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64" name="墨迹 163"/>
              <p14:cNvContentPartPr/>
              <p14:nvPr/>
            </p14:nvContentPartPr>
            <p14:xfrm>
              <a:off x="6276622" y="2998612"/>
              <a:ext cx="28222" cy="252734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02"/>
            </p:blipFill>
            <p:spPr>
              <a:xfrm>
                <a:off x="6276622" y="2998612"/>
                <a:ext cx="28222" cy="252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65" name="墨迹 164"/>
              <p14:cNvContentPartPr/>
              <p14:nvPr/>
            </p14:nvContentPartPr>
            <p14:xfrm>
              <a:off x="6197600" y="3090611"/>
              <a:ext cx="118533" cy="45119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04"/>
            </p:blipFill>
            <p:spPr>
              <a:xfrm>
                <a:off x="6197600" y="3090611"/>
                <a:ext cx="118533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66" name="墨迹 165"/>
              <p14:cNvContentPartPr/>
              <p14:nvPr/>
            </p14:nvContentPartPr>
            <p14:xfrm>
              <a:off x="6385806" y="2932697"/>
              <a:ext cx="82726" cy="28199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06"/>
            </p:blipFill>
            <p:spPr>
              <a:xfrm>
                <a:off x="6385806" y="2932697"/>
                <a:ext cx="8272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67" name="墨迹 166"/>
              <p14:cNvContentPartPr/>
              <p14:nvPr/>
            </p14:nvContentPartPr>
            <p14:xfrm>
              <a:off x="6438547" y="3097661"/>
              <a:ext cx="165453" cy="2114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208"/>
            </p:blipFill>
            <p:spPr>
              <a:xfrm>
                <a:off x="6438547" y="3097661"/>
                <a:ext cx="165453" cy="211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68" name="墨迹 167"/>
              <p14:cNvContentPartPr/>
              <p14:nvPr/>
            </p14:nvContentPartPr>
            <p14:xfrm>
              <a:off x="6519333" y="3009539"/>
              <a:ext cx="56444" cy="216428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210"/>
            </p:blipFill>
            <p:spPr>
              <a:xfrm>
                <a:off x="6519333" y="3009539"/>
                <a:ext cx="56444" cy="216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69" name="墨迹 168"/>
              <p14:cNvContentPartPr/>
              <p14:nvPr/>
            </p14:nvContentPartPr>
            <p14:xfrm>
              <a:off x="6708422" y="2994911"/>
              <a:ext cx="31044" cy="157738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212"/>
            </p:blipFill>
            <p:spPr>
              <a:xfrm>
                <a:off x="6708422" y="2994911"/>
                <a:ext cx="31044" cy="1577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70" name="墨迹 169"/>
              <p14:cNvContentPartPr/>
              <p14:nvPr/>
            </p14:nvContentPartPr>
            <p14:xfrm>
              <a:off x="6739466" y="3008834"/>
              <a:ext cx="132644" cy="53578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214"/>
            </p:blipFill>
            <p:spPr>
              <a:xfrm>
                <a:off x="6739466" y="3008834"/>
                <a:ext cx="132644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71" name="墨迹 170"/>
              <p14:cNvContentPartPr/>
              <p14:nvPr/>
            </p14:nvContentPartPr>
            <p14:xfrm>
              <a:off x="6835422" y="2884759"/>
              <a:ext cx="335844" cy="265423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216"/>
            </p:blipFill>
            <p:spPr>
              <a:xfrm>
                <a:off x="6835422" y="2884759"/>
                <a:ext cx="335844" cy="2654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72" name="墨迹 171"/>
              <p14:cNvContentPartPr/>
              <p14:nvPr/>
            </p14:nvContentPartPr>
            <p14:xfrm>
              <a:off x="7265811" y="2983455"/>
              <a:ext cx="246944" cy="16920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218"/>
            </p:blipFill>
            <p:spPr>
              <a:xfrm>
                <a:off x="7265811" y="2983455"/>
                <a:ext cx="246944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73" name="墨迹 172"/>
              <p14:cNvContentPartPr/>
              <p14:nvPr/>
            </p14:nvContentPartPr>
            <p14:xfrm>
              <a:off x="7485944" y="2895509"/>
              <a:ext cx="109184" cy="73846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220"/>
            </p:blipFill>
            <p:spPr>
              <a:xfrm>
                <a:off x="7485944" y="2895509"/>
                <a:ext cx="109184" cy="738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74" name="墨迹 173"/>
              <p14:cNvContentPartPr/>
              <p14:nvPr/>
            </p14:nvContentPartPr>
            <p14:xfrm>
              <a:off x="7313612" y="3022934"/>
              <a:ext cx="196321" cy="14099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222"/>
            </p:blipFill>
            <p:spPr>
              <a:xfrm>
                <a:off x="7313612" y="3022934"/>
                <a:ext cx="196321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75" name="墨迹 174"/>
              <p14:cNvContentPartPr/>
              <p14:nvPr/>
            </p14:nvContentPartPr>
            <p14:xfrm>
              <a:off x="7317140" y="3051133"/>
              <a:ext cx="62971" cy="76137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224"/>
            </p:blipFill>
            <p:spPr>
              <a:xfrm>
                <a:off x="7317140" y="3051133"/>
                <a:ext cx="62971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76" name="墨迹 175"/>
              <p14:cNvContentPartPr/>
              <p14:nvPr/>
            </p14:nvContentPartPr>
            <p14:xfrm>
              <a:off x="7704666" y="2888988"/>
              <a:ext cx="39511" cy="190344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226"/>
            </p:blipFill>
            <p:spPr>
              <a:xfrm>
                <a:off x="7704666" y="2888988"/>
                <a:ext cx="39511" cy="190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77" name="墨迹 176"/>
              <p14:cNvContentPartPr/>
              <p14:nvPr/>
            </p14:nvContentPartPr>
            <p14:xfrm>
              <a:off x="7727244" y="2960896"/>
              <a:ext cx="93133" cy="28199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228"/>
            </p:blipFill>
            <p:spPr>
              <a:xfrm>
                <a:off x="7727244" y="2960896"/>
                <a:ext cx="931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78" name="墨迹 177"/>
              <p14:cNvContentPartPr/>
              <p14:nvPr/>
            </p14:nvContentPartPr>
            <p14:xfrm>
              <a:off x="7797094" y="2814613"/>
              <a:ext cx="287161" cy="241455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230"/>
            </p:blipFill>
            <p:spPr>
              <a:xfrm>
                <a:off x="7797094" y="2814613"/>
                <a:ext cx="287161" cy="241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79" name="墨迹 178"/>
              <p14:cNvContentPartPr/>
              <p14:nvPr/>
            </p14:nvContentPartPr>
            <p14:xfrm>
              <a:off x="8082844" y="2810560"/>
              <a:ext cx="56444" cy="270887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232"/>
            </p:blipFill>
            <p:spPr>
              <a:xfrm>
                <a:off x="8082844" y="2810560"/>
                <a:ext cx="56444" cy="2708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80" name="墨迹 179"/>
              <p14:cNvContentPartPr/>
              <p14:nvPr/>
            </p14:nvContentPartPr>
            <p14:xfrm>
              <a:off x="8017933" y="2955256"/>
              <a:ext cx="101600" cy="22559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234"/>
            </p:blipFill>
            <p:spPr>
              <a:xfrm>
                <a:off x="8017933" y="2955256"/>
                <a:ext cx="101600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81" name="墨迹 180"/>
              <p14:cNvContentPartPr/>
              <p14:nvPr/>
            </p14:nvContentPartPr>
            <p14:xfrm>
              <a:off x="8136466" y="2932697"/>
              <a:ext cx="189089" cy="39478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236"/>
            </p:blipFill>
            <p:spPr>
              <a:xfrm>
                <a:off x="8136466" y="2932697"/>
                <a:ext cx="18908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82" name="墨迹 181"/>
              <p14:cNvContentPartPr/>
              <p14:nvPr/>
            </p14:nvContentPartPr>
            <p14:xfrm>
              <a:off x="8235244" y="2833119"/>
              <a:ext cx="50800" cy="198979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238"/>
            </p:blipFill>
            <p:spPr>
              <a:xfrm>
                <a:off x="8235244" y="2833119"/>
                <a:ext cx="50800" cy="198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83" name="墨迹 182"/>
              <p14:cNvContentPartPr/>
              <p14:nvPr/>
            </p14:nvContentPartPr>
            <p14:xfrm>
              <a:off x="8369476" y="2834000"/>
              <a:ext cx="260879" cy="349668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240"/>
            </p:blipFill>
            <p:spPr>
              <a:xfrm>
                <a:off x="8369476" y="2834000"/>
                <a:ext cx="260879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84" name="墨迹 183"/>
              <p14:cNvContentPartPr/>
              <p14:nvPr/>
            </p14:nvContentPartPr>
            <p14:xfrm>
              <a:off x="8686800" y="2774782"/>
              <a:ext cx="143933" cy="50759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242"/>
            </p:blipFill>
            <p:spPr>
              <a:xfrm>
                <a:off x="8686800" y="2774782"/>
                <a:ext cx="143933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85" name="墨迹 184"/>
              <p14:cNvContentPartPr/>
              <p14:nvPr/>
            </p14:nvContentPartPr>
            <p14:xfrm>
              <a:off x="9115777" y="2750461"/>
              <a:ext cx="67734" cy="242159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244"/>
            </p:blipFill>
            <p:spPr>
              <a:xfrm>
                <a:off x="9115777" y="2750461"/>
                <a:ext cx="67734" cy="2421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86" name="墨迹 185"/>
              <p14:cNvContentPartPr/>
              <p14:nvPr/>
            </p14:nvContentPartPr>
            <p14:xfrm>
              <a:off x="9129183" y="2684545"/>
              <a:ext cx="457906" cy="575260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246"/>
            </p:blipFill>
            <p:spPr>
              <a:xfrm>
                <a:off x="9129183" y="2684545"/>
                <a:ext cx="457906" cy="5752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87" name="墨迹 186"/>
              <p14:cNvContentPartPr/>
              <p14:nvPr/>
            </p14:nvContentPartPr>
            <p14:xfrm>
              <a:off x="9756422" y="2714683"/>
              <a:ext cx="220662" cy="263132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248"/>
            </p:blipFill>
            <p:spPr>
              <a:xfrm>
                <a:off x="9756422" y="2714683"/>
                <a:ext cx="220662" cy="263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88" name="墨迹 187"/>
              <p14:cNvContentPartPr/>
              <p14:nvPr/>
            </p14:nvContentPartPr>
            <p14:xfrm>
              <a:off x="10052755" y="2703580"/>
              <a:ext cx="79022" cy="243216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250"/>
            </p:blipFill>
            <p:spPr>
              <a:xfrm>
                <a:off x="10052755" y="2703580"/>
                <a:ext cx="79022" cy="243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89" name="墨迹 188"/>
              <p14:cNvContentPartPr/>
              <p14:nvPr/>
            </p14:nvContentPartPr>
            <p14:xfrm>
              <a:off x="10088562" y="2679082"/>
              <a:ext cx="195615" cy="293798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252"/>
            </p:blipFill>
            <p:spPr>
              <a:xfrm>
                <a:off x="10088562" y="2679082"/>
                <a:ext cx="195615" cy="2937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90" name="墨迹 189"/>
              <p14:cNvContentPartPr/>
              <p14:nvPr/>
            </p14:nvContentPartPr>
            <p14:xfrm>
              <a:off x="10169877" y="2639427"/>
              <a:ext cx="289278" cy="358128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254"/>
            </p:blipFill>
            <p:spPr>
              <a:xfrm>
                <a:off x="10169877" y="2639427"/>
                <a:ext cx="289278" cy="3581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91" name="墨迹 190"/>
              <p14:cNvContentPartPr/>
              <p14:nvPr/>
            </p14:nvContentPartPr>
            <p14:xfrm>
              <a:off x="5892800" y="3592554"/>
              <a:ext cx="21166" cy="197393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256"/>
            </p:blipFill>
            <p:spPr>
              <a:xfrm>
                <a:off x="5892800" y="3592554"/>
                <a:ext cx="21166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92" name="墨迹 191"/>
              <p14:cNvContentPartPr/>
              <p14:nvPr/>
            </p14:nvContentPartPr>
            <p14:xfrm>
              <a:off x="5892800" y="3643312"/>
              <a:ext cx="152400" cy="45118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258"/>
            </p:blipFill>
            <p:spPr>
              <a:xfrm>
                <a:off x="5892800" y="3643312"/>
                <a:ext cx="152400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93" name="墨迹 192"/>
              <p14:cNvContentPartPr/>
              <p14:nvPr/>
            </p14:nvContentPartPr>
            <p14:xfrm>
              <a:off x="6019800" y="3538976"/>
              <a:ext cx="47977" cy="304549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260"/>
            </p:blipFill>
            <p:spPr>
              <a:xfrm>
                <a:off x="6019800" y="3538976"/>
                <a:ext cx="47977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94" name="墨迹 193"/>
              <p14:cNvContentPartPr/>
              <p14:nvPr/>
            </p14:nvContentPartPr>
            <p14:xfrm>
              <a:off x="6079066" y="3637672"/>
              <a:ext cx="67734" cy="31019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262"/>
            </p:blipFill>
            <p:spPr>
              <a:xfrm>
                <a:off x="6079066" y="3637672"/>
                <a:ext cx="6773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95" name="墨迹 194"/>
              <p14:cNvContentPartPr/>
              <p14:nvPr/>
            </p14:nvContentPartPr>
            <p14:xfrm>
              <a:off x="6030559" y="3544615"/>
              <a:ext cx="127529" cy="252558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264"/>
            </p:blipFill>
            <p:spPr>
              <a:xfrm>
                <a:off x="6030559" y="3544615"/>
                <a:ext cx="127529" cy="2525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96" name="墨迹 195"/>
              <p14:cNvContentPartPr/>
              <p14:nvPr/>
            </p14:nvContentPartPr>
            <p14:xfrm>
              <a:off x="6146800" y="3548845"/>
              <a:ext cx="28222" cy="283929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266"/>
            </p:blipFill>
            <p:spPr>
              <a:xfrm>
                <a:off x="6146800" y="3548845"/>
                <a:ext cx="28222" cy="283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97" name="墨迹 196"/>
              <p14:cNvContentPartPr/>
              <p14:nvPr/>
            </p14:nvContentPartPr>
            <p14:xfrm>
              <a:off x="6064073" y="3699710"/>
              <a:ext cx="127882" cy="50758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268"/>
            </p:blipFill>
            <p:spPr>
              <a:xfrm>
                <a:off x="6064073" y="3699710"/>
                <a:ext cx="127882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98" name="墨迹 197"/>
              <p14:cNvContentPartPr/>
              <p14:nvPr/>
            </p14:nvContentPartPr>
            <p14:xfrm>
              <a:off x="6237111" y="3513597"/>
              <a:ext cx="124178" cy="28198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270"/>
            </p:blipFill>
            <p:spPr>
              <a:xfrm>
                <a:off x="6237111" y="3513597"/>
                <a:ext cx="124178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99" name="墨迹 198"/>
              <p14:cNvContentPartPr/>
              <p14:nvPr/>
            </p14:nvContentPartPr>
            <p14:xfrm>
              <a:off x="6335359" y="3632032"/>
              <a:ext cx="195263" cy="16920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272"/>
            </p:blipFill>
            <p:spPr>
              <a:xfrm>
                <a:off x="6335359" y="3632032"/>
                <a:ext cx="195263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200" name="墨迹 199"/>
              <p14:cNvContentPartPr/>
              <p14:nvPr/>
            </p14:nvContentPartPr>
            <p14:xfrm>
              <a:off x="6323718" y="3665871"/>
              <a:ext cx="235126" cy="16920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274"/>
            </p:blipFill>
            <p:spPr>
              <a:xfrm>
                <a:off x="6323718" y="3665871"/>
                <a:ext cx="235126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201" name="墨迹 200"/>
              <p14:cNvContentPartPr/>
              <p14:nvPr/>
            </p14:nvContentPartPr>
            <p14:xfrm>
              <a:off x="6553200" y="3524876"/>
              <a:ext cx="101600" cy="93057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276"/>
            </p:blipFill>
            <p:spPr>
              <a:xfrm>
                <a:off x="6553200" y="3524876"/>
                <a:ext cx="101600" cy="93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202" name="墨迹 201"/>
              <p14:cNvContentPartPr/>
              <p14:nvPr/>
            </p14:nvContentPartPr>
            <p14:xfrm>
              <a:off x="6355821" y="3685611"/>
              <a:ext cx="90134" cy="93056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278"/>
            </p:blipFill>
            <p:spPr>
              <a:xfrm>
                <a:off x="6355821" y="3685611"/>
                <a:ext cx="90134" cy="93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203" name="墨迹 202"/>
              <p14:cNvContentPartPr/>
              <p14:nvPr/>
            </p14:nvContentPartPr>
            <p14:xfrm>
              <a:off x="6790266" y="3528930"/>
              <a:ext cx="22578" cy="117202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280"/>
            </p:blipFill>
            <p:spPr>
              <a:xfrm>
                <a:off x="6790266" y="3528930"/>
                <a:ext cx="22578" cy="1172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204" name="墨迹 203"/>
              <p14:cNvContentPartPr/>
              <p14:nvPr/>
            </p14:nvContentPartPr>
            <p14:xfrm>
              <a:off x="6801555" y="3575634"/>
              <a:ext cx="104422" cy="28199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282"/>
            </p:blipFill>
            <p:spPr>
              <a:xfrm>
                <a:off x="6801555" y="3575634"/>
                <a:ext cx="1044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205" name="墨迹 204"/>
              <p14:cNvContentPartPr/>
              <p14:nvPr/>
            </p14:nvContentPartPr>
            <p14:xfrm>
              <a:off x="6880577" y="3485398"/>
              <a:ext cx="39512" cy="318648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284"/>
            </p:blipFill>
            <p:spPr>
              <a:xfrm>
                <a:off x="6880577" y="3485398"/>
                <a:ext cx="39512" cy="318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206" name="墨迹 205"/>
              <p14:cNvContentPartPr/>
              <p14:nvPr/>
            </p14:nvContentPartPr>
            <p14:xfrm>
              <a:off x="6959600" y="3468478"/>
              <a:ext cx="138288" cy="56398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286"/>
            </p:blipFill>
            <p:spPr>
              <a:xfrm>
                <a:off x="6959600" y="3468478"/>
                <a:ext cx="13828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207" name="墨迹 206"/>
              <p14:cNvContentPartPr/>
              <p14:nvPr/>
            </p14:nvContentPartPr>
            <p14:xfrm>
              <a:off x="7001933" y="3386348"/>
              <a:ext cx="53622" cy="203386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288"/>
            </p:blipFill>
            <p:spPr>
              <a:xfrm>
                <a:off x="7001933" y="3386348"/>
                <a:ext cx="53622" cy="2033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208" name="墨迹 207"/>
              <p14:cNvContentPartPr/>
              <p14:nvPr/>
            </p14:nvContentPartPr>
            <p14:xfrm>
              <a:off x="7145866" y="3547435"/>
              <a:ext cx="160866" cy="39479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290"/>
            </p:blipFill>
            <p:spPr>
              <a:xfrm>
                <a:off x="7145866" y="3547435"/>
                <a:ext cx="160866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209" name="墨迹 208"/>
              <p14:cNvContentPartPr/>
              <p14:nvPr/>
            </p14:nvContentPartPr>
            <p14:xfrm>
              <a:off x="7226300" y="3451559"/>
              <a:ext cx="55033" cy="205853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292"/>
            </p:blipFill>
            <p:spPr>
              <a:xfrm>
                <a:off x="7226300" y="3451559"/>
                <a:ext cx="55033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210" name="墨迹 209"/>
              <p14:cNvContentPartPr/>
              <p14:nvPr/>
            </p14:nvContentPartPr>
            <p14:xfrm>
              <a:off x="7425266" y="3423888"/>
              <a:ext cx="132644" cy="219424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294"/>
            </p:blipFill>
            <p:spPr>
              <a:xfrm>
                <a:off x="7425266" y="3423888"/>
                <a:ext cx="132644" cy="21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211" name="墨迹 210"/>
              <p14:cNvContentPartPr/>
              <p14:nvPr/>
            </p14:nvContentPartPr>
            <p14:xfrm>
              <a:off x="7566377" y="3436049"/>
              <a:ext cx="14112" cy="246742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296"/>
            </p:blipFill>
            <p:spPr>
              <a:xfrm>
                <a:off x="7566377" y="3436049"/>
                <a:ext cx="14112" cy="2467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212" name="墨迹 211"/>
              <p14:cNvContentPartPr/>
              <p14:nvPr/>
            </p14:nvContentPartPr>
            <p14:xfrm>
              <a:off x="7482946" y="3569995"/>
              <a:ext cx="114476" cy="22559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298"/>
            </p:blipFill>
            <p:spPr>
              <a:xfrm>
                <a:off x="7482946" y="3569995"/>
                <a:ext cx="11447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213" name="墨迹 212"/>
              <p14:cNvContentPartPr/>
              <p14:nvPr/>
            </p14:nvContentPartPr>
            <p14:xfrm>
              <a:off x="7676444" y="3368900"/>
              <a:ext cx="84666" cy="160206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300"/>
            </p:blipFill>
            <p:spPr>
              <a:xfrm>
                <a:off x="7676444" y="3368900"/>
                <a:ext cx="84666" cy="1602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214" name="墨迹 213"/>
              <p14:cNvContentPartPr/>
              <p14:nvPr/>
            </p14:nvContentPartPr>
            <p14:xfrm>
              <a:off x="7785628" y="3406440"/>
              <a:ext cx="116594" cy="22560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302"/>
            </p:blipFill>
            <p:spPr>
              <a:xfrm>
                <a:off x="7785628" y="3406440"/>
                <a:ext cx="116594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215" name="墨迹 214"/>
              <p14:cNvContentPartPr/>
              <p14:nvPr/>
            </p14:nvContentPartPr>
            <p14:xfrm>
              <a:off x="8777111" y="3056773"/>
              <a:ext cx="398286" cy="575259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304"/>
            </p:blipFill>
            <p:spPr>
              <a:xfrm>
                <a:off x="8777111" y="3056773"/>
                <a:ext cx="398286" cy="5752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216" name="墨迹 215"/>
              <p14:cNvContentPartPr/>
              <p14:nvPr/>
            </p14:nvContentPartPr>
            <p14:xfrm>
              <a:off x="10668000" y="3069462"/>
              <a:ext cx="124177" cy="278289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306"/>
            </p:blipFill>
            <p:spPr>
              <a:xfrm>
                <a:off x="10668000" y="3069462"/>
                <a:ext cx="124177" cy="2782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217" name="墨迹 216"/>
              <p14:cNvContentPartPr/>
              <p14:nvPr/>
            </p14:nvContentPartPr>
            <p14:xfrm>
              <a:off x="10769600" y="3062589"/>
              <a:ext cx="124177" cy="212726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308"/>
            </p:blipFill>
            <p:spPr>
              <a:xfrm>
                <a:off x="10769600" y="3062589"/>
                <a:ext cx="124177" cy="2127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218" name="墨迹 217"/>
              <p14:cNvContentPartPr/>
              <p14:nvPr/>
            </p14:nvContentPartPr>
            <p14:xfrm>
              <a:off x="10893777" y="3015884"/>
              <a:ext cx="33867" cy="308779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310"/>
            </p:blipFill>
            <p:spPr>
              <a:xfrm>
                <a:off x="10893777" y="3015884"/>
                <a:ext cx="33867" cy="308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219" name="墨迹 218"/>
              <p14:cNvContentPartPr/>
              <p14:nvPr/>
            </p14:nvContentPartPr>
            <p14:xfrm>
              <a:off x="10984794" y="3062412"/>
              <a:ext cx="242006" cy="214313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312"/>
            </p:blipFill>
            <p:spPr>
              <a:xfrm>
                <a:off x="10984794" y="3062412"/>
                <a:ext cx="242006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220" name="墨迹 219"/>
              <p14:cNvContentPartPr/>
              <p14:nvPr/>
            </p14:nvContentPartPr>
            <p14:xfrm>
              <a:off x="11192932" y="2977815"/>
              <a:ext cx="230012" cy="501943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314"/>
            </p:blipFill>
            <p:spPr>
              <a:xfrm>
                <a:off x="11192932" y="2977815"/>
                <a:ext cx="230012" cy="5019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221" name="墨迹 220"/>
              <p14:cNvContentPartPr/>
              <p14:nvPr/>
            </p14:nvContentPartPr>
            <p14:xfrm>
              <a:off x="5899855" y="4207292"/>
              <a:ext cx="26812" cy="262251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316"/>
            </p:blipFill>
            <p:spPr>
              <a:xfrm>
                <a:off x="5899855" y="4207292"/>
                <a:ext cx="26812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222" name="墨迹 221"/>
              <p14:cNvContentPartPr/>
              <p14:nvPr/>
            </p14:nvContentPartPr>
            <p14:xfrm>
              <a:off x="5915377" y="4308809"/>
              <a:ext cx="112889" cy="50758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318"/>
            </p:blipFill>
            <p:spPr>
              <a:xfrm>
                <a:off x="5915377" y="4308809"/>
                <a:ext cx="112889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223" name="墨迹 222"/>
              <p14:cNvContentPartPr/>
              <p14:nvPr/>
            </p14:nvContentPartPr>
            <p14:xfrm>
              <a:off x="6005688" y="4173630"/>
              <a:ext cx="291571" cy="238105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320"/>
            </p:blipFill>
            <p:spPr>
              <a:xfrm>
                <a:off x="6005688" y="4173630"/>
                <a:ext cx="291571" cy="238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224" name="墨迹 223"/>
              <p14:cNvContentPartPr/>
              <p14:nvPr/>
            </p14:nvContentPartPr>
            <p14:xfrm>
              <a:off x="6299200" y="4136266"/>
              <a:ext cx="53622" cy="307898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322"/>
            </p:blipFill>
            <p:spPr>
              <a:xfrm>
                <a:off x="6299200" y="4136266"/>
                <a:ext cx="53622" cy="3078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225" name="墨迹 224"/>
              <p14:cNvContentPartPr/>
              <p14:nvPr/>
            </p14:nvContentPartPr>
            <p14:xfrm>
              <a:off x="6242755" y="4274970"/>
              <a:ext cx="180622" cy="50758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324"/>
            </p:blipFill>
            <p:spPr>
              <a:xfrm>
                <a:off x="6242755" y="4274970"/>
                <a:ext cx="180622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226" name="墨迹 225"/>
              <p14:cNvContentPartPr/>
              <p14:nvPr/>
            </p14:nvContentPartPr>
            <p14:xfrm>
              <a:off x="6596238" y="4173454"/>
              <a:ext cx="195439" cy="191753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326"/>
            </p:blipFill>
            <p:spPr>
              <a:xfrm>
                <a:off x="6596238" y="4173454"/>
                <a:ext cx="19543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227" name="墨迹 226"/>
              <p14:cNvContentPartPr/>
              <p14:nvPr/>
            </p14:nvContentPartPr>
            <p14:xfrm>
              <a:off x="6893806" y="4053431"/>
              <a:ext cx="167394" cy="296971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328"/>
            </p:blipFill>
            <p:spPr>
              <a:xfrm>
                <a:off x="6893806" y="4053431"/>
                <a:ext cx="167394" cy="296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228" name="墨迹 227"/>
              <p14:cNvContentPartPr/>
              <p14:nvPr/>
            </p14:nvContentPartPr>
            <p14:xfrm>
              <a:off x="7055555" y="4072113"/>
              <a:ext cx="22578" cy="290979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330"/>
            </p:blipFill>
            <p:spPr>
              <a:xfrm>
                <a:off x="7055555" y="4072113"/>
                <a:ext cx="22578" cy="290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29" name="墨迹 228"/>
              <p14:cNvContentPartPr/>
              <p14:nvPr/>
            </p14:nvContentPartPr>
            <p14:xfrm>
              <a:off x="6961540" y="4196013"/>
              <a:ext cx="161749" cy="39478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332"/>
            </p:blipFill>
            <p:spPr>
              <a:xfrm>
                <a:off x="6961540" y="4196013"/>
                <a:ext cx="16174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230" name="墨迹 229"/>
              <p14:cNvContentPartPr/>
              <p14:nvPr/>
            </p14:nvContentPartPr>
            <p14:xfrm>
              <a:off x="7196666" y="3987340"/>
              <a:ext cx="141111" cy="170604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334"/>
            </p:blipFill>
            <p:spPr>
              <a:xfrm>
                <a:off x="7196666" y="3987340"/>
                <a:ext cx="141111" cy="1706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231" name="墨迹 230"/>
              <p14:cNvContentPartPr/>
              <p14:nvPr/>
            </p14:nvContentPartPr>
            <p14:xfrm>
              <a:off x="7371644" y="4004259"/>
              <a:ext cx="180622" cy="28199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336"/>
            </p:blipFill>
            <p:spPr>
              <a:xfrm>
                <a:off x="7371644" y="4004259"/>
                <a:ext cx="1806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232" name="墨迹 231"/>
              <p14:cNvContentPartPr/>
              <p14:nvPr/>
            </p14:nvContentPartPr>
            <p14:xfrm>
              <a:off x="6711244" y="1349851"/>
              <a:ext cx="45156" cy="237753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338"/>
            </p:blipFill>
            <p:spPr>
              <a:xfrm>
                <a:off x="6711244" y="1349851"/>
                <a:ext cx="45156" cy="237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233" name="墨迹 232"/>
              <p14:cNvContentPartPr/>
              <p14:nvPr/>
            </p14:nvContentPartPr>
            <p14:xfrm>
              <a:off x="6733822" y="1438149"/>
              <a:ext cx="84666" cy="28199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340"/>
            </p:blipFill>
            <p:spPr>
              <a:xfrm>
                <a:off x="6733822" y="1438149"/>
                <a:ext cx="8466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234" name="墨迹 233"/>
              <p14:cNvContentPartPr/>
              <p14:nvPr/>
            </p14:nvContentPartPr>
            <p14:xfrm>
              <a:off x="6795911" y="1266840"/>
              <a:ext cx="321733" cy="300496"/>
            </p14:xfrm>
          </p:contentPart>
        </mc:Choice>
        <mc:Fallback xmlns="">
          <p:pic>
            <p:nvPicPr>
              <p:cNvPr id="234" name="墨迹 233"/>
            </p:nvPicPr>
            <p:blipFill>
              <a:blip r:embed="rId342"/>
            </p:blipFill>
            <p:spPr>
              <a:xfrm>
                <a:off x="6795911" y="1266840"/>
                <a:ext cx="321733" cy="300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235" name="墨迹 234"/>
              <p14:cNvContentPartPr/>
              <p14:nvPr/>
            </p14:nvContentPartPr>
            <p14:xfrm>
              <a:off x="7112000" y="1265606"/>
              <a:ext cx="42333" cy="245861"/>
            </p14:xfrm>
          </p:contentPart>
        </mc:Choice>
        <mc:Fallback xmlns="">
          <p:pic>
            <p:nvPicPr>
              <p:cNvPr id="235" name="墨迹 234"/>
            </p:nvPicPr>
            <p:blipFill>
              <a:blip r:embed="rId344"/>
            </p:blipFill>
            <p:spPr>
              <a:xfrm>
                <a:off x="7112000" y="1265606"/>
                <a:ext cx="42333" cy="2458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236" name="墨迹 235"/>
              <p14:cNvContentPartPr/>
              <p14:nvPr/>
            </p14:nvContentPartPr>
            <p14:xfrm>
              <a:off x="7045677" y="1432509"/>
              <a:ext cx="122767" cy="28199"/>
            </p14:xfrm>
          </p:contentPart>
        </mc:Choice>
        <mc:Fallback xmlns="">
          <p:pic>
            <p:nvPicPr>
              <p:cNvPr id="236" name="墨迹 235"/>
            </p:nvPicPr>
            <p:blipFill>
              <a:blip r:embed="rId346"/>
            </p:blipFill>
            <p:spPr>
              <a:xfrm>
                <a:off x="7045677" y="1432509"/>
                <a:ext cx="1227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237" name="墨迹 236"/>
              <p14:cNvContentPartPr/>
              <p14:nvPr/>
            </p14:nvContentPartPr>
            <p14:xfrm>
              <a:off x="6739466" y="1284288"/>
              <a:ext cx="55034" cy="330810"/>
            </p14:xfrm>
          </p:contentPart>
        </mc:Choice>
        <mc:Fallback xmlns="">
          <p:pic>
            <p:nvPicPr>
              <p:cNvPr id="237" name="墨迹 236"/>
            </p:nvPicPr>
            <p:blipFill>
              <a:blip r:embed="rId348"/>
            </p:blipFill>
            <p:spPr>
              <a:xfrm>
                <a:off x="6739466" y="1284288"/>
                <a:ext cx="55034" cy="330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238" name="墨迹 237"/>
              <p14:cNvContentPartPr/>
              <p14:nvPr/>
            </p14:nvContentPartPr>
            <p14:xfrm>
              <a:off x="6750755" y="1432509"/>
              <a:ext cx="104422" cy="45119"/>
            </p14:xfrm>
          </p:contentPart>
        </mc:Choice>
        <mc:Fallback xmlns="">
          <p:pic>
            <p:nvPicPr>
              <p:cNvPr id="238" name="墨迹 237"/>
            </p:nvPicPr>
            <p:blipFill>
              <a:blip r:embed="rId350"/>
            </p:blipFill>
            <p:spPr>
              <a:xfrm>
                <a:off x="6750755" y="1432509"/>
                <a:ext cx="104422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239" name="墨迹 238"/>
              <p14:cNvContentPartPr/>
              <p14:nvPr/>
            </p14:nvContentPartPr>
            <p14:xfrm>
              <a:off x="6829777" y="1278825"/>
              <a:ext cx="56445" cy="430035"/>
            </p14:xfrm>
          </p:contentPart>
        </mc:Choice>
        <mc:Fallback xmlns="">
          <p:pic>
            <p:nvPicPr>
              <p:cNvPr id="239" name="墨迹 238"/>
            </p:nvPicPr>
            <p:blipFill>
              <a:blip r:embed="rId352"/>
            </p:blipFill>
            <p:spPr>
              <a:xfrm>
                <a:off x="6829777" y="1278825"/>
                <a:ext cx="56445" cy="4300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240" name="墨迹 239"/>
              <p14:cNvContentPartPr/>
              <p14:nvPr/>
            </p14:nvContentPartPr>
            <p14:xfrm>
              <a:off x="6903155" y="1271070"/>
              <a:ext cx="262820" cy="347553"/>
            </p14:xfrm>
          </p:contentPart>
        </mc:Choice>
        <mc:Fallback xmlns="">
          <p:pic>
            <p:nvPicPr>
              <p:cNvPr id="240" name="墨迹 239"/>
            </p:nvPicPr>
            <p:blipFill>
              <a:blip r:embed="rId354"/>
            </p:blipFill>
            <p:spPr>
              <a:xfrm>
                <a:off x="6903155" y="1271070"/>
                <a:ext cx="262820" cy="347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241" name="墨迹 240"/>
              <p14:cNvContentPartPr/>
              <p14:nvPr/>
            </p14:nvContentPartPr>
            <p14:xfrm>
              <a:off x="7134577" y="1295039"/>
              <a:ext cx="45156" cy="309484"/>
            </p14:xfrm>
          </p:contentPart>
        </mc:Choice>
        <mc:Fallback xmlns="">
          <p:pic>
            <p:nvPicPr>
              <p:cNvPr id="241" name="墨迹 240"/>
            </p:nvPicPr>
            <p:blipFill>
              <a:blip r:embed="rId356"/>
            </p:blipFill>
            <p:spPr>
              <a:xfrm>
                <a:off x="7134577" y="1295039"/>
                <a:ext cx="45156" cy="3094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242" name="墨迹 241"/>
              <p14:cNvContentPartPr/>
              <p14:nvPr/>
            </p14:nvContentPartPr>
            <p14:xfrm>
              <a:off x="7063140" y="1449429"/>
              <a:ext cx="156104" cy="39478"/>
            </p14:xfrm>
          </p:contentPart>
        </mc:Choice>
        <mc:Fallback xmlns="">
          <p:pic>
            <p:nvPicPr>
              <p:cNvPr id="242" name="墨迹 241"/>
            </p:nvPicPr>
            <p:blipFill>
              <a:blip r:embed="rId358"/>
            </p:blipFill>
            <p:spPr>
              <a:xfrm>
                <a:off x="7063140" y="1449429"/>
                <a:ext cx="156104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243" name="墨迹 242"/>
              <p14:cNvContentPartPr/>
              <p14:nvPr/>
            </p14:nvContentPartPr>
            <p14:xfrm>
              <a:off x="7450666" y="1295392"/>
              <a:ext cx="198966" cy="227354"/>
            </p14:xfrm>
          </p:contentPart>
        </mc:Choice>
        <mc:Fallback xmlns="">
          <p:pic>
            <p:nvPicPr>
              <p:cNvPr id="243" name="墨迹 242"/>
            </p:nvPicPr>
            <p:blipFill>
              <a:blip r:embed="rId360"/>
            </p:blipFill>
            <p:spPr>
              <a:xfrm>
                <a:off x="7450666" y="1295392"/>
                <a:ext cx="198966" cy="2273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244" name="墨迹 243"/>
              <p14:cNvContentPartPr/>
              <p14:nvPr/>
            </p14:nvContentPartPr>
            <p14:xfrm>
              <a:off x="7659511" y="1244986"/>
              <a:ext cx="169333" cy="266481"/>
            </p14:xfrm>
          </p:contentPart>
        </mc:Choice>
        <mc:Fallback xmlns="">
          <p:pic>
            <p:nvPicPr>
              <p:cNvPr id="244" name="墨迹 243"/>
            </p:nvPicPr>
            <p:blipFill>
              <a:blip r:embed="rId362"/>
            </p:blipFill>
            <p:spPr>
              <a:xfrm>
                <a:off x="7659511" y="1244986"/>
                <a:ext cx="169333" cy="2664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245" name="墨迹 244"/>
              <p14:cNvContentPartPr/>
              <p14:nvPr/>
            </p14:nvContentPartPr>
            <p14:xfrm>
              <a:off x="7828844" y="1187178"/>
              <a:ext cx="45156" cy="378395"/>
            </p14:xfrm>
          </p:contentPart>
        </mc:Choice>
        <mc:Fallback xmlns="">
          <p:pic>
            <p:nvPicPr>
              <p:cNvPr id="245" name="墨迹 244"/>
            </p:nvPicPr>
            <p:blipFill>
              <a:blip r:embed="rId364"/>
            </p:blipFill>
            <p:spPr>
              <a:xfrm>
                <a:off x="7828844" y="1187178"/>
                <a:ext cx="45156" cy="3783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246" name="墨迹 245"/>
              <p14:cNvContentPartPr/>
              <p14:nvPr/>
            </p14:nvContentPartPr>
            <p14:xfrm>
              <a:off x="7723011" y="1398671"/>
              <a:ext cx="170744" cy="45118"/>
            </p14:xfrm>
          </p:contentPart>
        </mc:Choice>
        <mc:Fallback xmlns="">
          <p:pic>
            <p:nvPicPr>
              <p:cNvPr id="246" name="墨迹 245"/>
            </p:nvPicPr>
            <p:blipFill>
              <a:blip r:embed="rId366"/>
            </p:blipFill>
            <p:spPr>
              <a:xfrm>
                <a:off x="7723011" y="1398671"/>
                <a:ext cx="170744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247" name="墨迹 246"/>
              <p14:cNvContentPartPr/>
              <p14:nvPr/>
            </p14:nvContentPartPr>
            <p14:xfrm>
              <a:off x="7964311" y="1139240"/>
              <a:ext cx="169333" cy="167255"/>
            </p14:xfrm>
          </p:contentPart>
        </mc:Choice>
        <mc:Fallback xmlns="">
          <p:pic>
            <p:nvPicPr>
              <p:cNvPr id="247" name="墨迹 246"/>
            </p:nvPicPr>
            <p:blipFill>
              <a:blip r:embed="rId368"/>
            </p:blipFill>
            <p:spPr>
              <a:xfrm>
                <a:off x="7964311" y="1139240"/>
                <a:ext cx="169333" cy="167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48" name="墨迹 247"/>
              <p14:cNvContentPartPr/>
              <p14:nvPr/>
            </p14:nvContentPartPr>
            <p14:xfrm>
              <a:off x="8133644" y="1161799"/>
              <a:ext cx="138288" cy="16919"/>
            </p14:xfrm>
          </p:contentPart>
        </mc:Choice>
        <mc:Fallback xmlns="">
          <p:pic>
            <p:nvPicPr>
              <p:cNvPr id="248" name="墨迹 247"/>
            </p:nvPicPr>
            <p:blipFill>
              <a:blip r:embed="rId370"/>
            </p:blipFill>
            <p:spPr>
              <a:xfrm>
                <a:off x="8133644" y="1161799"/>
                <a:ext cx="13828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49" name="墨迹 248"/>
              <p14:cNvContentPartPr/>
              <p14:nvPr/>
            </p14:nvContentPartPr>
            <p14:xfrm>
              <a:off x="8628944" y="1235116"/>
              <a:ext cx="436033" cy="78958"/>
            </p14:xfrm>
          </p:contentPart>
        </mc:Choice>
        <mc:Fallback xmlns="">
          <p:pic>
            <p:nvPicPr>
              <p:cNvPr id="249" name="墨迹 248"/>
            </p:nvPicPr>
            <p:blipFill>
              <a:blip r:embed="rId372"/>
            </p:blipFill>
            <p:spPr>
              <a:xfrm>
                <a:off x="8628944" y="1235116"/>
                <a:ext cx="436033" cy="78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50" name="墨迹 249"/>
              <p14:cNvContentPartPr/>
              <p14:nvPr/>
            </p14:nvContentPartPr>
            <p14:xfrm>
              <a:off x="8551509" y="1359192"/>
              <a:ext cx="499357" cy="33839"/>
            </p14:xfrm>
          </p:contentPart>
        </mc:Choice>
        <mc:Fallback xmlns="">
          <p:pic>
            <p:nvPicPr>
              <p:cNvPr id="250" name="墨迹 249"/>
            </p:nvPicPr>
            <p:blipFill>
              <a:blip r:embed="rId374"/>
            </p:blipFill>
            <p:spPr>
              <a:xfrm>
                <a:off x="8551509" y="1359192"/>
                <a:ext cx="49935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51" name="墨迹 250"/>
              <p14:cNvContentPartPr/>
              <p14:nvPr/>
            </p14:nvContentPartPr>
            <p14:xfrm>
              <a:off x="9073444" y="1173078"/>
              <a:ext cx="192793" cy="290450"/>
            </p14:xfrm>
          </p:contentPart>
        </mc:Choice>
        <mc:Fallback xmlns="">
          <p:pic>
            <p:nvPicPr>
              <p:cNvPr id="251" name="墨迹 250"/>
            </p:nvPicPr>
            <p:blipFill>
              <a:blip r:embed="rId376"/>
            </p:blipFill>
            <p:spPr>
              <a:xfrm>
                <a:off x="9073444" y="1173078"/>
                <a:ext cx="192793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52" name="墨迹 251"/>
              <p14:cNvContentPartPr/>
              <p14:nvPr/>
            </p14:nvContentPartPr>
            <p14:xfrm>
              <a:off x="9620250" y="1229476"/>
              <a:ext cx="31750" cy="199156"/>
            </p14:xfrm>
          </p:contentPart>
        </mc:Choice>
        <mc:Fallback xmlns="">
          <p:pic>
            <p:nvPicPr>
              <p:cNvPr id="252" name="墨迹 251"/>
            </p:nvPicPr>
            <p:blipFill>
              <a:blip r:embed="rId378"/>
            </p:blipFill>
            <p:spPr>
              <a:xfrm>
                <a:off x="9620250" y="1229476"/>
                <a:ext cx="31750" cy="199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53" name="墨迹 252"/>
              <p14:cNvContentPartPr/>
              <p14:nvPr/>
            </p14:nvContentPartPr>
            <p14:xfrm>
              <a:off x="9646355" y="1171669"/>
              <a:ext cx="449263" cy="215193"/>
            </p14:xfrm>
          </p:contentPart>
        </mc:Choice>
        <mc:Fallback xmlns="">
          <p:pic>
            <p:nvPicPr>
              <p:cNvPr id="253" name="墨迹 252"/>
            </p:nvPicPr>
            <p:blipFill>
              <a:blip r:embed="rId380"/>
            </p:blipFill>
            <p:spPr>
              <a:xfrm>
                <a:off x="9646355" y="1171669"/>
                <a:ext cx="449263" cy="2151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54" name="墨迹 253"/>
              <p14:cNvContentPartPr/>
              <p14:nvPr/>
            </p14:nvContentPartPr>
            <p14:xfrm>
              <a:off x="10100733" y="1158979"/>
              <a:ext cx="42334" cy="290450"/>
            </p14:xfrm>
          </p:contentPart>
        </mc:Choice>
        <mc:Fallback xmlns="">
          <p:pic>
            <p:nvPicPr>
              <p:cNvPr id="254" name="墨迹 253"/>
            </p:nvPicPr>
            <p:blipFill>
              <a:blip r:embed="rId382"/>
            </p:blipFill>
            <p:spPr>
              <a:xfrm>
                <a:off x="10100733" y="1158979"/>
                <a:ext cx="42334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55" name="墨迹 254"/>
              <p14:cNvContentPartPr/>
              <p14:nvPr/>
            </p14:nvContentPartPr>
            <p14:xfrm>
              <a:off x="10036351" y="1285875"/>
              <a:ext cx="126471" cy="45118"/>
            </p14:xfrm>
          </p:contentPart>
        </mc:Choice>
        <mc:Fallback xmlns="">
          <p:pic>
            <p:nvPicPr>
              <p:cNvPr id="255" name="墨迹 254"/>
            </p:nvPicPr>
            <p:blipFill>
              <a:blip r:embed="rId384"/>
            </p:blipFill>
            <p:spPr>
              <a:xfrm>
                <a:off x="10036351" y="1285875"/>
                <a:ext cx="126471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56" name="墨迹 255"/>
              <p14:cNvContentPartPr/>
              <p14:nvPr/>
            </p14:nvContentPartPr>
            <p14:xfrm>
              <a:off x="10286118" y="1223837"/>
              <a:ext cx="215370" cy="28199"/>
            </p14:xfrm>
          </p:contentPart>
        </mc:Choice>
        <mc:Fallback xmlns="">
          <p:pic>
            <p:nvPicPr>
              <p:cNvPr id="256" name="墨迹 255"/>
            </p:nvPicPr>
            <p:blipFill>
              <a:blip r:embed="rId386"/>
            </p:blipFill>
            <p:spPr>
              <a:xfrm>
                <a:off x="10286118" y="1223837"/>
                <a:ext cx="21537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57" name="墨迹 256"/>
              <p14:cNvContentPartPr/>
              <p14:nvPr/>
            </p14:nvContentPartPr>
            <p14:xfrm>
              <a:off x="10300052" y="1314074"/>
              <a:ext cx="218370" cy="5639"/>
            </p14:xfrm>
          </p:contentPart>
        </mc:Choice>
        <mc:Fallback xmlns="">
          <p:pic>
            <p:nvPicPr>
              <p:cNvPr id="257" name="墨迹 256"/>
            </p:nvPicPr>
            <p:blipFill>
              <a:blip r:embed="rId388"/>
            </p:blipFill>
            <p:spPr>
              <a:xfrm>
                <a:off x="10300052" y="1314074"/>
                <a:ext cx="218370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58" name="墨迹 257"/>
              <p14:cNvContentPartPr/>
              <p14:nvPr/>
            </p14:nvContentPartPr>
            <p14:xfrm>
              <a:off x="10529711" y="1149109"/>
              <a:ext cx="132644" cy="221363"/>
            </p14:xfrm>
          </p:contentPart>
        </mc:Choice>
        <mc:Fallback xmlns="">
          <p:pic>
            <p:nvPicPr>
              <p:cNvPr id="258" name="墨迹 257"/>
            </p:nvPicPr>
            <p:blipFill>
              <a:blip r:embed="rId390"/>
            </p:blipFill>
            <p:spPr>
              <a:xfrm>
                <a:off x="10529711" y="1149109"/>
                <a:ext cx="132644" cy="2213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59" name="墨迹 258"/>
              <p14:cNvContentPartPr/>
              <p14:nvPr/>
            </p14:nvContentPartPr>
            <p14:xfrm>
              <a:off x="10670822" y="1135715"/>
              <a:ext cx="36689" cy="282695"/>
            </p14:xfrm>
          </p:contentPart>
        </mc:Choice>
        <mc:Fallback xmlns="">
          <p:pic>
            <p:nvPicPr>
              <p:cNvPr id="259" name="墨迹 258"/>
            </p:nvPicPr>
            <p:blipFill>
              <a:blip r:embed="rId392"/>
            </p:blipFill>
            <p:spPr>
              <a:xfrm>
                <a:off x="10670822" y="1135715"/>
                <a:ext cx="36689" cy="2826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60" name="墨迹 259"/>
              <p14:cNvContentPartPr/>
              <p14:nvPr/>
            </p14:nvContentPartPr>
            <p14:xfrm>
              <a:off x="10555111" y="1263315"/>
              <a:ext cx="160867" cy="45119"/>
            </p14:xfrm>
          </p:contentPart>
        </mc:Choice>
        <mc:Fallback xmlns="">
          <p:pic>
            <p:nvPicPr>
              <p:cNvPr id="260" name="墨迹 259"/>
            </p:nvPicPr>
            <p:blipFill>
              <a:blip r:embed="rId394"/>
            </p:blipFill>
            <p:spPr>
              <a:xfrm>
                <a:off x="10555111" y="1263315"/>
                <a:ext cx="160867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61" name="墨迹 260"/>
              <p14:cNvContentPartPr/>
              <p14:nvPr/>
            </p14:nvContentPartPr>
            <p14:xfrm>
              <a:off x="10819342" y="1101700"/>
              <a:ext cx="116769" cy="127776"/>
            </p14:xfrm>
          </p:contentPart>
        </mc:Choice>
        <mc:Fallback xmlns="">
          <p:pic>
            <p:nvPicPr>
              <p:cNvPr id="261" name="墨迹 260"/>
            </p:nvPicPr>
            <p:blipFill>
              <a:blip r:embed="rId396"/>
            </p:blipFill>
            <p:spPr>
              <a:xfrm>
                <a:off x="10819342" y="1101700"/>
                <a:ext cx="116769" cy="127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62" name="墨迹 261"/>
              <p14:cNvContentPartPr/>
              <p14:nvPr/>
            </p14:nvContentPartPr>
            <p14:xfrm>
              <a:off x="11006667" y="1127960"/>
              <a:ext cx="143933" cy="16919"/>
            </p14:xfrm>
          </p:contentPart>
        </mc:Choice>
        <mc:Fallback xmlns="">
          <p:pic>
            <p:nvPicPr>
              <p:cNvPr id="262" name="墨迹 261"/>
            </p:nvPicPr>
            <p:blipFill>
              <a:blip r:embed="rId398"/>
            </p:blipFill>
            <p:spPr>
              <a:xfrm>
                <a:off x="11006667" y="1127960"/>
                <a:ext cx="1439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63" name="墨迹 262"/>
              <p14:cNvContentPartPr/>
              <p14:nvPr/>
            </p14:nvContentPartPr>
            <p14:xfrm>
              <a:off x="7696200" y="1684186"/>
              <a:ext cx="343076" cy="444839"/>
            </p14:xfrm>
          </p:contentPart>
        </mc:Choice>
        <mc:Fallback xmlns="">
          <p:pic>
            <p:nvPicPr>
              <p:cNvPr id="263" name="墨迹 262"/>
            </p:nvPicPr>
            <p:blipFill>
              <a:blip r:embed="rId400"/>
            </p:blipFill>
            <p:spPr>
              <a:xfrm>
                <a:off x="7696200" y="1684186"/>
                <a:ext cx="343076" cy="444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64" name="墨迹 263"/>
              <p14:cNvContentPartPr/>
              <p14:nvPr/>
            </p14:nvContentPartPr>
            <p14:xfrm>
              <a:off x="8242828" y="1718024"/>
              <a:ext cx="144816" cy="253615"/>
            </p14:xfrm>
          </p:contentPart>
        </mc:Choice>
        <mc:Fallback xmlns="">
          <p:pic>
            <p:nvPicPr>
              <p:cNvPr id="264" name="墨迹 263"/>
            </p:nvPicPr>
            <p:blipFill>
              <a:blip r:embed="rId402"/>
            </p:blipFill>
            <p:spPr>
              <a:xfrm>
                <a:off x="8242828" y="1718024"/>
                <a:ext cx="144816" cy="2536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65" name="墨迹 264"/>
              <p14:cNvContentPartPr/>
              <p14:nvPr/>
            </p14:nvContentPartPr>
            <p14:xfrm>
              <a:off x="8376355" y="1742699"/>
              <a:ext cx="158045" cy="225592"/>
            </p14:xfrm>
          </p:contentPart>
        </mc:Choice>
        <mc:Fallback xmlns="">
          <p:pic>
            <p:nvPicPr>
              <p:cNvPr id="265" name="墨迹 264"/>
            </p:nvPicPr>
            <p:blipFill>
              <a:blip r:embed="rId404"/>
            </p:blipFill>
            <p:spPr>
              <a:xfrm>
                <a:off x="8376355" y="1742699"/>
                <a:ext cx="158045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66" name="墨迹 265"/>
              <p14:cNvContentPartPr/>
              <p14:nvPr/>
            </p14:nvContentPartPr>
            <p14:xfrm>
              <a:off x="8615362" y="1766668"/>
              <a:ext cx="223838" cy="152979"/>
            </p14:xfrm>
          </p:contentPart>
        </mc:Choice>
        <mc:Fallback xmlns="">
          <p:pic>
            <p:nvPicPr>
              <p:cNvPr id="266" name="墨迹 265"/>
            </p:nvPicPr>
            <p:blipFill>
              <a:blip r:embed="rId406"/>
            </p:blipFill>
            <p:spPr>
              <a:xfrm>
                <a:off x="8615362" y="1766668"/>
                <a:ext cx="223838" cy="152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67" name="墨迹 266"/>
              <p14:cNvContentPartPr/>
              <p14:nvPr/>
            </p14:nvContentPartPr>
            <p14:xfrm>
              <a:off x="8833555" y="1718377"/>
              <a:ext cx="39512" cy="481146"/>
            </p14:xfrm>
          </p:contentPart>
        </mc:Choice>
        <mc:Fallback xmlns="">
          <p:pic>
            <p:nvPicPr>
              <p:cNvPr id="267" name="墨迹 266"/>
            </p:nvPicPr>
            <p:blipFill>
              <a:blip r:embed="rId408"/>
            </p:blipFill>
            <p:spPr>
              <a:xfrm>
                <a:off x="8833555" y="1718377"/>
                <a:ext cx="39512" cy="481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68" name="墨迹 267"/>
              <p14:cNvContentPartPr/>
              <p14:nvPr/>
            </p14:nvContentPartPr>
            <p14:xfrm>
              <a:off x="9093200" y="1716791"/>
              <a:ext cx="67733" cy="195102"/>
            </p14:xfrm>
          </p:contentPart>
        </mc:Choice>
        <mc:Fallback xmlns="">
          <p:pic>
            <p:nvPicPr>
              <p:cNvPr id="268" name="墨迹 267"/>
            </p:nvPicPr>
            <p:blipFill>
              <a:blip r:embed="rId410"/>
            </p:blipFill>
            <p:spPr>
              <a:xfrm>
                <a:off x="9093200" y="1716791"/>
                <a:ext cx="67733" cy="1951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69" name="墨迹 268"/>
              <p14:cNvContentPartPr/>
              <p14:nvPr/>
            </p14:nvContentPartPr>
            <p14:xfrm>
              <a:off x="9230783" y="1675021"/>
              <a:ext cx="129293" cy="197393"/>
            </p14:xfrm>
          </p:contentPart>
        </mc:Choice>
        <mc:Fallback xmlns="">
          <p:pic>
            <p:nvPicPr>
              <p:cNvPr id="269" name="墨迹 268"/>
            </p:nvPicPr>
            <p:blipFill>
              <a:blip r:embed="rId412"/>
            </p:blipFill>
            <p:spPr>
              <a:xfrm>
                <a:off x="9230783" y="1675021"/>
                <a:ext cx="129293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70" name="墨迹 269"/>
              <p14:cNvContentPartPr/>
              <p14:nvPr/>
            </p14:nvContentPartPr>
            <p14:xfrm>
              <a:off x="9280877" y="1627083"/>
              <a:ext cx="213078" cy="442724"/>
            </p14:xfrm>
          </p:contentPart>
        </mc:Choice>
        <mc:Fallback xmlns="">
          <p:pic>
            <p:nvPicPr>
              <p:cNvPr id="270" name="墨迹 269"/>
            </p:nvPicPr>
            <p:blipFill>
              <a:blip r:embed="rId414"/>
            </p:blipFill>
            <p:spPr>
              <a:xfrm>
                <a:off x="9280877" y="1627083"/>
                <a:ext cx="213078" cy="4427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71" name="墨迹 270"/>
              <p14:cNvContentPartPr/>
              <p14:nvPr/>
            </p14:nvContentPartPr>
            <p14:xfrm>
              <a:off x="9400822" y="1807556"/>
              <a:ext cx="127000" cy="152275"/>
            </p14:xfrm>
          </p:contentPart>
        </mc:Choice>
        <mc:Fallback xmlns="">
          <p:pic>
            <p:nvPicPr>
              <p:cNvPr id="271" name="墨迹 270"/>
            </p:nvPicPr>
            <p:blipFill>
              <a:blip r:embed="rId416"/>
            </p:blipFill>
            <p:spPr>
              <a:xfrm>
                <a:off x="9400822" y="1807556"/>
                <a:ext cx="127000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7">
            <p14:nvContentPartPr>
              <p14:cNvPr id="272" name="墨迹 271"/>
              <p14:cNvContentPartPr/>
              <p14:nvPr/>
            </p14:nvContentPartPr>
            <p14:xfrm>
              <a:off x="9488311" y="1539666"/>
              <a:ext cx="70556" cy="121255"/>
            </p14:xfrm>
          </p:contentPart>
        </mc:Choice>
        <mc:Fallback xmlns="">
          <p:pic>
            <p:nvPicPr>
              <p:cNvPr id="272" name="墨迹 271"/>
            </p:nvPicPr>
            <p:blipFill>
              <a:blip r:embed="rId418"/>
            </p:blipFill>
            <p:spPr>
              <a:xfrm>
                <a:off x="9488311" y="1539666"/>
                <a:ext cx="70556" cy="121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73" name="墨迹 272"/>
              <p14:cNvContentPartPr/>
              <p14:nvPr/>
            </p14:nvContentPartPr>
            <p14:xfrm>
              <a:off x="9612488" y="1660393"/>
              <a:ext cx="122238" cy="265599"/>
            </p14:xfrm>
          </p:contentPart>
        </mc:Choice>
        <mc:Fallback xmlns="">
          <p:pic>
            <p:nvPicPr>
              <p:cNvPr id="273" name="墨迹 272"/>
            </p:nvPicPr>
            <p:blipFill>
              <a:blip r:embed="rId420"/>
            </p:blipFill>
            <p:spPr>
              <a:xfrm>
                <a:off x="9612488" y="1660393"/>
                <a:ext cx="122238" cy="2655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1">
            <p14:nvContentPartPr>
              <p14:cNvPr id="274" name="墨迹 273"/>
              <p14:cNvContentPartPr/>
              <p14:nvPr/>
            </p14:nvContentPartPr>
            <p14:xfrm>
              <a:off x="9736666" y="1605581"/>
              <a:ext cx="301272" cy="439199"/>
            </p14:xfrm>
          </p:contentPart>
        </mc:Choice>
        <mc:Fallback xmlns="">
          <p:pic>
            <p:nvPicPr>
              <p:cNvPr id="274" name="墨迹 273"/>
            </p:nvPicPr>
            <p:blipFill>
              <a:blip r:embed="rId422"/>
            </p:blipFill>
            <p:spPr>
              <a:xfrm>
                <a:off x="9736666" y="1605581"/>
                <a:ext cx="301272" cy="439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275" name="墨迹 274"/>
              <p14:cNvContentPartPr/>
              <p14:nvPr/>
            </p14:nvContentPartPr>
            <p14:xfrm>
              <a:off x="9804400" y="1846330"/>
              <a:ext cx="208844" cy="167079"/>
            </p14:xfrm>
          </p:contentPart>
        </mc:Choice>
        <mc:Fallback xmlns="">
          <p:pic>
            <p:nvPicPr>
              <p:cNvPr id="275" name="墨迹 274"/>
            </p:nvPicPr>
            <p:blipFill>
              <a:blip r:embed="rId424"/>
            </p:blipFill>
            <p:spPr>
              <a:xfrm>
                <a:off x="9804400" y="1846330"/>
                <a:ext cx="208844" cy="167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5">
            <p14:nvContentPartPr>
              <p14:cNvPr id="276" name="墨迹 275"/>
              <p14:cNvContentPartPr/>
              <p14:nvPr/>
            </p14:nvContentPartPr>
            <p14:xfrm>
              <a:off x="10070394" y="1688944"/>
              <a:ext cx="181328" cy="290274"/>
            </p14:xfrm>
          </p:contentPart>
        </mc:Choice>
        <mc:Fallback xmlns="">
          <p:pic>
            <p:nvPicPr>
              <p:cNvPr id="276" name="墨迹 275"/>
            </p:nvPicPr>
            <p:blipFill>
              <a:blip r:embed="rId426"/>
            </p:blipFill>
            <p:spPr>
              <a:xfrm>
                <a:off x="10070394" y="1688944"/>
                <a:ext cx="181328" cy="290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7">
            <p14:nvContentPartPr>
              <p14:cNvPr id="277" name="墨迹 276"/>
              <p14:cNvContentPartPr/>
              <p14:nvPr/>
            </p14:nvContentPartPr>
            <p14:xfrm>
              <a:off x="10237434" y="1799097"/>
              <a:ext cx="131410" cy="136060"/>
            </p14:xfrm>
          </p:contentPart>
        </mc:Choice>
        <mc:Fallback xmlns="">
          <p:pic>
            <p:nvPicPr>
              <p:cNvPr id="277" name="墨迹 276"/>
            </p:nvPicPr>
            <p:blipFill>
              <a:blip r:embed="rId428"/>
            </p:blipFill>
            <p:spPr>
              <a:xfrm>
                <a:off x="10237434" y="1799097"/>
                <a:ext cx="131410" cy="136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78" name="墨迹 277"/>
              <p14:cNvContentPartPr/>
              <p14:nvPr/>
            </p14:nvContentPartPr>
            <p14:xfrm>
              <a:off x="10476088" y="1779357"/>
              <a:ext cx="155223" cy="14100"/>
            </p14:xfrm>
          </p:contentPart>
        </mc:Choice>
        <mc:Fallback xmlns="">
          <p:pic>
            <p:nvPicPr>
              <p:cNvPr id="278" name="墨迹 277"/>
            </p:nvPicPr>
            <p:blipFill>
              <a:blip r:embed="rId430"/>
            </p:blipFill>
            <p:spPr>
              <a:xfrm>
                <a:off x="10476088" y="1779357"/>
                <a:ext cx="155223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79" name="墨迹 278"/>
              <p14:cNvContentPartPr/>
              <p14:nvPr/>
            </p14:nvContentPartPr>
            <p14:xfrm>
              <a:off x="10752667" y="1646822"/>
              <a:ext cx="98777" cy="28199"/>
            </p14:xfrm>
          </p:contentPart>
        </mc:Choice>
        <mc:Fallback xmlns="">
          <p:pic>
            <p:nvPicPr>
              <p:cNvPr id="279" name="墨迹 278"/>
            </p:nvPicPr>
            <p:blipFill>
              <a:blip r:embed="rId432"/>
            </p:blipFill>
            <p:spPr>
              <a:xfrm>
                <a:off x="10752667" y="1646822"/>
                <a:ext cx="9877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80" name="墨迹 279"/>
              <p14:cNvContentPartPr/>
              <p14:nvPr/>
            </p14:nvContentPartPr>
            <p14:xfrm>
              <a:off x="10597444" y="1584784"/>
              <a:ext cx="293511" cy="327109"/>
            </p14:xfrm>
          </p:contentPart>
        </mc:Choice>
        <mc:Fallback xmlns="">
          <p:pic>
            <p:nvPicPr>
              <p:cNvPr id="280" name="墨迹 279"/>
            </p:nvPicPr>
            <p:blipFill>
              <a:blip r:embed="rId434"/>
            </p:blipFill>
            <p:spPr>
              <a:xfrm>
                <a:off x="10597444" y="1584784"/>
                <a:ext cx="293511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281" name="墨迹 280"/>
              <p14:cNvContentPartPr/>
              <p14:nvPr/>
            </p14:nvContentPartPr>
            <p14:xfrm>
              <a:off x="8724547" y="2255921"/>
              <a:ext cx="44097" cy="53578"/>
            </p14:xfrm>
          </p:contentPart>
        </mc:Choice>
        <mc:Fallback xmlns="">
          <p:pic>
            <p:nvPicPr>
              <p:cNvPr id="281" name="墨迹 280"/>
            </p:nvPicPr>
            <p:blipFill>
              <a:blip r:embed="rId436"/>
            </p:blipFill>
            <p:spPr>
              <a:xfrm>
                <a:off x="8724547" y="2255921"/>
                <a:ext cx="44097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7">
            <p14:nvContentPartPr>
              <p14:cNvPr id="282" name="墨迹 281"/>
              <p14:cNvContentPartPr/>
              <p14:nvPr/>
            </p14:nvContentPartPr>
            <p14:xfrm>
              <a:off x="8591373" y="2368717"/>
              <a:ext cx="44627" cy="39478"/>
            </p14:xfrm>
          </p:contentPart>
        </mc:Choice>
        <mc:Fallback xmlns="">
          <p:pic>
            <p:nvPicPr>
              <p:cNvPr id="282" name="墨迹 281"/>
            </p:nvPicPr>
            <p:blipFill>
              <a:blip r:embed="rId438"/>
            </p:blipFill>
            <p:spPr>
              <a:xfrm>
                <a:off x="8591373" y="2368717"/>
                <a:ext cx="4462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9">
            <p14:nvContentPartPr>
              <p14:cNvPr id="283" name="墨迹 282"/>
              <p14:cNvContentPartPr/>
              <p14:nvPr/>
            </p14:nvContentPartPr>
            <p14:xfrm>
              <a:off x="8788400" y="2391276"/>
              <a:ext cx="16933" cy="8460"/>
            </p14:xfrm>
          </p:contentPart>
        </mc:Choice>
        <mc:Fallback xmlns="">
          <p:pic>
            <p:nvPicPr>
              <p:cNvPr id="283" name="墨迹 282"/>
            </p:nvPicPr>
            <p:blipFill>
              <a:blip r:embed="rId440"/>
            </p:blipFill>
            <p:spPr>
              <a:xfrm>
                <a:off x="8788400" y="2391276"/>
                <a:ext cx="16933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284" name="墨迹 283"/>
              <p14:cNvContentPartPr/>
              <p14:nvPr/>
            </p14:nvContentPartPr>
            <p14:xfrm>
              <a:off x="9147527" y="2230541"/>
              <a:ext cx="131939" cy="202328"/>
            </p14:xfrm>
          </p:contentPart>
        </mc:Choice>
        <mc:Fallback xmlns="">
          <p:pic>
            <p:nvPicPr>
              <p:cNvPr id="284" name="墨迹 283"/>
            </p:nvPicPr>
            <p:blipFill>
              <a:blip r:embed="rId442"/>
            </p:blipFill>
            <p:spPr>
              <a:xfrm>
                <a:off x="9147527" y="2230541"/>
                <a:ext cx="131939" cy="202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285" name="墨迹 284"/>
              <p14:cNvContentPartPr/>
              <p14:nvPr/>
            </p14:nvContentPartPr>
            <p14:xfrm>
              <a:off x="9223022" y="2240411"/>
              <a:ext cx="180622" cy="179064"/>
            </p14:xfrm>
          </p:contentPart>
        </mc:Choice>
        <mc:Fallback xmlns="">
          <p:pic>
            <p:nvPicPr>
              <p:cNvPr id="285" name="墨迹 284"/>
            </p:nvPicPr>
            <p:blipFill>
              <a:blip r:embed="rId444"/>
            </p:blipFill>
            <p:spPr>
              <a:xfrm>
                <a:off x="9223022" y="2240411"/>
                <a:ext cx="180622" cy="1790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86" name="墨迹 285"/>
              <p14:cNvContentPartPr/>
              <p14:nvPr/>
            </p14:nvContentPartPr>
            <p14:xfrm>
              <a:off x="9450211" y="2239001"/>
              <a:ext cx="83256" cy="174834"/>
            </p14:xfrm>
          </p:contentPart>
        </mc:Choice>
        <mc:Fallback xmlns="">
          <p:pic>
            <p:nvPicPr>
              <p:cNvPr id="286" name="墨迹 285"/>
            </p:nvPicPr>
            <p:blipFill>
              <a:blip r:embed="rId446"/>
            </p:blipFill>
            <p:spPr>
              <a:xfrm>
                <a:off x="9450211" y="2239001"/>
                <a:ext cx="8325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87" name="墨迹 286"/>
              <p14:cNvContentPartPr/>
              <p14:nvPr/>
            </p14:nvContentPartPr>
            <p14:xfrm>
              <a:off x="9503833" y="2239001"/>
              <a:ext cx="270934" cy="194926"/>
            </p14:xfrm>
          </p:contentPart>
        </mc:Choice>
        <mc:Fallback xmlns="">
          <p:pic>
            <p:nvPicPr>
              <p:cNvPr id="287" name="墨迹 286"/>
            </p:nvPicPr>
            <p:blipFill>
              <a:blip r:embed="rId448"/>
            </p:blipFill>
            <p:spPr>
              <a:xfrm>
                <a:off x="9503833" y="2239001"/>
                <a:ext cx="270934" cy="1949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288" name="墨迹 287"/>
              <p14:cNvContentPartPr/>
              <p14:nvPr/>
            </p14:nvContentPartPr>
            <p14:xfrm>
              <a:off x="9846733" y="2286058"/>
              <a:ext cx="8467" cy="3701"/>
            </p14:xfrm>
          </p:contentPart>
        </mc:Choice>
        <mc:Fallback xmlns="">
          <p:pic>
            <p:nvPicPr>
              <p:cNvPr id="288" name="墨迹 287"/>
            </p:nvPicPr>
            <p:blipFill>
              <a:blip r:embed="rId450"/>
            </p:blipFill>
            <p:spPr>
              <a:xfrm>
                <a:off x="9846733" y="2286058"/>
                <a:ext cx="8467" cy="37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1">
            <p14:nvContentPartPr>
              <p14:cNvPr id="289" name="墨迹 288"/>
              <p14:cNvContentPartPr/>
              <p14:nvPr/>
            </p14:nvContentPartPr>
            <p14:xfrm>
              <a:off x="9823450" y="2253101"/>
              <a:ext cx="206727" cy="197393"/>
            </p14:xfrm>
          </p:contentPart>
        </mc:Choice>
        <mc:Fallback xmlns="">
          <p:pic>
            <p:nvPicPr>
              <p:cNvPr id="289" name="墨迹 288"/>
            </p:nvPicPr>
            <p:blipFill>
              <a:blip r:embed="rId452"/>
            </p:blipFill>
            <p:spPr>
              <a:xfrm>
                <a:off x="9823450" y="2253101"/>
                <a:ext cx="206727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3">
            <p14:nvContentPartPr>
              <p14:cNvPr id="290" name="墨迹 289"/>
              <p14:cNvContentPartPr/>
              <p14:nvPr/>
            </p14:nvContentPartPr>
            <p14:xfrm>
              <a:off x="10080977" y="2173438"/>
              <a:ext cx="122062" cy="260136"/>
            </p14:xfrm>
          </p:contentPart>
        </mc:Choice>
        <mc:Fallback xmlns="">
          <p:pic>
            <p:nvPicPr>
              <p:cNvPr id="290" name="墨迹 289"/>
            </p:nvPicPr>
            <p:blipFill>
              <a:blip r:embed="rId454"/>
            </p:blipFill>
            <p:spPr>
              <a:xfrm>
                <a:off x="10080977" y="2173438"/>
                <a:ext cx="122062" cy="2601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5">
            <p14:nvContentPartPr>
              <p14:cNvPr id="291" name="墨迹 290"/>
              <p14:cNvContentPartPr/>
              <p14:nvPr/>
            </p14:nvContentPartPr>
            <p14:xfrm>
              <a:off x="10357555" y="2196703"/>
              <a:ext cx="198262" cy="219952"/>
            </p14:xfrm>
          </p:contentPart>
        </mc:Choice>
        <mc:Fallback xmlns="">
          <p:pic>
            <p:nvPicPr>
              <p:cNvPr id="291" name="墨迹 290"/>
            </p:nvPicPr>
            <p:blipFill>
              <a:blip r:embed="rId456"/>
            </p:blipFill>
            <p:spPr>
              <a:xfrm>
                <a:off x="10357555" y="2196703"/>
                <a:ext cx="198262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7">
            <p14:nvContentPartPr>
              <p14:cNvPr id="292" name="墨迹 291"/>
              <p14:cNvContentPartPr/>
              <p14:nvPr/>
            </p14:nvContentPartPr>
            <p14:xfrm>
              <a:off x="10585802" y="2250281"/>
              <a:ext cx="113948" cy="108742"/>
            </p14:xfrm>
          </p:contentPart>
        </mc:Choice>
        <mc:Fallback xmlns="">
          <p:pic>
            <p:nvPicPr>
              <p:cNvPr id="292" name="墨迹 291"/>
            </p:nvPicPr>
            <p:blipFill>
              <a:blip r:embed="rId458"/>
            </p:blipFill>
            <p:spPr>
              <a:xfrm>
                <a:off x="10585802" y="2250281"/>
                <a:ext cx="113948" cy="1087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9">
            <p14:nvContentPartPr>
              <p14:cNvPr id="293" name="墨迹 292"/>
              <p14:cNvContentPartPr/>
              <p14:nvPr/>
            </p14:nvContentPartPr>
            <p14:xfrm>
              <a:off x="10679288" y="2295399"/>
              <a:ext cx="47977" cy="47939"/>
            </p14:xfrm>
          </p:contentPart>
        </mc:Choice>
        <mc:Fallback xmlns="">
          <p:pic>
            <p:nvPicPr>
              <p:cNvPr id="293" name="墨迹 292"/>
            </p:nvPicPr>
            <p:blipFill>
              <a:blip r:embed="rId460"/>
            </p:blipFill>
            <p:spPr>
              <a:xfrm>
                <a:off x="10679288" y="2295399"/>
                <a:ext cx="47977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1">
            <p14:nvContentPartPr>
              <p14:cNvPr id="294" name="墨迹 293"/>
              <p14:cNvContentPartPr/>
              <p14:nvPr/>
            </p14:nvContentPartPr>
            <p14:xfrm>
              <a:off x="10809111" y="2231246"/>
              <a:ext cx="95956" cy="103632"/>
            </p14:xfrm>
          </p:contentPart>
        </mc:Choice>
        <mc:Fallback xmlns="">
          <p:pic>
            <p:nvPicPr>
              <p:cNvPr id="294" name="墨迹 293"/>
            </p:nvPicPr>
            <p:blipFill>
              <a:blip r:embed="rId462"/>
            </p:blipFill>
            <p:spPr>
              <a:xfrm>
                <a:off x="10809111" y="2231246"/>
                <a:ext cx="95956" cy="103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3">
            <p14:nvContentPartPr>
              <p14:cNvPr id="295" name="墨迹 294"/>
              <p14:cNvContentPartPr/>
              <p14:nvPr/>
            </p14:nvContentPartPr>
            <p14:xfrm>
              <a:off x="10910711" y="2117040"/>
              <a:ext cx="84667" cy="505468"/>
            </p14:xfrm>
          </p:contentPart>
        </mc:Choice>
        <mc:Fallback xmlns="">
          <p:pic>
            <p:nvPicPr>
              <p:cNvPr id="295" name="墨迹 294"/>
            </p:nvPicPr>
            <p:blipFill>
              <a:blip r:embed="rId464"/>
            </p:blipFill>
            <p:spPr>
              <a:xfrm>
                <a:off x="10910711" y="2117040"/>
                <a:ext cx="84667" cy="505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5">
            <p14:nvContentPartPr>
              <p14:cNvPr id="296" name="墨迹 295"/>
              <p14:cNvContentPartPr/>
              <p14:nvPr/>
            </p14:nvContentPartPr>
            <p14:xfrm>
              <a:off x="1800577" y="5182978"/>
              <a:ext cx="152400" cy="301729"/>
            </p14:xfrm>
          </p:contentPart>
        </mc:Choice>
        <mc:Fallback xmlns="">
          <p:pic>
            <p:nvPicPr>
              <p:cNvPr id="296" name="墨迹 295"/>
            </p:nvPicPr>
            <p:blipFill>
              <a:blip r:embed="rId466"/>
            </p:blipFill>
            <p:spPr>
              <a:xfrm>
                <a:off x="1800577" y="5182978"/>
                <a:ext cx="152400" cy="30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7">
            <p14:nvContentPartPr>
              <p14:cNvPr id="297" name="墨迹 296"/>
              <p14:cNvContentPartPr/>
              <p14:nvPr/>
            </p14:nvContentPartPr>
            <p14:xfrm>
              <a:off x="1998133" y="5141737"/>
              <a:ext cx="282222" cy="450127"/>
            </p14:xfrm>
          </p:contentPart>
        </mc:Choice>
        <mc:Fallback xmlns="">
          <p:pic>
            <p:nvPicPr>
              <p:cNvPr id="297" name="墨迹 296"/>
            </p:nvPicPr>
            <p:blipFill>
              <a:blip r:embed="rId468"/>
            </p:blipFill>
            <p:spPr>
              <a:xfrm>
                <a:off x="1998133" y="5141737"/>
                <a:ext cx="282222" cy="4501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9">
            <p14:nvContentPartPr>
              <p14:cNvPr id="298" name="墨迹 297"/>
              <p14:cNvContentPartPr/>
              <p14:nvPr/>
            </p14:nvContentPartPr>
            <p14:xfrm>
              <a:off x="2407355" y="5188618"/>
              <a:ext cx="174272" cy="39479"/>
            </p14:xfrm>
          </p:contentPart>
        </mc:Choice>
        <mc:Fallback xmlns="">
          <p:pic>
            <p:nvPicPr>
              <p:cNvPr id="298" name="墨迹 297"/>
            </p:nvPicPr>
            <p:blipFill>
              <a:blip r:embed="rId470"/>
            </p:blipFill>
            <p:spPr>
              <a:xfrm>
                <a:off x="2407355" y="5188618"/>
                <a:ext cx="174272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1">
            <p14:nvContentPartPr>
              <p14:cNvPr id="299" name="墨迹 298"/>
              <p14:cNvContentPartPr/>
              <p14:nvPr/>
            </p14:nvContentPartPr>
            <p14:xfrm>
              <a:off x="2361494" y="5318333"/>
              <a:ext cx="260350" cy="36659"/>
            </p14:xfrm>
          </p:contentPart>
        </mc:Choice>
        <mc:Fallback xmlns="">
          <p:pic>
            <p:nvPicPr>
              <p:cNvPr id="299" name="墨迹 298"/>
            </p:nvPicPr>
            <p:blipFill>
              <a:blip r:embed="rId472"/>
            </p:blipFill>
            <p:spPr>
              <a:xfrm>
                <a:off x="2361494" y="5318333"/>
                <a:ext cx="260350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3">
            <p14:nvContentPartPr>
              <p14:cNvPr id="300" name="墨迹 299"/>
              <p14:cNvContentPartPr/>
              <p14:nvPr/>
            </p14:nvContentPartPr>
            <p14:xfrm>
              <a:off x="2709333" y="4972543"/>
              <a:ext cx="259644" cy="379630"/>
            </p14:xfrm>
          </p:contentPart>
        </mc:Choice>
        <mc:Fallback xmlns="">
          <p:pic>
            <p:nvPicPr>
              <p:cNvPr id="300" name="墨迹 299"/>
            </p:nvPicPr>
            <p:blipFill>
              <a:blip r:embed="rId474"/>
            </p:blipFill>
            <p:spPr>
              <a:xfrm>
                <a:off x="2709333" y="4972543"/>
                <a:ext cx="259644" cy="379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5">
            <p14:nvContentPartPr>
              <p14:cNvPr id="301" name="墨迹 300"/>
              <p14:cNvContentPartPr/>
              <p14:nvPr/>
            </p14:nvContentPartPr>
            <p14:xfrm>
              <a:off x="1855963" y="5641741"/>
              <a:ext cx="134585" cy="296971"/>
            </p14:xfrm>
          </p:contentPart>
        </mc:Choice>
        <mc:Fallback xmlns="">
          <p:pic>
            <p:nvPicPr>
              <p:cNvPr id="301" name="墨迹 300"/>
            </p:nvPicPr>
            <p:blipFill>
              <a:blip r:embed="rId476"/>
            </p:blipFill>
            <p:spPr>
              <a:xfrm>
                <a:off x="1855963" y="5641741"/>
                <a:ext cx="134585" cy="296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7">
            <p14:nvContentPartPr>
              <p14:cNvPr id="302" name="墨迹 301"/>
              <p14:cNvContentPartPr/>
              <p14:nvPr/>
            </p14:nvContentPartPr>
            <p14:xfrm>
              <a:off x="2043288" y="5639097"/>
              <a:ext cx="132645" cy="152804"/>
            </p14:xfrm>
          </p:contentPart>
        </mc:Choice>
        <mc:Fallback xmlns="">
          <p:pic>
            <p:nvPicPr>
              <p:cNvPr id="302" name="墨迹 301"/>
            </p:nvPicPr>
            <p:blipFill>
              <a:blip r:embed="rId478"/>
            </p:blipFill>
            <p:spPr>
              <a:xfrm>
                <a:off x="2043288" y="5639097"/>
                <a:ext cx="132645" cy="1528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9">
            <p14:nvContentPartPr>
              <p14:cNvPr id="303" name="墨迹 302"/>
              <p14:cNvContentPartPr/>
              <p14:nvPr/>
            </p14:nvContentPartPr>
            <p14:xfrm>
              <a:off x="2151944" y="5593450"/>
              <a:ext cx="26811" cy="458057"/>
            </p14:xfrm>
          </p:contentPart>
        </mc:Choice>
        <mc:Fallback xmlns="">
          <p:pic>
            <p:nvPicPr>
              <p:cNvPr id="303" name="墨迹 302"/>
            </p:nvPicPr>
            <p:blipFill>
              <a:blip r:embed="rId480"/>
            </p:blipFill>
            <p:spPr>
              <a:xfrm>
                <a:off x="2151944" y="5593450"/>
                <a:ext cx="26811" cy="458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1">
            <p14:nvContentPartPr>
              <p14:cNvPr id="304" name="墨迹 303"/>
              <p14:cNvContentPartPr/>
              <p14:nvPr/>
            </p14:nvContentPartPr>
            <p14:xfrm>
              <a:off x="2282295" y="5662361"/>
              <a:ext cx="143405" cy="45119"/>
            </p14:xfrm>
          </p:contentPart>
        </mc:Choice>
        <mc:Fallback xmlns="">
          <p:pic>
            <p:nvPicPr>
              <p:cNvPr id="304" name="墨迹 303"/>
            </p:nvPicPr>
            <p:blipFill>
              <a:blip r:embed="rId482"/>
            </p:blipFill>
            <p:spPr>
              <a:xfrm>
                <a:off x="2282295" y="5662361"/>
                <a:ext cx="143405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3">
            <p14:nvContentPartPr>
              <p14:cNvPr id="305" name="墨迹 304"/>
              <p14:cNvContentPartPr/>
              <p14:nvPr/>
            </p14:nvContentPartPr>
            <p14:xfrm>
              <a:off x="2261834" y="5775158"/>
              <a:ext cx="176566" cy="8459"/>
            </p14:xfrm>
          </p:contentPart>
        </mc:Choice>
        <mc:Fallback xmlns="">
          <p:pic>
            <p:nvPicPr>
              <p:cNvPr id="305" name="墨迹 304"/>
            </p:nvPicPr>
            <p:blipFill>
              <a:blip r:embed="rId484"/>
            </p:blipFill>
            <p:spPr>
              <a:xfrm>
                <a:off x="2261834" y="5775158"/>
                <a:ext cx="176566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5">
            <p14:nvContentPartPr>
              <p14:cNvPr id="306" name="墨迹 305"/>
              <p14:cNvContentPartPr/>
              <p14:nvPr/>
            </p14:nvContentPartPr>
            <p14:xfrm>
              <a:off x="2536295" y="5543925"/>
              <a:ext cx="127882" cy="325170"/>
            </p14:xfrm>
          </p:contentPart>
        </mc:Choice>
        <mc:Fallback xmlns="">
          <p:pic>
            <p:nvPicPr>
              <p:cNvPr id="306" name="墨迹 305"/>
            </p:nvPicPr>
            <p:blipFill>
              <a:blip r:embed="rId486"/>
            </p:blipFill>
            <p:spPr>
              <a:xfrm>
                <a:off x="2536295" y="5543925"/>
                <a:ext cx="127882" cy="325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7">
            <p14:nvContentPartPr>
              <p14:cNvPr id="307" name="墨迹 306"/>
              <p14:cNvContentPartPr/>
              <p14:nvPr/>
            </p14:nvContentPartPr>
            <p14:xfrm>
              <a:off x="3789362" y="5285199"/>
              <a:ext cx="71438" cy="539306"/>
            </p14:xfrm>
          </p:contentPart>
        </mc:Choice>
        <mc:Fallback xmlns="">
          <p:pic>
            <p:nvPicPr>
              <p:cNvPr id="307" name="墨迹 306"/>
            </p:nvPicPr>
            <p:blipFill>
              <a:blip r:embed="rId488"/>
            </p:blipFill>
            <p:spPr>
              <a:xfrm>
                <a:off x="3789362" y="5285199"/>
                <a:ext cx="71438" cy="5393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9">
            <p14:nvContentPartPr>
              <p14:cNvPr id="308" name="墨迹 307"/>
              <p14:cNvContentPartPr/>
              <p14:nvPr/>
            </p14:nvContentPartPr>
            <p14:xfrm>
              <a:off x="3885670" y="5462853"/>
              <a:ext cx="150107" cy="193869"/>
            </p14:xfrm>
          </p:contentPart>
        </mc:Choice>
        <mc:Fallback xmlns="">
          <p:pic>
            <p:nvPicPr>
              <p:cNvPr id="308" name="墨迹 307"/>
            </p:nvPicPr>
            <p:blipFill>
              <a:blip r:embed="rId490"/>
            </p:blipFill>
            <p:spPr>
              <a:xfrm>
                <a:off x="3885670" y="5462853"/>
                <a:ext cx="150107" cy="1938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1">
            <p14:nvContentPartPr>
              <p14:cNvPr id="309" name="墨迹 308"/>
              <p14:cNvContentPartPr/>
              <p14:nvPr/>
            </p14:nvContentPartPr>
            <p14:xfrm>
              <a:off x="4066645" y="5534761"/>
              <a:ext cx="155399" cy="144520"/>
            </p14:xfrm>
          </p:contentPart>
        </mc:Choice>
        <mc:Fallback xmlns="">
          <p:pic>
            <p:nvPicPr>
              <p:cNvPr id="309" name="墨迹 308"/>
            </p:nvPicPr>
            <p:blipFill>
              <a:blip r:embed="rId492"/>
            </p:blipFill>
            <p:spPr>
              <a:xfrm>
                <a:off x="4066645" y="5534761"/>
                <a:ext cx="155399" cy="144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3">
            <p14:nvContentPartPr>
              <p14:cNvPr id="310" name="墨迹 309"/>
              <p14:cNvContentPartPr/>
              <p14:nvPr/>
            </p14:nvContentPartPr>
            <p14:xfrm>
              <a:off x="4267200" y="5600324"/>
              <a:ext cx="5644" cy="121256"/>
            </p14:xfrm>
          </p:contentPart>
        </mc:Choice>
        <mc:Fallback xmlns="">
          <p:pic>
            <p:nvPicPr>
              <p:cNvPr id="310" name="墨迹 309"/>
            </p:nvPicPr>
            <p:blipFill>
              <a:blip r:embed="rId494"/>
            </p:blipFill>
            <p:spPr>
              <a:xfrm>
                <a:off x="4267200" y="5600324"/>
                <a:ext cx="5644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5">
            <p14:nvContentPartPr>
              <p14:cNvPr id="311" name="墨迹 310"/>
              <p14:cNvContentPartPr/>
              <p14:nvPr/>
            </p14:nvContentPartPr>
            <p14:xfrm>
              <a:off x="4380088" y="5373145"/>
              <a:ext cx="39512" cy="379453"/>
            </p14:xfrm>
          </p:contentPart>
        </mc:Choice>
        <mc:Fallback xmlns="">
          <p:pic>
            <p:nvPicPr>
              <p:cNvPr id="311" name="墨迹 310"/>
            </p:nvPicPr>
            <p:blipFill>
              <a:blip r:embed="rId496"/>
            </p:blipFill>
            <p:spPr>
              <a:xfrm>
                <a:off x="4380088" y="5373145"/>
                <a:ext cx="39512" cy="3794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7">
            <p14:nvContentPartPr>
              <p14:cNvPr id="312" name="墨迹 311"/>
              <p14:cNvContentPartPr/>
              <p14:nvPr/>
            </p14:nvContentPartPr>
            <p14:xfrm>
              <a:off x="4419600" y="5457214"/>
              <a:ext cx="115711" cy="174129"/>
            </p14:xfrm>
          </p:contentPart>
        </mc:Choice>
        <mc:Fallback xmlns="">
          <p:pic>
            <p:nvPicPr>
              <p:cNvPr id="312" name="墨迹 311"/>
            </p:nvPicPr>
            <p:blipFill>
              <a:blip r:embed="rId498"/>
            </p:blipFill>
            <p:spPr>
              <a:xfrm>
                <a:off x="4419600" y="5457214"/>
                <a:ext cx="115711" cy="1741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9">
            <p14:nvContentPartPr>
              <p14:cNvPr id="313" name="墨迹 312"/>
              <p14:cNvContentPartPr/>
              <p14:nvPr/>
            </p14:nvContentPartPr>
            <p14:xfrm>
              <a:off x="4538133" y="5512025"/>
              <a:ext cx="107244" cy="153156"/>
            </p14:xfrm>
          </p:contentPart>
        </mc:Choice>
        <mc:Fallback xmlns="">
          <p:pic>
            <p:nvPicPr>
              <p:cNvPr id="313" name="墨迹 312"/>
            </p:nvPicPr>
            <p:blipFill>
              <a:blip r:embed="rId500"/>
            </p:blipFill>
            <p:spPr>
              <a:xfrm>
                <a:off x="4538133" y="5512025"/>
                <a:ext cx="107244" cy="153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1">
            <p14:nvContentPartPr>
              <p14:cNvPr id="314" name="墨迹 313"/>
              <p14:cNvContentPartPr/>
              <p14:nvPr/>
            </p14:nvContentPartPr>
            <p14:xfrm>
              <a:off x="4713111" y="5555205"/>
              <a:ext cx="95955" cy="107156"/>
            </p14:xfrm>
          </p:contentPart>
        </mc:Choice>
        <mc:Fallback xmlns="">
          <p:pic>
            <p:nvPicPr>
              <p:cNvPr id="314" name="墨迹 313"/>
            </p:nvPicPr>
            <p:blipFill>
              <a:blip r:embed="rId502"/>
            </p:blipFill>
            <p:spPr>
              <a:xfrm>
                <a:off x="4713111" y="5555205"/>
                <a:ext cx="95955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3">
            <p14:nvContentPartPr>
              <p14:cNvPr id="315" name="墨迹 314"/>
              <p14:cNvContentPartPr/>
              <p14:nvPr/>
            </p14:nvContentPartPr>
            <p14:xfrm>
              <a:off x="4905022" y="5425490"/>
              <a:ext cx="163689" cy="36659"/>
            </p14:xfrm>
          </p:contentPart>
        </mc:Choice>
        <mc:Fallback xmlns="">
          <p:pic>
            <p:nvPicPr>
              <p:cNvPr id="315" name="墨迹 314"/>
            </p:nvPicPr>
            <p:blipFill>
              <a:blip r:embed="rId504"/>
            </p:blipFill>
            <p:spPr>
              <a:xfrm>
                <a:off x="4905022" y="5425490"/>
                <a:ext cx="163689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5">
            <p14:nvContentPartPr>
              <p14:cNvPr id="316" name="墨迹 315"/>
              <p14:cNvContentPartPr/>
              <p14:nvPr/>
            </p14:nvContentPartPr>
            <p14:xfrm>
              <a:off x="4902200" y="5521366"/>
              <a:ext cx="191911" cy="16919"/>
            </p14:xfrm>
          </p:contentPart>
        </mc:Choice>
        <mc:Fallback xmlns="">
          <p:pic>
            <p:nvPicPr>
              <p:cNvPr id="316" name="墨迹 315"/>
            </p:nvPicPr>
            <p:blipFill>
              <a:blip r:embed="rId506"/>
            </p:blipFill>
            <p:spPr>
              <a:xfrm>
                <a:off x="4902200" y="5521366"/>
                <a:ext cx="1919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7">
            <p14:nvContentPartPr>
              <p14:cNvPr id="318" name="墨迹 317"/>
              <p14:cNvContentPartPr/>
              <p14:nvPr/>
            </p14:nvContentPartPr>
            <p14:xfrm>
              <a:off x="5057422" y="5087101"/>
              <a:ext cx="118533" cy="312305"/>
            </p14:xfrm>
          </p:contentPart>
        </mc:Choice>
        <mc:Fallback xmlns="">
          <p:pic>
            <p:nvPicPr>
              <p:cNvPr id="318" name="墨迹 317"/>
            </p:nvPicPr>
            <p:blipFill>
              <a:blip r:embed="rId508"/>
            </p:blipFill>
            <p:spPr>
              <a:xfrm>
                <a:off x="5057422" y="5087101"/>
                <a:ext cx="118533" cy="3123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9">
            <p14:nvContentPartPr>
              <p14:cNvPr id="319" name="墨迹 318"/>
              <p14:cNvContentPartPr/>
              <p14:nvPr/>
            </p14:nvContentPartPr>
            <p14:xfrm>
              <a:off x="5222522" y="5136274"/>
              <a:ext cx="111478" cy="180649"/>
            </p14:xfrm>
          </p:contentPart>
        </mc:Choice>
        <mc:Fallback xmlns="">
          <p:pic>
            <p:nvPicPr>
              <p:cNvPr id="319" name="墨迹 318"/>
            </p:nvPicPr>
            <p:blipFill>
              <a:blip r:embed="rId510"/>
            </p:blipFill>
            <p:spPr>
              <a:xfrm>
                <a:off x="5222522" y="5136274"/>
                <a:ext cx="111478" cy="180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1">
            <p14:nvContentPartPr>
              <p14:cNvPr id="320" name="墨迹 319"/>
              <p14:cNvContentPartPr/>
              <p14:nvPr/>
            </p14:nvContentPartPr>
            <p14:xfrm>
              <a:off x="5300133" y="5136450"/>
              <a:ext cx="49389" cy="322878"/>
            </p14:xfrm>
          </p:contentPart>
        </mc:Choice>
        <mc:Fallback xmlns="">
          <p:pic>
            <p:nvPicPr>
              <p:cNvPr id="320" name="墨迹 319"/>
            </p:nvPicPr>
            <p:blipFill>
              <a:blip r:embed="rId512"/>
            </p:blipFill>
            <p:spPr>
              <a:xfrm>
                <a:off x="5300133" y="5136450"/>
                <a:ext cx="49389" cy="3228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3">
            <p14:nvContentPartPr>
              <p14:cNvPr id="321" name="墨迹 320"/>
              <p14:cNvContentPartPr/>
              <p14:nvPr/>
            </p14:nvContentPartPr>
            <p14:xfrm>
              <a:off x="5356577" y="5149139"/>
              <a:ext cx="121356" cy="45119"/>
            </p14:xfrm>
          </p:contentPart>
        </mc:Choice>
        <mc:Fallback xmlns="">
          <p:pic>
            <p:nvPicPr>
              <p:cNvPr id="321" name="墨迹 320"/>
            </p:nvPicPr>
            <p:blipFill>
              <a:blip r:embed="rId514"/>
            </p:blipFill>
            <p:spPr>
              <a:xfrm>
                <a:off x="5356577" y="5149139"/>
                <a:ext cx="121356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5">
            <p14:nvContentPartPr>
              <p14:cNvPr id="322" name="墨迹 321"/>
              <p14:cNvContentPartPr/>
              <p14:nvPr/>
            </p14:nvContentPartPr>
            <p14:xfrm>
              <a:off x="5415844" y="5113890"/>
              <a:ext cx="25400" cy="105747"/>
            </p14:xfrm>
          </p:contentPart>
        </mc:Choice>
        <mc:Fallback xmlns="">
          <p:pic>
            <p:nvPicPr>
              <p:cNvPr id="322" name="墨迹 321"/>
            </p:nvPicPr>
            <p:blipFill>
              <a:blip r:embed="rId516"/>
            </p:blipFill>
            <p:spPr>
              <a:xfrm>
                <a:off x="5415844" y="5113890"/>
                <a:ext cx="25400" cy="1057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7">
            <p14:nvContentPartPr>
              <p14:cNvPr id="323" name="墨迹 322"/>
              <p14:cNvContentPartPr/>
              <p14:nvPr/>
            </p14:nvContentPartPr>
            <p14:xfrm>
              <a:off x="5376333" y="5081462"/>
              <a:ext cx="149578" cy="281990"/>
            </p14:xfrm>
          </p:contentPart>
        </mc:Choice>
        <mc:Fallback xmlns="">
          <p:pic>
            <p:nvPicPr>
              <p:cNvPr id="323" name="墨迹 322"/>
            </p:nvPicPr>
            <p:blipFill>
              <a:blip r:embed="rId518"/>
            </p:blipFill>
            <p:spPr>
              <a:xfrm>
                <a:off x="5376333" y="5081462"/>
                <a:ext cx="1495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9">
            <p14:nvContentPartPr>
              <p14:cNvPr id="324" name="墨迹 323"/>
              <p14:cNvContentPartPr/>
              <p14:nvPr/>
            </p14:nvContentPartPr>
            <p14:xfrm>
              <a:off x="5576711" y="4964436"/>
              <a:ext cx="101600" cy="98168"/>
            </p14:xfrm>
          </p:contentPart>
        </mc:Choice>
        <mc:Fallback xmlns="">
          <p:pic>
            <p:nvPicPr>
              <p:cNvPr id="324" name="墨迹 323"/>
            </p:nvPicPr>
            <p:blipFill>
              <a:blip r:embed="rId520"/>
            </p:blipFill>
            <p:spPr>
              <a:xfrm>
                <a:off x="5576711" y="4964436"/>
                <a:ext cx="101600" cy="981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1">
            <p14:nvContentPartPr>
              <p14:cNvPr id="330" name="墨迹 329"/>
              <p14:cNvContentPartPr/>
              <p14:nvPr/>
            </p14:nvContentPartPr>
            <p14:xfrm>
              <a:off x="5160962" y="5419850"/>
              <a:ext cx="1519238" cy="95877"/>
            </p14:xfrm>
          </p:contentPart>
        </mc:Choice>
        <mc:Fallback xmlns="">
          <p:pic>
            <p:nvPicPr>
              <p:cNvPr id="330" name="墨迹 329"/>
            </p:nvPicPr>
            <p:blipFill>
              <a:blip r:embed="rId522"/>
            </p:blipFill>
            <p:spPr>
              <a:xfrm>
                <a:off x="5160962" y="5419850"/>
                <a:ext cx="1519238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3">
            <p14:nvContentPartPr>
              <p14:cNvPr id="331" name="墨迹 330"/>
              <p14:cNvContentPartPr/>
              <p14:nvPr/>
            </p14:nvContentPartPr>
            <p14:xfrm>
              <a:off x="5726288" y="5070182"/>
              <a:ext cx="93134" cy="272825"/>
            </p14:xfrm>
          </p:contentPart>
        </mc:Choice>
        <mc:Fallback xmlns="">
          <p:pic>
            <p:nvPicPr>
              <p:cNvPr id="331" name="墨迹 330"/>
            </p:nvPicPr>
            <p:blipFill>
              <a:blip r:embed="rId524"/>
            </p:blipFill>
            <p:spPr>
              <a:xfrm>
                <a:off x="5726288" y="5070182"/>
                <a:ext cx="93134" cy="272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5">
            <p14:nvContentPartPr>
              <p14:cNvPr id="332" name="墨迹 331"/>
              <p14:cNvContentPartPr/>
              <p14:nvPr/>
            </p14:nvContentPartPr>
            <p14:xfrm>
              <a:off x="5821538" y="5094680"/>
              <a:ext cx="93839" cy="234228"/>
            </p14:xfrm>
          </p:contentPart>
        </mc:Choice>
        <mc:Fallback xmlns="">
          <p:pic>
            <p:nvPicPr>
              <p:cNvPr id="332" name="墨迹 331"/>
            </p:nvPicPr>
            <p:blipFill>
              <a:blip r:embed="rId526"/>
            </p:blipFill>
            <p:spPr>
              <a:xfrm>
                <a:off x="5821538" y="5094680"/>
                <a:ext cx="93839" cy="2342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7">
            <p14:nvContentPartPr>
              <p14:cNvPr id="333" name="墨迹 332"/>
              <p14:cNvContentPartPr/>
              <p14:nvPr/>
            </p14:nvContentPartPr>
            <p14:xfrm>
              <a:off x="5901266" y="5077761"/>
              <a:ext cx="59266" cy="286396"/>
            </p14:xfrm>
          </p:contentPart>
        </mc:Choice>
        <mc:Fallback xmlns="">
          <p:pic>
            <p:nvPicPr>
              <p:cNvPr id="333" name="墨迹 332"/>
            </p:nvPicPr>
            <p:blipFill>
              <a:blip r:embed="rId528"/>
            </p:blipFill>
            <p:spPr>
              <a:xfrm>
                <a:off x="5901266" y="5077761"/>
                <a:ext cx="59266" cy="286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9">
            <p14:nvContentPartPr>
              <p14:cNvPr id="334" name="墨迹 333"/>
              <p14:cNvContentPartPr/>
              <p14:nvPr/>
            </p14:nvContentPartPr>
            <p14:xfrm>
              <a:off x="5849584" y="5219637"/>
              <a:ext cx="110949" cy="47938"/>
            </p14:xfrm>
          </p:contentPart>
        </mc:Choice>
        <mc:Fallback xmlns="">
          <p:pic>
            <p:nvPicPr>
              <p:cNvPr id="334" name="墨迹 333"/>
            </p:nvPicPr>
            <p:blipFill>
              <a:blip r:embed="rId530"/>
            </p:blipFill>
            <p:spPr>
              <a:xfrm>
                <a:off x="5849584" y="5219637"/>
                <a:ext cx="110949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1">
            <p14:nvContentPartPr>
              <p14:cNvPr id="335" name="墨迹 334"/>
              <p14:cNvContentPartPr/>
              <p14:nvPr/>
            </p14:nvContentPartPr>
            <p14:xfrm>
              <a:off x="6021916" y="5037753"/>
              <a:ext cx="82550" cy="120551"/>
            </p14:xfrm>
          </p:contentPart>
        </mc:Choice>
        <mc:Fallback xmlns="">
          <p:pic>
            <p:nvPicPr>
              <p:cNvPr id="335" name="墨迹 334"/>
            </p:nvPicPr>
            <p:blipFill>
              <a:blip r:embed="rId532"/>
            </p:blipFill>
            <p:spPr>
              <a:xfrm>
                <a:off x="6021916" y="5037753"/>
                <a:ext cx="82550" cy="1205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3">
            <p14:nvContentPartPr>
              <p14:cNvPr id="336" name="墨迹 335"/>
              <p14:cNvContentPartPr/>
              <p14:nvPr/>
            </p14:nvContentPartPr>
            <p14:xfrm>
              <a:off x="6096000" y="5092741"/>
              <a:ext cx="76200" cy="11280"/>
            </p14:xfrm>
          </p:contentPart>
        </mc:Choice>
        <mc:Fallback xmlns="">
          <p:pic>
            <p:nvPicPr>
              <p:cNvPr id="336" name="墨迹 335"/>
            </p:nvPicPr>
            <p:blipFill>
              <a:blip r:embed="rId534"/>
            </p:blipFill>
            <p:spPr>
              <a:xfrm>
                <a:off x="6096000" y="5092741"/>
                <a:ext cx="7620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5">
            <p14:nvContentPartPr>
              <p14:cNvPr id="337" name="墨迹 336"/>
              <p14:cNvContentPartPr/>
              <p14:nvPr/>
            </p14:nvContentPartPr>
            <p14:xfrm>
              <a:off x="6118577" y="4974305"/>
              <a:ext cx="129823" cy="403247"/>
            </p14:xfrm>
          </p:contentPart>
        </mc:Choice>
        <mc:Fallback xmlns="">
          <p:pic>
            <p:nvPicPr>
              <p:cNvPr id="337" name="墨迹 336"/>
            </p:nvPicPr>
            <p:blipFill>
              <a:blip r:embed="rId536"/>
            </p:blipFill>
            <p:spPr>
              <a:xfrm>
                <a:off x="6118577" y="4974305"/>
                <a:ext cx="129823" cy="4032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7">
            <p14:nvContentPartPr>
              <p14:cNvPr id="338" name="墨迹 337"/>
              <p14:cNvContentPartPr/>
              <p14:nvPr/>
            </p14:nvContentPartPr>
            <p14:xfrm>
              <a:off x="5548488" y="5464968"/>
              <a:ext cx="67734" cy="242512"/>
            </p14:xfrm>
          </p:contentPart>
        </mc:Choice>
        <mc:Fallback xmlns="">
          <p:pic>
            <p:nvPicPr>
              <p:cNvPr id="338" name="墨迹 337"/>
            </p:nvPicPr>
            <p:blipFill>
              <a:blip r:embed="rId538"/>
            </p:blipFill>
            <p:spPr>
              <a:xfrm>
                <a:off x="5548488" y="5464968"/>
                <a:ext cx="67734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9">
            <p14:nvContentPartPr>
              <p14:cNvPr id="339" name="墨迹 338"/>
              <p14:cNvContentPartPr/>
              <p14:nvPr/>
            </p14:nvContentPartPr>
            <p14:xfrm>
              <a:off x="5685896" y="5455627"/>
              <a:ext cx="340077" cy="264542"/>
            </p14:xfrm>
          </p:contentPart>
        </mc:Choice>
        <mc:Fallback xmlns="">
          <p:pic>
            <p:nvPicPr>
              <p:cNvPr id="339" name="墨迹 338"/>
            </p:nvPicPr>
            <p:blipFill>
              <a:blip r:embed="rId540"/>
            </p:blipFill>
            <p:spPr>
              <a:xfrm>
                <a:off x="5685896" y="5455627"/>
                <a:ext cx="340077" cy="2645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1">
            <p14:nvContentPartPr>
              <p14:cNvPr id="340" name="墨迹 339"/>
              <p14:cNvContentPartPr/>
              <p14:nvPr/>
            </p14:nvContentPartPr>
            <p14:xfrm>
              <a:off x="6000044" y="5490171"/>
              <a:ext cx="39511" cy="251148"/>
            </p14:xfrm>
          </p:contentPart>
        </mc:Choice>
        <mc:Fallback xmlns="">
          <p:pic>
            <p:nvPicPr>
              <p:cNvPr id="340" name="墨迹 339"/>
            </p:nvPicPr>
            <p:blipFill>
              <a:blip r:embed="rId542"/>
            </p:blipFill>
            <p:spPr>
              <a:xfrm>
                <a:off x="6000044" y="5490171"/>
                <a:ext cx="39511" cy="2511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3">
            <p14:nvContentPartPr>
              <p14:cNvPr id="341" name="墨迹 340"/>
              <p14:cNvContentPartPr/>
              <p14:nvPr/>
            </p14:nvContentPartPr>
            <p14:xfrm>
              <a:off x="5943600" y="5634162"/>
              <a:ext cx="129822" cy="56398"/>
            </p14:xfrm>
          </p:contentPart>
        </mc:Choice>
        <mc:Fallback xmlns="">
          <p:pic>
            <p:nvPicPr>
              <p:cNvPr id="341" name="墨迹 340"/>
            </p:nvPicPr>
            <p:blipFill>
              <a:blip r:embed="rId544"/>
            </p:blipFill>
            <p:spPr>
              <a:xfrm>
                <a:off x="5943600" y="5634162"/>
                <a:ext cx="12982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5">
            <p14:nvContentPartPr>
              <p14:cNvPr id="342" name="墨迹 341"/>
              <p14:cNvContentPartPr/>
              <p14:nvPr/>
            </p14:nvContentPartPr>
            <p14:xfrm>
              <a:off x="6084711" y="5511497"/>
              <a:ext cx="169333" cy="314419"/>
            </p14:xfrm>
          </p:contentPart>
        </mc:Choice>
        <mc:Fallback xmlns="">
          <p:pic>
            <p:nvPicPr>
              <p:cNvPr id="342" name="墨迹 341"/>
            </p:nvPicPr>
            <p:blipFill>
              <a:blip r:embed="rId546"/>
            </p:blipFill>
            <p:spPr>
              <a:xfrm>
                <a:off x="6084711" y="5511497"/>
                <a:ext cx="169333" cy="3144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7">
            <p14:nvContentPartPr>
              <p14:cNvPr id="343" name="墨迹 342"/>
              <p14:cNvContentPartPr/>
              <p14:nvPr/>
            </p14:nvContentPartPr>
            <p14:xfrm>
              <a:off x="6649155" y="5402930"/>
              <a:ext cx="124178" cy="22560"/>
            </p14:xfrm>
          </p:contentPart>
        </mc:Choice>
        <mc:Fallback xmlns="">
          <p:pic>
            <p:nvPicPr>
              <p:cNvPr id="343" name="墨迹 342"/>
            </p:nvPicPr>
            <p:blipFill>
              <a:blip r:embed="rId548"/>
            </p:blipFill>
            <p:spPr>
              <a:xfrm>
                <a:off x="6649155" y="5402930"/>
                <a:ext cx="124178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9">
            <p14:nvContentPartPr>
              <p14:cNvPr id="344" name="墨迹 343"/>
              <p14:cNvContentPartPr/>
              <p14:nvPr/>
            </p14:nvContentPartPr>
            <p14:xfrm>
              <a:off x="6610173" y="5476248"/>
              <a:ext cx="168804" cy="11279"/>
            </p14:xfrm>
          </p:contentPart>
        </mc:Choice>
        <mc:Fallback xmlns="">
          <p:pic>
            <p:nvPicPr>
              <p:cNvPr id="344" name="墨迹 343"/>
            </p:nvPicPr>
            <p:blipFill>
              <a:blip r:embed="rId550"/>
            </p:blipFill>
            <p:spPr>
              <a:xfrm>
                <a:off x="6610173" y="5476248"/>
                <a:ext cx="16880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1">
            <p14:nvContentPartPr>
              <p14:cNvPr id="345" name="墨迹 344"/>
              <p14:cNvContentPartPr/>
              <p14:nvPr/>
            </p14:nvContentPartPr>
            <p14:xfrm>
              <a:off x="6797851" y="5331728"/>
              <a:ext cx="94015" cy="279875"/>
            </p14:xfrm>
          </p:contentPart>
        </mc:Choice>
        <mc:Fallback xmlns="">
          <p:pic>
            <p:nvPicPr>
              <p:cNvPr id="345" name="墨迹 344"/>
            </p:nvPicPr>
            <p:blipFill>
              <a:blip r:embed="rId552"/>
            </p:blipFill>
            <p:spPr>
              <a:xfrm>
                <a:off x="6797851" y="5331728"/>
                <a:ext cx="94015" cy="279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3">
            <p14:nvContentPartPr>
              <p14:cNvPr id="346" name="墨迹 345"/>
              <p14:cNvContentPartPr/>
              <p14:nvPr/>
            </p14:nvContentPartPr>
            <p14:xfrm>
              <a:off x="6948311" y="5408570"/>
              <a:ext cx="90311" cy="131126"/>
            </p14:xfrm>
          </p:contentPart>
        </mc:Choice>
        <mc:Fallback xmlns="">
          <p:pic>
            <p:nvPicPr>
              <p:cNvPr id="346" name="墨迹 345"/>
            </p:nvPicPr>
            <p:blipFill>
              <a:blip r:embed="rId554"/>
            </p:blipFill>
            <p:spPr>
              <a:xfrm>
                <a:off x="6948311" y="5408570"/>
                <a:ext cx="90311" cy="1311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5">
            <p14:nvContentPartPr>
              <p14:cNvPr id="347" name="墨迹 346"/>
              <p14:cNvContentPartPr/>
              <p14:nvPr/>
            </p14:nvContentPartPr>
            <p14:xfrm>
              <a:off x="7083777" y="5273215"/>
              <a:ext cx="124178" cy="33839"/>
            </p14:xfrm>
          </p:contentPart>
        </mc:Choice>
        <mc:Fallback xmlns="">
          <p:pic>
            <p:nvPicPr>
              <p:cNvPr id="347" name="墨迹 346"/>
            </p:nvPicPr>
            <p:blipFill>
              <a:blip r:embed="rId556"/>
            </p:blipFill>
            <p:spPr>
              <a:xfrm>
                <a:off x="7083777" y="5273215"/>
                <a:ext cx="12417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7">
            <p14:nvContentPartPr>
              <p14:cNvPr id="348" name="墨迹 347"/>
              <p14:cNvContentPartPr/>
              <p14:nvPr/>
            </p14:nvContentPartPr>
            <p14:xfrm>
              <a:off x="7216422" y="5191438"/>
              <a:ext cx="76200" cy="197393"/>
            </p14:xfrm>
          </p:contentPart>
        </mc:Choice>
        <mc:Fallback xmlns="">
          <p:pic>
            <p:nvPicPr>
              <p:cNvPr id="348" name="墨迹 347"/>
            </p:nvPicPr>
            <p:blipFill>
              <a:blip r:embed="rId558"/>
            </p:blipFill>
            <p:spPr>
              <a:xfrm>
                <a:off x="7216422" y="5191438"/>
                <a:ext cx="76200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9">
            <p14:nvContentPartPr>
              <p14:cNvPr id="349" name="墨迹 348"/>
              <p14:cNvContentPartPr/>
              <p14:nvPr/>
            </p14:nvContentPartPr>
            <p14:xfrm>
              <a:off x="7295444" y="5139975"/>
              <a:ext cx="143933" cy="231232"/>
            </p14:xfrm>
          </p:contentPart>
        </mc:Choice>
        <mc:Fallback xmlns="">
          <p:pic>
            <p:nvPicPr>
              <p:cNvPr id="349" name="墨迹 348"/>
            </p:nvPicPr>
            <p:blipFill>
              <a:blip r:embed="rId560"/>
            </p:blipFill>
            <p:spPr>
              <a:xfrm>
                <a:off x="7295444" y="5139975"/>
                <a:ext cx="143933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1">
            <p14:nvContentPartPr>
              <p14:cNvPr id="350" name="墨迹 349"/>
              <p14:cNvContentPartPr/>
              <p14:nvPr/>
            </p14:nvContentPartPr>
            <p14:xfrm>
              <a:off x="4944533" y="6051508"/>
              <a:ext cx="90311" cy="272825"/>
            </p14:xfrm>
          </p:contentPart>
        </mc:Choice>
        <mc:Fallback xmlns="">
          <p:pic>
            <p:nvPicPr>
              <p:cNvPr id="350" name="墨迹 349"/>
            </p:nvPicPr>
            <p:blipFill>
              <a:blip r:embed="rId562"/>
            </p:blipFill>
            <p:spPr>
              <a:xfrm>
                <a:off x="4944533" y="6051508"/>
                <a:ext cx="90311" cy="272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3">
            <p14:nvContentPartPr>
              <p14:cNvPr id="351" name="墨迹 350"/>
              <p14:cNvContentPartPr/>
              <p14:nvPr/>
            </p14:nvContentPartPr>
            <p14:xfrm>
              <a:off x="5093229" y="6079707"/>
              <a:ext cx="110948" cy="210082"/>
            </p14:xfrm>
          </p:contentPart>
        </mc:Choice>
        <mc:Fallback xmlns="">
          <p:pic>
            <p:nvPicPr>
              <p:cNvPr id="351" name="墨迹 350"/>
            </p:nvPicPr>
            <p:blipFill>
              <a:blip r:embed="rId564"/>
            </p:blipFill>
            <p:spPr>
              <a:xfrm>
                <a:off x="5093229" y="6079707"/>
                <a:ext cx="110948" cy="2100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5">
            <p14:nvContentPartPr>
              <p14:cNvPr id="352" name="墨迹 351"/>
              <p14:cNvContentPartPr/>
              <p14:nvPr/>
            </p14:nvContentPartPr>
            <p14:xfrm>
              <a:off x="5198533" y="6041638"/>
              <a:ext cx="39511" cy="399016"/>
            </p14:xfrm>
          </p:contentPart>
        </mc:Choice>
        <mc:Fallback xmlns="">
          <p:pic>
            <p:nvPicPr>
              <p:cNvPr id="352" name="墨迹 351"/>
            </p:nvPicPr>
            <p:blipFill>
              <a:blip r:embed="rId566"/>
            </p:blipFill>
            <p:spPr>
              <a:xfrm>
                <a:off x="5198533" y="6041638"/>
                <a:ext cx="39511" cy="3990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7">
            <p14:nvContentPartPr>
              <p14:cNvPr id="353" name="墨迹 352"/>
              <p14:cNvContentPartPr/>
              <p14:nvPr/>
            </p14:nvContentPartPr>
            <p14:xfrm>
              <a:off x="5287256" y="6079707"/>
              <a:ext cx="108832" cy="22559"/>
            </p14:xfrm>
          </p:contentPart>
        </mc:Choice>
        <mc:Fallback xmlns="">
          <p:pic>
            <p:nvPicPr>
              <p:cNvPr id="353" name="墨迹 352"/>
            </p:nvPicPr>
            <p:blipFill>
              <a:blip r:embed="rId568"/>
            </p:blipFill>
            <p:spPr>
              <a:xfrm>
                <a:off x="5287256" y="6079707"/>
                <a:ext cx="10883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9">
            <p14:nvContentPartPr>
              <p14:cNvPr id="354" name="墨迹 353"/>
              <p14:cNvContentPartPr/>
              <p14:nvPr/>
            </p14:nvContentPartPr>
            <p14:xfrm>
              <a:off x="5322711" y="6025423"/>
              <a:ext cx="50800" cy="155800"/>
            </p14:xfrm>
          </p:contentPart>
        </mc:Choice>
        <mc:Fallback xmlns="">
          <p:pic>
            <p:nvPicPr>
              <p:cNvPr id="354" name="墨迹 353"/>
            </p:nvPicPr>
            <p:blipFill>
              <a:blip r:embed="rId570"/>
            </p:blipFill>
            <p:spPr>
              <a:xfrm>
                <a:off x="5322711" y="6025423"/>
                <a:ext cx="50800" cy="155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1">
            <p14:nvContentPartPr>
              <p14:cNvPr id="355" name="墨迹 354"/>
              <p14:cNvContentPartPr/>
              <p14:nvPr/>
            </p14:nvContentPartPr>
            <p14:xfrm>
              <a:off x="5322711" y="6028949"/>
              <a:ext cx="141111" cy="307369"/>
            </p14:xfrm>
          </p:contentPart>
        </mc:Choice>
        <mc:Fallback xmlns="">
          <p:pic>
            <p:nvPicPr>
              <p:cNvPr id="355" name="墨迹 354"/>
            </p:nvPicPr>
            <p:blipFill>
              <a:blip r:embed="rId572"/>
            </p:blipFill>
            <p:spPr>
              <a:xfrm>
                <a:off x="5322711" y="6028949"/>
                <a:ext cx="141111" cy="3073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3">
            <p14:nvContentPartPr>
              <p14:cNvPr id="356" name="墨迹 355"/>
              <p14:cNvContentPartPr/>
              <p14:nvPr/>
            </p14:nvContentPartPr>
            <p14:xfrm>
              <a:off x="5576711" y="6085347"/>
              <a:ext cx="142875" cy="28199"/>
            </p14:xfrm>
          </p:contentPart>
        </mc:Choice>
        <mc:Fallback xmlns="">
          <p:pic>
            <p:nvPicPr>
              <p:cNvPr id="356" name="墨迹 355"/>
            </p:nvPicPr>
            <p:blipFill>
              <a:blip r:embed="rId574"/>
            </p:blipFill>
            <p:spPr>
              <a:xfrm>
                <a:off x="5576711" y="6085347"/>
                <a:ext cx="14287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5">
            <p14:nvContentPartPr>
              <p14:cNvPr id="357" name="墨迹 356"/>
              <p14:cNvContentPartPr/>
              <p14:nvPr/>
            </p14:nvContentPartPr>
            <p14:xfrm>
              <a:off x="5584296" y="6186863"/>
              <a:ext cx="144815" cy="5640"/>
            </p14:xfrm>
          </p:contentPart>
        </mc:Choice>
        <mc:Fallback xmlns="">
          <p:pic>
            <p:nvPicPr>
              <p:cNvPr id="357" name="墨迹 356"/>
            </p:nvPicPr>
            <p:blipFill>
              <a:blip r:embed="rId576"/>
            </p:blipFill>
            <p:spPr>
              <a:xfrm>
                <a:off x="5584296" y="6186863"/>
                <a:ext cx="144815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7">
            <p14:nvContentPartPr>
              <p14:cNvPr id="358" name="墨迹 357"/>
              <p14:cNvContentPartPr/>
              <p14:nvPr/>
            </p14:nvContentPartPr>
            <p14:xfrm>
              <a:off x="5864577" y="6030887"/>
              <a:ext cx="62089" cy="285691"/>
            </p14:xfrm>
          </p:contentPart>
        </mc:Choice>
        <mc:Fallback xmlns="">
          <p:pic>
            <p:nvPicPr>
              <p:cNvPr id="358" name="墨迹 357"/>
            </p:nvPicPr>
            <p:blipFill>
              <a:blip r:embed="rId578"/>
            </p:blipFill>
            <p:spPr>
              <a:xfrm>
                <a:off x="5864577" y="6030887"/>
                <a:ext cx="62089" cy="285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9">
            <p14:nvContentPartPr>
              <p14:cNvPr id="359" name="墨迹 358"/>
              <p14:cNvContentPartPr/>
              <p14:nvPr/>
            </p14:nvContentPartPr>
            <p14:xfrm>
              <a:off x="5988755" y="6085347"/>
              <a:ext cx="73378" cy="149631"/>
            </p14:xfrm>
          </p:contentPart>
        </mc:Choice>
        <mc:Fallback xmlns="">
          <p:pic>
            <p:nvPicPr>
              <p:cNvPr id="359" name="墨迹 358"/>
            </p:nvPicPr>
            <p:blipFill>
              <a:blip r:embed="rId580"/>
            </p:blipFill>
            <p:spPr>
              <a:xfrm>
                <a:off x="5988755" y="6085347"/>
                <a:ext cx="73378" cy="1496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1">
            <p14:nvContentPartPr>
              <p14:cNvPr id="360" name="墨迹 359"/>
              <p14:cNvContentPartPr/>
              <p14:nvPr/>
            </p14:nvContentPartPr>
            <p14:xfrm>
              <a:off x="6067777" y="6040228"/>
              <a:ext cx="87489" cy="8460"/>
            </p14:xfrm>
          </p:contentPart>
        </mc:Choice>
        <mc:Fallback xmlns="">
          <p:pic>
            <p:nvPicPr>
              <p:cNvPr id="360" name="墨迹 359"/>
            </p:nvPicPr>
            <p:blipFill>
              <a:blip r:embed="rId582"/>
            </p:blipFill>
            <p:spPr>
              <a:xfrm>
                <a:off x="6067777" y="6040228"/>
                <a:ext cx="87489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3">
            <p14:nvContentPartPr>
              <p14:cNvPr id="361" name="墨迹 360"/>
              <p14:cNvContentPartPr/>
              <p14:nvPr/>
            </p14:nvContentPartPr>
            <p14:xfrm>
              <a:off x="6163733" y="5933072"/>
              <a:ext cx="141111" cy="191753"/>
            </p14:xfrm>
          </p:contentPart>
        </mc:Choice>
        <mc:Fallback xmlns="">
          <p:pic>
            <p:nvPicPr>
              <p:cNvPr id="361" name="墨迹 360"/>
            </p:nvPicPr>
            <p:blipFill>
              <a:blip r:embed="rId584"/>
            </p:blipFill>
            <p:spPr>
              <a:xfrm>
                <a:off x="6163733" y="5933072"/>
                <a:ext cx="141111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5">
            <p14:nvContentPartPr>
              <p14:cNvPr id="362" name="墨迹 361"/>
              <p14:cNvContentPartPr/>
              <p14:nvPr/>
            </p14:nvContentPartPr>
            <p14:xfrm>
              <a:off x="6620933" y="5966911"/>
              <a:ext cx="95956" cy="167255"/>
            </p14:xfrm>
          </p:contentPart>
        </mc:Choice>
        <mc:Fallback xmlns="">
          <p:pic>
            <p:nvPicPr>
              <p:cNvPr id="362" name="墨迹 361"/>
            </p:nvPicPr>
            <p:blipFill>
              <a:blip r:embed="rId586"/>
            </p:blipFill>
            <p:spPr>
              <a:xfrm>
                <a:off x="6620933" y="5966911"/>
                <a:ext cx="95956" cy="167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7">
            <p14:nvContentPartPr>
              <p14:cNvPr id="363" name="墨迹 362"/>
              <p14:cNvContentPartPr/>
              <p14:nvPr/>
            </p14:nvContentPartPr>
            <p14:xfrm>
              <a:off x="6609644" y="6049922"/>
              <a:ext cx="22578" cy="196159"/>
            </p14:xfrm>
          </p:contentPart>
        </mc:Choice>
        <mc:Fallback xmlns="">
          <p:pic>
            <p:nvPicPr>
              <p:cNvPr id="363" name="墨迹 362"/>
            </p:nvPicPr>
            <p:blipFill>
              <a:blip r:embed="rId588"/>
            </p:blipFill>
            <p:spPr>
              <a:xfrm>
                <a:off x="6609644" y="6049922"/>
                <a:ext cx="22578" cy="1961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9">
            <p14:nvContentPartPr>
              <p14:cNvPr id="364" name="墨迹 363"/>
              <p14:cNvContentPartPr/>
              <p14:nvPr/>
            </p14:nvContentPartPr>
            <p14:xfrm>
              <a:off x="6747051" y="5995110"/>
              <a:ext cx="147637" cy="179063"/>
            </p14:xfrm>
          </p:contentPart>
        </mc:Choice>
        <mc:Fallback xmlns="">
          <p:pic>
            <p:nvPicPr>
              <p:cNvPr id="364" name="墨迹 363"/>
            </p:nvPicPr>
            <p:blipFill>
              <a:blip r:embed="rId590"/>
            </p:blipFill>
            <p:spPr>
              <a:xfrm>
                <a:off x="6747051" y="5995110"/>
                <a:ext cx="147637" cy="1790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1">
            <p14:nvContentPartPr>
              <p14:cNvPr id="365" name="墨迹 364"/>
              <p14:cNvContentPartPr/>
              <p14:nvPr/>
            </p14:nvContentPartPr>
            <p14:xfrm>
              <a:off x="6821311" y="5974666"/>
              <a:ext cx="98778" cy="313714"/>
            </p14:xfrm>
          </p:contentPart>
        </mc:Choice>
        <mc:Fallback xmlns="">
          <p:pic>
            <p:nvPicPr>
              <p:cNvPr id="365" name="墨迹 364"/>
            </p:nvPicPr>
            <p:blipFill>
              <a:blip r:embed="rId592"/>
            </p:blipFill>
            <p:spPr>
              <a:xfrm>
                <a:off x="6821311" y="5974666"/>
                <a:ext cx="98778" cy="3137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3">
            <p14:nvContentPartPr>
              <p14:cNvPr id="366" name="墨迹 365"/>
              <p14:cNvContentPartPr/>
              <p14:nvPr/>
            </p14:nvContentPartPr>
            <p14:xfrm>
              <a:off x="6903155" y="5989470"/>
              <a:ext cx="163689" cy="56398"/>
            </p14:xfrm>
          </p:contentPart>
        </mc:Choice>
        <mc:Fallback xmlns="">
          <p:pic>
            <p:nvPicPr>
              <p:cNvPr id="366" name="墨迹 365"/>
            </p:nvPicPr>
            <p:blipFill>
              <a:blip r:embed="rId594"/>
            </p:blipFill>
            <p:spPr>
              <a:xfrm>
                <a:off x="6903155" y="5989470"/>
                <a:ext cx="163689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5">
            <p14:nvContentPartPr>
              <p14:cNvPr id="367" name="墨迹 366"/>
              <p14:cNvContentPartPr/>
              <p14:nvPr/>
            </p14:nvContentPartPr>
            <p14:xfrm>
              <a:off x="6906683" y="6107906"/>
              <a:ext cx="123472" cy="5640"/>
            </p14:xfrm>
          </p:contentPart>
        </mc:Choice>
        <mc:Fallback xmlns="">
          <p:pic>
            <p:nvPicPr>
              <p:cNvPr id="367" name="墨迹 366"/>
            </p:nvPicPr>
            <p:blipFill>
              <a:blip r:embed="rId596"/>
            </p:blipFill>
            <p:spPr>
              <a:xfrm>
                <a:off x="6906683" y="6107906"/>
                <a:ext cx="123472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7">
            <p14:nvContentPartPr>
              <p14:cNvPr id="368" name="墨迹 367"/>
              <p14:cNvContentPartPr/>
              <p14:nvPr/>
            </p14:nvContentPartPr>
            <p14:xfrm>
              <a:off x="7049911" y="5933072"/>
              <a:ext cx="189089" cy="298909"/>
            </p14:xfrm>
          </p:contentPart>
        </mc:Choice>
        <mc:Fallback xmlns="">
          <p:pic>
            <p:nvPicPr>
              <p:cNvPr id="368" name="墨迹 367"/>
            </p:nvPicPr>
            <p:blipFill>
              <a:blip r:embed="rId598"/>
            </p:blipFill>
            <p:spPr>
              <a:xfrm>
                <a:off x="7049911" y="5933072"/>
                <a:ext cx="189089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9">
            <p14:nvContentPartPr>
              <p14:cNvPr id="369" name="墨迹 368"/>
              <p14:cNvContentPartPr/>
              <p14:nvPr/>
            </p14:nvContentPartPr>
            <p14:xfrm>
              <a:off x="8864600" y="4447689"/>
              <a:ext cx="42333" cy="30314"/>
            </p14:xfrm>
          </p:contentPart>
        </mc:Choice>
        <mc:Fallback xmlns="">
          <p:pic>
            <p:nvPicPr>
              <p:cNvPr id="369" name="墨迹 368"/>
            </p:nvPicPr>
            <p:blipFill>
              <a:blip r:embed="rId600"/>
            </p:blipFill>
            <p:spPr>
              <a:xfrm>
                <a:off x="8864600" y="4447689"/>
                <a:ext cx="42333" cy="303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1">
            <p14:nvContentPartPr>
              <p14:cNvPr id="370" name="墨迹 369"/>
              <p14:cNvContentPartPr/>
              <p14:nvPr/>
            </p14:nvContentPartPr>
            <p14:xfrm>
              <a:off x="8931803" y="4671695"/>
              <a:ext cx="8997" cy="3701"/>
            </p14:xfrm>
          </p:contentPart>
        </mc:Choice>
        <mc:Fallback xmlns="">
          <p:pic>
            <p:nvPicPr>
              <p:cNvPr id="370" name="墨迹 369"/>
            </p:nvPicPr>
            <p:blipFill>
              <a:blip r:embed="rId602"/>
            </p:blipFill>
            <p:spPr>
              <a:xfrm>
                <a:off x="8931803" y="4671695"/>
                <a:ext cx="8997" cy="37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3">
            <p14:nvContentPartPr>
              <p14:cNvPr id="371" name="墨迹 370"/>
              <p14:cNvContentPartPr/>
              <p14:nvPr/>
            </p14:nvContentPartPr>
            <p14:xfrm>
              <a:off x="9134827" y="4579519"/>
              <a:ext cx="251884" cy="248152"/>
            </p14:xfrm>
          </p:contentPart>
        </mc:Choice>
        <mc:Fallback xmlns="">
          <p:pic>
            <p:nvPicPr>
              <p:cNvPr id="371" name="墨迹 370"/>
            </p:nvPicPr>
            <p:blipFill>
              <a:blip r:embed="rId604"/>
            </p:blipFill>
            <p:spPr>
              <a:xfrm>
                <a:off x="9134827" y="4579519"/>
                <a:ext cx="251884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5">
            <p14:nvContentPartPr>
              <p14:cNvPr id="372" name="墨迹 371"/>
              <p14:cNvContentPartPr/>
              <p14:nvPr/>
            </p14:nvContentPartPr>
            <p14:xfrm>
              <a:off x="9499600" y="4758231"/>
              <a:ext cx="16933" cy="27141"/>
            </p14:xfrm>
          </p:contentPart>
        </mc:Choice>
        <mc:Fallback xmlns="">
          <p:pic>
            <p:nvPicPr>
              <p:cNvPr id="372" name="墨迹 371"/>
            </p:nvPicPr>
            <p:blipFill>
              <a:blip r:embed="rId606"/>
            </p:blipFill>
            <p:spPr>
              <a:xfrm>
                <a:off x="9499600" y="4758231"/>
                <a:ext cx="16933" cy="271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7">
            <p14:nvContentPartPr>
              <p14:cNvPr id="373" name="墨迹 372"/>
              <p14:cNvContentPartPr/>
              <p14:nvPr/>
            </p14:nvContentPartPr>
            <p14:xfrm>
              <a:off x="9843911" y="4572117"/>
              <a:ext cx="56444" cy="218895"/>
            </p14:xfrm>
          </p:contentPart>
        </mc:Choice>
        <mc:Fallback xmlns="">
          <p:pic>
            <p:nvPicPr>
              <p:cNvPr id="373" name="墨迹 372"/>
            </p:nvPicPr>
            <p:blipFill>
              <a:blip r:embed="rId608"/>
            </p:blipFill>
            <p:spPr>
              <a:xfrm>
                <a:off x="9843911" y="4572117"/>
                <a:ext cx="56444" cy="218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9">
            <p14:nvContentPartPr>
              <p14:cNvPr id="374" name="墨迹 373"/>
              <p14:cNvContentPartPr/>
              <p14:nvPr/>
            </p14:nvContentPartPr>
            <p14:xfrm>
              <a:off x="9852377" y="4534401"/>
              <a:ext cx="189089" cy="310189"/>
            </p14:xfrm>
          </p:contentPart>
        </mc:Choice>
        <mc:Fallback xmlns="">
          <p:pic>
            <p:nvPicPr>
              <p:cNvPr id="374" name="墨迹 373"/>
            </p:nvPicPr>
            <p:blipFill>
              <a:blip r:embed="rId610"/>
            </p:blipFill>
            <p:spPr>
              <a:xfrm>
                <a:off x="9852377" y="4534401"/>
                <a:ext cx="189089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1">
            <p14:nvContentPartPr>
              <p14:cNvPr id="375" name="墨迹 374"/>
              <p14:cNvContentPartPr/>
              <p14:nvPr/>
            </p14:nvContentPartPr>
            <p14:xfrm>
              <a:off x="10363200" y="4436409"/>
              <a:ext cx="22577" cy="112091"/>
            </p14:xfrm>
          </p:contentPart>
        </mc:Choice>
        <mc:Fallback xmlns="">
          <p:pic>
            <p:nvPicPr>
              <p:cNvPr id="375" name="墨迹 374"/>
            </p:nvPicPr>
            <p:blipFill>
              <a:blip r:embed="rId612"/>
            </p:blipFill>
            <p:spPr>
              <a:xfrm>
                <a:off x="10363200" y="4436409"/>
                <a:ext cx="22577" cy="112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3">
            <p14:nvContentPartPr>
              <p14:cNvPr id="376" name="墨迹 375"/>
              <p14:cNvContentPartPr/>
              <p14:nvPr/>
            </p14:nvContentPartPr>
            <p14:xfrm>
              <a:off x="10148711" y="4333659"/>
              <a:ext cx="314677" cy="483437"/>
            </p14:xfrm>
          </p:contentPart>
        </mc:Choice>
        <mc:Fallback xmlns="">
          <p:pic>
            <p:nvPicPr>
              <p:cNvPr id="376" name="墨迹 375"/>
            </p:nvPicPr>
            <p:blipFill>
              <a:blip r:embed="rId614"/>
            </p:blipFill>
            <p:spPr>
              <a:xfrm>
                <a:off x="10148711" y="4333659"/>
                <a:ext cx="314677" cy="4834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5">
            <p14:nvContentPartPr>
              <p14:cNvPr id="377" name="墨迹 376"/>
              <p14:cNvContentPartPr/>
              <p14:nvPr/>
            </p14:nvContentPartPr>
            <p14:xfrm>
              <a:off x="10233377" y="4703595"/>
              <a:ext cx="347134" cy="169194"/>
            </p14:xfrm>
          </p:contentPart>
        </mc:Choice>
        <mc:Fallback xmlns="">
          <p:pic>
            <p:nvPicPr>
              <p:cNvPr id="377" name="墨迹 376"/>
            </p:nvPicPr>
            <p:blipFill>
              <a:blip r:embed="rId616"/>
            </p:blipFill>
            <p:spPr>
              <a:xfrm>
                <a:off x="10233377" y="4703595"/>
                <a:ext cx="347134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7">
            <p14:nvContentPartPr>
              <p14:cNvPr id="378" name="墨迹 377"/>
              <p14:cNvContentPartPr/>
              <p14:nvPr/>
            </p14:nvContentPartPr>
            <p14:xfrm>
              <a:off x="10397066" y="4461083"/>
              <a:ext cx="64911" cy="39479"/>
            </p14:xfrm>
          </p:contentPart>
        </mc:Choice>
        <mc:Fallback xmlns="">
          <p:pic>
            <p:nvPicPr>
              <p:cNvPr id="378" name="墨迹 377"/>
            </p:nvPicPr>
            <p:blipFill>
              <a:blip r:embed="rId618"/>
            </p:blipFill>
            <p:spPr>
              <a:xfrm>
                <a:off x="10397066" y="4461083"/>
                <a:ext cx="64911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9">
            <p14:nvContentPartPr>
              <p14:cNvPr id="379" name="墨迹 378"/>
              <p14:cNvContentPartPr/>
              <p14:nvPr/>
            </p14:nvContentPartPr>
            <p14:xfrm>
              <a:off x="10639777" y="4562600"/>
              <a:ext cx="189088" cy="33839"/>
            </p14:xfrm>
          </p:contentPart>
        </mc:Choice>
        <mc:Fallback xmlns="">
          <p:pic>
            <p:nvPicPr>
              <p:cNvPr id="379" name="墨迹 378"/>
            </p:nvPicPr>
            <p:blipFill>
              <a:blip r:embed="rId620"/>
            </p:blipFill>
            <p:spPr>
              <a:xfrm>
                <a:off x="10639777" y="4562600"/>
                <a:ext cx="1890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1">
            <p14:nvContentPartPr>
              <p14:cNvPr id="380" name="墨迹 379"/>
              <p14:cNvContentPartPr/>
              <p14:nvPr/>
            </p14:nvContentPartPr>
            <p14:xfrm>
              <a:off x="10831688" y="4415965"/>
              <a:ext cx="158044" cy="211493"/>
            </p14:xfrm>
          </p:contentPart>
        </mc:Choice>
        <mc:Fallback xmlns="">
          <p:pic>
            <p:nvPicPr>
              <p:cNvPr id="380" name="墨迹 379"/>
            </p:nvPicPr>
            <p:blipFill>
              <a:blip r:embed="rId622"/>
            </p:blipFill>
            <p:spPr>
              <a:xfrm>
                <a:off x="10831688" y="4415965"/>
                <a:ext cx="158044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3">
            <p14:nvContentPartPr>
              <p14:cNvPr id="381" name="墨迹 380"/>
              <p14:cNvContentPartPr/>
              <p14:nvPr/>
            </p14:nvContentPartPr>
            <p14:xfrm>
              <a:off x="10972800" y="4468662"/>
              <a:ext cx="152400" cy="91118"/>
            </p14:xfrm>
          </p:contentPart>
        </mc:Choice>
        <mc:Fallback xmlns="">
          <p:pic>
            <p:nvPicPr>
              <p:cNvPr id="381" name="墨迹 380"/>
            </p:nvPicPr>
            <p:blipFill>
              <a:blip r:embed="rId624"/>
            </p:blipFill>
            <p:spPr>
              <a:xfrm>
                <a:off x="10972800" y="4468662"/>
                <a:ext cx="152400" cy="91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5">
            <p14:nvContentPartPr>
              <p14:cNvPr id="382" name="墨迹 381"/>
              <p14:cNvContentPartPr/>
              <p14:nvPr/>
            </p14:nvContentPartPr>
            <p14:xfrm>
              <a:off x="10953044" y="4534401"/>
              <a:ext cx="70556" cy="563980"/>
            </p14:xfrm>
          </p:contentPart>
        </mc:Choice>
        <mc:Fallback xmlns="">
          <p:pic>
            <p:nvPicPr>
              <p:cNvPr id="382" name="墨迹 381"/>
            </p:nvPicPr>
            <p:blipFill>
              <a:blip r:embed="rId626"/>
            </p:blipFill>
            <p:spPr>
              <a:xfrm>
                <a:off x="10953044" y="4534401"/>
                <a:ext cx="70556" cy="5639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7">
            <p14:nvContentPartPr>
              <p14:cNvPr id="383" name="墨迹 382"/>
              <p14:cNvContentPartPr/>
              <p14:nvPr/>
            </p14:nvContentPartPr>
            <p14:xfrm>
              <a:off x="9111544" y="5061017"/>
              <a:ext cx="314678" cy="514808"/>
            </p14:xfrm>
          </p:contentPart>
        </mc:Choice>
        <mc:Fallback xmlns="">
          <p:pic>
            <p:nvPicPr>
              <p:cNvPr id="383" name="墨迹 382"/>
            </p:nvPicPr>
            <p:blipFill>
              <a:blip r:embed="rId628"/>
            </p:blipFill>
            <p:spPr>
              <a:xfrm>
                <a:off x="9111544" y="5061017"/>
                <a:ext cx="314678" cy="514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9">
            <p14:nvContentPartPr>
              <p14:cNvPr id="384" name="墨迹 383"/>
              <p14:cNvContentPartPr/>
              <p14:nvPr/>
            </p14:nvContentPartPr>
            <p14:xfrm>
              <a:off x="9296400" y="5436769"/>
              <a:ext cx="98777" cy="22559"/>
            </p14:xfrm>
          </p:contentPart>
        </mc:Choice>
        <mc:Fallback xmlns="">
          <p:pic>
            <p:nvPicPr>
              <p:cNvPr id="384" name="墨迹 383"/>
            </p:nvPicPr>
            <p:blipFill>
              <a:blip r:embed="rId630"/>
            </p:blipFill>
            <p:spPr>
              <a:xfrm>
                <a:off x="9296400" y="5436769"/>
                <a:ext cx="98777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1">
            <p14:nvContentPartPr>
              <p14:cNvPr id="385" name="墨迹 384"/>
              <p14:cNvContentPartPr/>
              <p14:nvPr/>
            </p14:nvContentPartPr>
            <p14:xfrm>
              <a:off x="9561688" y="5199898"/>
              <a:ext cx="59796" cy="122665"/>
            </p14:xfrm>
          </p:contentPart>
        </mc:Choice>
        <mc:Fallback xmlns="">
          <p:pic>
            <p:nvPicPr>
              <p:cNvPr id="385" name="墨迹 384"/>
            </p:nvPicPr>
            <p:blipFill>
              <a:blip r:embed="rId632"/>
            </p:blipFill>
            <p:spPr>
              <a:xfrm>
                <a:off x="9561688" y="5199898"/>
                <a:ext cx="59796" cy="122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3">
            <p14:nvContentPartPr>
              <p14:cNvPr id="386" name="墨迹 385"/>
              <p14:cNvContentPartPr/>
              <p14:nvPr/>
            </p14:nvContentPartPr>
            <p14:xfrm>
              <a:off x="9612488" y="5181216"/>
              <a:ext cx="28222" cy="196336"/>
            </p14:xfrm>
          </p:contentPart>
        </mc:Choice>
        <mc:Fallback xmlns="">
          <p:pic>
            <p:nvPicPr>
              <p:cNvPr id="386" name="墨迹 385"/>
            </p:nvPicPr>
            <p:blipFill>
              <a:blip r:embed="rId634"/>
            </p:blipFill>
            <p:spPr>
              <a:xfrm>
                <a:off x="9612488" y="5181216"/>
                <a:ext cx="28222" cy="1963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5">
            <p14:nvContentPartPr>
              <p14:cNvPr id="387" name="墨迹 386"/>
              <p14:cNvContentPartPr/>
              <p14:nvPr/>
            </p14:nvContentPartPr>
            <p14:xfrm>
              <a:off x="9659584" y="5132220"/>
              <a:ext cx="133526" cy="203033"/>
            </p14:xfrm>
          </p:contentPart>
        </mc:Choice>
        <mc:Fallback xmlns="">
          <p:pic>
            <p:nvPicPr>
              <p:cNvPr id="387" name="墨迹 386"/>
            </p:nvPicPr>
            <p:blipFill>
              <a:blip r:embed="rId636"/>
            </p:blipFill>
            <p:spPr>
              <a:xfrm>
                <a:off x="9659584" y="5132220"/>
                <a:ext cx="13352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7">
            <p14:nvContentPartPr>
              <p14:cNvPr id="388" name="墨迹 387"/>
              <p14:cNvContentPartPr/>
              <p14:nvPr/>
            </p14:nvContentPartPr>
            <p14:xfrm>
              <a:off x="9550400" y="5374731"/>
              <a:ext cx="62088" cy="152275"/>
            </p14:xfrm>
          </p:contentPart>
        </mc:Choice>
        <mc:Fallback xmlns="">
          <p:pic>
            <p:nvPicPr>
              <p:cNvPr id="388" name="墨迹 387"/>
            </p:nvPicPr>
            <p:blipFill>
              <a:blip r:embed="rId638"/>
            </p:blipFill>
            <p:spPr>
              <a:xfrm>
                <a:off x="9550400" y="5374731"/>
                <a:ext cx="62088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9">
            <p14:nvContentPartPr>
              <p14:cNvPr id="389" name="墨迹 388"/>
              <p14:cNvContentPartPr/>
              <p14:nvPr/>
            </p14:nvContentPartPr>
            <p14:xfrm>
              <a:off x="9652000" y="5363452"/>
              <a:ext cx="218016" cy="182589"/>
            </p14:xfrm>
          </p:contentPart>
        </mc:Choice>
        <mc:Fallback xmlns="">
          <p:pic>
            <p:nvPicPr>
              <p:cNvPr id="389" name="墨迹 388"/>
            </p:nvPicPr>
            <p:blipFill>
              <a:blip r:embed="rId640"/>
            </p:blipFill>
            <p:spPr>
              <a:xfrm>
                <a:off x="9652000" y="5363452"/>
                <a:ext cx="218016" cy="1825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1">
            <p14:nvContentPartPr>
              <p14:cNvPr id="390" name="墨迹 389"/>
              <p14:cNvContentPartPr/>
              <p14:nvPr/>
            </p14:nvContentPartPr>
            <p14:xfrm>
              <a:off x="9723261" y="5376846"/>
              <a:ext cx="69850" cy="34544"/>
            </p14:xfrm>
          </p:contentPart>
        </mc:Choice>
        <mc:Fallback xmlns="">
          <p:pic>
            <p:nvPicPr>
              <p:cNvPr id="390" name="墨迹 389"/>
            </p:nvPicPr>
            <p:blipFill>
              <a:blip r:embed="rId642"/>
            </p:blipFill>
            <p:spPr>
              <a:xfrm>
                <a:off x="9723261" y="5376846"/>
                <a:ext cx="69850" cy="345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3">
            <p14:nvContentPartPr>
              <p14:cNvPr id="391" name="墨迹 390"/>
              <p14:cNvContentPartPr/>
              <p14:nvPr/>
            </p14:nvContentPartPr>
            <p14:xfrm>
              <a:off x="10049933" y="5448049"/>
              <a:ext cx="105018" cy="59958"/>
            </p14:xfrm>
          </p:contentPart>
        </mc:Choice>
        <mc:Fallback xmlns="">
          <p:pic>
            <p:nvPicPr>
              <p:cNvPr id="391" name="墨迹 390"/>
            </p:nvPicPr>
            <p:blipFill>
              <a:blip r:embed="rId644"/>
            </p:blipFill>
            <p:spPr>
              <a:xfrm>
                <a:off x="10049933" y="5448049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5">
            <p14:nvContentPartPr>
              <p14:cNvPr id="392" name="墨迹 391"/>
              <p14:cNvContentPartPr/>
              <p14:nvPr/>
            </p14:nvContentPartPr>
            <p14:xfrm>
              <a:off x="10433050" y="5111071"/>
              <a:ext cx="415572" cy="489253"/>
            </p14:xfrm>
          </p:contentPart>
        </mc:Choice>
        <mc:Fallback xmlns="">
          <p:pic>
            <p:nvPicPr>
              <p:cNvPr id="392" name="墨迹 391"/>
            </p:nvPicPr>
            <p:blipFill>
              <a:blip r:embed="rId646"/>
            </p:blipFill>
            <p:spPr>
              <a:xfrm>
                <a:off x="10433050" y="5111071"/>
                <a:ext cx="415572" cy="4892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7">
            <p14:nvContentPartPr>
              <p14:cNvPr id="393" name="墨迹 392"/>
              <p14:cNvContentPartPr/>
              <p14:nvPr/>
            </p14:nvContentPartPr>
            <p14:xfrm>
              <a:off x="10662355" y="5292073"/>
              <a:ext cx="220133" cy="158091"/>
            </p14:xfrm>
          </p:contentPart>
        </mc:Choice>
        <mc:Fallback xmlns="">
          <p:pic>
            <p:nvPicPr>
              <p:cNvPr id="393" name="墨迹 392"/>
            </p:nvPicPr>
            <p:blipFill>
              <a:blip r:embed="rId648"/>
            </p:blipFill>
            <p:spPr>
              <a:xfrm>
                <a:off x="10662355" y="5292073"/>
                <a:ext cx="220133" cy="158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9">
            <p14:nvContentPartPr>
              <p14:cNvPr id="394" name="墨迹 393"/>
              <p14:cNvContentPartPr/>
              <p14:nvPr/>
            </p14:nvContentPartPr>
            <p14:xfrm>
              <a:off x="10809111" y="5050443"/>
              <a:ext cx="87489" cy="62038"/>
            </p14:xfrm>
          </p:contentPart>
        </mc:Choice>
        <mc:Fallback xmlns="">
          <p:pic>
            <p:nvPicPr>
              <p:cNvPr id="394" name="墨迹 393"/>
            </p:nvPicPr>
            <p:blipFill>
              <a:blip r:embed="rId650"/>
            </p:blipFill>
            <p:spPr>
              <a:xfrm>
                <a:off x="10809111" y="5050443"/>
                <a:ext cx="874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1">
            <p14:nvContentPartPr>
              <p14:cNvPr id="395" name="墨迹 394"/>
              <p14:cNvContentPartPr/>
              <p14:nvPr/>
            </p14:nvContentPartPr>
            <p14:xfrm>
              <a:off x="10890955" y="5064542"/>
              <a:ext cx="286808" cy="519567"/>
            </p14:xfrm>
          </p:contentPart>
        </mc:Choice>
        <mc:Fallback xmlns="">
          <p:pic>
            <p:nvPicPr>
              <p:cNvPr id="395" name="墨迹 394"/>
            </p:nvPicPr>
            <p:blipFill>
              <a:blip r:embed="rId652"/>
            </p:blipFill>
            <p:spPr>
              <a:xfrm>
                <a:off x="10890955" y="5064542"/>
                <a:ext cx="286808" cy="5195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3">
            <p14:nvContentPartPr>
              <p14:cNvPr id="396" name="墨迹 395"/>
              <p14:cNvContentPartPr/>
              <p14:nvPr/>
            </p14:nvContentPartPr>
            <p14:xfrm>
              <a:off x="10927644" y="5348823"/>
              <a:ext cx="169333" cy="147164"/>
            </p14:xfrm>
          </p:contentPart>
        </mc:Choice>
        <mc:Fallback xmlns="">
          <p:pic>
            <p:nvPicPr>
              <p:cNvPr id="396" name="墨迹 395"/>
            </p:nvPicPr>
            <p:blipFill>
              <a:blip r:embed="rId654"/>
            </p:blipFill>
            <p:spPr>
              <a:xfrm>
                <a:off x="10927644" y="5348823"/>
                <a:ext cx="169333" cy="1471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5">
            <p14:nvContentPartPr>
              <p14:cNvPr id="397" name="墨迹 396"/>
              <p14:cNvContentPartPr/>
              <p14:nvPr/>
            </p14:nvContentPartPr>
            <p14:xfrm>
              <a:off x="11240911" y="5170289"/>
              <a:ext cx="301977" cy="229822"/>
            </p14:xfrm>
          </p:contentPart>
        </mc:Choice>
        <mc:Fallback xmlns="">
          <p:pic>
            <p:nvPicPr>
              <p:cNvPr id="397" name="墨迹 396"/>
            </p:nvPicPr>
            <p:blipFill>
              <a:blip r:embed="rId656"/>
            </p:blipFill>
            <p:spPr>
              <a:xfrm>
                <a:off x="11240911" y="5170289"/>
                <a:ext cx="301977" cy="229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7">
            <p14:nvContentPartPr>
              <p14:cNvPr id="398" name="墨迹 397"/>
              <p14:cNvContentPartPr/>
              <p14:nvPr/>
            </p14:nvContentPartPr>
            <p14:xfrm>
              <a:off x="9434688" y="5775158"/>
              <a:ext cx="187678" cy="448364"/>
            </p14:xfrm>
          </p:contentPart>
        </mc:Choice>
        <mc:Fallback xmlns="">
          <p:pic>
            <p:nvPicPr>
              <p:cNvPr id="398" name="墨迹 397"/>
            </p:nvPicPr>
            <p:blipFill>
              <a:blip r:embed="rId658"/>
            </p:blipFill>
            <p:spPr>
              <a:xfrm>
                <a:off x="9434688" y="5775158"/>
                <a:ext cx="187678" cy="448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9">
            <p14:nvContentPartPr>
              <p14:cNvPr id="399" name="墨迹 398"/>
              <p14:cNvContentPartPr/>
              <p14:nvPr/>
            </p14:nvContentPartPr>
            <p14:xfrm>
              <a:off x="9821333" y="5913333"/>
              <a:ext cx="135467" cy="19739"/>
            </p14:xfrm>
          </p:contentPart>
        </mc:Choice>
        <mc:Fallback xmlns="">
          <p:pic>
            <p:nvPicPr>
              <p:cNvPr id="399" name="墨迹 398"/>
            </p:nvPicPr>
            <p:blipFill>
              <a:blip r:embed="rId660"/>
            </p:blipFill>
            <p:spPr>
              <a:xfrm>
                <a:off x="9821333" y="5913333"/>
                <a:ext cx="135467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1">
            <p14:nvContentPartPr>
              <p14:cNvPr id="400" name="墨迹 399"/>
              <p14:cNvContentPartPr/>
              <p14:nvPr/>
            </p14:nvContentPartPr>
            <p14:xfrm>
              <a:off x="9988902" y="5707480"/>
              <a:ext cx="388409" cy="348258"/>
            </p14:xfrm>
          </p:contentPart>
        </mc:Choice>
        <mc:Fallback xmlns="">
          <p:pic>
            <p:nvPicPr>
              <p:cNvPr id="400" name="墨迹 399"/>
            </p:nvPicPr>
            <p:blipFill>
              <a:blip r:embed="rId662"/>
            </p:blipFill>
            <p:spPr>
              <a:xfrm>
                <a:off x="9988902" y="5707480"/>
                <a:ext cx="388409" cy="3482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3">
            <p14:nvContentPartPr>
              <p14:cNvPr id="401" name="墨迹 400"/>
              <p14:cNvContentPartPr/>
              <p14:nvPr/>
            </p14:nvContentPartPr>
            <p14:xfrm>
              <a:off x="10535355" y="5694085"/>
              <a:ext cx="31045" cy="165670"/>
            </p14:xfrm>
          </p:contentPart>
        </mc:Choice>
        <mc:Fallback xmlns="">
          <p:pic>
            <p:nvPicPr>
              <p:cNvPr id="401" name="墨迹 400"/>
            </p:nvPicPr>
            <p:blipFill>
              <a:blip r:embed="rId664"/>
            </p:blipFill>
            <p:spPr>
              <a:xfrm>
                <a:off x="10535355" y="5694085"/>
                <a:ext cx="31045" cy="165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5">
            <p14:nvContentPartPr>
              <p14:cNvPr id="402" name="墨迹 401"/>
              <p14:cNvContentPartPr/>
              <p14:nvPr/>
            </p14:nvContentPartPr>
            <p14:xfrm>
              <a:off x="10549467" y="5675580"/>
              <a:ext cx="79022" cy="240572"/>
            </p14:xfrm>
          </p:contentPart>
        </mc:Choice>
        <mc:Fallback xmlns="">
          <p:pic>
            <p:nvPicPr>
              <p:cNvPr id="402" name="墨迹 401"/>
            </p:nvPicPr>
            <p:blipFill>
              <a:blip r:embed="rId666"/>
            </p:blipFill>
            <p:spPr>
              <a:xfrm>
                <a:off x="10549467" y="5675580"/>
                <a:ext cx="79022" cy="240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7">
            <p14:nvContentPartPr>
              <p14:cNvPr id="403" name="墨迹 402"/>
              <p14:cNvContentPartPr/>
              <p14:nvPr/>
            </p14:nvContentPartPr>
            <p14:xfrm>
              <a:off x="10526888" y="5997049"/>
              <a:ext cx="82726" cy="97462"/>
            </p14:xfrm>
          </p:contentPart>
        </mc:Choice>
        <mc:Fallback xmlns="">
          <p:pic>
            <p:nvPicPr>
              <p:cNvPr id="403" name="墨迹 402"/>
            </p:nvPicPr>
            <p:blipFill>
              <a:blip r:embed="rId668"/>
            </p:blipFill>
            <p:spPr>
              <a:xfrm>
                <a:off x="10526888" y="5997049"/>
                <a:ext cx="82726" cy="97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9">
            <p14:nvContentPartPr>
              <p14:cNvPr id="404" name="墨迹 403"/>
              <p14:cNvContentPartPr/>
              <p14:nvPr/>
            </p14:nvContentPartPr>
            <p14:xfrm>
              <a:off x="9374540" y="6347597"/>
              <a:ext cx="281163" cy="281990"/>
            </p14:xfrm>
          </p:contentPart>
        </mc:Choice>
        <mc:Fallback xmlns="">
          <p:pic>
            <p:nvPicPr>
              <p:cNvPr id="404" name="墨迹 403"/>
            </p:nvPicPr>
            <p:blipFill>
              <a:blip r:embed="rId670"/>
            </p:blipFill>
            <p:spPr>
              <a:xfrm>
                <a:off x="9374540" y="6347597"/>
                <a:ext cx="281163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1">
            <p14:nvContentPartPr>
              <p14:cNvPr id="405" name="墨迹 404"/>
              <p14:cNvContentPartPr/>
              <p14:nvPr/>
            </p14:nvContentPartPr>
            <p14:xfrm>
              <a:off x="9767711" y="6336318"/>
              <a:ext cx="118533" cy="19739"/>
            </p14:xfrm>
          </p:contentPart>
        </mc:Choice>
        <mc:Fallback xmlns="">
          <p:pic>
            <p:nvPicPr>
              <p:cNvPr id="405" name="墨迹 404"/>
            </p:nvPicPr>
            <p:blipFill>
              <a:blip r:embed="rId672"/>
            </p:blipFill>
            <p:spPr>
              <a:xfrm>
                <a:off x="9767711" y="6336318"/>
                <a:ext cx="11853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3">
            <p14:nvContentPartPr>
              <p14:cNvPr id="406" name="墨迹 405"/>
              <p14:cNvContentPartPr/>
              <p14:nvPr/>
            </p14:nvContentPartPr>
            <p14:xfrm>
              <a:off x="9790288" y="6256479"/>
              <a:ext cx="47978" cy="158796"/>
            </p14:xfrm>
          </p:contentPart>
        </mc:Choice>
        <mc:Fallback xmlns="">
          <p:pic>
            <p:nvPicPr>
              <p:cNvPr id="406" name="墨迹 405"/>
            </p:nvPicPr>
            <p:blipFill>
              <a:blip r:embed="rId674"/>
            </p:blipFill>
            <p:spPr>
              <a:xfrm>
                <a:off x="9790288" y="6256479"/>
                <a:ext cx="47978" cy="158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5">
            <p14:nvContentPartPr>
              <p14:cNvPr id="407" name="墨迹 406"/>
              <p14:cNvContentPartPr/>
              <p14:nvPr/>
            </p14:nvContentPartPr>
            <p14:xfrm>
              <a:off x="10137422" y="6289789"/>
              <a:ext cx="282928" cy="283401"/>
            </p14:xfrm>
          </p:contentPart>
        </mc:Choice>
        <mc:Fallback xmlns="">
          <p:pic>
            <p:nvPicPr>
              <p:cNvPr id="407" name="墨迹 406"/>
            </p:nvPicPr>
            <p:blipFill>
              <a:blip r:embed="rId676"/>
            </p:blipFill>
            <p:spPr>
              <a:xfrm>
                <a:off x="10137422" y="6289789"/>
                <a:ext cx="282928" cy="2834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7">
            <p14:nvContentPartPr>
              <p14:cNvPr id="408" name="墨迹 407"/>
              <p14:cNvContentPartPr/>
              <p14:nvPr/>
            </p14:nvContentPartPr>
            <p14:xfrm>
              <a:off x="10596738" y="6344777"/>
              <a:ext cx="182210" cy="178183"/>
            </p14:xfrm>
          </p:contentPart>
        </mc:Choice>
        <mc:Fallback xmlns="">
          <p:pic>
            <p:nvPicPr>
              <p:cNvPr id="408" name="墨迹 407"/>
            </p:nvPicPr>
            <p:blipFill>
              <a:blip r:embed="rId678"/>
            </p:blipFill>
            <p:spPr>
              <a:xfrm>
                <a:off x="10596738" y="6344777"/>
                <a:ext cx="182210" cy="1781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9">
            <p14:nvContentPartPr>
              <p14:cNvPr id="409" name="墨迹 408"/>
              <p14:cNvContentPartPr/>
              <p14:nvPr/>
            </p14:nvContentPartPr>
            <p14:xfrm>
              <a:off x="10809111" y="6395536"/>
              <a:ext cx="101600" cy="70497"/>
            </p14:xfrm>
          </p:contentPart>
        </mc:Choice>
        <mc:Fallback xmlns="">
          <p:pic>
            <p:nvPicPr>
              <p:cNvPr id="409" name="墨迹 408"/>
            </p:nvPicPr>
            <p:blipFill>
              <a:blip r:embed="rId680"/>
            </p:blipFill>
            <p:spPr>
              <a:xfrm>
                <a:off x="10809111" y="6395536"/>
                <a:ext cx="101600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1">
            <p14:nvContentPartPr>
              <p14:cNvPr id="410" name="墨迹 409"/>
              <p14:cNvContentPartPr/>
              <p14:nvPr/>
            </p14:nvContentPartPr>
            <p14:xfrm>
              <a:off x="10953044" y="6185982"/>
              <a:ext cx="90311" cy="705856"/>
            </p14:xfrm>
          </p:contentPart>
        </mc:Choice>
        <mc:Fallback xmlns="">
          <p:pic>
            <p:nvPicPr>
              <p:cNvPr id="410" name="墨迹 409"/>
            </p:nvPicPr>
            <p:blipFill>
              <a:blip r:embed="rId682"/>
            </p:blipFill>
            <p:spPr>
              <a:xfrm>
                <a:off x="10953044" y="6185982"/>
                <a:ext cx="90311" cy="705856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2_1#44fab601d?sp=1&amp;vop=1&amp;pid=3f5b9ec7d&amp;color=0,0,0&amp;vtp=1&amp;bt=1&amp;bbb=1&amp;hb=1"/>
          <p:cNvSpPr/>
          <p:nvPr/>
        </p:nvSpPr>
        <p:spPr>
          <a:xfrm>
            <a:off x="646176" y="298123"/>
            <a:ext cx="10899648" cy="1930400"/>
          </a:xfrm>
          <a:prstGeom prst="rect">
            <a:avLst/>
          </a:prstGeom>
          <a:blipFill rotWithShape="1">
            <a:blip r:embed="rId3"/>
            <a:stretch>
              <a:fillRect l="-1398" r="-1342" b="-47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12_2#44fab601d?htil=3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13987" y="2479589"/>
            <a:ext cx="3541092" cy="318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12_3#44fab601d.choices?htil=3&amp;vop=1&amp;pid=3f5b9ec7d&amp;color=0,0,0&amp;vtp=1&amp;bbb=1"/>
          <p:cNvSpPr/>
          <p:nvPr/>
        </p:nvSpPr>
        <p:spPr>
          <a:xfrm>
            <a:off x="649224" y="3012367"/>
            <a:ext cx="7955280" cy="1866900"/>
          </a:xfrm>
          <a:prstGeom prst="rect">
            <a:avLst/>
          </a:prstGeom>
          <a:blipFill rotWithShape="1">
            <a:blip r:embed="rId5"/>
            <a:stretch>
              <a:fillRect l="-1992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QC_5_EX.14_2#44fab601d?vop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77111" y="1273891"/>
            <a:ext cx="5428489" cy="3956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6_1#7420fff47?sp=1&amp;vop=1&amp;pid=3f5b9ec7d&amp;color=0,0,0&amp;vtp=1&amp;bt=1&amp;bbb=1&amp;hb=1"/>
          <p:cNvSpPr/>
          <p:nvPr/>
        </p:nvSpPr>
        <p:spPr>
          <a:xfrm>
            <a:off x="723364" y="338595"/>
            <a:ext cx="10899648" cy="927100"/>
          </a:xfrm>
          <a:prstGeom prst="rect">
            <a:avLst/>
          </a:prstGeom>
          <a:blipFill rotWithShape="1">
            <a:blip r:embed="rId3"/>
            <a:stretch>
              <a:fillRect l="-1454" r="-1230" b="-986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16_2#7420fff47?htil=4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39914" y="1508196"/>
            <a:ext cx="4119150" cy="203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16_3#7420fff47.choices?htil=4&amp;vop=1&amp;pid=3f5b9ec7d&amp;color=0,0,0&amp;vtp=1&amp;bbb=1&amp;hb=1"/>
          <p:cNvSpPr/>
          <p:nvPr/>
        </p:nvSpPr>
        <p:spPr>
          <a:xfrm>
            <a:off x="451515" y="3541196"/>
            <a:ext cx="7927848" cy="2425700"/>
          </a:xfrm>
          <a:prstGeom prst="rect">
            <a:avLst/>
          </a:prstGeom>
          <a:blipFill rotWithShape="1">
            <a:blip r:embed="rId5"/>
            <a:stretch>
              <a:fillRect l="-1922" r="-92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/>
              <p14:cNvContentPartPr/>
              <p14:nvPr/>
            </p14:nvContentPartPr>
            <p14:xfrm>
              <a:off x="9019822" y="1167439"/>
              <a:ext cx="982133" cy="6767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9019822" y="1167439"/>
                <a:ext cx="982133" cy="67677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0_1#f564530cc?sp=1&amp;vop=1&amp;pid=3f5b9ec7d&amp;color=0,0,0&amp;vtp=1&amp;bt=1&amp;bbb=1&amp;hb=1"/>
          <p:cNvSpPr/>
          <p:nvPr/>
        </p:nvSpPr>
        <p:spPr>
          <a:xfrm>
            <a:off x="542132" y="542062"/>
            <a:ext cx="10899648" cy="2006600"/>
          </a:xfrm>
          <a:prstGeom prst="rect">
            <a:avLst/>
          </a:prstGeom>
          <a:blipFill rotWithShape="1">
            <a:blip r:embed="rId3"/>
            <a:stretch>
              <a:fillRect l="-1454" r="-112" b="-486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20_2#f564530cc?htil=5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61386" y="2413686"/>
            <a:ext cx="4417176" cy="279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20_3#f564530cc.choices?htil=5&amp;vop=1&amp;pid=3f5b9ec7d&amp;color=0,0,0&amp;vtp=1&amp;bbb=1&amp;hb=1"/>
          <p:cNvSpPr/>
          <p:nvPr/>
        </p:nvSpPr>
        <p:spPr>
          <a:xfrm>
            <a:off x="649224" y="3106446"/>
            <a:ext cx="6967728" cy="2413000"/>
          </a:xfrm>
          <a:prstGeom prst="rect">
            <a:avLst/>
          </a:prstGeom>
          <a:blipFill rotWithShape="1">
            <a:blip r:embed="rId5"/>
            <a:stretch>
              <a:fillRect l="-2275" b="-430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3_1#5a3165d83?sp=1&amp;vop=1&amp;pid=3f5b9ec7d&amp;color=0,0,0&amp;vtp=1&amp;bt=1&amp;bbb=1&amp;hb=1"/>
          <p:cNvSpPr/>
          <p:nvPr/>
        </p:nvSpPr>
        <p:spPr>
          <a:xfrm>
            <a:off x="558608" y="385326"/>
            <a:ext cx="10899648" cy="1841500"/>
          </a:xfrm>
          <a:prstGeom prst="rect">
            <a:avLst/>
          </a:prstGeom>
          <a:blipFill rotWithShape="1">
            <a:blip r:embed="rId3"/>
            <a:stretch>
              <a:fillRect l="-1454" r="-727" b="-562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23_2#5a3165d83?htil=6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5409" y="2463114"/>
            <a:ext cx="5996591" cy="3088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23_3#5a3165d83.choices?htil=6&amp;vop=1&amp;pid=3f5b9ec7d&amp;color=0,0,0&amp;vtp=1&amp;bbb=1"/>
          <p:cNvSpPr/>
          <p:nvPr/>
        </p:nvSpPr>
        <p:spPr>
          <a:xfrm>
            <a:off x="649224" y="2966746"/>
            <a:ext cx="5916168" cy="1879600"/>
          </a:xfrm>
          <a:prstGeom prst="rect">
            <a:avLst/>
          </a:prstGeom>
          <a:blipFill rotWithShape="1">
            <a:blip r:embed="rId5"/>
            <a:stretch>
              <a:fillRect l="-2680" b="-519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87866" y="629755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770609" y="727207"/>
            <a:ext cx="9817111" cy="3593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017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年全国卷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I.13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）常温下将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NaO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溶液添加到己二酸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）溶液中，</a:t>
            </a:r>
            <a:endParaRPr lang="en-US" altLang="zh-CN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混合溶液的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p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与离子浓度变化的关系如图所示。下列叙述错误的是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    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）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．</a:t>
            </a:r>
            <a:r>
              <a:rPr lang="en-US" altLang="zh-CN" sz="2275" b="1" i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）的数量级为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10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6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B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．曲线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N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表示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p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与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             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的变化关系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C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．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NaH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溶液中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D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．当混合溶液呈中性时，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pic>
        <p:nvPicPr>
          <p:cNvPr id="10" name="Picture 10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1"/>
          <a:stretch>
            <a:fillRect/>
          </a:stretch>
        </p:blipFill>
        <p:spPr bwMode="auto">
          <a:xfrm>
            <a:off x="4116381" y="3496433"/>
            <a:ext cx="4281349" cy="39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42"/>
          <a:stretch>
            <a:fillRect/>
          </a:stretch>
        </p:blipFill>
        <p:spPr bwMode="auto">
          <a:xfrm>
            <a:off x="3160207" y="2882806"/>
            <a:ext cx="1656018" cy="40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3"/>
          <a:stretch>
            <a:fillRect/>
          </a:stretch>
        </p:blipFill>
        <p:spPr bwMode="auto">
          <a:xfrm>
            <a:off x="3433304" y="2200063"/>
            <a:ext cx="955840" cy="637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117043" y="834461"/>
            <a:ext cx="11694489" cy="559848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 b="1">
              <a:solidFill>
                <a:prstClr val="white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grpSp>
        <p:nvGrpSpPr>
          <p:cNvPr id="15" name="组合 41"/>
          <p:cNvGrpSpPr/>
          <p:nvPr>
            <p:custDataLst>
              <p:tags r:id="rId7"/>
            </p:custDataLst>
          </p:nvPr>
        </p:nvGrpSpPr>
        <p:grpSpPr>
          <a:xfrm>
            <a:off x="8397732" y="1858692"/>
            <a:ext cx="3091934" cy="2730970"/>
            <a:chOff x="6828190" y="2509954"/>
            <a:chExt cx="4028846" cy="3183138"/>
          </a:xfrm>
        </p:grpSpPr>
        <p:pic>
          <p:nvPicPr>
            <p:cNvPr id="16" name="图片 15"/>
            <p:cNvPicPr>
              <a:picLocks noChangeAspect="1"/>
            </p:cNvPicPr>
            <p:nvPr>
              <p:custDataLst>
                <p:tags r:id="rId35"/>
              </p:custDataLst>
            </p:nvPr>
          </p:nvPicPr>
          <p:blipFill>
            <a:blip r:embed="rId44"/>
            <a:srcRect r="727" b="19832"/>
            <a:stretch>
              <a:fillRect/>
            </a:stretch>
          </p:blipFill>
          <p:spPr>
            <a:xfrm>
              <a:off x="6828190" y="2509954"/>
              <a:ext cx="4028846" cy="2563492"/>
            </a:xfrm>
            <a:prstGeom prst="rect">
              <a:avLst/>
            </a:prstGeom>
          </p:spPr>
        </p:pic>
        <p:grpSp>
          <p:nvGrpSpPr>
            <p:cNvPr id="17" name="组合 7"/>
            <p:cNvGrpSpPr/>
            <p:nvPr>
              <p:custDataLst>
                <p:tags r:id="rId36"/>
              </p:custDataLst>
            </p:nvPr>
          </p:nvGrpSpPr>
          <p:grpSpPr>
            <a:xfrm>
              <a:off x="8044065" y="5037221"/>
              <a:ext cx="2654782" cy="655871"/>
              <a:chOff x="8147304" y="5868502"/>
              <a:chExt cx="2654782" cy="655871"/>
            </a:xfrm>
          </p:grpSpPr>
          <p:pic>
            <p:nvPicPr>
              <p:cNvPr id="18" name="图片 17"/>
              <p:cNvPicPr>
                <a:picLocks noChangeAspect="1"/>
              </p:cNvPicPr>
              <p:nvPr>
                <p:custDataLst>
                  <p:tags r:id="rId37"/>
                </p:custDataLst>
              </p:nvPr>
            </p:nvPicPr>
            <p:blipFill>
              <a:blip r:embed="rId45"/>
              <a:stretch>
                <a:fillRect/>
              </a:stretch>
            </p:blipFill>
            <p:spPr>
              <a:xfrm>
                <a:off x="9632451" y="5868502"/>
                <a:ext cx="1169635" cy="655871"/>
              </a:xfrm>
              <a:prstGeom prst="rect">
                <a:avLst/>
              </a:prstGeom>
            </p:spPr>
          </p:pic>
          <p:sp>
            <p:nvSpPr>
              <p:cNvPr id="19" name="矩形 18"/>
              <p:cNvSpPr/>
              <p:nvPr>
                <p:custDataLst>
                  <p:tags r:id="rId38"/>
                </p:custDataLst>
              </p:nvPr>
            </p:nvSpPr>
            <p:spPr>
              <a:xfrm>
                <a:off x="9202204" y="5911461"/>
                <a:ext cx="526782" cy="413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39"/>
                </p:custDataLst>
              </p:nvPr>
            </p:nvPicPr>
            <p:blipFill>
              <a:blip r:embed="rId46"/>
              <a:stretch>
                <a:fillRect/>
              </a:stretch>
            </p:blipFill>
            <p:spPr>
              <a:xfrm>
                <a:off x="8147304" y="5911462"/>
                <a:ext cx="1066667" cy="533333"/>
              </a:xfrm>
              <a:prstGeom prst="rect">
                <a:avLst/>
              </a:prstGeom>
            </p:spPr>
          </p:pic>
        </p:grpSp>
      </p:grpSp>
      <p:sp>
        <p:nvSpPr>
          <p:cNvPr id="21" name="椭圆 20"/>
          <p:cNvSpPr/>
          <p:nvPr>
            <p:custDataLst>
              <p:tags r:id="rId8"/>
            </p:custDataLst>
          </p:nvPr>
        </p:nvSpPr>
        <p:spPr>
          <a:xfrm>
            <a:off x="10150304" y="3224178"/>
            <a:ext cx="110426" cy="1210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22" name="椭圆 21"/>
          <p:cNvSpPr/>
          <p:nvPr>
            <p:custDataLst>
              <p:tags r:id="rId9"/>
            </p:custDataLst>
          </p:nvPr>
        </p:nvSpPr>
        <p:spPr>
          <a:xfrm>
            <a:off x="10124181" y="2161271"/>
            <a:ext cx="110426" cy="1210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cxnSp>
        <p:nvCxnSpPr>
          <p:cNvPr id="23" name="直接连接符 22"/>
          <p:cNvCxnSpPr>
            <a:stCxn id="22" idx="7"/>
          </p:cNvCxnSpPr>
          <p:nvPr>
            <p:custDataLst>
              <p:tags r:id="rId10"/>
            </p:custDataLst>
          </p:nvPr>
        </p:nvCxnSpPr>
        <p:spPr>
          <a:xfrm flipH="1">
            <a:off x="9031794" y="2178996"/>
            <a:ext cx="1186642" cy="21068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>
            <p:custDataLst>
              <p:tags r:id="rId11"/>
            </p:custDataLst>
          </p:nvPr>
        </p:nvCxnSpPr>
        <p:spPr>
          <a:xfrm flipH="1">
            <a:off x="9031794" y="3271384"/>
            <a:ext cx="1186642" cy="21068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曲线连接符 24"/>
          <p:cNvCxnSpPr/>
          <p:nvPr>
            <p:custDataLst>
              <p:tags r:id="rId12"/>
            </p:custDataLst>
          </p:nvPr>
        </p:nvCxnSpPr>
        <p:spPr>
          <a:xfrm rot="16200000" flipV="1">
            <a:off x="10399792" y="3193050"/>
            <a:ext cx="1228937" cy="198802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曲线连接符 25"/>
          <p:cNvCxnSpPr/>
          <p:nvPr>
            <p:custDataLst>
              <p:tags r:id="rId13"/>
            </p:custDataLst>
          </p:nvPr>
        </p:nvCxnSpPr>
        <p:spPr>
          <a:xfrm rot="16200000" flipV="1">
            <a:off x="9096561" y="3329599"/>
            <a:ext cx="1228937" cy="198802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>
            <p:custDataLst>
              <p:tags r:id="rId14"/>
            </p:custDataLst>
          </p:nvPr>
        </p:nvSpPr>
        <p:spPr>
          <a:xfrm>
            <a:off x="1273228" y="4376030"/>
            <a:ext cx="870751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a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1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=</a:t>
            </a:r>
            <a:endParaRPr lang="zh-CN" altLang="en-US" sz="2275" b="1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28" name="TextBox 27"/>
          <p:cNvSpPr txBox="1"/>
          <p:nvPr>
            <p:custDataLst>
              <p:tags r:id="rId15"/>
            </p:custDataLst>
          </p:nvPr>
        </p:nvSpPr>
        <p:spPr>
          <a:xfrm>
            <a:off x="1999559" y="4376171"/>
            <a:ext cx="1331348" cy="4424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1×10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4.4</a:t>
            </a:r>
            <a:endParaRPr lang="zh-CN" altLang="en-US" sz="2275" b="1" baseline="30000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29" name="TextBox 28"/>
          <p:cNvSpPr txBox="1"/>
          <p:nvPr>
            <p:custDataLst>
              <p:tags r:id="rId16"/>
            </p:custDataLst>
          </p:nvPr>
        </p:nvSpPr>
        <p:spPr>
          <a:xfrm>
            <a:off x="3530106" y="4384840"/>
            <a:ext cx="870751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a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=</a:t>
            </a:r>
            <a:endParaRPr lang="zh-CN" altLang="en-US" sz="2275" b="1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30" name="TextBox 29"/>
          <p:cNvSpPr txBox="1"/>
          <p:nvPr>
            <p:custDataLst>
              <p:tags r:id="rId17"/>
            </p:custDataLst>
          </p:nvPr>
        </p:nvSpPr>
        <p:spPr>
          <a:xfrm>
            <a:off x="4413843" y="4384840"/>
            <a:ext cx="1682157" cy="4424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1×10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5.4</a:t>
            </a:r>
            <a:endParaRPr lang="zh-CN" altLang="en-US" sz="2275" b="1" baseline="30000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31" name="TextBox 30"/>
          <p:cNvSpPr txBox="1"/>
          <p:nvPr>
            <p:custDataLst>
              <p:tags r:id="rId18"/>
            </p:custDataLst>
          </p:nvPr>
        </p:nvSpPr>
        <p:spPr>
          <a:xfrm>
            <a:off x="1112220" y="4813752"/>
            <a:ext cx="6271269" cy="9675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FF0000"/>
                </a:solidFill>
              </a:rPr>
              <a:t>C</a:t>
            </a:r>
            <a:r>
              <a:rPr lang="zh-CN" altLang="en-US" sz="2275" b="1">
                <a:solidFill>
                  <a:srgbClr val="FF0000"/>
                </a:solidFill>
              </a:rPr>
              <a:t>：知识模型“定量角度判断酸性盐的酸碱性” </a:t>
            </a:r>
            <a:endParaRPr lang="en-US" altLang="zh-CN" sz="2275" b="1">
              <a:solidFill>
                <a:srgbClr val="FF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比较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X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的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2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与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1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=          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的相对大小</a:t>
            </a:r>
            <a:endParaRPr lang="en-US" altLang="zh-CN" sz="2275" b="1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grpSp>
        <p:nvGrpSpPr>
          <p:cNvPr id="32" name="组合 31"/>
          <p:cNvGrpSpPr/>
          <p:nvPr>
            <p:custDataLst>
              <p:tags r:id="rId19"/>
            </p:custDataLst>
          </p:nvPr>
        </p:nvGrpSpPr>
        <p:grpSpPr>
          <a:xfrm>
            <a:off x="3979108" y="5176820"/>
            <a:ext cx="636392" cy="765626"/>
            <a:chOff x="8780345" y="5263217"/>
            <a:chExt cx="540000" cy="703109"/>
          </a:xfrm>
        </p:grpSpPr>
        <p:sp>
          <p:nvSpPr>
            <p:cNvPr id="33" name="TextBox 32"/>
            <p:cNvSpPr txBox="1"/>
            <p:nvPr>
              <p:custDataLst>
                <p:tags r:id="rId32"/>
              </p:custDataLst>
            </p:nvPr>
          </p:nvSpPr>
          <p:spPr>
            <a:xfrm>
              <a:off x="8780345" y="5263217"/>
              <a:ext cx="474810" cy="326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0000FF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K</a:t>
              </a:r>
              <a:r>
                <a:rPr lang="en-US" altLang="zh-CN" sz="1705" b="1" baseline="-25000">
                  <a:solidFill>
                    <a:srgbClr val="0000FF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w</a:t>
              </a:r>
              <a:endParaRPr lang="zh-CN" altLang="en-US" sz="1705">
                <a:solidFill>
                  <a:srgbClr val="0000FF"/>
                </a:solidFill>
              </a:endParaRPr>
            </a:p>
          </p:txBody>
        </p:sp>
        <p:sp>
          <p:nvSpPr>
            <p:cNvPr id="34" name="TextBox 33"/>
            <p:cNvSpPr txBox="1"/>
            <p:nvPr>
              <p:custDataLst>
                <p:tags r:id="rId33"/>
              </p:custDataLst>
            </p:nvPr>
          </p:nvSpPr>
          <p:spPr>
            <a:xfrm>
              <a:off x="8780345" y="5640282"/>
              <a:ext cx="518091" cy="326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0000FF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K</a:t>
              </a:r>
              <a:r>
                <a:rPr lang="en-US" altLang="zh-CN" sz="1705" b="1" baseline="-25000">
                  <a:solidFill>
                    <a:srgbClr val="0000FF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a1</a:t>
              </a:r>
              <a:endParaRPr lang="zh-CN" altLang="en-US" sz="1705">
                <a:solidFill>
                  <a:srgbClr val="0000FF"/>
                </a:solidFill>
              </a:endParaRPr>
            </a:p>
          </p:txBody>
        </p:sp>
        <p:cxnSp>
          <p:nvCxnSpPr>
            <p:cNvPr id="35" name="直接连接符 34"/>
            <p:cNvCxnSpPr/>
            <p:nvPr>
              <p:custDataLst>
                <p:tags r:id="rId34"/>
              </p:custDataLst>
            </p:nvPr>
          </p:nvCxnSpPr>
          <p:spPr>
            <a:xfrm>
              <a:off x="8780345" y="5632549"/>
              <a:ext cx="540000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>
            <p:custDataLst>
              <p:tags r:id="rId20"/>
            </p:custDataLst>
          </p:nvPr>
        </p:nvSpPr>
        <p:spPr>
          <a:xfrm>
            <a:off x="1180254" y="5750325"/>
            <a:ext cx="2448106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D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读图、识图能力</a:t>
            </a:r>
            <a:endParaRPr lang="zh-CN" altLang="en-US" sz="2275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>
            <p:custDataLst>
              <p:tags r:id="rId21"/>
            </p:custDataLst>
          </p:nvPr>
        </p:nvSpPr>
        <p:spPr>
          <a:xfrm>
            <a:off x="907066" y="3879949"/>
            <a:ext cx="1638582" cy="50090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题思路</a:t>
            </a:r>
          </a:p>
        </p:txBody>
      </p:sp>
      <p:sp>
        <p:nvSpPr>
          <p:cNvPr id="40" name="TextBox 39"/>
          <p:cNvSpPr txBox="1"/>
          <p:nvPr>
            <p:custDataLst>
              <p:tags r:id="rId22"/>
            </p:custDataLst>
          </p:nvPr>
        </p:nvSpPr>
        <p:spPr>
          <a:xfrm>
            <a:off x="9702869" y="1217786"/>
            <a:ext cx="429926" cy="541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34" charset="0"/>
                <a:cs typeface="Times New Roman" panose="02020603050405020304" pitchFamily="34" charset="0"/>
              </a:rPr>
              <a:t>D</a:t>
            </a:r>
            <a:endParaRPr lang="zh-CN" altLang="en-US" sz="2655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cxnSp>
        <p:nvCxnSpPr>
          <p:cNvPr id="43" name="直接连接符 42"/>
          <p:cNvCxnSpPr/>
          <p:nvPr>
            <p:custDataLst>
              <p:tags r:id="rId23"/>
            </p:custDataLst>
          </p:nvPr>
        </p:nvCxnSpPr>
        <p:spPr>
          <a:xfrm flipV="1">
            <a:off x="10260729" y="1107675"/>
            <a:ext cx="955840" cy="955840"/>
          </a:xfrm>
          <a:prstGeom prst="line">
            <a:avLst/>
          </a:prstGeom>
          <a:ln w="28575">
            <a:solidFill>
              <a:srgbClr val="00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>
            <p:custDataLst>
              <p:tags r:id="rId24"/>
            </p:custDataLst>
          </p:nvPr>
        </p:nvCxnSpPr>
        <p:spPr>
          <a:xfrm>
            <a:off x="9031975" y="1312498"/>
            <a:ext cx="1979771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>
            <p:custDataLst>
              <p:tags r:id="rId25"/>
            </p:custDataLst>
          </p:nvPr>
        </p:nvCxnSpPr>
        <p:spPr>
          <a:xfrm rot="16200000">
            <a:off x="8195515" y="1798367"/>
            <a:ext cx="1672556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椭圆 50"/>
          <p:cNvSpPr/>
          <p:nvPr>
            <p:custDataLst>
              <p:tags r:id="rId26"/>
            </p:custDataLst>
          </p:nvPr>
        </p:nvSpPr>
        <p:spPr>
          <a:xfrm>
            <a:off x="10943472" y="1261684"/>
            <a:ext cx="102400" cy="10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grpSp>
        <p:nvGrpSpPr>
          <p:cNvPr id="55" name="组合 54"/>
          <p:cNvGrpSpPr/>
          <p:nvPr>
            <p:custDataLst>
              <p:tags r:id="rId27"/>
            </p:custDataLst>
          </p:nvPr>
        </p:nvGrpSpPr>
        <p:grpSpPr>
          <a:xfrm>
            <a:off x="9919358" y="561482"/>
            <a:ext cx="1570308" cy="629568"/>
            <a:chOff x="9453711" y="-1"/>
            <a:chExt cx="1656184" cy="663997"/>
          </a:xfrm>
        </p:grpSpPr>
        <p:sp>
          <p:nvSpPr>
            <p:cNvPr id="54" name="矩形 53"/>
            <p:cNvSpPr/>
            <p:nvPr>
              <p:custDataLst>
                <p:tags r:id="rId29"/>
              </p:custDataLst>
            </p:nvPr>
          </p:nvSpPr>
          <p:spPr>
            <a:xfrm>
              <a:off x="9453711" y="-1"/>
              <a:ext cx="1656184" cy="66399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705">
                <a:solidFill>
                  <a:prstClr val="white"/>
                </a:solidFill>
              </a:endParaRPr>
            </a:p>
          </p:txBody>
        </p:sp>
        <p:pic>
          <p:nvPicPr>
            <p:cNvPr id="52" name="图片 51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46"/>
            <a:stretch>
              <a:fillRect/>
            </a:stretch>
          </p:blipFill>
          <p:spPr>
            <a:xfrm>
              <a:off x="9525719" y="109393"/>
              <a:ext cx="863381" cy="482596"/>
            </a:xfrm>
            <a:prstGeom prst="rect">
              <a:avLst/>
            </a:prstGeom>
          </p:spPr>
        </p:pic>
        <p:sp>
          <p:nvSpPr>
            <p:cNvPr id="53" name="矩形 52"/>
            <p:cNvSpPr/>
            <p:nvPr>
              <p:custDataLst>
                <p:tags r:id="rId31"/>
              </p:custDataLst>
            </p:nvPr>
          </p:nvSpPr>
          <p:spPr>
            <a:xfrm>
              <a:off x="10389815" y="150649"/>
              <a:ext cx="543043" cy="37445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705" b="1">
                  <a:solidFill>
                    <a:srgbClr val="FF0000"/>
                  </a:solidFill>
                </a:rPr>
                <a:t>＞</a:t>
              </a:r>
              <a:r>
                <a:rPr lang="en-US" altLang="zh-CN" sz="1705" b="1">
                  <a:solidFill>
                    <a:srgbClr val="FF0000"/>
                  </a:solidFill>
                </a:rPr>
                <a:t>0</a:t>
              </a:r>
              <a:endParaRPr lang="zh-CN" altLang="en-US" sz="1705" b="1">
                <a:solidFill>
                  <a:srgbClr val="FF0000"/>
                </a:solidFill>
              </a:endParaRPr>
            </a:p>
          </p:txBody>
        </p:sp>
      </p:grpSp>
      <p:sp>
        <p:nvSpPr>
          <p:cNvPr id="3" name="TextBox 19"/>
          <p:cNvSpPr txBox="1"/>
          <p:nvPr>
            <p:custDataLst>
              <p:tags r:id="rId28"/>
            </p:custDataLst>
          </p:nvPr>
        </p:nvSpPr>
        <p:spPr>
          <a:xfrm>
            <a:off x="216145" y="98326"/>
            <a:ext cx="8311633" cy="50090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 dirty="0" smtClean="0">
                <a:solidFill>
                  <a:srgbClr val="FF0000"/>
                </a:solidFill>
              </a:rPr>
              <a:t>【</a:t>
            </a:r>
            <a:r>
              <a:rPr lang="zh-CN" altLang="en-US" sz="2655" b="1" dirty="0" smtClean="0">
                <a:solidFill>
                  <a:srgbClr val="FF0000"/>
                </a:solidFill>
                <a:sym typeface="+mn-ea"/>
              </a:rPr>
              <a:t>实战训练</a:t>
            </a:r>
            <a:r>
              <a:rPr lang="en-US" altLang="zh-CN" sz="2655" b="1" dirty="0" smtClean="0">
                <a:solidFill>
                  <a:srgbClr val="FF0000"/>
                </a:solidFill>
              </a:rPr>
              <a:t>】</a:t>
            </a:r>
            <a:r>
              <a:rPr lang="zh-CN" altLang="en-US" sz="2655" b="1" dirty="0">
                <a:solidFill>
                  <a:srgbClr val="0000CC"/>
                </a:solidFill>
                <a:sym typeface="+mn-ea"/>
              </a:rPr>
              <a:t>“一元强碱滴定二元弱酸”对数直线图</a:t>
            </a:r>
            <a:endParaRPr lang="zh-CN" altLang="en-US" sz="2655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" name="墨迹 1"/>
              <p14:cNvContentPartPr/>
              <p14:nvPr/>
            </p14:nvContentPartPr>
            <p14:xfrm>
              <a:off x="8461022" y="4714875"/>
              <a:ext cx="45155" cy="389146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8"/>
            </p:blipFill>
            <p:spPr>
              <a:xfrm>
                <a:off x="8461022" y="4714875"/>
                <a:ext cx="45155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" name="墨迹 3"/>
              <p14:cNvContentPartPr/>
              <p14:nvPr/>
            </p14:nvContentPartPr>
            <p14:xfrm>
              <a:off x="8489244" y="4844590"/>
              <a:ext cx="124178" cy="211493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0"/>
            </p:blipFill>
            <p:spPr>
              <a:xfrm>
                <a:off x="8489244" y="4844590"/>
                <a:ext cx="124178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5" name="墨迹 4"/>
              <p14:cNvContentPartPr/>
              <p14:nvPr/>
            </p14:nvContentPartPr>
            <p14:xfrm>
              <a:off x="8630355" y="4934827"/>
              <a:ext cx="127000" cy="14663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52"/>
            </p:blipFill>
            <p:spPr>
              <a:xfrm>
                <a:off x="8630355" y="4934827"/>
                <a:ext cx="127000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6" name="墨迹 5"/>
              <p14:cNvContentPartPr/>
              <p14:nvPr/>
            </p14:nvContentPartPr>
            <p14:xfrm>
              <a:off x="8816622" y="4985585"/>
              <a:ext cx="11288" cy="14099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54"/>
            </p:blipFill>
            <p:spPr>
              <a:xfrm>
                <a:off x="8816622" y="4985585"/>
                <a:ext cx="1128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" name="墨迹 6"/>
              <p14:cNvContentPartPr/>
              <p14:nvPr/>
            </p14:nvContentPartPr>
            <p14:xfrm>
              <a:off x="8957733" y="4867149"/>
              <a:ext cx="158044" cy="2537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56"/>
            </p:blipFill>
            <p:spPr>
              <a:xfrm>
                <a:off x="8957733" y="4867149"/>
                <a:ext cx="15804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4" name="墨迹 13"/>
              <p14:cNvContentPartPr/>
              <p14:nvPr/>
            </p14:nvContentPartPr>
            <p14:xfrm>
              <a:off x="8935155" y="5002504"/>
              <a:ext cx="191912" cy="36659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8"/>
            </p:blipFill>
            <p:spPr>
              <a:xfrm>
                <a:off x="8935155" y="5002504"/>
                <a:ext cx="191912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8" name="墨迹 37"/>
              <p14:cNvContentPartPr/>
              <p14:nvPr/>
            </p14:nvContentPartPr>
            <p14:xfrm>
              <a:off x="9285111" y="4991225"/>
              <a:ext cx="1021644" cy="1691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0"/>
            </p:blipFill>
            <p:spPr>
              <a:xfrm>
                <a:off x="9285111" y="4991225"/>
                <a:ext cx="10216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9" name="墨迹 38"/>
              <p14:cNvContentPartPr/>
              <p14:nvPr/>
            </p14:nvContentPartPr>
            <p14:xfrm>
              <a:off x="9448800" y="4743073"/>
              <a:ext cx="84666" cy="15227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2"/>
            </p:blipFill>
            <p:spPr>
              <a:xfrm>
                <a:off x="9448800" y="4743073"/>
                <a:ext cx="84666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41" name="墨迹 40"/>
              <p14:cNvContentPartPr/>
              <p14:nvPr/>
            </p14:nvContentPartPr>
            <p14:xfrm>
              <a:off x="9623777" y="4720514"/>
              <a:ext cx="87489" cy="14099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64"/>
            </p:blipFill>
            <p:spPr>
              <a:xfrm>
                <a:off x="9623777" y="4720514"/>
                <a:ext cx="874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42" name="墨迹 41"/>
              <p14:cNvContentPartPr/>
              <p14:nvPr/>
            </p14:nvContentPartPr>
            <p14:xfrm>
              <a:off x="9719733" y="4731794"/>
              <a:ext cx="22578" cy="14099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6"/>
            </p:blipFill>
            <p:spPr>
              <a:xfrm>
                <a:off x="9719733" y="4731794"/>
                <a:ext cx="2257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4" name="墨迹 43"/>
              <p14:cNvContentPartPr/>
              <p14:nvPr/>
            </p14:nvContentPartPr>
            <p14:xfrm>
              <a:off x="9736666" y="4788192"/>
              <a:ext cx="62089" cy="16919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68"/>
            </p:blipFill>
            <p:spPr>
              <a:xfrm>
                <a:off x="9736666" y="4788192"/>
                <a:ext cx="6208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6" name="墨迹 45"/>
              <p14:cNvContentPartPr/>
              <p14:nvPr/>
            </p14:nvContentPartPr>
            <p14:xfrm>
              <a:off x="9793111" y="4675396"/>
              <a:ext cx="22578" cy="28481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70"/>
            </p:blipFill>
            <p:spPr>
              <a:xfrm>
                <a:off x="9793111" y="4675396"/>
                <a:ext cx="22578" cy="284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8" name="墨迹 47"/>
              <p14:cNvContentPartPr/>
              <p14:nvPr/>
            </p14:nvContentPartPr>
            <p14:xfrm>
              <a:off x="9846733" y="4709235"/>
              <a:ext cx="104422" cy="149455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2"/>
            </p:blipFill>
            <p:spPr>
              <a:xfrm>
                <a:off x="9846733" y="4709235"/>
                <a:ext cx="104422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9" name="墨迹 48"/>
              <p14:cNvContentPartPr/>
              <p14:nvPr/>
            </p14:nvContentPartPr>
            <p14:xfrm>
              <a:off x="9866488" y="4720514"/>
              <a:ext cx="53622" cy="16073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74"/>
            </p:blipFill>
            <p:spPr>
              <a:xfrm>
                <a:off x="9866488" y="4720514"/>
                <a:ext cx="53622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50" name="墨迹 49"/>
              <p14:cNvContentPartPr/>
              <p14:nvPr/>
            </p14:nvContentPartPr>
            <p14:xfrm>
              <a:off x="9973733" y="4754353"/>
              <a:ext cx="64911" cy="564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76"/>
            </p:blipFill>
            <p:spPr>
              <a:xfrm>
                <a:off x="9973733" y="4754353"/>
                <a:ext cx="649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56" name="墨迹 55"/>
              <p14:cNvContentPartPr/>
              <p14:nvPr/>
            </p14:nvContentPartPr>
            <p14:xfrm>
              <a:off x="10049933" y="4630277"/>
              <a:ext cx="104422" cy="29609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78"/>
            </p:blipFill>
            <p:spPr>
              <a:xfrm>
                <a:off x="10049933" y="4630277"/>
                <a:ext cx="104422" cy="296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57" name="墨迹 56"/>
              <p14:cNvContentPartPr/>
              <p14:nvPr/>
            </p14:nvContentPartPr>
            <p14:xfrm>
              <a:off x="10250311" y="4799472"/>
              <a:ext cx="36689" cy="3101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80"/>
            </p:blipFill>
            <p:spPr>
              <a:xfrm>
                <a:off x="10250311" y="4799472"/>
                <a:ext cx="36689" cy="31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58" name="墨迹 57"/>
              <p14:cNvContentPartPr/>
              <p14:nvPr/>
            </p14:nvContentPartPr>
            <p14:xfrm>
              <a:off x="10351911" y="4720514"/>
              <a:ext cx="90311" cy="18047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82"/>
            </p:blipFill>
            <p:spPr>
              <a:xfrm>
                <a:off x="10351911" y="4720514"/>
                <a:ext cx="90311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59" name="墨迹 58"/>
              <p14:cNvContentPartPr/>
              <p14:nvPr/>
            </p14:nvContentPartPr>
            <p14:xfrm>
              <a:off x="10493022" y="4686676"/>
              <a:ext cx="112889" cy="231231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84"/>
            </p:blipFill>
            <p:spPr>
              <a:xfrm>
                <a:off x="10493022" y="4686676"/>
                <a:ext cx="112889" cy="2312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60" name="墨迹 59"/>
              <p14:cNvContentPartPr/>
              <p14:nvPr/>
            </p14:nvContentPartPr>
            <p14:xfrm>
              <a:off x="10631311" y="4726154"/>
              <a:ext cx="42333" cy="12971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86"/>
            </p:blipFill>
            <p:spPr>
              <a:xfrm>
                <a:off x="10631311" y="4726154"/>
                <a:ext cx="42333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61" name="墨迹 60"/>
              <p14:cNvContentPartPr/>
              <p14:nvPr/>
            </p14:nvContentPartPr>
            <p14:xfrm>
              <a:off x="10656711" y="4779732"/>
              <a:ext cx="67733" cy="3101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88"/>
            </p:blipFill>
            <p:spPr>
              <a:xfrm>
                <a:off x="10656711" y="4779732"/>
                <a:ext cx="67733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62" name="墨迹 61"/>
              <p14:cNvContentPartPr/>
              <p14:nvPr/>
            </p14:nvContentPartPr>
            <p14:xfrm>
              <a:off x="10704688" y="4675396"/>
              <a:ext cx="42333" cy="304549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90"/>
            </p:blipFill>
            <p:spPr>
              <a:xfrm>
                <a:off x="10704688" y="4675396"/>
                <a:ext cx="42333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63" name="墨迹 62"/>
              <p14:cNvContentPartPr/>
              <p14:nvPr/>
            </p14:nvContentPartPr>
            <p14:xfrm>
              <a:off x="10758311" y="4737434"/>
              <a:ext cx="81844" cy="1691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92"/>
            </p:blipFill>
            <p:spPr>
              <a:xfrm>
                <a:off x="10758311" y="4737434"/>
                <a:ext cx="818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64" name="墨迹 63"/>
              <p14:cNvContentPartPr/>
              <p14:nvPr/>
            </p14:nvContentPartPr>
            <p14:xfrm>
              <a:off x="10789355" y="4681036"/>
              <a:ext cx="47977" cy="138175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94"/>
            </p:blipFill>
            <p:spPr>
              <a:xfrm>
                <a:off x="10789355" y="4681036"/>
                <a:ext cx="47977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65" name="墨迹 64"/>
              <p14:cNvContentPartPr/>
              <p14:nvPr/>
            </p14:nvContentPartPr>
            <p14:xfrm>
              <a:off x="10871200" y="4647197"/>
              <a:ext cx="95955" cy="26789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96"/>
            </p:blipFill>
            <p:spPr>
              <a:xfrm>
                <a:off x="10871200" y="4647197"/>
                <a:ext cx="95955" cy="267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6" name="墨迹 65"/>
              <p14:cNvContentPartPr/>
              <p14:nvPr/>
            </p14:nvContentPartPr>
            <p14:xfrm>
              <a:off x="10289822" y="4991225"/>
              <a:ext cx="818445" cy="1691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98"/>
            </p:blipFill>
            <p:spPr>
              <a:xfrm>
                <a:off x="10289822" y="4991225"/>
                <a:ext cx="818445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7" name="墨迹 66"/>
              <p14:cNvContentPartPr/>
              <p14:nvPr/>
            </p14:nvContentPartPr>
            <p14:xfrm>
              <a:off x="9589911" y="5250656"/>
              <a:ext cx="138289" cy="146635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00"/>
            </p:blipFill>
            <p:spPr>
              <a:xfrm>
                <a:off x="9589911" y="5250656"/>
                <a:ext cx="138289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68" name="墨迹 67"/>
              <p14:cNvContentPartPr/>
              <p14:nvPr/>
            </p14:nvContentPartPr>
            <p14:xfrm>
              <a:off x="9922933" y="5143500"/>
              <a:ext cx="135467" cy="281990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2"/>
            </p:blipFill>
            <p:spPr>
              <a:xfrm>
                <a:off x="9922933" y="5143500"/>
                <a:ext cx="135467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69" name="墨迹 68"/>
              <p14:cNvContentPartPr/>
              <p14:nvPr/>
            </p14:nvContentPartPr>
            <p14:xfrm>
              <a:off x="10128955" y="5171698"/>
              <a:ext cx="19756" cy="18611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04"/>
            </p:blipFill>
            <p:spPr>
              <a:xfrm>
                <a:off x="10128955" y="5171698"/>
                <a:ext cx="1975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" name="墨迹 69"/>
              <p14:cNvContentPartPr/>
              <p14:nvPr/>
            </p14:nvContentPartPr>
            <p14:xfrm>
              <a:off x="10137422" y="5256296"/>
              <a:ext cx="76200" cy="1691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06"/>
            </p:blipFill>
            <p:spPr>
              <a:xfrm>
                <a:off x="10137422" y="5256296"/>
                <a:ext cx="762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1" name="墨迹 70"/>
              <p14:cNvContentPartPr/>
              <p14:nvPr/>
            </p14:nvContentPartPr>
            <p14:xfrm>
              <a:off x="10193866" y="5154779"/>
              <a:ext cx="39511" cy="231232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08"/>
            </p:blipFill>
            <p:spPr>
              <a:xfrm>
                <a:off x="10193866" y="5154779"/>
                <a:ext cx="39511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2" name="墨迹 71"/>
              <p14:cNvContentPartPr/>
              <p14:nvPr/>
            </p14:nvContentPartPr>
            <p14:xfrm>
              <a:off x="10216444" y="5284494"/>
              <a:ext cx="158044" cy="101517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10"/>
            </p:blipFill>
            <p:spPr>
              <a:xfrm>
                <a:off x="10216444" y="5284494"/>
                <a:ext cx="158044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3" name="墨迹 72"/>
              <p14:cNvContentPartPr/>
              <p14:nvPr/>
            </p14:nvContentPartPr>
            <p14:xfrm>
              <a:off x="10382955" y="5171698"/>
              <a:ext cx="98777" cy="208673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12"/>
            </p:blipFill>
            <p:spPr>
              <a:xfrm>
                <a:off x="10382955" y="5171698"/>
                <a:ext cx="98777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4" name="墨迹 73"/>
              <p14:cNvContentPartPr/>
              <p14:nvPr/>
            </p14:nvContentPartPr>
            <p14:xfrm>
              <a:off x="10385777" y="5199898"/>
              <a:ext cx="73378" cy="188933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14"/>
            </p:blipFill>
            <p:spPr>
              <a:xfrm>
                <a:off x="10385777" y="5199898"/>
                <a:ext cx="73378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5" name="墨迹 74"/>
              <p14:cNvContentPartPr/>
              <p14:nvPr/>
            </p14:nvContentPartPr>
            <p14:xfrm>
              <a:off x="10614377" y="5132220"/>
              <a:ext cx="121355" cy="30454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16"/>
            </p:blipFill>
            <p:spPr>
              <a:xfrm>
                <a:off x="10614377" y="5132220"/>
                <a:ext cx="121355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6" name="墨迹 75"/>
              <p14:cNvContentPartPr/>
              <p14:nvPr/>
            </p14:nvContentPartPr>
            <p14:xfrm>
              <a:off x="9290755" y="4415965"/>
              <a:ext cx="1597379" cy="1330993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18"/>
            </p:blipFill>
            <p:spPr>
              <a:xfrm>
                <a:off x="9290755" y="4415965"/>
                <a:ext cx="1597379" cy="1330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7" name="墨迹 76"/>
              <p14:cNvContentPartPr/>
              <p14:nvPr/>
            </p14:nvContentPartPr>
            <p14:xfrm>
              <a:off x="8286044" y="5538286"/>
              <a:ext cx="290688" cy="693696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20"/>
            </p:blipFill>
            <p:spPr>
              <a:xfrm>
                <a:off x="8286044" y="5538286"/>
                <a:ext cx="290688" cy="693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8" name="墨迹 77"/>
              <p14:cNvContentPartPr/>
              <p14:nvPr/>
            </p14:nvContentPartPr>
            <p14:xfrm>
              <a:off x="8602133" y="5611603"/>
              <a:ext cx="39511" cy="400426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22"/>
            </p:blipFill>
            <p:spPr>
              <a:xfrm>
                <a:off x="8602133" y="5611603"/>
                <a:ext cx="39511" cy="4004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9" name="墨迹 78"/>
              <p14:cNvContentPartPr/>
              <p14:nvPr/>
            </p14:nvContentPartPr>
            <p14:xfrm>
              <a:off x="8641644" y="5701840"/>
              <a:ext cx="172156" cy="180474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24"/>
            </p:blipFill>
            <p:spPr>
              <a:xfrm>
                <a:off x="8641644" y="5701840"/>
                <a:ext cx="1721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80" name="墨迹 79"/>
              <p14:cNvContentPartPr/>
              <p14:nvPr/>
            </p14:nvContentPartPr>
            <p14:xfrm>
              <a:off x="8782755" y="5808996"/>
              <a:ext cx="104422" cy="157915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26"/>
            </p:blipFill>
            <p:spPr>
              <a:xfrm>
                <a:off x="8782755" y="5808996"/>
                <a:ext cx="104422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81" name="墨迹 80"/>
              <p14:cNvContentPartPr/>
              <p14:nvPr/>
            </p14:nvContentPartPr>
            <p14:xfrm>
              <a:off x="8969022" y="5831555"/>
              <a:ext cx="5644" cy="152275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28"/>
            </p:blipFill>
            <p:spPr>
              <a:xfrm>
                <a:off x="8969022" y="5831555"/>
                <a:ext cx="56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82" name="墨迹 81"/>
              <p14:cNvContentPartPr/>
              <p14:nvPr/>
            </p14:nvContentPartPr>
            <p14:xfrm>
              <a:off x="9098844" y="5763878"/>
              <a:ext cx="152400" cy="3101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30"/>
            </p:blipFill>
            <p:spPr>
              <a:xfrm>
                <a:off x="9098844" y="5763878"/>
                <a:ext cx="15240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83" name="墨迹 82"/>
              <p14:cNvContentPartPr/>
              <p14:nvPr/>
            </p14:nvContentPartPr>
            <p14:xfrm>
              <a:off x="9087555" y="5882314"/>
              <a:ext cx="186267" cy="3101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32"/>
            </p:blipFill>
            <p:spPr>
              <a:xfrm>
                <a:off x="9087555" y="5882314"/>
                <a:ext cx="1862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84" name="墨迹 83"/>
              <p14:cNvContentPartPr/>
              <p14:nvPr/>
            </p14:nvContentPartPr>
            <p14:xfrm>
              <a:off x="9493955" y="5594684"/>
              <a:ext cx="183445" cy="61473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34"/>
            </p:blipFill>
            <p:spPr>
              <a:xfrm>
                <a:off x="9493955" y="5594684"/>
                <a:ext cx="183445" cy="6147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85" name="墨迹 84"/>
              <p14:cNvContentPartPr/>
              <p14:nvPr/>
            </p14:nvContentPartPr>
            <p14:xfrm>
              <a:off x="9747955" y="5910513"/>
              <a:ext cx="553156" cy="45118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36"/>
            </p:blipFill>
            <p:spPr>
              <a:xfrm>
                <a:off x="9747955" y="5910513"/>
                <a:ext cx="553156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86" name="墨迹 85"/>
              <p14:cNvContentPartPr/>
              <p14:nvPr/>
            </p14:nvContentPartPr>
            <p14:xfrm>
              <a:off x="9838266" y="5690560"/>
              <a:ext cx="62089" cy="163554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38"/>
            </p:blipFill>
            <p:spPr>
              <a:xfrm>
                <a:off x="9838266" y="5690560"/>
                <a:ext cx="62089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87" name="墨迹 86"/>
              <p14:cNvContentPartPr/>
              <p14:nvPr/>
            </p14:nvContentPartPr>
            <p14:xfrm>
              <a:off x="9962444" y="5730039"/>
              <a:ext cx="152400" cy="129716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40"/>
            </p:blipFill>
            <p:spPr>
              <a:xfrm>
                <a:off x="9962444" y="5730039"/>
                <a:ext cx="152400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88" name="墨迹 87"/>
              <p14:cNvContentPartPr/>
              <p14:nvPr/>
            </p14:nvContentPartPr>
            <p14:xfrm>
              <a:off x="10100733" y="5713119"/>
              <a:ext cx="31044" cy="183294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42"/>
            </p:blipFill>
            <p:spPr>
              <a:xfrm>
                <a:off x="10100733" y="5713119"/>
                <a:ext cx="31044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89" name="墨迹 88"/>
              <p14:cNvContentPartPr/>
              <p14:nvPr/>
            </p14:nvContentPartPr>
            <p14:xfrm>
              <a:off x="10134600" y="5724399"/>
              <a:ext cx="64911" cy="124076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44"/>
            </p:blipFill>
            <p:spPr>
              <a:xfrm>
                <a:off x="10134600" y="5724399"/>
                <a:ext cx="64911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90" name="墨迹 89"/>
              <p14:cNvContentPartPr/>
              <p14:nvPr/>
            </p14:nvContentPartPr>
            <p14:xfrm>
              <a:off x="10148711" y="5741319"/>
              <a:ext cx="53622" cy="90236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46"/>
            </p:blipFill>
            <p:spPr>
              <a:xfrm>
                <a:off x="10148711" y="5741319"/>
                <a:ext cx="53622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91" name="墨迹 90"/>
              <p14:cNvContentPartPr/>
              <p14:nvPr/>
            </p14:nvContentPartPr>
            <p14:xfrm>
              <a:off x="10222088" y="5746958"/>
              <a:ext cx="98778" cy="360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48"/>
            </p:blipFill>
            <p:spPr>
              <a:xfrm>
                <a:off x="10222088" y="5746958"/>
                <a:ext cx="98778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92" name="墨迹 91"/>
              <p14:cNvContentPartPr/>
              <p14:nvPr/>
            </p14:nvContentPartPr>
            <p14:xfrm>
              <a:off x="10303933" y="5634162"/>
              <a:ext cx="98778" cy="267891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50"/>
            </p:blipFill>
            <p:spPr>
              <a:xfrm>
                <a:off x="10303933" y="5634162"/>
                <a:ext cx="98778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93" name="墨迹 92"/>
              <p14:cNvContentPartPr/>
              <p14:nvPr/>
            </p14:nvContentPartPr>
            <p14:xfrm>
              <a:off x="9804400" y="6051508"/>
              <a:ext cx="73377" cy="17765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52"/>
            </p:blipFill>
            <p:spPr>
              <a:xfrm>
                <a:off x="9804400" y="6051508"/>
                <a:ext cx="73377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94" name="墨迹 93"/>
              <p14:cNvContentPartPr/>
              <p14:nvPr/>
            </p14:nvContentPartPr>
            <p14:xfrm>
              <a:off x="9804400" y="6040228"/>
              <a:ext cx="135466" cy="146635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54"/>
            </p:blipFill>
            <p:spPr>
              <a:xfrm>
                <a:off x="9804400" y="6040228"/>
                <a:ext cx="13546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95" name="墨迹 94"/>
              <p14:cNvContentPartPr/>
              <p14:nvPr/>
            </p14:nvContentPartPr>
            <p14:xfrm>
              <a:off x="9985022" y="6023309"/>
              <a:ext cx="73378" cy="231232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56"/>
            </p:blipFill>
            <p:spPr>
              <a:xfrm>
                <a:off x="9985022" y="6023309"/>
                <a:ext cx="73378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96" name="墨迹 95"/>
              <p14:cNvContentPartPr/>
              <p14:nvPr/>
            </p14:nvContentPartPr>
            <p14:xfrm>
              <a:off x="10092266" y="6028949"/>
              <a:ext cx="87489" cy="146634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58"/>
            </p:blipFill>
            <p:spPr>
              <a:xfrm>
                <a:off x="10092266" y="6028949"/>
                <a:ext cx="87489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97" name="墨迹 96"/>
              <p14:cNvContentPartPr/>
              <p14:nvPr/>
            </p14:nvContentPartPr>
            <p14:xfrm>
              <a:off x="10154355" y="6006389"/>
              <a:ext cx="132645" cy="186114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60"/>
            </p:blipFill>
            <p:spPr>
              <a:xfrm>
                <a:off x="10154355" y="6006389"/>
                <a:ext cx="132645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98" name="墨迹 97"/>
              <p14:cNvContentPartPr/>
              <p14:nvPr/>
            </p14:nvContentPartPr>
            <p14:xfrm>
              <a:off x="10287000" y="6040228"/>
              <a:ext cx="87488" cy="140995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62"/>
            </p:blipFill>
            <p:spPr>
              <a:xfrm>
                <a:off x="10287000" y="6040228"/>
                <a:ext cx="8748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99" name="墨迹 98"/>
              <p14:cNvContentPartPr/>
              <p14:nvPr/>
            </p14:nvContentPartPr>
            <p14:xfrm>
              <a:off x="10289822" y="6045868"/>
              <a:ext cx="79022" cy="129715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64"/>
            </p:blipFill>
            <p:spPr>
              <a:xfrm>
                <a:off x="10289822" y="6045868"/>
                <a:ext cx="79022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00" name="墨迹 99"/>
              <p14:cNvContentPartPr/>
              <p14:nvPr/>
            </p14:nvContentPartPr>
            <p14:xfrm>
              <a:off x="10411177" y="5989470"/>
              <a:ext cx="76200" cy="22841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66"/>
            </p:blipFill>
            <p:spPr>
              <a:xfrm>
                <a:off x="10411177" y="5989470"/>
                <a:ext cx="76200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01" name="墨迹 100"/>
              <p14:cNvContentPartPr/>
              <p14:nvPr/>
            </p14:nvContentPartPr>
            <p14:xfrm>
              <a:off x="10255955" y="5933072"/>
              <a:ext cx="268112" cy="28199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68"/>
            </p:blipFill>
            <p:spPr>
              <a:xfrm>
                <a:off x="10255955" y="5933072"/>
                <a:ext cx="26811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02" name="墨迹 101"/>
              <p14:cNvContentPartPr/>
              <p14:nvPr/>
            </p14:nvContentPartPr>
            <p14:xfrm>
              <a:off x="10622844" y="5893593"/>
              <a:ext cx="194733" cy="2819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70"/>
            </p:blipFill>
            <p:spPr>
              <a:xfrm>
                <a:off x="10622844" y="5893593"/>
                <a:ext cx="1947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03" name="墨迹 102"/>
              <p14:cNvContentPartPr/>
              <p14:nvPr/>
            </p14:nvContentPartPr>
            <p14:xfrm>
              <a:off x="10727267" y="5752598"/>
              <a:ext cx="25400" cy="30737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72"/>
            </p:blipFill>
            <p:spPr>
              <a:xfrm>
                <a:off x="10727267" y="5752598"/>
                <a:ext cx="25400" cy="307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04" name="墨迹 103"/>
              <p14:cNvContentPartPr/>
              <p14:nvPr/>
            </p14:nvContentPartPr>
            <p14:xfrm>
              <a:off x="10995377" y="5639802"/>
              <a:ext cx="203200" cy="53014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74"/>
            </p:blipFill>
            <p:spPr>
              <a:xfrm>
                <a:off x="10995377" y="5639802"/>
                <a:ext cx="203200" cy="5301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05" name="墨迹 104"/>
              <p14:cNvContentPartPr/>
              <p14:nvPr/>
            </p14:nvContentPartPr>
            <p14:xfrm>
              <a:off x="11243732" y="5735679"/>
              <a:ext cx="84668" cy="214312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76"/>
            </p:blipFill>
            <p:spPr>
              <a:xfrm>
                <a:off x="11243732" y="5735679"/>
                <a:ext cx="84668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06" name="墨迹 105"/>
              <p14:cNvContentPartPr/>
              <p14:nvPr/>
            </p14:nvContentPartPr>
            <p14:xfrm>
              <a:off x="11390488" y="5696200"/>
              <a:ext cx="107244" cy="346848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78"/>
            </p:blipFill>
            <p:spPr>
              <a:xfrm>
                <a:off x="11390488" y="5696200"/>
                <a:ext cx="107244" cy="346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07" name="墨迹 106"/>
              <p14:cNvContentPartPr/>
              <p14:nvPr/>
            </p14:nvContentPartPr>
            <p14:xfrm>
              <a:off x="11509022" y="5744138"/>
              <a:ext cx="121356" cy="14100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80"/>
            </p:blipFill>
            <p:spPr>
              <a:xfrm>
                <a:off x="11509022" y="5744138"/>
                <a:ext cx="12135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08" name="墨迹 107"/>
              <p14:cNvContentPartPr/>
              <p14:nvPr/>
            </p14:nvContentPartPr>
            <p14:xfrm>
              <a:off x="11571111" y="5696200"/>
              <a:ext cx="11289" cy="115616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82"/>
            </p:blipFill>
            <p:spPr>
              <a:xfrm>
                <a:off x="11571111" y="5696200"/>
                <a:ext cx="11289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09" name="墨迹 108"/>
              <p14:cNvContentPartPr/>
              <p14:nvPr/>
            </p14:nvContentPartPr>
            <p14:xfrm>
              <a:off x="11638844" y="5628522"/>
              <a:ext cx="124177" cy="31019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84"/>
            </p:blipFill>
            <p:spPr>
              <a:xfrm>
                <a:off x="11638844" y="5628522"/>
                <a:ext cx="124177" cy="31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10" name="墨迹 109"/>
              <p14:cNvContentPartPr/>
              <p14:nvPr/>
            </p14:nvContentPartPr>
            <p14:xfrm>
              <a:off x="11232444" y="5656722"/>
              <a:ext cx="73377" cy="265070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86"/>
            </p:blipFill>
            <p:spPr>
              <a:xfrm>
                <a:off x="11232444" y="5656722"/>
                <a:ext cx="73377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11" name="墨迹 110"/>
              <p14:cNvContentPartPr/>
              <p14:nvPr/>
            </p14:nvContentPartPr>
            <p14:xfrm>
              <a:off x="2833511" y="3908383"/>
              <a:ext cx="917222" cy="33839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88"/>
            </p:blipFill>
            <p:spPr>
              <a:xfrm>
                <a:off x="2833511" y="3908383"/>
                <a:ext cx="917222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12" name="墨迹 111"/>
              <p14:cNvContentPartPr/>
              <p14:nvPr/>
            </p14:nvContentPartPr>
            <p14:xfrm>
              <a:off x="6694311" y="3028573"/>
              <a:ext cx="5644" cy="5640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90"/>
            </p:blipFill>
            <p:spPr>
              <a:xfrm>
                <a:off x="6694311" y="3028573"/>
                <a:ext cx="5644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13" name="墨迹 112"/>
              <p14:cNvContentPartPr/>
              <p14:nvPr/>
            </p14:nvContentPartPr>
            <p14:xfrm>
              <a:off x="6443133" y="2594309"/>
              <a:ext cx="19756" cy="806492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92"/>
            </p:blipFill>
            <p:spPr>
              <a:xfrm>
                <a:off x="6443133" y="2594309"/>
                <a:ext cx="19756" cy="806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14" name="墨迹 113"/>
              <p14:cNvContentPartPr/>
              <p14:nvPr/>
            </p14:nvContentPartPr>
            <p14:xfrm>
              <a:off x="6409266" y="2577389"/>
              <a:ext cx="70556" cy="87417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94"/>
            </p:blipFill>
            <p:spPr>
              <a:xfrm>
                <a:off x="6409266" y="2577389"/>
                <a:ext cx="70556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15" name="墨迹 114"/>
              <p14:cNvContentPartPr/>
              <p14:nvPr/>
            </p14:nvContentPartPr>
            <p14:xfrm>
              <a:off x="6468533" y="2605588"/>
              <a:ext cx="84667" cy="107157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96"/>
            </p:blipFill>
            <p:spPr>
              <a:xfrm>
                <a:off x="6468533" y="2605588"/>
                <a:ext cx="84667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16" name="墨迹 115"/>
              <p14:cNvContentPartPr/>
              <p14:nvPr/>
            </p14:nvContentPartPr>
            <p14:xfrm>
              <a:off x="6440311" y="3372601"/>
              <a:ext cx="1560689" cy="62038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98"/>
            </p:blipFill>
            <p:spPr>
              <a:xfrm>
                <a:off x="6440311" y="3372601"/>
                <a:ext cx="15606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17" name="墨迹 116"/>
              <p14:cNvContentPartPr/>
              <p14:nvPr/>
            </p14:nvContentPartPr>
            <p14:xfrm>
              <a:off x="7913511" y="3304924"/>
              <a:ext cx="174978" cy="169194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00"/>
            </p:blipFill>
            <p:spPr>
              <a:xfrm>
                <a:off x="7913511" y="3304924"/>
                <a:ext cx="174978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18" name="墨迹 117"/>
              <p14:cNvContentPartPr/>
              <p14:nvPr/>
            </p14:nvContentPartPr>
            <p14:xfrm>
              <a:off x="6654800" y="3022934"/>
              <a:ext cx="349955" cy="417345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02"/>
            </p:blipFill>
            <p:spPr>
              <a:xfrm>
                <a:off x="6654800" y="3022934"/>
                <a:ext cx="349955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19" name="墨迹 118"/>
              <p14:cNvContentPartPr/>
              <p14:nvPr/>
            </p14:nvContentPartPr>
            <p14:xfrm>
              <a:off x="6699955" y="3028573"/>
              <a:ext cx="832556" cy="318649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04"/>
            </p:blipFill>
            <p:spPr>
              <a:xfrm>
                <a:off x="6699955" y="3028573"/>
                <a:ext cx="832556" cy="318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20" name="墨迹 119"/>
              <p14:cNvContentPartPr/>
              <p14:nvPr/>
            </p14:nvContentPartPr>
            <p14:xfrm>
              <a:off x="7095066" y="3034213"/>
              <a:ext cx="587022" cy="360948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06"/>
            </p:blipFill>
            <p:spPr>
              <a:xfrm>
                <a:off x="7095066" y="3034213"/>
                <a:ext cx="587022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21" name="墨迹 120"/>
              <p14:cNvContentPartPr/>
              <p14:nvPr/>
            </p14:nvContentPartPr>
            <p14:xfrm>
              <a:off x="6970888" y="3321843"/>
              <a:ext cx="93134" cy="62038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08"/>
            </p:blipFill>
            <p:spPr>
              <a:xfrm>
                <a:off x="6970888" y="3321843"/>
                <a:ext cx="9313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22" name="墨迹 121"/>
              <p14:cNvContentPartPr/>
              <p14:nvPr/>
            </p14:nvContentPartPr>
            <p14:xfrm>
              <a:off x="7137400" y="3304924"/>
              <a:ext cx="47977" cy="42298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10"/>
            </p:blipFill>
            <p:spPr>
              <a:xfrm>
                <a:off x="7137400" y="3304924"/>
                <a:ext cx="4797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23" name="墨迹 122"/>
              <p14:cNvContentPartPr/>
              <p14:nvPr/>
            </p14:nvContentPartPr>
            <p14:xfrm>
              <a:off x="6818488" y="3163929"/>
              <a:ext cx="11289" cy="234052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12"/>
            </p:blipFill>
            <p:spPr>
              <a:xfrm>
                <a:off x="6818488" y="3163929"/>
                <a:ext cx="11289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24" name="墨迹 123"/>
              <p14:cNvContentPartPr/>
              <p14:nvPr/>
            </p14:nvContentPartPr>
            <p14:xfrm>
              <a:off x="7371644" y="3175208"/>
              <a:ext cx="5644" cy="236872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14"/>
            </p:blipFill>
            <p:spPr>
              <a:xfrm>
                <a:off x="7371644" y="3175208"/>
                <a:ext cx="5644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25" name="墨迹 124"/>
              <p14:cNvContentPartPr/>
              <p14:nvPr/>
            </p14:nvContentPartPr>
            <p14:xfrm>
              <a:off x="6762044" y="3445919"/>
              <a:ext cx="22578" cy="177653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16"/>
            </p:blipFill>
            <p:spPr>
              <a:xfrm>
                <a:off x="6762044" y="3445919"/>
                <a:ext cx="22578" cy="177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26" name="墨迹 125"/>
              <p14:cNvContentPartPr/>
              <p14:nvPr/>
            </p14:nvContentPartPr>
            <p14:xfrm>
              <a:off x="6841066" y="3553075"/>
              <a:ext cx="45156" cy="45119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18"/>
            </p:blipFill>
            <p:spPr>
              <a:xfrm>
                <a:off x="6841066" y="3553075"/>
                <a:ext cx="45156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27" name="墨迹 126"/>
              <p14:cNvContentPartPr/>
              <p14:nvPr/>
            </p14:nvContentPartPr>
            <p14:xfrm>
              <a:off x="6812844" y="3547435"/>
              <a:ext cx="81844" cy="67678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20"/>
            </p:blipFill>
            <p:spPr>
              <a:xfrm>
                <a:off x="6812844" y="3547435"/>
                <a:ext cx="81844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28" name="墨迹 127"/>
              <p14:cNvContentPartPr/>
              <p14:nvPr/>
            </p14:nvContentPartPr>
            <p14:xfrm>
              <a:off x="6931377" y="3564355"/>
              <a:ext cx="11289" cy="70497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22"/>
            </p:blipFill>
            <p:spPr>
              <a:xfrm>
                <a:off x="6931377" y="3564355"/>
                <a:ext cx="11289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29" name="墨迹 128"/>
              <p14:cNvContentPartPr/>
              <p14:nvPr/>
            </p14:nvContentPartPr>
            <p14:xfrm>
              <a:off x="6790266" y="3547435"/>
              <a:ext cx="16934" cy="81777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24"/>
            </p:blipFill>
            <p:spPr>
              <a:xfrm>
                <a:off x="6790266" y="3547435"/>
                <a:ext cx="16934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30" name="墨迹 129"/>
              <p14:cNvContentPartPr/>
              <p14:nvPr/>
            </p14:nvContentPartPr>
            <p14:xfrm>
              <a:off x="7402688" y="3485398"/>
              <a:ext cx="8467" cy="16919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26"/>
            </p:blipFill>
            <p:spPr>
              <a:xfrm>
                <a:off x="7402688" y="3485398"/>
                <a:ext cx="846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31" name="墨迹 130"/>
              <p14:cNvContentPartPr/>
              <p14:nvPr/>
            </p14:nvContentPartPr>
            <p14:xfrm>
              <a:off x="7388577" y="3485398"/>
              <a:ext cx="11289" cy="149454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28"/>
            </p:blipFill>
            <p:spPr>
              <a:xfrm>
                <a:off x="7388577" y="3485398"/>
                <a:ext cx="11289" cy="149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32" name="墨迹 131"/>
              <p14:cNvContentPartPr/>
              <p14:nvPr/>
            </p14:nvContentPartPr>
            <p14:xfrm>
              <a:off x="7399866" y="3519236"/>
              <a:ext cx="98778" cy="87417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30"/>
            </p:blipFill>
            <p:spPr>
              <a:xfrm>
                <a:off x="7399866" y="3519236"/>
                <a:ext cx="98778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33" name="墨迹 132"/>
              <p14:cNvContentPartPr/>
              <p14:nvPr/>
            </p14:nvContentPartPr>
            <p14:xfrm>
              <a:off x="7478888" y="3564355"/>
              <a:ext cx="70556" cy="76137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2"/>
            </p:blipFill>
            <p:spPr>
              <a:xfrm>
                <a:off x="7478888" y="3564355"/>
                <a:ext cx="70556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34" name="墨迹 133"/>
              <p14:cNvContentPartPr/>
              <p14:nvPr/>
            </p14:nvContentPartPr>
            <p14:xfrm>
              <a:off x="7614355" y="3592554"/>
              <a:ext cx="31045" cy="67678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4"/>
            </p:blipFill>
            <p:spPr>
              <a:xfrm>
                <a:off x="7614355" y="3592554"/>
                <a:ext cx="31045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35" name="墨迹 134"/>
              <p14:cNvContentPartPr/>
              <p14:nvPr/>
            </p14:nvContentPartPr>
            <p14:xfrm>
              <a:off x="7518400" y="3572815"/>
              <a:ext cx="11288" cy="845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36"/>
            </p:blipFill>
            <p:spPr>
              <a:xfrm>
                <a:off x="7518400" y="3572815"/>
                <a:ext cx="11288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36" name="墨迹 135"/>
              <p14:cNvContentPartPr/>
              <p14:nvPr/>
            </p14:nvContentPartPr>
            <p14:xfrm>
              <a:off x="7388577" y="3474118"/>
              <a:ext cx="124178" cy="208673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38"/>
            </p:blipFill>
            <p:spPr>
              <a:xfrm>
                <a:off x="7388577" y="3474118"/>
                <a:ext cx="124178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37" name="墨迹 136"/>
              <p14:cNvContentPartPr/>
              <p14:nvPr/>
            </p14:nvContentPartPr>
            <p14:xfrm>
              <a:off x="7902222" y="3524876"/>
              <a:ext cx="84666" cy="135355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40"/>
            </p:blipFill>
            <p:spPr>
              <a:xfrm>
                <a:off x="7902222" y="3524876"/>
                <a:ext cx="8466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38" name="墨迹 137"/>
              <p14:cNvContentPartPr/>
              <p14:nvPr/>
            </p14:nvContentPartPr>
            <p14:xfrm>
              <a:off x="8003822" y="3536156"/>
              <a:ext cx="22578" cy="101516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2"/>
            </p:blipFill>
            <p:spPr>
              <a:xfrm>
                <a:off x="8003822" y="3536156"/>
                <a:ext cx="22578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39" name="墨迹 138"/>
              <p14:cNvContentPartPr/>
              <p14:nvPr/>
            </p14:nvContentPartPr>
            <p14:xfrm>
              <a:off x="8032044" y="3558715"/>
              <a:ext cx="101600" cy="16919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4"/>
            </p:blipFill>
            <p:spPr>
              <a:xfrm>
                <a:off x="8032044" y="3558715"/>
                <a:ext cx="1016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40" name="墨迹 139"/>
              <p14:cNvContentPartPr/>
              <p14:nvPr/>
            </p14:nvContentPartPr>
            <p14:xfrm>
              <a:off x="8080022" y="3468478"/>
              <a:ext cx="59266" cy="329928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46"/>
            </p:blipFill>
            <p:spPr>
              <a:xfrm>
                <a:off x="8080022" y="3468478"/>
                <a:ext cx="59266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41" name="墨迹 140"/>
              <p14:cNvContentPartPr/>
              <p14:nvPr/>
            </p14:nvContentPartPr>
            <p14:xfrm>
              <a:off x="7388577" y="3124450"/>
              <a:ext cx="28223" cy="169194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48"/>
            </p:blipFill>
            <p:spPr>
              <a:xfrm>
                <a:off x="7388577" y="3124450"/>
                <a:ext cx="28223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42" name="墨迹 141"/>
              <p14:cNvContentPartPr/>
              <p14:nvPr/>
            </p14:nvContentPartPr>
            <p14:xfrm>
              <a:off x="7354711" y="3541795"/>
              <a:ext cx="101600" cy="265071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50"/>
            </p:blipFill>
            <p:spPr>
              <a:xfrm>
                <a:off x="7354711" y="3541795"/>
                <a:ext cx="101600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43" name="墨迹 142"/>
              <p14:cNvContentPartPr/>
              <p14:nvPr/>
            </p14:nvContentPartPr>
            <p14:xfrm>
              <a:off x="7394222" y="3643312"/>
              <a:ext cx="155222" cy="124076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52"/>
            </p:blipFill>
            <p:spPr>
              <a:xfrm>
                <a:off x="7394222" y="3643312"/>
                <a:ext cx="155222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44" name="墨迹 143"/>
              <p14:cNvContentPartPr/>
              <p14:nvPr/>
            </p14:nvContentPartPr>
            <p14:xfrm>
              <a:off x="7591777" y="3569995"/>
              <a:ext cx="110067" cy="135355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54"/>
            </p:blipFill>
            <p:spPr>
              <a:xfrm>
                <a:off x="7591777" y="3569995"/>
                <a:ext cx="110067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45" name="墨迹 144"/>
              <p14:cNvContentPartPr/>
              <p14:nvPr/>
            </p14:nvContentPartPr>
            <p14:xfrm>
              <a:off x="7572022" y="3558715"/>
              <a:ext cx="127000" cy="391966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56"/>
            </p:blipFill>
            <p:spPr>
              <a:xfrm>
                <a:off x="7572022" y="3558715"/>
                <a:ext cx="127000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6" name="墨迹 145"/>
              <p14:cNvContentPartPr/>
              <p14:nvPr/>
            </p14:nvContentPartPr>
            <p14:xfrm>
              <a:off x="6990644" y="2825541"/>
              <a:ext cx="14111" cy="140995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58"/>
            </p:blipFill>
            <p:spPr>
              <a:xfrm>
                <a:off x="6990644" y="2825541"/>
                <a:ext cx="14111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7" name="墨迹 146"/>
              <p14:cNvContentPartPr/>
              <p14:nvPr/>
            </p14:nvContentPartPr>
            <p14:xfrm>
              <a:off x="7010400" y="2881939"/>
              <a:ext cx="59266" cy="22559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60"/>
            </p:blipFill>
            <p:spPr>
              <a:xfrm>
                <a:off x="7010400" y="2881939"/>
                <a:ext cx="5926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8" name="墨迹 147"/>
              <p14:cNvContentPartPr/>
              <p14:nvPr/>
            </p14:nvContentPartPr>
            <p14:xfrm>
              <a:off x="7058377" y="2780422"/>
              <a:ext cx="36689" cy="188934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62"/>
            </p:blipFill>
            <p:spPr>
              <a:xfrm>
                <a:off x="7058377" y="2780422"/>
                <a:ext cx="36689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49" name="墨迹 148"/>
              <p14:cNvContentPartPr/>
              <p14:nvPr/>
            </p14:nvContentPartPr>
            <p14:xfrm>
              <a:off x="7103533" y="2825541"/>
              <a:ext cx="98778" cy="152274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64"/>
            </p:blipFill>
            <p:spPr>
              <a:xfrm>
                <a:off x="7103533" y="2825541"/>
                <a:ext cx="98778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50" name="墨迹 149"/>
              <p14:cNvContentPartPr/>
              <p14:nvPr/>
            </p14:nvContentPartPr>
            <p14:xfrm>
              <a:off x="7117644" y="2859379"/>
              <a:ext cx="36688" cy="126896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66"/>
            </p:blipFill>
            <p:spPr>
              <a:xfrm>
                <a:off x="7117644" y="2859379"/>
                <a:ext cx="36688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51" name="墨迹 150"/>
              <p14:cNvContentPartPr/>
              <p14:nvPr/>
            </p14:nvContentPartPr>
            <p14:xfrm>
              <a:off x="7253111" y="2752223"/>
              <a:ext cx="70556" cy="1128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68"/>
            </p:blipFill>
            <p:spPr>
              <a:xfrm>
                <a:off x="7253111" y="2752223"/>
                <a:ext cx="70556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52" name="墨迹 151"/>
              <p14:cNvContentPartPr/>
              <p14:nvPr/>
            </p14:nvContentPartPr>
            <p14:xfrm>
              <a:off x="7620000" y="2712745"/>
              <a:ext cx="90311" cy="219952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70"/>
            </p:blipFill>
            <p:spPr>
              <a:xfrm>
                <a:off x="7620000" y="2712745"/>
                <a:ext cx="90311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53" name="墨迹 152"/>
              <p14:cNvContentPartPr/>
              <p14:nvPr/>
            </p14:nvContentPartPr>
            <p14:xfrm>
              <a:off x="7636933" y="2735304"/>
              <a:ext cx="36689" cy="180473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72"/>
            </p:blipFill>
            <p:spPr>
              <a:xfrm>
                <a:off x="7636933" y="2735304"/>
                <a:ext cx="36689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54" name="墨迹 153"/>
              <p14:cNvContentPartPr/>
              <p14:nvPr/>
            </p14:nvContentPartPr>
            <p14:xfrm>
              <a:off x="7732888" y="2678906"/>
              <a:ext cx="87489" cy="140995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74"/>
            </p:blipFill>
            <p:spPr>
              <a:xfrm>
                <a:off x="7732888" y="2678906"/>
                <a:ext cx="874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5" name="墨迹 154"/>
              <p14:cNvContentPartPr/>
              <p14:nvPr/>
            </p14:nvContentPartPr>
            <p14:xfrm>
              <a:off x="7845777" y="2690185"/>
              <a:ext cx="67734" cy="11280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76"/>
            </p:blipFill>
            <p:spPr>
              <a:xfrm>
                <a:off x="7845777" y="2690185"/>
                <a:ext cx="67734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6" name="墨迹 155"/>
              <p14:cNvContentPartPr/>
              <p14:nvPr/>
            </p14:nvContentPartPr>
            <p14:xfrm>
              <a:off x="3883377" y="3956321"/>
              <a:ext cx="2823" cy="8460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78"/>
            </p:blipFill>
            <p:spPr>
              <a:xfrm>
                <a:off x="3883377" y="3956321"/>
                <a:ext cx="2823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7" name="墨迹 156"/>
              <p14:cNvContentPartPr/>
              <p14:nvPr/>
            </p14:nvContentPartPr>
            <p14:xfrm>
              <a:off x="3846688" y="3891463"/>
              <a:ext cx="183445" cy="389147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80"/>
            </p:blipFill>
            <p:spPr>
              <a:xfrm>
                <a:off x="3846688" y="3891463"/>
                <a:ext cx="183445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58" name="墨迹 157"/>
              <p14:cNvContentPartPr/>
              <p14:nvPr/>
            </p14:nvContentPartPr>
            <p14:xfrm>
              <a:off x="3889022" y="4162174"/>
              <a:ext cx="93133" cy="59218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82"/>
            </p:blipFill>
            <p:spPr>
              <a:xfrm>
                <a:off x="3889022" y="4162174"/>
                <a:ext cx="93133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59" name="墨迹 158"/>
              <p14:cNvContentPartPr/>
              <p14:nvPr/>
            </p14:nvContentPartPr>
            <p14:xfrm>
              <a:off x="4131733" y="3925302"/>
              <a:ext cx="79022" cy="186114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84"/>
            </p:blipFill>
            <p:spPr>
              <a:xfrm>
                <a:off x="4131733" y="3925302"/>
                <a:ext cx="79022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60" name="墨迹 159"/>
              <p14:cNvContentPartPr/>
              <p14:nvPr/>
            </p14:nvContentPartPr>
            <p14:xfrm>
              <a:off x="4097866" y="4032458"/>
              <a:ext cx="146756" cy="163555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86"/>
            </p:blipFill>
            <p:spPr>
              <a:xfrm>
                <a:off x="4097866" y="4032458"/>
                <a:ext cx="146756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61" name="墨迹 160"/>
              <p14:cNvContentPartPr/>
              <p14:nvPr/>
            </p14:nvContentPartPr>
            <p14:xfrm>
              <a:off x="4086577" y="3914023"/>
              <a:ext cx="158045" cy="281990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88"/>
            </p:blipFill>
            <p:spPr>
              <a:xfrm>
                <a:off x="4086577" y="3914023"/>
                <a:ext cx="158045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2" name="墨迹 161"/>
              <p14:cNvContentPartPr/>
              <p14:nvPr/>
            </p14:nvContentPartPr>
            <p14:xfrm>
              <a:off x="4261555" y="4077577"/>
              <a:ext cx="127000" cy="112796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90"/>
            </p:blipFill>
            <p:spPr>
              <a:xfrm>
                <a:off x="4261555" y="4077577"/>
                <a:ext cx="127000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3" name="墨迹 162"/>
              <p14:cNvContentPartPr/>
              <p14:nvPr/>
            </p14:nvContentPartPr>
            <p14:xfrm>
              <a:off x="4408311" y="3919662"/>
              <a:ext cx="169333" cy="267891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92"/>
            </p:blipFill>
            <p:spPr>
              <a:xfrm>
                <a:off x="4408311" y="3919662"/>
                <a:ext cx="169333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4" name="墨迹 163"/>
              <p14:cNvContentPartPr/>
              <p14:nvPr/>
            </p14:nvContentPartPr>
            <p14:xfrm>
              <a:off x="4667955" y="3987340"/>
              <a:ext cx="84667" cy="152275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94"/>
            </p:blipFill>
            <p:spPr>
              <a:xfrm>
                <a:off x="4667955" y="3987340"/>
                <a:ext cx="8466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5" name="墨迹 164"/>
              <p14:cNvContentPartPr/>
              <p14:nvPr/>
            </p14:nvContentPartPr>
            <p14:xfrm>
              <a:off x="4741333" y="3970420"/>
              <a:ext cx="135467" cy="191754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96"/>
            </p:blipFill>
            <p:spPr>
              <a:xfrm>
                <a:off x="4741333" y="3970420"/>
                <a:ext cx="135467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6" name="墨迹 165"/>
              <p14:cNvContentPartPr/>
              <p14:nvPr/>
            </p14:nvContentPartPr>
            <p14:xfrm>
              <a:off x="4854222" y="4026819"/>
              <a:ext cx="338666" cy="13535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98"/>
            </p:blipFill>
            <p:spPr>
              <a:xfrm>
                <a:off x="4854222" y="4026819"/>
                <a:ext cx="33866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67" name="墨迹 166"/>
              <p14:cNvContentPartPr/>
              <p14:nvPr/>
            </p14:nvContentPartPr>
            <p14:xfrm>
              <a:off x="5161844" y="3981700"/>
              <a:ext cx="36689" cy="473744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00"/>
            </p:blipFill>
            <p:spPr>
              <a:xfrm>
                <a:off x="5161844" y="3981700"/>
                <a:ext cx="36689" cy="473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68" name="墨迹 167"/>
              <p14:cNvContentPartPr/>
              <p14:nvPr/>
            </p14:nvContentPartPr>
            <p14:xfrm>
              <a:off x="5147733" y="3513597"/>
              <a:ext cx="1346199" cy="482203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02"/>
            </p:blipFill>
            <p:spPr>
              <a:xfrm>
                <a:off x="5147733" y="3513597"/>
                <a:ext cx="1346199" cy="482203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3">
            <p14:nvContentPartPr>
              <p14:cNvPr id="169" name="墨迹 168"/>
              <p14:cNvContentPartPr/>
              <p14:nvPr/>
            </p14:nvContentPartPr>
            <p14:xfrm>
              <a:off x="1170000" y="2734920"/>
              <a:ext cx="10367280" cy="3617640"/>
            </p14:xfrm>
          </p:contentPart>
        </mc:Choice>
        <mc:Fallback>
          <p:pic>
            <p:nvPicPr>
              <p:cNvPr id="169" name="墨迹 168"/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1160640" y="2725560"/>
                <a:ext cx="10386000" cy="363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2" grpId="0" bldLvl="0" animBg="1"/>
      <p:bldP spid="27" grpId="0"/>
      <p:bldP spid="28" grpId="0" bldLvl="0" animBg="1"/>
      <p:bldP spid="29" grpId="0"/>
      <p:bldP spid="30" grpId="0" bldLvl="0" animBg="1"/>
      <p:bldP spid="31" grpId="0"/>
      <p:bldP spid="36" grpId="0"/>
      <p:bldP spid="40" grpId="0"/>
      <p:bldP spid="5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QC_5_EX.25_2#5a3165d83?vop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2676" y="559547"/>
            <a:ext cx="6456718" cy="329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7_1#f50785adb?sp=1&amp;vop=1&amp;pid=3f5b9ec7d&amp;color=0,0,0&amp;vtp=1&amp;bt=1&amp;bbb=1&amp;hb=1"/>
          <p:cNvSpPr/>
          <p:nvPr/>
        </p:nvSpPr>
        <p:spPr>
          <a:xfrm>
            <a:off x="390803" y="201106"/>
            <a:ext cx="10899648" cy="1498600"/>
          </a:xfrm>
          <a:prstGeom prst="rect">
            <a:avLst/>
          </a:prstGeom>
          <a:blipFill rotWithShape="1">
            <a:blip r:embed="rId3"/>
            <a:stretch>
              <a:fillRect l="-1398" r="-783" b="-650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3" name="QC_5_BD.27_3#f50785adb?iti=1&amp;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4704" y="1382552"/>
            <a:ext cx="2627870" cy="2373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4" name="QC_5_BD.27_4#f50785adb?iti=2&amp;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33742" y="1656289"/>
            <a:ext cx="4473297" cy="2527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27_5#f50785adb?iti=1&amp;htil=1&amp;vop=1&amp;pid=3f5b9ec7d&amp;color=0,0,0&amp;vtp=1"/>
          <p:cNvSpPr/>
          <p:nvPr/>
        </p:nvSpPr>
        <p:spPr>
          <a:xfrm>
            <a:off x="3529711" y="4183411"/>
            <a:ext cx="311150" cy="81280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ctr" latinLnBrk="1">
              <a:lnSpc>
                <a:spcPct val="150000"/>
              </a:lnSpc>
            </a:pP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甲</a:t>
            </a:r>
            <a:endParaRPr lang="en-US" altLang="zh-CN" sz="2000" dirty="0"/>
          </a:p>
        </p:txBody>
      </p:sp>
      <p:sp>
        <p:nvSpPr>
          <p:cNvPr id="6" name="QC_5_BD.27_6#f50785adb?iti=2&amp;htil=1&amp;vop=1&amp;pid=3f5b9ec7d&amp;color=0,0,0&amp;vtp=1"/>
          <p:cNvSpPr/>
          <p:nvPr/>
        </p:nvSpPr>
        <p:spPr>
          <a:xfrm>
            <a:off x="8659240" y="4355448"/>
            <a:ext cx="311150" cy="81280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ctr" latinLnBrk="1">
              <a:lnSpc>
                <a:spcPct val="150000"/>
              </a:lnSpc>
            </a:pP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乙</a:t>
            </a:r>
            <a:endParaRPr lang="en-US" altLang="zh-CN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349" y="4287229"/>
            <a:ext cx="11059102" cy="5364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8442" y="4869838"/>
            <a:ext cx="9829061" cy="1901874"/>
          </a:xfrm>
          <a:prstGeom prst="rect">
            <a:avLst/>
          </a:prstGeom>
        </p:spPr>
      </p:pic>
    </p:spTree>
  </p:cSld>
  <p:clrMapOvr>
    <a:masterClrMapping/>
  </p:clrMapOvr>
  <p:transition>
    <p:split dir="in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7_1#f50785adb?sp=1&amp;vop=1&amp;pid=3f5b9ec7d&amp;color=0,0,0&amp;vtp=1&amp;bt=1&amp;bbb=1&amp;hb=1"/>
          <p:cNvSpPr/>
          <p:nvPr/>
        </p:nvSpPr>
        <p:spPr>
          <a:xfrm>
            <a:off x="390803" y="201106"/>
            <a:ext cx="10899648" cy="1498600"/>
          </a:xfrm>
          <a:prstGeom prst="rect">
            <a:avLst/>
          </a:prstGeom>
          <a:blipFill rotWithShape="1">
            <a:blip r:embed="rId3"/>
            <a:stretch>
              <a:fillRect l="-1398" r="-783" b="-650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3" name="QC_5_BD.27_3#f50785adb?iti=1&amp;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4704" y="1382552"/>
            <a:ext cx="2627870" cy="2373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4" name="QC_5_BD.27_4#f50785adb?iti=2&amp;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33742" y="1656289"/>
            <a:ext cx="4473297" cy="2527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27_5#f50785adb?iti=1&amp;htil=1&amp;vop=1&amp;pid=3f5b9ec7d&amp;color=0,0,0&amp;vtp=1"/>
          <p:cNvSpPr/>
          <p:nvPr/>
        </p:nvSpPr>
        <p:spPr>
          <a:xfrm>
            <a:off x="3529711" y="4183411"/>
            <a:ext cx="311150" cy="81280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ctr" latinLnBrk="1">
              <a:lnSpc>
                <a:spcPct val="150000"/>
              </a:lnSpc>
            </a:pP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甲</a:t>
            </a:r>
            <a:endParaRPr lang="en-US" altLang="zh-CN" sz="2000" dirty="0"/>
          </a:p>
        </p:txBody>
      </p:sp>
      <p:sp>
        <p:nvSpPr>
          <p:cNvPr id="6" name="QC_5_BD.27_6#f50785adb?iti=2&amp;htil=1&amp;vop=1&amp;pid=3f5b9ec7d&amp;color=0,0,0&amp;vtp=1"/>
          <p:cNvSpPr/>
          <p:nvPr/>
        </p:nvSpPr>
        <p:spPr>
          <a:xfrm>
            <a:off x="8659240" y="4355448"/>
            <a:ext cx="311150" cy="81280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ctr" latinLnBrk="1">
              <a:lnSpc>
                <a:spcPct val="150000"/>
              </a:lnSpc>
            </a:pP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乙</a:t>
            </a:r>
            <a:endParaRPr lang="en-US" altLang="zh-CN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349" y="4287229"/>
            <a:ext cx="11059102" cy="5364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8442" y="4869838"/>
            <a:ext cx="9829061" cy="190187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9" name="墨迹 38"/>
              <p14:cNvContentPartPr/>
              <p14:nvPr/>
            </p14:nvContentPartPr>
            <p14:xfrm>
              <a:off x="7737827" y="3507957"/>
              <a:ext cx="322439" cy="2819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9"/>
            </p:blipFill>
            <p:spPr>
              <a:xfrm>
                <a:off x="7737827" y="3507957"/>
                <a:ext cx="322439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0" name="墨迹 39"/>
              <p14:cNvContentPartPr/>
              <p14:nvPr/>
            </p14:nvContentPartPr>
            <p14:xfrm>
              <a:off x="9134122" y="3288004"/>
              <a:ext cx="365478" cy="5075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1"/>
            </p:blipFill>
            <p:spPr>
              <a:xfrm>
                <a:off x="9134122" y="3288004"/>
                <a:ext cx="365478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1" name="墨迹 40"/>
              <p14:cNvContentPartPr/>
              <p14:nvPr/>
            </p14:nvContentPartPr>
            <p14:xfrm>
              <a:off x="10092266" y="3615113"/>
              <a:ext cx="324555" cy="28199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3"/>
            </p:blipFill>
            <p:spPr>
              <a:xfrm>
                <a:off x="10092266" y="3615113"/>
                <a:ext cx="32455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2" name="墨迹 41"/>
              <p14:cNvContentPartPr/>
              <p14:nvPr/>
            </p14:nvContentPartPr>
            <p14:xfrm>
              <a:off x="8096955" y="2148764"/>
              <a:ext cx="105018" cy="59959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5"/>
            </p:blipFill>
            <p:spPr>
              <a:xfrm>
                <a:off x="8096955" y="2148764"/>
                <a:ext cx="105018" cy="599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3" name="墨迹 42"/>
              <p14:cNvContentPartPr/>
              <p14:nvPr/>
            </p14:nvContentPartPr>
            <p14:xfrm>
              <a:off x="5216877" y="2075447"/>
              <a:ext cx="60678" cy="31935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7"/>
            </p:blipFill>
            <p:spPr>
              <a:xfrm>
                <a:off x="5216877" y="2075447"/>
                <a:ext cx="60678" cy="3193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4" name="墨迹 43"/>
              <p14:cNvContentPartPr/>
              <p14:nvPr/>
            </p14:nvContentPartPr>
            <p14:xfrm>
              <a:off x="5317066" y="2160044"/>
              <a:ext cx="88900" cy="189286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9"/>
            </p:blipFill>
            <p:spPr>
              <a:xfrm>
                <a:off x="5317066" y="2160044"/>
                <a:ext cx="88900" cy="1892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5" name="墨迹 44"/>
              <p14:cNvContentPartPr/>
              <p14:nvPr/>
            </p14:nvContentPartPr>
            <p14:xfrm>
              <a:off x="5390444" y="2092366"/>
              <a:ext cx="98778" cy="1692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21"/>
            </p:blipFill>
            <p:spPr>
              <a:xfrm>
                <a:off x="5390444" y="2092366"/>
                <a:ext cx="98778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6" name="墨迹 45"/>
              <p14:cNvContentPartPr/>
              <p14:nvPr/>
            </p14:nvContentPartPr>
            <p14:xfrm>
              <a:off x="5497688" y="2028566"/>
              <a:ext cx="98778" cy="8072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23"/>
            </p:blipFill>
            <p:spPr>
              <a:xfrm>
                <a:off x="5497688" y="2028566"/>
                <a:ext cx="98778" cy="807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7" name="墨迹 46"/>
              <p14:cNvContentPartPr/>
              <p14:nvPr/>
            </p14:nvContentPartPr>
            <p14:xfrm>
              <a:off x="5506155" y="2004068"/>
              <a:ext cx="93134" cy="19545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25"/>
            </p:blipFill>
            <p:spPr>
              <a:xfrm>
                <a:off x="5506155" y="2004068"/>
                <a:ext cx="93134" cy="195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8" name="墨迹 47"/>
              <p14:cNvContentPartPr/>
              <p14:nvPr/>
            </p14:nvContentPartPr>
            <p14:xfrm>
              <a:off x="5588000" y="2171324"/>
              <a:ext cx="112888" cy="157914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27"/>
            </p:blipFill>
            <p:spPr>
              <a:xfrm>
                <a:off x="5588000" y="2171324"/>
                <a:ext cx="112888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9" name="墨迹 48"/>
              <p14:cNvContentPartPr/>
              <p14:nvPr/>
            </p14:nvContentPartPr>
            <p14:xfrm>
              <a:off x="5571066" y="2196526"/>
              <a:ext cx="135466" cy="158091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29"/>
            </p:blipFill>
            <p:spPr>
              <a:xfrm>
                <a:off x="5571066" y="2196526"/>
                <a:ext cx="135466" cy="158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50" name="墨迹 49"/>
              <p14:cNvContentPartPr/>
              <p14:nvPr/>
            </p14:nvContentPartPr>
            <p14:xfrm>
              <a:off x="5785555" y="2107171"/>
              <a:ext cx="39512" cy="222067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31"/>
            </p:blipFill>
            <p:spPr>
              <a:xfrm>
                <a:off x="5785555" y="2107171"/>
                <a:ext cx="39512" cy="2220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51" name="墨迹 50"/>
              <p14:cNvContentPartPr/>
              <p14:nvPr/>
            </p14:nvContentPartPr>
            <p14:xfrm>
              <a:off x="5873044" y="2116864"/>
              <a:ext cx="81844" cy="168842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33"/>
            </p:blipFill>
            <p:spPr>
              <a:xfrm>
                <a:off x="5873044" y="2116864"/>
                <a:ext cx="81844" cy="1688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2" name="墨迹 51"/>
              <p14:cNvContentPartPr/>
              <p14:nvPr/>
            </p14:nvContentPartPr>
            <p14:xfrm>
              <a:off x="6045200" y="1996490"/>
              <a:ext cx="28222" cy="112796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35"/>
            </p:blipFill>
            <p:spPr>
              <a:xfrm>
                <a:off x="6045200" y="1996490"/>
                <a:ext cx="28222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3" name="墨迹 52"/>
              <p14:cNvContentPartPr/>
              <p14:nvPr/>
            </p14:nvContentPartPr>
            <p14:xfrm>
              <a:off x="6090355" y="2064167"/>
              <a:ext cx="25400" cy="31019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37"/>
            </p:blipFill>
            <p:spPr>
              <a:xfrm>
                <a:off x="6090355" y="2064167"/>
                <a:ext cx="2540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4" name="墨迹 53"/>
              <p14:cNvContentPartPr/>
              <p14:nvPr/>
            </p14:nvContentPartPr>
            <p14:xfrm>
              <a:off x="6163733" y="1962651"/>
              <a:ext cx="67734" cy="13958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39"/>
            </p:blipFill>
            <p:spPr>
              <a:xfrm>
                <a:off x="6163733" y="1962651"/>
                <a:ext cx="67734" cy="13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5" name="墨迹 54"/>
              <p14:cNvContentPartPr/>
              <p14:nvPr/>
            </p14:nvContentPartPr>
            <p14:xfrm>
              <a:off x="6262511" y="1953310"/>
              <a:ext cx="87489" cy="164964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41"/>
            </p:blipFill>
            <p:spPr>
              <a:xfrm>
                <a:off x="6262511" y="1953310"/>
                <a:ext cx="87489" cy="1649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6" name="墨迹 55"/>
              <p14:cNvContentPartPr/>
              <p14:nvPr/>
            </p14:nvContentPartPr>
            <p14:xfrm>
              <a:off x="5153377" y="2667626"/>
              <a:ext cx="155223" cy="1691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43"/>
            </p:blipFill>
            <p:spPr>
              <a:xfrm>
                <a:off x="5153377" y="2667626"/>
                <a:ext cx="15522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7" name="墨迹 56"/>
              <p14:cNvContentPartPr/>
              <p14:nvPr/>
            </p14:nvContentPartPr>
            <p14:xfrm>
              <a:off x="5158316" y="2760683"/>
              <a:ext cx="170039" cy="14099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45"/>
            </p:blipFill>
            <p:spPr>
              <a:xfrm>
                <a:off x="5158316" y="2760683"/>
                <a:ext cx="170039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8" name="墨迹 57"/>
              <p14:cNvContentPartPr/>
              <p14:nvPr/>
            </p14:nvContentPartPr>
            <p14:xfrm>
              <a:off x="5458177" y="2599243"/>
              <a:ext cx="28223" cy="33909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47"/>
            </p:blipFill>
            <p:spPr>
              <a:xfrm>
                <a:off x="5458177" y="2599243"/>
                <a:ext cx="28223" cy="339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59" name="墨迹 58"/>
              <p14:cNvContentPartPr/>
              <p14:nvPr/>
            </p14:nvContentPartPr>
            <p14:xfrm>
              <a:off x="5542844" y="2645067"/>
              <a:ext cx="95956" cy="197393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49"/>
            </p:blipFill>
            <p:spPr>
              <a:xfrm>
                <a:off x="5542844" y="2645067"/>
                <a:ext cx="95956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60" name="墨迹 59"/>
              <p14:cNvContentPartPr/>
              <p14:nvPr/>
            </p14:nvContentPartPr>
            <p14:xfrm>
              <a:off x="5717822" y="2584439"/>
              <a:ext cx="79022" cy="18329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51"/>
            </p:blipFill>
            <p:spPr>
              <a:xfrm>
                <a:off x="5717822" y="2584439"/>
                <a:ext cx="79022" cy="18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61" name="墨迹 60"/>
              <p14:cNvContentPartPr/>
              <p14:nvPr/>
            </p14:nvContentPartPr>
            <p14:xfrm>
              <a:off x="5802488" y="2477812"/>
              <a:ext cx="115712" cy="171485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53"/>
            </p:blipFill>
            <p:spPr>
              <a:xfrm>
                <a:off x="5802488" y="2477812"/>
                <a:ext cx="115712" cy="1714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62" name="墨迹 61"/>
              <p14:cNvContentPartPr/>
              <p14:nvPr/>
            </p14:nvContentPartPr>
            <p14:xfrm>
              <a:off x="5954888" y="2574569"/>
              <a:ext cx="25400" cy="5357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55"/>
            </p:blipFill>
            <p:spPr>
              <a:xfrm>
                <a:off x="5954888" y="2574569"/>
                <a:ext cx="25400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63" name="墨迹 62"/>
              <p14:cNvContentPartPr/>
              <p14:nvPr/>
            </p14:nvContentPartPr>
            <p14:xfrm>
              <a:off x="6016977" y="2475873"/>
              <a:ext cx="11289" cy="169194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57"/>
            </p:blipFill>
            <p:spPr>
              <a:xfrm>
                <a:off x="6016977" y="2475873"/>
                <a:ext cx="11289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64" name="墨迹 63"/>
              <p14:cNvContentPartPr/>
              <p14:nvPr/>
            </p14:nvContentPartPr>
            <p14:xfrm>
              <a:off x="6087533" y="2425115"/>
              <a:ext cx="155222" cy="183293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59"/>
            </p:blipFill>
            <p:spPr>
              <a:xfrm>
                <a:off x="6087533" y="2425115"/>
                <a:ext cx="155222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65" name="墨迹 64"/>
              <p14:cNvContentPartPr/>
              <p14:nvPr/>
            </p14:nvContentPartPr>
            <p14:xfrm>
              <a:off x="7832725" y="2827832"/>
              <a:ext cx="13052" cy="471452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61"/>
            </p:blipFill>
            <p:spPr>
              <a:xfrm>
                <a:off x="7832725" y="2827832"/>
                <a:ext cx="13052" cy="4714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66" name="墨迹 65"/>
              <p14:cNvContentPartPr/>
              <p14:nvPr/>
            </p14:nvContentPartPr>
            <p14:xfrm>
              <a:off x="7780866" y="2799280"/>
              <a:ext cx="64911" cy="136237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63"/>
            </p:blipFill>
            <p:spPr>
              <a:xfrm>
                <a:off x="7780866" y="2799280"/>
                <a:ext cx="64911" cy="136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67" name="墨迹 66"/>
              <p14:cNvContentPartPr/>
              <p14:nvPr/>
            </p14:nvContentPartPr>
            <p14:xfrm>
              <a:off x="7868355" y="2763503"/>
              <a:ext cx="81845" cy="5357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65"/>
            </p:blipFill>
            <p:spPr>
              <a:xfrm>
                <a:off x="7868355" y="2763503"/>
                <a:ext cx="81845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68" name="墨迹 67"/>
              <p14:cNvContentPartPr/>
              <p14:nvPr/>
            </p14:nvContentPartPr>
            <p14:xfrm>
              <a:off x="7603066" y="2271430"/>
              <a:ext cx="33866" cy="342618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67"/>
            </p:blipFill>
            <p:spPr>
              <a:xfrm>
                <a:off x="7603066" y="2271430"/>
                <a:ext cx="33866" cy="3426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69" name="墨迹 68"/>
              <p14:cNvContentPartPr/>
              <p14:nvPr/>
            </p14:nvContentPartPr>
            <p14:xfrm>
              <a:off x="7631288" y="2325889"/>
              <a:ext cx="112889" cy="13306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69"/>
            </p:blipFill>
            <p:spPr>
              <a:xfrm>
                <a:off x="7631288" y="2325889"/>
                <a:ext cx="112889" cy="1330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70" name="墨迹 69"/>
              <p14:cNvContentPartPr/>
              <p14:nvPr/>
            </p14:nvContentPartPr>
            <p14:xfrm>
              <a:off x="7723716" y="2396916"/>
              <a:ext cx="99484" cy="95876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71"/>
            </p:blipFill>
            <p:spPr>
              <a:xfrm>
                <a:off x="7723716" y="2396916"/>
                <a:ext cx="99484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71" name="墨迹 70"/>
              <p14:cNvContentPartPr/>
              <p14:nvPr/>
            </p14:nvContentPartPr>
            <p14:xfrm>
              <a:off x="7902222" y="2385636"/>
              <a:ext cx="11288" cy="157915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73"/>
            </p:blipFill>
            <p:spPr>
              <a:xfrm>
                <a:off x="7902222" y="2385636"/>
                <a:ext cx="1128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72" name="墨迹 71"/>
              <p14:cNvContentPartPr/>
              <p14:nvPr/>
            </p14:nvContentPartPr>
            <p14:xfrm>
              <a:off x="6694311" y="759963"/>
              <a:ext cx="11289" cy="150865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75"/>
            </p:blipFill>
            <p:spPr>
              <a:xfrm>
                <a:off x="6694311" y="759963"/>
                <a:ext cx="11289" cy="150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73" name="墨迹 72"/>
              <p14:cNvContentPartPr/>
              <p14:nvPr/>
            </p14:nvContentPartPr>
            <p14:xfrm>
              <a:off x="6694311" y="823411"/>
              <a:ext cx="67733" cy="16919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77"/>
            </p:blipFill>
            <p:spPr>
              <a:xfrm>
                <a:off x="6694311" y="823411"/>
                <a:ext cx="677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74" name="墨迹 73"/>
              <p14:cNvContentPartPr/>
              <p14:nvPr/>
            </p14:nvContentPartPr>
            <p14:xfrm>
              <a:off x="6694311" y="701626"/>
              <a:ext cx="112889" cy="189462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79"/>
            </p:blipFill>
            <p:spPr>
              <a:xfrm>
                <a:off x="6694311" y="701626"/>
                <a:ext cx="112889" cy="189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75" name="墨迹 74"/>
              <p14:cNvContentPartPr/>
              <p14:nvPr/>
            </p14:nvContentPartPr>
            <p14:xfrm>
              <a:off x="6784622" y="795917"/>
              <a:ext cx="53622" cy="123194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81"/>
            </p:blipFill>
            <p:spPr>
              <a:xfrm>
                <a:off x="6784622" y="795917"/>
                <a:ext cx="53622" cy="123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76" name="墨迹 75"/>
              <p14:cNvContentPartPr/>
              <p14:nvPr/>
            </p14:nvContentPartPr>
            <p14:xfrm>
              <a:off x="6841066" y="782170"/>
              <a:ext cx="16934" cy="249913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83"/>
            </p:blipFill>
            <p:spPr>
              <a:xfrm>
                <a:off x="6841066" y="782170"/>
                <a:ext cx="16934" cy="2499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77" name="墨迹 76"/>
              <p14:cNvContentPartPr/>
              <p14:nvPr/>
            </p14:nvContentPartPr>
            <p14:xfrm>
              <a:off x="6858000" y="806491"/>
              <a:ext cx="62088" cy="16920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85"/>
            </p:blipFill>
            <p:spPr>
              <a:xfrm>
                <a:off x="6858000" y="806491"/>
                <a:ext cx="62088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78" name="墨迹 77"/>
              <p14:cNvContentPartPr/>
              <p14:nvPr/>
            </p14:nvContentPartPr>
            <p14:xfrm>
              <a:off x="6889044" y="742691"/>
              <a:ext cx="14111" cy="111739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87"/>
            </p:blipFill>
            <p:spPr>
              <a:xfrm>
                <a:off x="6889044" y="742691"/>
                <a:ext cx="14111" cy="111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79" name="墨迹 78"/>
              <p14:cNvContentPartPr/>
              <p14:nvPr/>
            </p14:nvContentPartPr>
            <p14:xfrm>
              <a:off x="7752644" y="710615"/>
              <a:ext cx="105017" cy="59958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89"/>
            </p:blipFill>
            <p:spPr>
              <a:xfrm>
                <a:off x="7752644" y="710615"/>
                <a:ext cx="105017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80" name="墨迹 79"/>
              <p14:cNvContentPartPr/>
              <p14:nvPr/>
            </p14:nvContentPartPr>
            <p14:xfrm>
              <a:off x="7732888" y="727534"/>
              <a:ext cx="45156" cy="219952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91"/>
            </p:blipFill>
            <p:spPr>
              <a:xfrm>
                <a:off x="7732888" y="727534"/>
                <a:ext cx="451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81" name="墨迹 80"/>
              <p14:cNvContentPartPr/>
              <p14:nvPr/>
            </p14:nvContentPartPr>
            <p14:xfrm>
              <a:off x="7755466" y="800851"/>
              <a:ext cx="50800" cy="22560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93"/>
            </p:blipFill>
            <p:spPr>
              <a:xfrm>
                <a:off x="7755466" y="800851"/>
                <a:ext cx="50800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82" name="墨迹 81"/>
              <p14:cNvContentPartPr/>
              <p14:nvPr/>
            </p14:nvContentPartPr>
            <p14:xfrm>
              <a:off x="7823200" y="707090"/>
              <a:ext cx="39511" cy="251676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95"/>
            </p:blipFill>
            <p:spPr>
              <a:xfrm>
                <a:off x="7823200" y="707090"/>
                <a:ext cx="39511" cy="2516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83" name="墨迹 82"/>
              <p14:cNvContentPartPr/>
              <p14:nvPr/>
            </p14:nvContentPartPr>
            <p14:xfrm>
              <a:off x="7883172" y="721894"/>
              <a:ext cx="78316" cy="3383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97"/>
            </p:blipFill>
            <p:spPr>
              <a:xfrm>
                <a:off x="7883172" y="721894"/>
                <a:ext cx="78316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84" name="墨迹 83"/>
              <p14:cNvContentPartPr/>
              <p14:nvPr/>
            </p14:nvContentPartPr>
            <p14:xfrm>
              <a:off x="7921977" y="661795"/>
              <a:ext cx="36689" cy="155976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99"/>
            </p:blipFill>
            <p:spPr>
              <a:xfrm>
                <a:off x="7921977" y="661795"/>
                <a:ext cx="36689" cy="1559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85" name="墨迹 84"/>
              <p14:cNvContentPartPr/>
              <p14:nvPr/>
            </p14:nvContentPartPr>
            <p14:xfrm>
              <a:off x="8799688" y="765427"/>
              <a:ext cx="28222" cy="167960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01"/>
            </p:blipFill>
            <p:spPr>
              <a:xfrm>
                <a:off x="8799688" y="765427"/>
                <a:ext cx="28222" cy="1679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86" name="墨迹 85"/>
              <p14:cNvContentPartPr/>
              <p14:nvPr/>
            </p14:nvContentPartPr>
            <p14:xfrm>
              <a:off x="8822266" y="812131"/>
              <a:ext cx="87489" cy="33839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03"/>
            </p:blipFill>
            <p:spPr>
              <a:xfrm>
                <a:off x="8822266" y="812131"/>
                <a:ext cx="874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87" name="墨迹 86"/>
              <p14:cNvContentPartPr/>
              <p14:nvPr/>
            </p14:nvContentPartPr>
            <p14:xfrm>
              <a:off x="8887177" y="721894"/>
              <a:ext cx="42334" cy="327109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05"/>
            </p:blipFill>
            <p:spPr>
              <a:xfrm>
                <a:off x="8887177" y="721894"/>
                <a:ext cx="42334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88" name="墨迹 87"/>
              <p14:cNvContentPartPr/>
              <p14:nvPr/>
            </p14:nvContentPartPr>
            <p14:xfrm>
              <a:off x="8946444" y="762783"/>
              <a:ext cx="98778" cy="38068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07"/>
            </p:blipFill>
            <p:spPr>
              <a:xfrm>
                <a:off x="8946444" y="762783"/>
                <a:ext cx="98778" cy="380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89" name="墨迹 88"/>
              <p14:cNvContentPartPr/>
              <p14:nvPr/>
            </p14:nvContentPartPr>
            <p14:xfrm>
              <a:off x="9005711" y="685236"/>
              <a:ext cx="25400" cy="143814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09"/>
            </p:blipFill>
            <p:spPr>
              <a:xfrm>
                <a:off x="9005711" y="685236"/>
                <a:ext cx="25400" cy="143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90" name="墨迹 89"/>
              <p14:cNvContentPartPr/>
              <p14:nvPr/>
            </p14:nvContentPartPr>
            <p14:xfrm>
              <a:off x="6334477" y="230174"/>
              <a:ext cx="26812" cy="328166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11"/>
            </p:blipFill>
            <p:spPr>
              <a:xfrm>
                <a:off x="6334477" y="230174"/>
                <a:ext cx="26812" cy="3281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91" name="墨迹 90"/>
              <p14:cNvContentPartPr/>
              <p14:nvPr/>
            </p14:nvContentPartPr>
            <p14:xfrm>
              <a:off x="6361288" y="307192"/>
              <a:ext cx="127000" cy="121433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13"/>
            </p:blipFill>
            <p:spPr>
              <a:xfrm>
                <a:off x="6361288" y="307192"/>
                <a:ext cx="127000" cy="1214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92" name="墨迹 91"/>
              <p14:cNvContentPartPr/>
              <p14:nvPr/>
            </p14:nvContentPartPr>
            <p14:xfrm>
              <a:off x="6445955" y="349667"/>
              <a:ext cx="104422" cy="12125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15"/>
            </p:blipFill>
            <p:spPr>
              <a:xfrm>
                <a:off x="6445955" y="349667"/>
                <a:ext cx="104422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93" name="墨迹 92"/>
              <p14:cNvContentPartPr/>
              <p14:nvPr/>
            </p14:nvContentPartPr>
            <p14:xfrm>
              <a:off x="6626577" y="355307"/>
              <a:ext cx="360" cy="16073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17"/>
            </p:blipFill>
            <p:spPr>
              <a:xfrm>
                <a:off x="6626577" y="355307"/>
                <a:ext cx="360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94" name="墨迹 93"/>
              <p14:cNvContentPartPr/>
              <p14:nvPr/>
            </p14:nvContentPartPr>
            <p14:xfrm>
              <a:off x="7580488" y="209201"/>
              <a:ext cx="50800" cy="31812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19"/>
            </p:blipFill>
            <p:spPr>
              <a:xfrm>
                <a:off x="7580488" y="209201"/>
                <a:ext cx="50800" cy="318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95" name="墨迹 94"/>
              <p14:cNvContentPartPr/>
              <p14:nvPr/>
            </p14:nvContentPartPr>
            <p14:xfrm>
              <a:off x="7591777" y="330985"/>
              <a:ext cx="214489" cy="108919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21"/>
            </p:blipFill>
            <p:spPr>
              <a:xfrm>
                <a:off x="7591777" y="330985"/>
                <a:ext cx="214489" cy="108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96" name="墨迹 95"/>
              <p14:cNvContentPartPr/>
              <p14:nvPr/>
            </p14:nvContentPartPr>
            <p14:xfrm>
              <a:off x="7840133" y="377866"/>
              <a:ext cx="110067" cy="88298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23"/>
            </p:blipFill>
            <p:spPr>
              <a:xfrm>
                <a:off x="7840133" y="377866"/>
                <a:ext cx="110067" cy="88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97" name="墨迹 96"/>
              <p14:cNvContentPartPr/>
              <p14:nvPr/>
            </p14:nvContentPartPr>
            <p14:xfrm>
              <a:off x="8681155" y="207086"/>
              <a:ext cx="67734" cy="323055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25"/>
            </p:blipFill>
            <p:spPr>
              <a:xfrm>
                <a:off x="8681155" y="207086"/>
                <a:ext cx="67734" cy="323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98" name="墨迹 97"/>
              <p14:cNvContentPartPr/>
              <p14:nvPr/>
            </p14:nvContentPartPr>
            <p14:xfrm>
              <a:off x="8688916" y="287629"/>
              <a:ext cx="186972" cy="156505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27"/>
            </p:blipFill>
            <p:spPr>
              <a:xfrm>
                <a:off x="8688916" y="287629"/>
                <a:ext cx="186972" cy="156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99" name="墨迹 98"/>
              <p14:cNvContentPartPr/>
              <p14:nvPr/>
            </p14:nvContentPartPr>
            <p14:xfrm>
              <a:off x="8785401" y="355307"/>
              <a:ext cx="152576" cy="138175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29"/>
            </p:blipFill>
            <p:spPr>
              <a:xfrm>
                <a:off x="8785401" y="355307"/>
                <a:ext cx="152576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00" name="墨迹 99"/>
              <p14:cNvContentPartPr/>
              <p14:nvPr/>
            </p14:nvContentPartPr>
            <p14:xfrm>
              <a:off x="8957733" y="332748"/>
              <a:ext cx="149931" cy="408886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31"/>
            </p:blipFill>
            <p:spPr>
              <a:xfrm>
                <a:off x="8957733" y="332748"/>
                <a:ext cx="149931" cy="4088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01" name="墨迹 100"/>
              <p14:cNvContentPartPr/>
              <p14:nvPr/>
            </p14:nvContentPartPr>
            <p14:xfrm>
              <a:off x="7977540" y="2272840"/>
              <a:ext cx="144815" cy="28199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33"/>
            </p:blipFill>
            <p:spPr>
              <a:xfrm>
                <a:off x="7977540" y="2272840"/>
                <a:ext cx="14481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02" name="墨迹 101"/>
              <p14:cNvContentPartPr/>
              <p14:nvPr/>
            </p14:nvContentPartPr>
            <p14:xfrm>
              <a:off x="7985477" y="2357437"/>
              <a:ext cx="145345" cy="564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35"/>
            </p:blipFill>
            <p:spPr>
              <a:xfrm>
                <a:off x="7985477" y="2357437"/>
                <a:ext cx="145345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103" name="墨迹 102"/>
              <p14:cNvContentPartPr/>
              <p14:nvPr/>
            </p14:nvContentPartPr>
            <p14:xfrm>
              <a:off x="8190088" y="2135370"/>
              <a:ext cx="67734" cy="43356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37"/>
            </p:blipFill>
            <p:spPr>
              <a:xfrm>
                <a:off x="8190088" y="2135370"/>
                <a:ext cx="67734" cy="433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04" name="墨迹 103"/>
              <p14:cNvContentPartPr/>
              <p14:nvPr/>
            </p14:nvContentPartPr>
            <p14:xfrm>
              <a:off x="8299273" y="2227722"/>
              <a:ext cx="81316" cy="163554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39"/>
            </p:blipFill>
            <p:spPr>
              <a:xfrm>
                <a:off x="8299273" y="2227722"/>
                <a:ext cx="81316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05" name="墨迹 104"/>
              <p14:cNvContentPartPr/>
              <p14:nvPr/>
            </p14:nvContentPartPr>
            <p14:xfrm>
              <a:off x="8382705" y="2086727"/>
              <a:ext cx="69850" cy="16919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41"/>
            </p:blipFill>
            <p:spPr>
              <a:xfrm>
                <a:off x="8382705" y="2086727"/>
                <a:ext cx="6985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06" name="墨迹 105"/>
              <p14:cNvContentPartPr/>
              <p14:nvPr/>
            </p14:nvContentPartPr>
            <p14:xfrm>
              <a:off x="8441266" y="2007769"/>
              <a:ext cx="84666" cy="156505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43"/>
            </p:blipFill>
            <p:spPr>
              <a:xfrm>
                <a:off x="8441266" y="2007769"/>
                <a:ext cx="84666" cy="156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07" name="墨迹 106"/>
              <p14:cNvContentPartPr/>
              <p14:nvPr/>
            </p14:nvContentPartPr>
            <p14:xfrm>
              <a:off x="8556977" y="2081087"/>
              <a:ext cx="19756" cy="59218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45"/>
            </p:blipFill>
            <p:spPr>
              <a:xfrm>
                <a:off x="8556977" y="2081087"/>
                <a:ext cx="19756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08" name="墨迹 107"/>
              <p14:cNvContentPartPr/>
              <p14:nvPr/>
            </p14:nvContentPartPr>
            <p14:xfrm>
              <a:off x="8610600" y="2016229"/>
              <a:ext cx="14111" cy="101516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47"/>
            </p:blipFill>
            <p:spPr>
              <a:xfrm>
                <a:off x="8610600" y="2016229"/>
                <a:ext cx="14111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09" name="墨迹 108"/>
              <p14:cNvContentPartPr/>
              <p14:nvPr/>
            </p14:nvContentPartPr>
            <p14:xfrm>
              <a:off x="8686800" y="1973930"/>
              <a:ext cx="141111" cy="90237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49"/>
            </p:blipFill>
            <p:spPr>
              <a:xfrm>
                <a:off x="8686800" y="1973930"/>
                <a:ext cx="141111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13" name="墨迹 112"/>
              <p14:cNvContentPartPr/>
              <p14:nvPr/>
            </p14:nvContentPartPr>
            <p14:xfrm>
              <a:off x="9252655" y="2220319"/>
              <a:ext cx="26812" cy="345791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51"/>
            </p:blipFill>
            <p:spPr>
              <a:xfrm>
                <a:off x="9252655" y="2220319"/>
                <a:ext cx="26812" cy="345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14" name="墨迹 113"/>
              <p14:cNvContentPartPr/>
              <p14:nvPr/>
            </p14:nvContentPartPr>
            <p14:xfrm>
              <a:off x="9282288" y="2317958"/>
              <a:ext cx="110067" cy="104337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53"/>
            </p:blipFill>
            <p:spPr>
              <a:xfrm>
                <a:off x="9282288" y="2317958"/>
                <a:ext cx="110067" cy="104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15" name="墨迹 114"/>
              <p14:cNvContentPartPr/>
              <p14:nvPr/>
            </p14:nvContentPartPr>
            <p14:xfrm>
              <a:off x="9361134" y="2385636"/>
              <a:ext cx="98954" cy="68383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55"/>
            </p:blipFill>
            <p:spPr>
              <a:xfrm>
                <a:off x="9361134" y="2385636"/>
                <a:ext cx="98954" cy="683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16" name="墨迹 115"/>
              <p14:cNvContentPartPr/>
              <p14:nvPr/>
            </p14:nvContentPartPr>
            <p14:xfrm>
              <a:off x="9493955" y="2370832"/>
              <a:ext cx="76200" cy="74727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57"/>
            </p:blipFill>
            <p:spPr>
              <a:xfrm>
                <a:off x="9493955" y="2370832"/>
                <a:ext cx="76200" cy="747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17" name="墨迹 116"/>
              <p14:cNvContentPartPr/>
              <p14:nvPr/>
            </p14:nvContentPartPr>
            <p14:xfrm>
              <a:off x="9623777" y="2250281"/>
              <a:ext cx="67734" cy="16919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159"/>
            </p:blipFill>
            <p:spPr>
              <a:xfrm>
                <a:off x="9623777" y="2250281"/>
                <a:ext cx="6773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18" name="墨迹 117"/>
              <p14:cNvContentPartPr/>
              <p14:nvPr/>
            </p14:nvContentPartPr>
            <p14:xfrm>
              <a:off x="9599083" y="2329238"/>
              <a:ext cx="92428" cy="11280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161"/>
            </p:blipFill>
            <p:spPr>
              <a:xfrm>
                <a:off x="9599083" y="2329238"/>
                <a:ext cx="9242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19" name="墨迹 118"/>
              <p14:cNvContentPartPr/>
              <p14:nvPr/>
            </p14:nvContentPartPr>
            <p14:xfrm>
              <a:off x="9719733" y="2163569"/>
              <a:ext cx="28222" cy="213607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163"/>
            </p:blipFill>
            <p:spPr>
              <a:xfrm>
                <a:off x="9719733" y="2163569"/>
                <a:ext cx="28222" cy="2136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20" name="墨迹 119"/>
              <p14:cNvContentPartPr/>
              <p14:nvPr/>
            </p14:nvContentPartPr>
            <p14:xfrm>
              <a:off x="9798755" y="2184013"/>
              <a:ext cx="79022" cy="150865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165"/>
            </p:blipFill>
            <p:spPr>
              <a:xfrm>
                <a:off x="9798755" y="2184013"/>
                <a:ext cx="79022" cy="150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21" name="墨迹 120"/>
              <p14:cNvContentPartPr/>
              <p14:nvPr/>
            </p14:nvContentPartPr>
            <p14:xfrm>
              <a:off x="9826977" y="2064167"/>
              <a:ext cx="73378" cy="2820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167"/>
            </p:blipFill>
            <p:spPr>
              <a:xfrm>
                <a:off x="9826977" y="2064167"/>
                <a:ext cx="73378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22" name="墨迹 121"/>
              <p14:cNvContentPartPr/>
              <p14:nvPr/>
            </p14:nvContentPartPr>
            <p14:xfrm>
              <a:off x="9926990" y="1973930"/>
              <a:ext cx="80610" cy="155095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169"/>
            </p:blipFill>
            <p:spPr>
              <a:xfrm>
                <a:off x="9926990" y="1973930"/>
                <a:ext cx="80610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23" name="墨迹 122"/>
              <p14:cNvContentPartPr/>
              <p14:nvPr/>
            </p14:nvContentPartPr>
            <p14:xfrm>
              <a:off x="9985022" y="2081087"/>
              <a:ext cx="16933" cy="22559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171"/>
            </p:blipFill>
            <p:spPr>
              <a:xfrm>
                <a:off x="9985022" y="2081087"/>
                <a:ext cx="16933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24" name="墨迹 123"/>
              <p14:cNvContentPartPr/>
              <p14:nvPr/>
            </p14:nvContentPartPr>
            <p14:xfrm>
              <a:off x="10064044" y="1934452"/>
              <a:ext cx="124178" cy="100106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173"/>
            </p:blipFill>
            <p:spPr>
              <a:xfrm>
                <a:off x="10064044" y="1934452"/>
                <a:ext cx="124178" cy="1001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25" name="墨迹 124"/>
              <p14:cNvContentPartPr/>
              <p14:nvPr/>
            </p14:nvContentPartPr>
            <p14:xfrm>
              <a:off x="10594622" y="2214856"/>
              <a:ext cx="39512" cy="337154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175"/>
            </p:blipFill>
            <p:spPr>
              <a:xfrm>
                <a:off x="10594622" y="2214856"/>
                <a:ext cx="39512" cy="3371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26" name="墨迹 125"/>
              <p14:cNvContentPartPr/>
              <p14:nvPr/>
            </p14:nvContentPartPr>
            <p14:xfrm>
              <a:off x="10601677" y="2284120"/>
              <a:ext cx="142523" cy="133416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177"/>
            </p:blipFill>
            <p:spPr>
              <a:xfrm>
                <a:off x="10601677" y="2284120"/>
                <a:ext cx="142523" cy="133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27" name="墨迹 126"/>
              <p14:cNvContentPartPr/>
              <p14:nvPr/>
            </p14:nvContentPartPr>
            <p14:xfrm>
              <a:off x="10710156" y="2340518"/>
              <a:ext cx="90488" cy="90236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179"/>
            </p:blipFill>
            <p:spPr>
              <a:xfrm>
                <a:off x="10710156" y="2340518"/>
                <a:ext cx="90488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28" name="墨迹 127"/>
              <p14:cNvContentPartPr/>
              <p14:nvPr/>
            </p14:nvContentPartPr>
            <p14:xfrm>
              <a:off x="10837332" y="2320602"/>
              <a:ext cx="73378" cy="248328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181"/>
            </p:blipFill>
            <p:spPr>
              <a:xfrm>
                <a:off x="10837332" y="2320602"/>
                <a:ext cx="73378" cy="248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29" name="墨迹 128"/>
              <p14:cNvContentPartPr/>
              <p14:nvPr/>
            </p14:nvContentPartPr>
            <p14:xfrm>
              <a:off x="10876844" y="2116335"/>
              <a:ext cx="105833" cy="3806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183"/>
            </p:blipFill>
            <p:spPr>
              <a:xfrm>
                <a:off x="10876844" y="2116335"/>
                <a:ext cx="105833" cy="380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30" name="墨迹 129"/>
              <p14:cNvContentPartPr/>
              <p14:nvPr/>
            </p14:nvContentPartPr>
            <p14:xfrm>
              <a:off x="10873317" y="2196703"/>
              <a:ext cx="99483" cy="17800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185"/>
            </p:blipFill>
            <p:spPr>
              <a:xfrm>
                <a:off x="10873317" y="2196703"/>
                <a:ext cx="99483" cy="17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31" name="墨迹 130"/>
              <p14:cNvContentPartPr/>
              <p14:nvPr/>
            </p14:nvContentPartPr>
            <p14:xfrm>
              <a:off x="11046177" y="2013409"/>
              <a:ext cx="67733" cy="248151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187"/>
            </p:blipFill>
            <p:spPr>
              <a:xfrm>
                <a:off x="11046177" y="2013409"/>
                <a:ext cx="67733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32" name="墨迹 131"/>
              <p14:cNvContentPartPr/>
              <p14:nvPr/>
            </p14:nvContentPartPr>
            <p14:xfrm>
              <a:off x="11136488" y="2058527"/>
              <a:ext cx="83256" cy="104866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189"/>
            </p:blipFill>
            <p:spPr>
              <a:xfrm>
                <a:off x="11136488" y="2058527"/>
                <a:ext cx="83256" cy="1048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33" name="墨迹 132"/>
              <p14:cNvContentPartPr/>
              <p14:nvPr/>
            </p14:nvContentPartPr>
            <p14:xfrm>
              <a:off x="11232444" y="1923172"/>
              <a:ext cx="70556" cy="14100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191"/>
            </p:blipFill>
            <p:spPr>
              <a:xfrm>
                <a:off x="11232444" y="1923172"/>
                <a:ext cx="7055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34" name="墨迹 133"/>
              <p14:cNvContentPartPr/>
              <p14:nvPr/>
            </p14:nvContentPartPr>
            <p14:xfrm>
              <a:off x="11283244" y="1855495"/>
              <a:ext cx="50800" cy="174833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193"/>
            </p:blipFill>
            <p:spPr>
              <a:xfrm>
                <a:off x="11283244" y="1855495"/>
                <a:ext cx="50800" cy="174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35" name="墨迹 134"/>
              <p14:cNvContentPartPr/>
              <p14:nvPr/>
            </p14:nvContentPartPr>
            <p14:xfrm>
              <a:off x="11366147" y="1874529"/>
              <a:ext cx="58208" cy="93762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195"/>
            </p:blipFill>
            <p:spPr>
              <a:xfrm>
                <a:off x="11366147" y="1874529"/>
                <a:ext cx="58208" cy="937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36" name="墨迹 135"/>
              <p14:cNvContentPartPr/>
              <p14:nvPr/>
            </p14:nvContentPartPr>
            <p14:xfrm>
              <a:off x="11458222" y="1911893"/>
              <a:ext cx="5645" cy="45118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197"/>
            </p:blipFill>
            <p:spPr>
              <a:xfrm>
                <a:off x="11458222" y="1911893"/>
                <a:ext cx="5645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37" name="墨迹 136"/>
              <p14:cNvContentPartPr/>
              <p14:nvPr/>
            </p14:nvContentPartPr>
            <p14:xfrm>
              <a:off x="11492088" y="1804736"/>
              <a:ext cx="50800" cy="211493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199"/>
            </p:blipFill>
            <p:spPr>
              <a:xfrm>
                <a:off x="11492088" y="1804736"/>
                <a:ext cx="50800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38" name="墨迹 137"/>
              <p14:cNvContentPartPr/>
              <p14:nvPr/>
            </p14:nvContentPartPr>
            <p14:xfrm>
              <a:off x="11557000" y="1725779"/>
              <a:ext cx="113064" cy="228941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01"/>
            </p:blipFill>
            <p:spPr>
              <a:xfrm>
                <a:off x="11557000" y="1725779"/>
                <a:ext cx="113064" cy="2289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39" name="墨迹 138"/>
              <p14:cNvContentPartPr/>
              <p14:nvPr/>
            </p14:nvContentPartPr>
            <p14:xfrm>
              <a:off x="2957688" y="2425115"/>
              <a:ext cx="5645" cy="690875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03"/>
            </p:blipFill>
            <p:spPr>
              <a:xfrm>
                <a:off x="2957688" y="2425115"/>
                <a:ext cx="5645" cy="690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40" name="墨迹 139"/>
              <p14:cNvContentPartPr/>
              <p14:nvPr/>
            </p14:nvContentPartPr>
            <p14:xfrm>
              <a:off x="3550355" y="1848269"/>
              <a:ext cx="16933" cy="368173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05"/>
            </p:blipFill>
            <p:spPr>
              <a:xfrm>
                <a:off x="3550355" y="1848269"/>
                <a:ext cx="16933" cy="3681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41" name="墨迹 140"/>
              <p14:cNvContentPartPr/>
              <p14:nvPr/>
            </p14:nvContentPartPr>
            <p14:xfrm>
              <a:off x="3510844" y="5199898"/>
              <a:ext cx="968022" cy="101516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07"/>
            </p:blipFill>
            <p:spPr>
              <a:xfrm>
                <a:off x="3510844" y="5199898"/>
                <a:ext cx="968022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42" name="墨迹 141"/>
              <p14:cNvContentPartPr/>
              <p14:nvPr/>
            </p14:nvContentPartPr>
            <p14:xfrm>
              <a:off x="3796947" y="4686676"/>
              <a:ext cx="224719" cy="203032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09"/>
            </p:blipFill>
            <p:spPr>
              <a:xfrm>
                <a:off x="3796947" y="4686676"/>
                <a:ext cx="224719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43" name="墨迹 142"/>
              <p14:cNvContentPartPr/>
              <p14:nvPr/>
            </p14:nvContentPartPr>
            <p14:xfrm>
              <a:off x="4013200" y="4714875"/>
              <a:ext cx="189088" cy="157209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11"/>
            </p:blipFill>
            <p:spPr>
              <a:xfrm>
                <a:off x="4013200" y="4714875"/>
                <a:ext cx="189088" cy="1572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44" name="墨迹 143"/>
              <p14:cNvContentPartPr/>
              <p14:nvPr/>
            </p14:nvContentPartPr>
            <p14:xfrm>
              <a:off x="4261555" y="4618293"/>
              <a:ext cx="5645" cy="178359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13"/>
            </p:blipFill>
            <p:spPr>
              <a:xfrm>
                <a:off x="4261555" y="4618293"/>
                <a:ext cx="5645" cy="1783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45" name="墨迹 144"/>
              <p14:cNvContentPartPr/>
              <p14:nvPr/>
            </p14:nvContentPartPr>
            <p14:xfrm>
              <a:off x="4267200" y="4720514"/>
              <a:ext cx="79022" cy="39479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15"/>
            </p:blipFill>
            <p:spPr>
              <a:xfrm>
                <a:off x="4267200" y="4720514"/>
                <a:ext cx="79022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46" name="墨迹 145"/>
              <p14:cNvContentPartPr/>
              <p14:nvPr/>
            </p14:nvContentPartPr>
            <p14:xfrm>
              <a:off x="4340577" y="4565244"/>
              <a:ext cx="163689" cy="256611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17"/>
            </p:blipFill>
            <p:spPr>
              <a:xfrm>
                <a:off x="4340577" y="4565244"/>
                <a:ext cx="163689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47" name="墨迹 146"/>
              <p14:cNvContentPartPr/>
              <p14:nvPr/>
            </p14:nvContentPartPr>
            <p14:xfrm>
              <a:off x="4515555" y="4528761"/>
              <a:ext cx="79022" cy="283576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19"/>
            </p:blipFill>
            <p:spPr>
              <a:xfrm>
                <a:off x="4515555" y="4528761"/>
                <a:ext cx="79022" cy="2835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48" name="墨迹 147"/>
              <p14:cNvContentPartPr/>
              <p14:nvPr/>
            </p14:nvContentPartPr>
            <p14:xfrm>
              <a:off x="4605866" y="4532638"/>
              <a:ext cx="64911" cy="320412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21"/>
            </p:blipFill>
            <p:spPr>
              <a:xfrm>
                <a:off x="4605866" y="4532638"/>
                <a:ext cx="64911" cy="320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49" name="墨迹 148"/>
              <p14:cNvContentPartPr/>
              <p14:nvPr/>
            </p14:nvContentPartPr>
            <p14:xfrm>
              <a:off x="4546600" y="4681036"/>
              <a:ext cx="101600" cy="73317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23"/>
            </p:blipFill>
            <p:spPr>
              <a:xfrm>
                <a:off x="4546600" y="4681036"/>
                <a:ext cx="101600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50" name="墨迹 149"/>
              <p14:cNvContentPartPr/>
              <p14:nvPr/>
            </p14:nvContentPartPr>
            <p14:xfrm>
              <a:off x="6570133" y="4734614"/>
              <a:ext cx="39511" cy="183293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25"/>
            </p:blipFill>
            <p:spPr>
              <a:xfrm>
                <a:off x="6570133" y="4734614"/>
                <a:ext cx="39511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51" name="墨迹 150"/>
              <p14:cNvContentPartPr/>
              <p14:nvPr/>
            </p14:nvContentPartPr>
            <p14:xfrm>
              <a:off x="6581422" y="4799472"/>
              <a:ext cx="90311" cy="50758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27"/>
            </p:blipFill>
            <p:spPr>
              <a:xfrm>
                <a:off x="6581422" y="4799472"/>
                <a:ext cx="90311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52" name="墨迹 151"/>
              <p14:cNvContentPartPr/>
              <p14:nvPr/>
            </p14:nvContentPartPr>
            <p14:xfrm>
              <a:off x="6660444" y="4696545"/>
              <a:ext cx="28222" cy="289040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29"/>
            </p:blipFill>
            <p:spPr>
              <a:xfrm>
                <a:off x="6660444" y="4696545"/>
                <a:ext cx="28222" cy="289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53" name="墨迹 152"/>
              <p14:cNvContentPartPr/>
              <p14:nvPr/>
            </p14:nvContentPartPr>
            <p14:xfrm>
              <a:off x="6728177" y="4737434"/>
              <a:ext cx="93134" cy="16919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31"/>
            </p:blipFill>
            <p:spPr>
              <a:xfrm>
                <a:off x="6728177" y="4737434"/>
                <a:ext cx="9313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54" name="墨迹 153"/>
              <p14:cNvContentPartPr/>
              <p14:nvPr/>
            </p14:nvContentPartPr>
            <p14:xfrm>
              <a:off x="6778977" y="4613358"/>
              <a:ext cx="28223" cy="194573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33"/>
            </p:blipFill>
            <p:spPr>
              <a:xfrm>
                <a:off x="6778977" y="4613358"/>
                <a:ext cx="28223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55" name="墨迹 154"/>
              <p14:cNvContentPartPr/>
              <p14:nvPr/>
            </p14:nvContentPartPr>
            <p14:xfrm>
              <a:off x="6846711" y="4810751"/>
              <a:ext cx="141111" cy="11280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35"/>
            </p:blipFill>
            <p:spPr>
              <a:xfrm>
                <a:off x="6846711" y="4810751"/>
                <a:ext cx="141111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56" name="墨迹 155"/>
              <p14:cNvContentPartPr/>
              <p14:nvPr/>
            </p14:nvContentPartPr>
            <p14:xfrm>
              <a:off x="6914444" y="4745188"/>
              <a:ext cx="33866" cy="169899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37"/>
            </p:blipFill>
            <p:spPr>
              <a:xfrm>
                <a:off x="6914444" y="4745188"/>
                <a:ext cx="33866" cy="1698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57" name="墨迹 156"/>
              <p14:cNvContentPartPr/>
              <p14:nvPr/>
            </p14:nvContentPartPr>
            <p14:xfrm>
              <a:off x="7076016" y="4731794"/>
              <a:ext cx="86784" cy="163554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39"/>
            </p:blipFill>
            <p:spPr>
              <a:xfrm>
                <a:off x="7076016" y="4731794"/>
                <a:ext cx="86784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58" name="墨迹 157"/>
              <p14:cNvContentPartPr/>
              <p14:nvPr/>
            </p14:nvContentPartPr>
            <p14:xfrm>
              <a:off x="7162800" y="4686676"/>
              <a:ext cx="141111" cy="181883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41"/>
            </p:blipFill>
            <p:spPr>
              <a:xfrm>
                <a:off x="7162800" y="4686676"/>
                <a:ext cx="141111" cy="1818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59" name="墨迹 158"/>
              <p14:cNvContentPartPr/>
              <p14:nvPr/>
            </p14:nvContentPartPr>
            <p14:xfrm>
              <a:off x="7295268" y="4745365"/>
              <a:ext cx="146932" cy="116849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43"/>
            </p:blipFill>
            <p:spPr>
              <a:xfrm>
                <a:off x="7295268" y="4745365"/>
                <a:ext cx="146932" cy="1168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60" name="墨迹 159"/>
              <p14:cNvContentPartPr/>
              <p14:nvPr/>
            </p14:nvContentPartPr>
            <p14:xfrm>
              <a:off x="7416800" y="4624638"/>
              <a:ext cx="110066" cy="33838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45"/>
            </p:blipFill>
            <p:spPr>
              <a:xfrm>
                <a:off x="7416800" y="4624638"/>
                <a:ext cx="110066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61" name="墨迹 160"/>
              <p14:cNvContentPartPr/>
              <p14:nvPr/>
            </p14:nvContentPartPr>
            <p14:xfrm>
              <a:off x="7481711" y="4556960"/>
              <a:ext cx="36689" cy="191753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47"/>
            </p:blipFill>
            <p:spPr>
              <a:xfrm>
                <a:off x="7481711" y="4556960"/>
                <a:ext cx="366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62" name="墨迹 161"/>
              <p14:cNvContentPartPr/>
              <p14:nvPr/>
            </p14:nvContentPartPr>
            <p14:xfrm>
              <a:off x="7887228" y="4743073"/>
              <a:ext cx="133527" cy="22560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49"/>
            </p:blipFill>
            <p:spPr>
              <a:xfrm>
                <a:off x="7887228" y="4743073"/>
                <a:ext cx="133527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63" name="墨迹 162"/>
              <p14:cNvContentPartPr/>
              <p14:nvPr/>
            </p14:nvContentPartPr>
            <p14:xfrm>
              <a:off x="7878233" y="4838950"/>
              <a:ext cx="142522" cy="5640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51"/>
            </p:blipFill>
            <p:spPr>
              <a:xfrm>
                <a:off x="7878233" y="4838950"/>
                <a:ext cx="142522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64" name="墨迹 163"/>
              <p14:cNvContentPartPr/>
              <p14:nvPr/>
            </p14:nvContentPartPr>
            <p14:xfrm>
              <a:off x="8350955" y="4643496"/>
              <a:ext cx="104422" cy="268771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53"/>
            </p:blipFill>
            <p:spPr>
              <a:xfrm>
                <a:off x="8350955" y="4643496"/>
                <a:ext cx="104422" cy="2687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65" name="墨迹 164"/>
              <p14:cNvContentPartPr/>
              <p14:nvPr/>
            </p14:nvContentPartPr>
            <p14:xfrm>
              <a:off x="8444088" y="4644201"/>
              <a:ext cx="135467" cy="273706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55"/>
            </p:blipFill>
            <p:spPr>
              <a:xfrm>
                <a:off x="8444088" y="4644201"/>
                <a:ext cx="135467" cy="273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66" name="墨迹 165"/>
              <p14:cNvContentPartPr/>
              <p14:nvPr/>
            </p14:nvContentPartPr>
            <p14:xfrm>
              <a:off x="8590844" y="4611243"/>
              <a:ext cx="22578" cy="27564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57"/>
            </p:blipFill>
            <p:spPr>
              <a:xfrm>
                <a:off x="8590844" y="4611243"/>
                <a:ext cx="22578" cy="275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67" name="墨迹 166"/>
              <p14:cNvContentPartPr/>
              <p14:nvPr/>
            </p14:nvContentPartPr>
            <p14:xfrm>
              <a:off x="8486246" y="4785372"/>
              <a:ext cx="110243" cy="3665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259"/>
            </p:blipFill>
            <p:spPr>
              <a:xfrm>
                <a:off x="8486246" y="4785372"/>
                <a:ext cx="110243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68" name="墨迹 167"/>
              <p14:cNvContentPartPr/>
              <p14:nvPr/>
            </p14:nvContentPartPr>
            <p14:xfrm>
              <a:off x="8652933" y="4489282"/>
              <a:ext cx="77082" cy="231232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261"/>
            </p:blipFill>
            <p:spPr>
              <a:xfrm>
                <a:off x="8652933" y="4489282"/>
                <a:ext cx="77082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69" name="墨迹 168"/>
              <p14:cNvContentPartPr/>
              <p14:nvPr/>
            </p14:nvContentPartPr>
            <p14:xfrm>
              <a:off x="8765822" y="4528761"/>
              <a:ext cx="127000" cy="28199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263"/>
            </p:blipFill>
            <p:spPr>
              <a:xfrm>
                <a:off x="8765822" y="4528761"/>
                <a:ext cx="1270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70" name="墨迹 169"/>
              <p14:cNvContentPartPr/>
              <p14:nvPr/>
            </p14:nvContentPartPr>
            <p14:xfrm>
              <a:off x="8929511" y="4771273"/>
              <a:ext cx="191911" cy="16919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265"/>
            </p:blipFill>
            <p:spPr>
              <a:xfrm>
                <a:off x="8929511" y="4771273"/>
                <a:ext cx="1919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71" name="墨迹 170"/>
              <p14:cNvContentPartPr/>
              <p14:nvPr/>
            </p14:nvContentPartPr>
            <p14:xfrm>
              <a:off x="8985955" y="4686676"/>
              <a:ext cx="62089" cy="208672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267"/>
            </p:blipFill>
            <p:spPr>
              <a:xfrm>
                <a:off x="8985955" y="4686676"/>
                <a:ext cx="62089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72" name="墨迹 171"/>
              <p14:cNvContentPartPr/>
              <p14:nvPr/>
            </p14:nvContentPartPr>
            <p14:xfrm>
              <a:off x="9162344" y="4681036"/>
              <a:ext cx="122766" cy="174834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269"/>
            </p:blipFill>
            <p:spPr>
              <a:xfrm>
                <a:off x="9162344" y="4681036"/>
                <a:ext cx="12276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73" name="墨迹 172"/>
              <p14:cNvContentPartPr/>
              <p14:nvPr/>
            </p14:nvContentPartPr>
            <p14:xfrm>
              <a:off x="9341555" y="4643672"/>
              <a:ext cx="50800" cy="185409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271"/>
            </p:blipFill>
            <p:spPr>
              <a:xfrm>
                <a:off x="9341555" y="4643672"/>
                <a:ext cx="50800" cy="1854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74" name="墨迹 173"/>
              <p14:cNvContentPartPr/>
              <p14:nvPr/>
            </p14:nvContentPartPr>
            <p14:xfrm>
              <a:off x="9364133" y="4731794"/>
              <a:ext cx="76200" cy="28199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273"/>
            </p:blipFill>
            <p:spPr>
              <a:xfrm>
                <a:off x="9364133" y="4731794"/>
                <a:ext cx="762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75" name="墨迹 174"/>
              <p14:cNvContentPartPr/>
              <p14:nvPr/>
            </p14:nvContentPartPr>
            <p14:xfrm>
              <a:off x="9420577" y="4617235"/>
              <a:ext cx="56445" cy="247094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275"/>
            </p:blipFill>
            <p:spPr>
              <a:xfrm>
                <a:off x="9420577" y="4617235"/>
                <a:ext cx="56445" cy="247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76" name="墨迹 175"/>
              <p14:cNvContentPartPr/>
              <p14:nvPr/>
            </p14:nvContentPartPr>
            <p14:xfrm>
              <a:off x="9499600" y="4582339"/>
              <a:ext cx="95955" cy="205853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277"/>
            </p:blipFill>
            <p:spPr>
              <a:xfrm>
                <a:off x="9499600" y="4582339"/>
                <a:ext cx="95955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77" name="墨迹 176"/>
              <p14:cNvContentPartPr/>
              <p14:nvPr/>
            </p14:nvContentPartPr>
            <p14:xfrm>
              <a:off x="9618133" y="4547619"/>
              <a:ext cx="56444" cy="285691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279"/>
            </p:blipFill>
            <p:spPr>
              <a:xfrm>
                <a:off x="9618133" y="4547619"/>
                <a:ext cx="56444" cy="285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78" name="墨迹 177"/>
              <p14:cNvContentPartPr/>
              <p14:nvPr/>
            </p14:nvContentPartPr>
            <p14:xfrm>
              <a:off x="9541756" y="4699894"/>
              <a:ext cx="101776" cy="37540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281"/>
            </p:blipFill>
            <p:spPr>
              <a:xfrm>
                <a:off x="9541756" y="4699894"/>
                <a:ext cx="101776" cy="375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79" name="墨迹 178"/>
              <p14:cNvContentPartPr/>
              <p14:nvPr/>
            </p14:nvContentPartPr>
            <p14:xfrm>
              <a:off x="9725377" y="4491397"/>
              <a:ext cx="98778" cy="155800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283"/>
            </p:blipFill>
            <p:spPr>
              <a:xfrm>
                <a:off x="9725377" y="4491397"/>
                <a:ext cx="98778" cy="155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80" name="墨迹 179"/>
              <p14:cNvContentPartPr/>
              <p14:nvPr/>
            </p14:nvContentPartPr>
            <p14:xfrm>
              <a:off x="9838266" y="4511842"/>
              <a:ext cx="132644" cy="28199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285"/>
            </p:blipFill>
            <p:spPr>
              <a:xfrm>
                <a:off x="9838266" y="4511842"/>
                <a:ext cx="132644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81" name="墨迹 180"/>
              <p14:cNvContentPartPr/>
              <p14:nvPr/>
            </p14:nvContentPartPr>
            <p14:xfrm>
              <a:off x="9919405" y="4697955"/>
              <a:ext cx="189795" cy="16920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287"/>
            </p:blipFill>
            <p:spPr>
              <a:xfrm>
                <a:off x="9919405" y="4697955"/>
                <a:ext cx="18979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82" name="墨迹 181"/>
              <p14:cNvContentPartPr/>
              <p14:nvPr/>
            </p14:nvContentPartPr>
            <p14:xfrm>
              <a:off x="10001955" y="4587803"/>
              <a:ext cx="67734" cy="273706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289"/>
            </p:blipFill>
            <p:spPr>
              <a:xfrm>
                <a:off x="10001955" y="4587803"/>
                <a:ext cx="67734" cy="273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83" name="墨迹 182"/>
              <p14:cNvContentPartPr/>
              <p14:nvPr/>
            </p14:nvContentPartPr>
            <p14:xfrm>
              <a:off x="10275711" y="4621818"/>
              <a:ext cx="59266" cy="166374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291"/>
            </p:blipFill>
            <p:spPr>
              <a:xfrm>
                <a:off x="10275711" y="4621818"/>
                <a:ext cx="59266" cy="1663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84" name="墨迹 183"/>
              <p14:cNvContentPartPr/>
              <p14:nvPr/>
            </p14:nvContentPartPr>
            <p14:xfrm>
              <a:off x="10312400" y="4681036"/>
              <a:ext cx="73377" cy="33839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293"/>
            </p:blipFill>
            <p:spPr>
              <a:xfrm>
                <a:off x="10312400" y="4681036"/>
                <a:ext cx="7337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85" name="墨迹 184"/>
              <p14:cNvContentPartPr/>
              <p14:nvPr/>
            </p14:nvContentPartPr>
            <p14:xfrm>
              <a:off x="10354556" y="4549734"/>
              <a:ext cx="300038" cy="246918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295"/>
            </p:blipFill>
            <p:spPr>
              <a:xfrm>
                <a:off x="10354556" y="4549734"/>
                <a:ext cx="300038" cy="2469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86" name="墨迹 185"/>
              <p14:cNvContentPartPr/>
              <p14:nvPr/>
            </p14:nvContentPartPr>
            <p14:xfrm>
              <a:off x="10625667" y="4556960"/>
              <a:ext cx="47977" cy="242512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297"/>
            </p:blipFill>
            <p:spPr>
              <a:xfrm>
                <a:off x="10625667" y="4556960"/>
                <a:ext cx="47977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87" name="墨迹 186"/>
              <p14:cNvContentPartPr/>
              <p14:nvPr/>
            </p14:nvContentPartPr>
            <p14:xfrm>
              <a:off x="10577688" y="4664116"/>
              <a:ext cx="90312" cy="50759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299"/>
            </p:blipFill>
            <p:spPr>
              <a:xfrm>
                <a:off x="10577688" y="4664116"/>
                <a:ext cx="90312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88" name="墨迹 187"/>
              <p14:cNvContentPartPr/>
              <p14:nvPr/>
            </p14:nvContentPartPr>
            <p14:xfrm>
              <a:off x="10724444" y="4483643"/>
              <a:ext cx="112888" cy="33839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01"/>
            </p:blipFill>
            <p:spPr>
              <a:xfrm>
                <a:off x="10724444" y="4483643"/>
                <a:ext cx="1128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89" name="墨迹 188"/>
              <p14:cNvContentPartPr/>
              <p14:nvPr/>
            </p14:nvContentPartPr>
            <p14:xfrm>
              <a:off x="10752667" y="4635917"/>
              <a:ext cx="169333" cy="33839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03"/>
            </p:blipFill>
            <p:spPr>
              <a:xfrm>
                <a:off x="10752667" y="4635917"/>
                <a:ext cx="16933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90" name="墨迹 189"/>
              <p14:cNvContentPartPr/>
              <p14:nvPr/>
            </p14:nvContentPartPr>
            <p14:xfrm>
              <a:off x="10826044" y="4562600"/>
              <a:ext cx="67733" cy="203033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05"/>
            </p:blipFill>
            <p:spPr>
              <a:xfrm>
                <a:off x="10826044" y="4562600"/>
                <a:ext cx="67733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91" name="墨迹 190"/>
              <p14:cNvContentPartPr/>
              <p14:nvPr/>
            </p14:nvContentPartPr>
            <p14:xfrm>
              <a:off x="10959747" y="4562600"/>
              <a:ext cx="224720" cy="183998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07"/>
            </p:blipFill>
            <p:spPr>
              <a:xfrm>
                <a:off x="10959747" y="4562600"/>
                <a:ext cx="224720" cy="1839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92" name="墨迹 191"/>
              <p14:cNvContentPartPr/>
              <p14:nvPr/>
            </p14:nvContentPartPr>
            <p14:xfrm>
              <a:off x="11105444" y="4566830"/>
              <a:ext cx="93133" cy="339798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09"/>
            </p:blipFill>
            <p:spPr>
              <a:xfrm>
                <a:off x="11105444" y="4566830"/>
                <a:ext cx="93133" cy="3397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93" name="墨迹 192"/>
              <p14:cNvContentPartPr/>
              <p14:nvPr/>
            </p14:nvContentPartPr>
            <p14:xfrm>
              <a:off x="11243732" y="4551320"/>
              <a:ext cx="135468" cy="16919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11"/>
            </p:blipFill>
            <p:spPr>
              <a:xfrm>
                <a:off x="11243732" y="4551320"/>
                <a:ext cx="13546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4" name="墨迹 193"/>
              <p14:cNvContentPartPr/>
              <p14:nvPr/>
            </p14:nvContentPartPr>
            <p14:xfrm>
              <a:off x="6989938" y="5222457"/>
              <a:ext cx="1324328" cy="101516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13"/>
            </p:blipFill>
            <p:spPr>
              <a:xfrm>
                <a:off x="6989938" y="5222457"/>
                <a:ext cx="1324328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95" name="墨迹 194"/>
              <p14:cNvContentPartPr/>
              <p14:nvPr/>
            </p14:nvContentPartPr>
            <p14:xfrm>
              <a:off x="6942666" y="4353927"/>
              <a:ext cx="880534" cy="1026444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15"/>
            </p:blipFill>
            <p:spPr>
              <a:xfrm>
                <a:off x="6942666" y="4353927"/>
                <a:ext cx="880534" cy="1026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96" name="墨迹 195"/>
              <p14:cNvContentPartPr/>
              <p14:nvPr/>
            </p14:nvContentPartPr>
            <p14:xfrm>
              <a:off x="8839200" y="5258586"/>
              <a:ext cx="16933" cy="181708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17"/>
            </p:blipFill>
            <p:spPr>
              <a:xfrm>
                <a:off x="8839200" y="5258586"/>
                <a:ext cx="16933" cy="181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97" name="墨迹 196"/>
              <p14:cNvContentPartPr/>
              <p14:nvPr/>
            </p14:nvContentPartPr>
            <p14:xfrm>
              <a:off x="8871655" y="5182978"/>
              <a:ext cx="207787" cy="276350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19"/>
            </p:blipFill>
            <p:spPr>
              <a:xfrm>
                <a:off x="8871655" y="5182978"/>
                <a:ext cx="207787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98" name="墨迹 197"/>
              <p14:cNvContentPartPr/>
              <p14:nvPr/>
            </p14:nvContentPartPr>
            <p14:xfrm>
              <a:off x="8957733" y="5241491"/>
              <a:ext cx="16934" cy="265775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21"/>
            </p:blipFill>
            <p:spPr>
              <a:xfrm>
                <a:off x="8957733" y="5241491"/>
                <a:ext cx="16934" cy="2657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99" name="墨迹 198"/>
              <p14:cNvContentPartPr/>
              <p14:nvPr/>
            </p14:nvContentPartPr>
            <p14:xfrm>
              <a:off x="9185627" y="5190028"/>
              <a:ext cx="263173" cy="263660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23"/>
            </p:blipFill>
            <p:spPr>
              <a:xfrm>
                <a:off x="9185627" y="5190028"/>
                <a:ext cx="263173" cy="2636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00" name="墨迹 199"/>
              <p14:cNvContentPartPr/>
              <p14:nvPr/>
            </p14:nvContentPartPr>
            <p14:xfrm>
              <a:off x="9488311" y="5290134"/>
              <a:ext cx="155222" cy="67678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25"/>
            </p:blipFill>
            <p:spPr>
              <a:xfrm>
                <a:off x="9488311" y="5290134"/>
                <a:ext cx="155222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01" name="墨迹 200"/>
              <p14:cNvContentPartPr/>
              <p14:nvPr/>
            </p14:nvContentPartPr>
            <p14:xfrm>
              <a:off x="9556044" y="5197783"/>
              <a:ext cx="84666" cy="222772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27"/>
            </p:blipFill>
            <p:spPr>
              <a:xfrm>
                <a:off x="9556044" y="5197783"/>
                <a:ext cx="84666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02" name="墨迹 201"/>
              <p14:cNvContentPartPr/>
              <p14:nvPr/>
            </p14:nvContentPartPr>
            <p14:xfrm>
              <a:off x="9596966" y="5235851"/>
              <a:ext cx="196144" cy="182060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29"/>
            </p:blipFill>
            <p:spPr>
              <a:xfrm>
                <a:off x="9596966" y="5235851"/>
                <a:ext cx="196144" cy="182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03" name="墨迹 202"/>
              <p14:cNvContentPartPr/>
              <p14:nvPr/>
            </p14:nvContentPartPr>
            <p14:xfrm>
              <a:off x="9761184" y="5188971"/>
              <a:ext cx="14993" cy="532609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331"/>
            </p:blipFill>
            <p:spPr>
              <a:xfrm>
                <a:off x="9761184" y="5188971"/>
                <a:ext cx="14993" cy="5326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04" name="墨迹 203"/>
              <p14:cNvContentPartPr/>
              <p14:nvPr/>
            </p14:nvContentPartPr>
            <p14:xfrm>
              <a:off x="9945511" y="5105959"/>
              <a:ext cx="71437" cy="93938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333"/>
            </p:blipFill>
            <p:spPr>
              <a:xfrm>
                <a:off x="9945511" y="5105959"/>
                <a:ext cx="71437" cy="93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05" name="墨迹 204"/>
              <p14:cNvContentPartPr/>
              <p14:nvPr/>
            </p14:nvContentPartPr>
            <p14:xfrm>
              <a:off x="9882011" y="5194258"/>
              <a:ext cx="248356" cy="263660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335"/>
            </p:blipFill>
            <p:spPr>
              <a:xfrm>
                <a:off x="9882011" y="5194258"/>
                <a:ext cx="248356" cy="2636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206" name="墨迹 205"/>
              <p14:cNvContentPartPr/>
              <p14:nvPr/>
            </p14:nvContentPartPr>
            <p14:xfrm>
              <a:off x="10167055" y="5141913"/>
              <a:ext cx="21167" cy="582486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337"/>
            </p:blipFill>
            <p:spPr>
              <a:xfrm>
                <a:off x="10167055" y="5141913"/>
                <a:ext cx="21167" cy="5824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07" name="墨迹 206"/>
              <p14:cNvContentPartPr/>
              <p14:nvPr/>
            </p14:nvContentPartPr>
            <p14:xfrm>
              <a:off x="10148711" y="5249422"/>
              <a:ext cx="19756" cy="77371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339"/>
            </p:blipFill>
            <p:spPr>
              <a:xfrm>
                <a:off x="10148711" y="5249422"/>
                <a:ext cx="19756" cy="773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08" name="墨迹 207"/>
              <p14:cNvContentPartPr/>
              <p14:nvPr/>
            </p14:nvContentPartPr>
            <p14:xfrm>
              <a:off x="10212211" y="5149139"/>
              <a:ext cx="272344" cy="267890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341"/>
            </p:blipFill>
            <p:spPr>
              <a:xfrm>
                <a:off x="10212211" y="5149139"/>
                <a:ext cx="272344" cy="267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09" name="墨迹 208"/>
              <p14:cNvContentPartPr/>
              <p14:nvPr/>
            </p14:nvContentPartPr>
            <p14:xfrm>
              <a:off x="10741377" y="5411390"/>
              <a:ext cx="2823" cy="14100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343"/>
            </p:blipFill>
            <p:spPr>
              <a:xfrm>
                <a:off x="10741377" y="5411390"/>
                <a:ext cx="2823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10" name="墨迹 209"/>
              <p14:cNvContentPartPr/>
              <p14:nvPr/>
            </p14:nvContentPartPr>
            <p14:xfrm>
              <a:off x="3390194" y="3059592"/>
              <a:ext cx="261761" cy="296090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345"/>
            </p:blipFill>
            <p:spPr>
              <a:xfrm>
                <a:off x="3390194" y="3059592"/>
                <a:ext cx="261761" cy="296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11" name="墨迹 210"/>
              <p14:cNvContentPartPr/>
              <p14:nvPr/>
            </p14:nvContentPartPr>
            <p14:xfrm>
              <a:off x="5198533" y="3113170"/>
              <a:ext cx="22577" cy="11280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347"/>
            </p:blipFill>
            <p:spPr>
              <a:xfrm>
                <a:off x="5198533" y="3113170"/>
                <a:ext cx="2257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12" name="墨迹 211"/>
              <p14:cNvContentPartPr/>
              <p14:nvPr/>
            </p14:nvContentPartPr>
            <p14:xfrm>
              <a:off x="4340842" y="5369231"/>
              <a:ext cx="56312" cy="400819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349"/>
            </p:blipFill>
            <p:spPr>
              <a:xfrm>
                <a:off x="4340842" y="5369231"/>
                <a:ext cx="56312" cy="4008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13" name="墨迹 212"/>
              <p14:cNvContentPartPr/>
              <p14:nvPr/>
            </p14:nvContentPartPr>
            <p14:xfrm>
              <a:off x="4433226" y="5450801"/>
              <a:ext cx="318624" cy="180017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351"/>
            </p:blipFill>
            <p:spPr>
              <a:xfrm>
                <a:off x="4433226" y="5450801"/>
                <a:ext cx="318624" cy="1800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14" name="墨迹 213"/>
              <p14:cNvContentPartPr/>
              <p14:nvPr/>
            </p14:nvContentPartPr>
            <p14:xfrm>
              <a:off x="3126669" y="5412126"/>
              <a:ext cx="257064" cy="281979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353"/>
            </p:blipFill>
            <p:spPr>
              <a:xfrm>
                <a:off x="3126669" y="5412126"/>
                <a:ext cx="257064" cy="281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15" name="墨迹 214"/>
              <p14:cNvContentPartPr/>
              <p14:nvPr/>
            </p14:nvContentPartPr>
            <p14:xfrm>
              <a:off x="3121752" y="5497915"/>
              <a:ext cx="194403" cy="193377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355"/>
            </p:blipFill>
            <p:spPr>
              <a:xfrm>
                <a:off x="3121752" y="5497915"/>
                <a:ext cx="194403" cy="193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16" name="墨迹 215"/>
              <p14:cNvContentPartPr/>
              <p14:nvPr/>
            </p14:nvContentPartPr>
            <p14:xfrm>
              <a:off x="3351344" y="3193558"/>
              <a:ext cx="66168" cy="194784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357"/>
            </p:blipFill>
            <p:spPr>
              <a:xfrm>
                <a:off x="3351344" y="3193558"/>
                <a:ext cx="66168" cy="1947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217" name="墨迹 216"/>
              <p14:cNvContentPartPr/>
              <p14:nvPr/>
            </p14:nvContentPartPr>
            <p14:xfrm>
              <a:off x="3417512" y="3199183"/>
              <a:ext cx="360" cy="33753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359"/>
            </p:blipFill>
            <p:spPr>
              <a:xfrm>
                <a:off x="3417512" y="3199183"/>
                <a:ext cx="360" cy="33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18" name="墨迹 217"/>
              <p14:cNvContentPartPr/>
              <p14:nvPr/>
            </p14:nvContentPartPr>
            <p14:xfrm>
              <a:off x="3293643" y="1434701"/>
              <a:ext cx="95713" cy="196542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361"/>
            </p:blipFill>
            <p:spPr>
              <a:xfrm>
                <a:off x="3293643" y="1434701"/>
                <a:ext cx="95713" cy="1965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19" name="墨迹 218"/>
              <p14:cNvContentPartPr/>
              <p14:nvPr/>
            </p14:nvContentPartPr>
            <p14:xfrm>
              <a:off x="3349933" y="1381435"/>
              <a:ext cx="157648" cy="234162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363"/>
            </p:blipFill>
            <p:spPr>
              <a:xfrm>
                <a:off x="3349933" y="1381435"/>
                <a:ext cx="157648" cy="2341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220" name="墨迹 219"/>
              <p14:cNvContentPartPr/>
              <p14:nvPr/>
            </p14:nvContentPartPr>
            <p14:xfrm>
              <a:off x="3464476" y="1434701"/>
              <a:ext cx="158529" cy="173161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365"/>
            </p:blipFill>
            <p:spPr>
              <a:xfrm>
                <a:off x="3464476" y="1434701"/>
                <a:ext cx="158529" cy="1731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21" name="墨迹 220"/>
              <p14:cNvContentPartPr/>
              <p14:nvPr/>
            </p14:nvContentPartPr>
            <p14:xfrm>
              <a:off x="3628628" y="1376512"/>
              <a:ext cx="30978" cy="132200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367"/>
            </p:blipFill>
            <p:spPr>
              <a:xfrm>
                <a:off x="3628628" y="1376512"/>
                <a:ext cx="30978" cy="132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222" name="墨迹 221"/>
              <p14:cNvContentPartPr/>
              <p14:nvPr/>
            </p14:nvContentPartPr>
            <p14:xfrm>
              <a:off x="3648339" y="1463708"/>
              <a:ext cx="73201" cy="19689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369"/>
            </p:blipFill>
            <p:spPr>
              <a:xfrm>
                <a:off x="3648339" y="1463708"/>
                <a:ext cx="73201" cy="19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223" name="墨迹 222"/>
              <p14:cNvContentPartPr/>
              <p14:nvPr/>
            </p14:nvContentPartPr>
            <p14:xfrm>
              <a:off x="3717836" y="1350494"/>
              <a:ext cx="26216" cy="259478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371"/>
            </p:blipFill>
            <p:spPr>
              <a:xfrm>
                <a:off x="3717836" y="1350494"/>
                <a:ext cx="26216" cy="25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224" name="墨迹 223"/>
              <p14:cNvContentPartPr/>
              <p14:nvPr/>
            </p14:nvContentPartPr>
            <p14:xfrm>
              <a:off x="3766586" y="1345045"/>
              <a:ext cx="123847" cy="242776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373"/>
            </p:blipFill>
            <p:spPr>
              <a:xfrm>
                <a:off x="3766586" y="1345045"/>
                <a:ext cx="123847" cy="242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225" name="墨迹 224"/>
              <p14:cNvContentPartPr/>
              <p14:nvPr/>
            </p14:nvContentPartPr>
            <p14:xfrm>
              <a:off x="3884810" y="1299161"/>
              <a:ext cx="28157" cy="353002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375"/>
            </p:blipFill>
            <p:spPr>
              <a:xfrm>
                <a:off x="3884810" y="1299161"/>
                <a:ext cx="28157" cy="3530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226" name="墨迹 225"/>
              <p14:cNvContentPartPr/>
              <p14:nvPr/>
            </p14:nvContentPartPr>
            <p14:xfrm>
              <a:off x="3779947" y="1489023"/>
              <a:ext cx="121753" cy="16876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377"/>
            </p:blipFill>
            <p:spPr>
              <a:xfrm>
                <a:off x="3779947" y="1489023"/>
                <a:ext cx="121753" cy="16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229" name="墨迹 228"/>
              <p14:cNvContentPartPr/>
              <p14:nvPr/>
            </p14:nvContentPartPr>
            <p14:xfrm>
              <a:off x="5749792" y="3128864"/>
              <a:ext cx="49279" cy="36566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379"/>
            </p:blipFill>
            <p:spPr>
              <a:xfrm>
                <a:off x="5749792" y="3128864"/>
                <a:ext cx="49279" cy="365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230" name="墨迹 229"/>
              <p14:cNvContentPartPr/>
              <p14:nvPr/>
            </p14:nvContentPartPr>
            <p14:xfrm>
              <a:off x="3565833" y="1522776"/>
              <a:ext cx="127552" cy="174391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381"/>
            </p:blipFill>
            <p:spPr>
              <a:xfrm>
                <a:off x="3565833" y="1522776"/>
                <a:ext cx="127552" cy="1743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231" name="墨迹 230"/>
              <p14:cNvContentPartPr/>
              <p14:nvPr/>
            </p14:nvContentPartPr>
            <p14:xfrm>
              <a:off x="5673791" y="5288540"/>
              <a:ext cx="119635" cy="187576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383"/>
            </p:blipFill>
            <p:spPr>
              <a:xfrm>
                <a:off x="5673791" y="5288540"/>
                <a:ext cx="119635" cy="1875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232" name="墨迹 231"/>
              <p14:cNvContentPartPr/>
              <p14:nvPr/>
            </p14:nvContentPartPr>
            <p14:xfrm>
              <a:off x="5754025" y="5275354"/>
              <a:ext cx="143559" cy="153648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385"/>
            </p:blipFill>
            <p:spPr>
              <a:xfrm>
                <a:off x="5754025" y="5275354"/>
                <a:ext cx="143559" cy="153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233" name="墨迹 232"/>
              <p14:cNvContentPartPr/>
              <p14:nvPr/>
            </p14:nvContentPartPr>
            <p14:xfrm>
              <a:off x="5849739" y="5314382"/>
              <a:ext cx="180158" cy="132903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387"/>
            </p:blipFill>
            <p:spPr>
              <a:xfrm>
                <a:off x="5849739" y="5314382"/>
                <a:ext cx="180158" cy="1329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234" name="墨迹 233"/>
              <p14:cNvContentPartPr/>
              <p14:nvPr/>
            </p14:nvContentPartPr>
            <p14:xfrm>
              <a:off x="6028310" y="5217342"/>
              <a:ext cx="197247" cy="271431"/>
            </p14:xfrm>
          </p:contentPart>
        </mc:Choice>
        <mc:Fallback xmlns="">
          <p:pic>
            <p:nvPicPr>
              <p:cNvPr id="234" name="墨迹 233"/>
            </p:nvPicPr>
            <p:blipFill>
              <a:blip r:embed="rId389"/>
            </p:blipFill>
            <p:spPr>
              <a:xfrm>
                <a:off x="6028310" y="5217342"/>
                <a:ext cx="197247" cy="271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35" name="墨迹 234"/>
              <p14:cNvContentPartPr/>
              <p14:nvPr/>
            </p14:nvContentPartPr>
            <p14:xfrm>
              <a:off x="6221324" y="5211365"/>
              <a:ext cx="123869" cy="238029"/>
            </p14:xfrm>
          </p:contentPart>
        </mc:Choice>
        <mc:Fallback xmlns="">
          <p:pic>
            <p:nvPicPr>
              <p:cNvPr id="235" name="墨迹 234"/>
            </p:nvPicPr>
            <p:blipFill>
              <a:blip r:embed="rId391"/>
            </p:blipFill>
            <p:spPr>
              <a:xfrm>
                <a:off x="6221324" y="5211365"/>
                <a:ext cx="123869" cy="2380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236" name="墨迹 235"/>
              <p14:cNvContentPartPr/>
              <p14:nvPr/>
            </p14:nvContentPartPr>
            <p14:xfrm>
              <a:off x="6339549" y="5209783"/>
              <a:ext cx="36600" cy="301493"/>
            </p14:xfrm>
          </p:contentPart>
        </mc:Choice>
        <mc:Fallback xmlns="">
          <p:pic>
            <p:nvPicPr>
              <p:cNvPr id="236" name="墨迹 235"/>
            </p:nvPicPr>
            <p:blipFill>
              <a:blip r:embed="rId393"/>
            </p:blipFill>
            <p:spPr>
              <a:xfrm>
                <a:off x="6339549" y="5209783"/>
                <a:ext cx="36600" cy="30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37" name="墨迹 236"/>
              <p14:cNvContentPartPr/>
              <p14:nvPr/>
            </p14:nvContentPartPr>
            <p14:xfrm>
              <a:off x="6268486" y="5336884"/>
              <a:ext cx="138641" cy="56255"/>
            </p14:xfrm>
          </p:contentPart>
        </mc:Choice>
        <mc:Fallback xmlns="">
          <p:pic>
            <p:nvPicPr>
              <p:cNvPr id="237" name="墨迹 236"/>
            </p:nvPicPr>
            <p:blipFill>
              <a:blip r:embed="rId395"/>
            </p:blipFill>
            <p:spPr>
              <a:xfrm>
                <a:off x="6268486" y="5336884"/>
                <a:ext cx="138641" cy="56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38" name="墨迹 237"/>
              <p14:cNvContentPartPr/>
              <p14:nvPr/>
            </p14:nvContentPartPr>
            <p14:xfrm>
              <a:off x="2379794" y="1939065"/>
              <a:ext cx="1209433" cy="39379"/>
            </p14:xfrm>
          </p:contentPart>
        </mc:Choice>
        <mc:Fallback xmlns="">
          <p:pic>
            <p:nvPicPr>
              <p:cNvPr id="238" name="墨迹 237"/>
            </p:nvPicPr>
            <p:blipFill>
              <a:blip r:embed="rId397"/>
            </p:blipFill>
            <p:spPr>
              <a:xfrm>
                <a:off x="2379794" y="1939065"/>
                <a:ext cx="1209433" cy="39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39" name="墨迹 238"/>
              <p14:cNvContentPartPr/>
              <p14:nvPr/>
            </p14:nvContentPartPr>
            <p14:xfrm>
              <a:off x="2387181" y="1830422"/>
              <a:ext cx="130902" cy="226779"/>
            </p14:xfrm>
          </p:contentPart>
        </mc:Choice>
        <mc:Fallback xmlns="">
          <p:pic>
            <p:nvPicPr>
              <p:cNvPr id="239" name="墨迹 238"/>
            </p:nvPicPr>
            <p:blipFill>
              <a:blip r:embed="rId399"/>
            </p:blipFill>
            <p:spPr>
              <a:xfrm>
                <a:off x="2387181" y="1830422"/>
                <a:ext cx="130902" cy="226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40" name="墨迹 239"/>
              <p14:cNvContentPartPr/>
              <p14:nvPr/>
            </p14:nvContentPartPr>
            <p14:xfrm>
              <a:off x="6367704" y="5651914"/>
              <a:ext cx="67557" cy="84383"/>
            </p14:xfrm>
          </p:contentPart>
        </mc:Choice>
        <mc:Fallback xmlns="">
          <p:pic>
            <p:nvPicPr>
              <p:cNvPr id="240" name="墨迹 239"/>
            </p:nvPicPr>
            <p:blipFill>
              <a:blip r:embed="rId401"/>
            </p:blipFill>
            <p:spPr>
              <a:xfrm>
                <a:off x="6367704" y="5651914"/>
                <a:ext cx="67557" cy="843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41" name="墨迹 240"/>
              <p14:cNvContentPartPr/>
              <p14:nvPr/>
            </p14:nvContentPartPr>
            <p14:xfrm>
              <a:off x="6339902" y="5571398"/>
              <a:ext cx="312119" cy="395545"/>
            </p14:xfrm>
          </p:contentPart>
        </mc:Choice>
        <mc:Fallback xmlns="">
          <p:pic>
            <p:nvPicPr>
              <p:cNvPr id="241" name="墨迹 240"/>
            </p:nvPicPr>
            <p:blipFill>
              <a:blip r:embed="rId403"/>
            </p:blipFill>
            <p:spPr>
              <a:xfrm>
                <a:off x="6339902" y="5571398"/>
                <a:ext cx="312119" cy="395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42" name="墨迹 241"/>
              <p14:cNvContentPartPr/>
              <p14:nvPr/>
            </p14:nvContentPartPr>
            <p14:xfrm>
              <a:off x="6530975" y="5687073"/>
              <a:ext cx="157647" cy="125168"/>
            </p14:xfrm>
          </p:contentPart>
        </mc:Choice>
        <mc:Fallback xmlns="">
          <p:pic>
            <p:nvPicPr>
              <p:cNvPr id="242" name="墨迹 241"/>
            </p:nvPicPr>
            <p:blipFill>
              <a:blip r:embed="rId405"/>
            </p:blipFill>
            <p:spPr>
              <a:xfrm>
                <a:off x="6530975" y="5687073"/>
                <a:ext cx="157647" cy="1251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43" name="墨迹 242"/>
              <p14:cNvContentPartPr/>
              <p14:nvPr/>
            </p14:nvContentPartPr>
            <p14:xfrm>
              <a:off x="6598554" y="5575618"/>
              <a:ext cx="64734" cy="59419"/>
            </p14:xfrm>
          </p:contentPart>
        </mc:Choice>
        <mc:Fallback xmlns="">
          <p:pic>
            <p:nvPicPr>
              <p:cNvPr id="243" name="墨迹 242"/>
            </p:nvPicPr>
            <p:blipFill>
              <a:blip r:embed="rId407"/>
            </p:blipFill>
            <p:spPr>
              <a:xfrm>
                <a:off x="6598554" y="5575618"/>
                <a:ext cx="64734" cy="594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44" name="墨迹 243"/>
              <p14:cNvContentPartPr/>
              <p14:nvPr/>
            </p14:nvContentPartPr>
            <p14:xfrm>
              <a:off x="6719601" y="5676525"/>
              <a:ext cx="14066" cy="45708"/>
            </p14:xfrm>
          </p:contentPart>
        </mc:Choice>
        <mc:Fallback xmlns="">
          <p:pic>
            <p:nvPicPr>
              <p:cNvPr id="244" name="墨迹 243"/>
            </p:nvPicPr>
            <p:blipFill>
              <a:blip r:embed="rId409"/>
            </p:blipFill>
            <p:spPr>
              <a:xfrm>
                <a:off x="6719601" y="5676525"/>
                <a:ext cx="14066" cy="45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0">
            <p14:nvContentPartPr>
              <p14:cNvPr id="245" name="墨迹 244"/>
              <p14:cNvContentPartPr/>
              <p14:nvPr/>
            </p14:nvContentPartPr>
            <p14:xfrm>
              <a:off x="6728045" y="5577376"/>
              <a:ext cx="233649" cy="236975"/>
            </p14:xfrm>
          </p:contentPart>
        </mc:Choice>
        <mc:Fallback xmlns="">
          <p:pic>
            <p:nvPicPr>
              <p:cNvPr id="245" name="墨迹 244"/>
            </p:nvPicPr>
            <p:blipFill>
              <a:blip r:embed="rId411"/>
            </p:blipFill>
            <p:spPr>
              <a:xfrm>
                <a:off x="6728045" y="5577376"/>
                <a:ext cx="233649" cy="236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2">
            <p14:nvContentPartPr>
              <p14:cNvPr id="246" name="墨迹 245"/>
              <p14:cNvContentPartPr/>
              <p14:nvPr/>
            </p14:nvContentPartPr>
            <p14:xfrm>
              <a:off x="8415668" y="5462052"/>
              <a:ext cx="421569" cy="510516"/>
            </p14:xfrm>
          </p:contentPart>
        </mc:Choice>
        <mc:Fallback xmlns="">
          <p:pic>
            <p:nvPicPr>
              <p:cNvPr id="246" name="墨迹 245"/>
            </p:nvPicPr>
            <p:blipFill>
              <a:blip r:embed="rId413"/>
            </p:blipFill>
            <p:spPr>
              <a:xfrm>
                <a:off x="8415668" y="5462052"/>
                <a:ext cx="421569" cy="510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47" name="墨迹 246"/>
              <p14:cNvContentPartPr/>
              <p14:nvPr/>
            </p14:nvContentPartPr>
            <p14:xfrm>
              <a:off x="8935067" y="5550654"/>
              <a:ext cx="180865" cy="194081"/>
            </p14:xfrm>
          </p:contentPart>
        </mc:Choice>
        <mc:Fallback xmlns="">
          <p:pic>
            <p:nvPicPr>
              <p:cNvPr id="247" name="墨迹 246"/>
            </p:nvPicPr>
            <p:blipFill>
              <a:blip r:embed="rId415"/>
            </p:blipFill>
            <p:spPr>
              <a:xfrm>
                <a:off x="8935067" y="5550654"/>
                <a:ext cx="180865" cy="1940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48" name="墨迹 247"/>
              <p14:cNvContentPartPr/>
              <p14:nvPr/>
            </p14:nvContentPartPr>
            <p14:xfrm>
              <a:off x="9184194" y="5537645"/>
              <a:ext cx="4234" cy="162085"/>
            </p14:xfrm>
          </p:contentPart>
        </mc:Choice>
        <mc:Fallback xmlns="">
          <p:pic>
            <p:nvPicPr>
              <p:cNvPr id="248" name="墨迹 247"/>
            </p:nvPicPr>
            <p:blipFill>
              <a:blip r:embed="rId417"/>
            </p:blipFill>
            <p:spPr>
              <a:xfrm>
                <a:off x="9184194" y="5537645"/>
                <a:ext cx="4234" cy="162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49" name="墨迹 248"/>
              <p14:cNvContentPartPr/>
              <p14:nvPr/>
            </p14:nvContentPartPr>
            <p14:xfrm>
              <a:off x="9208822" y="5514088"/>
              <a:ext cx="157648" cy="229240"/>
            </p14:xfrm>
          </p:contentPart>
        </mc:Choice>
        <mc:Fallback xmlns="">
          <p:pic>
            <p:nvPicPr>
              <p:cNvPr id="249" name="墨迹 248"/>
            </p:nvPicPr>
            <p:blipFill>
              <a:blip r:embed="rId419"/>
            </p:blipFill>
            <p:spPr>
              <a:xfrm>
                <a:off x="9208822" y="5514088"/>
                <a:ext cx="157648" cy="2292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0">
            <p14:nvContentPartPr>
              <p14:cNvPr id="250" name="墨迹 249"/>
              <p14:cNvContentPartPr/>
              <p14:nvPr/>
            </p14:nvContentPartPr>
            <p14:xfrm>
              <a:off x="9303830" y="5479632"/>
              <a:ext cx="239293" cy="300262"/>
            </p14:xfrm>
          </p:contentPart>
        </mc:Choice>
        <mc:Fallback xmlns="">
          <p:pic>
            <p:nvPicPr>
              <p:cNvPr id="250" name="墨迹 249"/>
            </p:nvPicPr>
            <p:blipFill>
              <a:blip r:embed="rId421"/>
            </p:blipFill>
            <p:spPr>
              <a:xfrm>
                <a:off x="9303830" y="5479632"/>
                <a:ext cx="239293" cy="3002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2">
            <p14:nvContentPartPr>
              <p14:cNvPr id="251" name="墨迹 250"/>
              <p14:cNvContentPartPr/>
              <p14:nvPr/>
            </p14:nvContentPartPr>
            <p14:xfrm>
              <a:off x="10010422" y="5547314"/>
              <a:ext cx="191425" cy="256489"/>
            </p14:xfrm>
          </p:contentPart>
        </mc:Choice>
        <mc:Fallback xmlns="">
          <p:pic>
            <p:nvPicPr>
              <p:cNvPr id="251" name="墨迹 250"/>
            </p:nvPicPr>
            <p:blipFill>
              <a:blip r:embed="rId423"/>
            </p:blipFill>
            <p:spPr>
              <a:xfrm>
                <a:off x="10010422" y="5547314"/>
                <a:ext cx="191425" cy="2564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52" name="墨迹 251"/>
              <p14:cNvContentPartPr/>
              <p14:nvPr/>
            </p14:nvContentPartPr>
            <p14:xfrm>
              <a:off x="10269405" y="5611129"/>
              <a:ext cx="90091" cy="375504"/>
            </p14:xfrm>
          </p:contentPart>
        </mc:Choice>
        <mc:Fallback xmlns="">
          <p:pic>
            <p:nvPicPr>
              <p:cNvPr id="252" name="墨迹 251"/>
            </p:nvPicPr>
            <p:blipFill>
              <a:blip r:embed="rId425"/>
            </p:blipFill>
            <p:spPr>
              <a:xfrm>
                <a:off x="10269405" y="5611129"/>
                <a:ext cx="90091" cy="375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53" name="墨迹 252"/>
              <p14:cNvContentPartPr/>
              <p14:nvPr/>
            </p14:nvContentPartPr>
            <p14:xfrm>
              <a:off x="10376384" y="5646288"/>
              <a:ext cx="78825" cy="45004"/>
            </p14:xfrm>
          </p:contentPart>
        </mc:Choice>
        <mc:Fallback xmlns="">
          <p:pic>
            <p:nvPicPr>
              <p:cNvPr id="253" name="墨迹 252"/>
            </p:nvPicPr>
            <p:blipFill>
              <a:blip r:embed="rId427"/>
            </p:blipFill>
            <p:spPr>
              <a:xfrm>
                <a:off x="10376384" y="5646288"/>
                <a:ext cx="78825" cy="450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54" name="墨迹 253"/>
              <p14:cNvContentPartPr/>
              <p14:nvPr/>
            </p14:nvContentPartPr>
            <p14:xfrm>
              <a:off x="10421430" y="5603569"/>
              <a:ext cx="22511" cy="121477"/>
            </p14:xfrm>
          </p:contentPart>
        </mc:Choice>
        <mc:Fallback xmlns="">
          <p:pic>
            <p:nvPicPr>
              <p:cNvPr id="254" name="墨迹 253"/>
            </p:nvPicPr>
            <p:blipFill>
              <a:blip r:embed="rId429"/>
            </p:blipFill>
            <p:spPr>
              <a:xfrm>
                <a:off x="10421430" y="5603569"/>
                <a:ext cx="22511" cy="1214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55" name="墨迹 254"/>
              <p14:cNvContentPartPr/>
              <p14:nvPr/>
            </p14:nvContentPartPr>
            <p14:xfrm>
              <a:off x="10463654" y="5547138"/>
              <a:ext cx="74590" cy="290418"/>
            </p14:xfrm>
          </p:contentPart>
        </mc:Choice>
        <mc:Fallback xmlns="">
          <p:pic>
            <p:nvPicPr>
              <p:cNvPr id="255" name="墨迹 254"/>
            </p:nvPicPr>
            <p:blipFill>
              <a:blip r:embed="rId431"/>
            </p:blipFill>
            <p:spPr>
              <a:xfrm>
                <a:off x="10463654" y="5547138"/>
                <a:ext cx="74590" cy="2904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56" name="墨迹 255"/>
              <p14:cNvContentPartPr/>
              <p14:nvPr/>
            </p14:nvContentPartPr>
            <p14:xfrm>
              <a:off x="10190581" y="5618160"/>
              <a:ext cx="95713" cy="225021"/>
            </p14:xfrm>
          </p:contentPart>
        </mc:Choice>
        <mc:Fallback xmlns="">
          <p:pic>
            <p:nvPicPr>
              <p:cNvPr id="256" name="墨迹 255"/>
            </p:nvPicPr>
            <p:blipFill>
              <a:blip r:embed="rId433"/>
            </p:blipFill>
            <p:spPr>
              <a:xfrm>
                <a:off x="10190581" y="5618160"/>
                <a:ext cx="95713" cy="2250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57" name="墨迹 256"/>
              <p14:cNvContentPartPr/>
              <p14:nvPr/>
            </p14:nvContentPartPr>
            <p14:xfrm>
              <a:off x="10570434" y="5663165"/>
              <a:ext cx="233847" cy="168590"/>
            </p14:xfrm>
          </p:contentPart>
        </mc:Choice>
        <mc:Fallback xmlns="">
          <p:pic>
            <p:nvPicPr>
              <p:cNvPr id="257" name="墨迹 256"/>
            </p:nvPicPr>
            <p:blipFill>
              <a:blip r:embed="rId435"/>
            </p:blipFill>
            <p:spPr>
              <a:xfrm>
                <a:off x="10570434" y="5663165"/>
                <a:ext cx="233847" cy="1685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58" name="墨迹 257"/>
              <p14:cNvContentPartPr/>
              <p14:nvPr/>
            </p14:nvContentPartPr>
            <p14:xfrm>
              <a:off x="10843682" y="5537996"/>
              <a:ext cx="183688" cy="291121"/>
            </p14:xfrm>
          </p:contentPart>
        </mc:Choice>
        <mc:Fallback xmlns="">
          <p:pic>
            <p:nvPicPr>
              <p:cNvPr id="258" name="墨迹 257"/>
            </p:nvPicPr>
            <p:blipFill>
              <a:blip r:embed="rId437"/>
            </p:blipFill>
            <p:spPr>
              <a:xfrm>
                <a:off x="10843682" y="5537996"/>
                <a:ext cx="183688" cy="291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59" name="墨迹 258"/>
              <p14:cNvContentPartPr/>
              <p14:nvPr/>
            </p14:nvContentPartPr>
            <p14:xfrm>
              <a:off x="11085776" y="5527097"/>
              <a:ext cx="50667" cy="265455"/>
            </p14:xfrm>
          </p:contentPart>
        </mc:Choice>
        <mc:Fallback xmlns="">
          <p:pic>
            <p:nvPicPr>
              <p:cNvPr id="259" name="墨迹 258"/>
            </p:nvPicPr>
            <p:blipFill>
              <a:blip r:embed="rId439"/>
            </p:blipFill>
            <p:spPr>
              <a:xfrm>
                <a:off x="11085776" y="5527097"/>
                <a:ext cx="50667" cy="265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60" name="墨迹 259"/>
              <p14:cNvContentPartPr/>
              <p14:nvPr/>
            </p14:nvContentPartPr>
            <p14:xfrm>
              <a:off x="11181490" y="5598471"/>
              <a:ext cx="83057" cy="118839"/>
            </p14:xfrm>
          </p:contentPart>
        </mc:Choice>
        <mc:Fallback xmlns="">
          <p:pic>
            <p:nvPicPr>
              <p:cNvPr id="260" name="墨迹 259"/>
            </p:nvPicPr>
            <p:blipFill>
              <a:blip r:embed="rId441"/>
            </p:blipFill>
            <p:spPr>
              <a:xfrm>
                <a:off x="11181490" y="5598471"/>
                <a:ext cx="83057" cy="118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61" name="墨迹 260"/>
              <p14:cNvContentPartPr/>
              <p14:nvPr/>
            </p14:nvContentPartPr>
            <p14:xfrm>
              <a:off x="11310982" y="5477522"/>
              <a:ext cx="92913" cy="22502"/>
            </p14:xfrm>
          </p:contentPart>
        </mc:Choice>
        <mc:Fallback xmlns="">
          <p:pic>
            <p:nvPicPr>
              <p:cNvPr id="261" name="墨迹 260"/>
            </p:nvPicPr>
            <p:blipFill>
              <a:blip r:embed="rId443"/>
            </p:blipFill>
            <p:spPr>
              <a:xfrm>
                <a:off x="11310982" y="5477522"/>
                <a:ext cx="92913" cy="22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62" name="墨迹 261"/>
              <p14:cNvContentPartPr/>
              <p14:nvPr/>
            </p14:nvContentPartPr>
            <p14:xfrm>
              <a:off x="11409516" y="5388920"/>
              <a:ext cx="92891" cy="310810"/>
            </p14:xfrm>
          </p:contentPart>
        </mc:Choice>
        <mc:Fallback xmlns="">
          <p:pic>
            <p:nvPicPr>
              <p:cNvPr id="262" name="墨迹 261"/>
            </p:nvPicPr>
            <p:blipFill>
              <a:blip r:embed="rId445"/>
            </p:blipFill>
            <p:spPr>
              <a:xfrm>
                <a:off x="11409516" y="5388920"/>
                <a:ext cx="92891" cy="310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63" name="墨迹 262"/>
              <p14:cNvContentPartPr/>
              <p14:nvPr/>
            </p14:nvContentPartPr>
            <p14:xfrm>
              <a:off x="11561519" y="5674416"/>
              <a:ext cx="105018" cy="59958"/>
            </p14:xfrm>
          </p:contentPart>
        </mc:Choice>
        <mc:Fallback xmlns="">
          <p:pic>
            <p:nvPicPr>
              <p:cNvPr id="263" name="墨迹 262"/>
            </p:nvPicPr>
            <p:blipFill>
              <a:blip r:embed="rId447"/>
            </p:blipFill>
            <p:spPr>
              <a:xfrm>
                <a:off x="11561519" y="5674416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64" name="墨迹 263"/>
              <p14:cNvContentPartPr/>
              <p14:nvPr/>
            </p14:nvContentPartPr>
            <p14:xfrm>
              <a:off x="9174338" y="6307288"/>
              <a:ext cx="105018" cy="59958"/>
            </p14:xfrm>
          </p:contentPart>
        </mc:Choice>
        <mc:Fallback xmlns="">
          <p:pic>
            <p:nvPicPr>
              <p:cNvPr id="264" name="墨迹 263"/>
            </p:nvPicPr>
            <p:blipFill>
              <a:blip r:embed="rId449"/>
            </p:blipFill>
            <p:spPr>
              <a:xfrm>
                <a:off x="9174338" y="6307288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65" name="墨迹 264"/>
              <p14:cNvContentPartPr/>
              <p14:nvPr/>
            </p14:nvContentPartPr>
            <p14:xfrm>
              <a:off x="9184723" y="6265096"/>
              <a:ext cx="752497" cy="33754"/>
            </p14:xfrm>
          </p:contentPart>
        </mc:Choice>
        <mc:Fallback xmlns="">
          <p:pic>
            <p:nvPicPr>
              <p:cNvPr id="265" name="墨迹 264"/>
            </p:nvPicPr>
            <p:blipFill>
              <a:blip r:embed="rId451"/>
            </p:blipFill>
            <p:spPr>
              <a:xfrm>
                <a:off x="9184723" y="6265096"/>
                <a:ext cx="752497" cy="33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66" name="墨迹 265"/>
              <p14:cNvContentPartPr/>
              <p14:nvPr/>
            </p14:nvContentPartPr>
            <p14:xfrm>
              <a:off x="9499489" y="6341392"/>
              <a:ext cx="77413" cy="323117"/>
            </p14:xfrm>
          </p:contentPart>
        </mc:Choice>
        <mc:Fallback xmlns="">
          <p:pic>
            <p:nvPicPr>
              <p:cNvPr id="266" name="墨迹 265"/>
            </p:nvPicPr>
            <p:blipFill>
              <a:blip r:embed="rId453"/>
            </p:blipFill>
            <p:spPr>
              <a:xfrm>
                <a:off x="9499489" y="6341392"/>
                <a:ext cx="77413" cy="3231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267" name="墨迹 266"/>
              <p14:cNvContentPartPr/>
              <p14:nvPr/>
            </p14:nvContentPartPr>
            <p14:xfrm>
              <a:off x="9627569" y="6380419"/>
              <a:ext cx="106981" cy="205332"/>
            </p14:xfrm>
          </p:contentPart>
        </mc:Choice>
        <mc:Fallback xmlns="">
          <p:pic>
            <p:nvPicPr>
              <p:cNvPr id="267" name="墨迹 266"/>
            </p:nvPicPr>
            <p:blipFill>
              <a:blip r:embed="rId455"/>
            </p:blipFill>
            <p:spPr>
              <a:xfrm>
                <a:off x="9627569" y="6380419"/>
                <a:ext cx="106981" cy="20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6">
            <p14:nvContentPartPr>
              <p14:cNvPr id="268" name="墨迹 267"/>
              <p14:cNvContentPartPr/>
              <p14:nvPr/>
            </p14:nvContentPartPr>
            <p14:xfrm>
              <a:off x="9804928" y="6362136"/>
              <a:ext cx="129492" cy="9845"/>
            </p14:xfrm>
          </p:contentPart>
        </mc:Choice>
        <mc:Fallback xmlns="">
          <p:pic>
            <p:nvPicPr>
              <p:cNvPr id="268" name="墨迹 267"/>
            </p:nvPicPr>
            <p:blipFill>
              <a:blip r:embed="rId457"/>
            </p:blipFill>
            <p:spPr>
              <a:xfrm>
                <a:off x="9804928" y="6362136"/>
                <a:ext cx="129492" cy="9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8">
            <p14:nvContentPartPr>
              <p14:cNvPr id="269" name="墨迹 268"/>
              <p14:cNvContentPartPr/>
              <p14:nvPr/>
            </p14:nvContentPartPr>
            <p14:xfrm>
              <a:off x="9903442" y="6304475"/>
              <a:ext cx="61935" cy="172985"/>
            </p14:xfrm>
          </p:contentPart>
        </mc:Choice>
        <mc:Fallback xmlns="">
          <p:pic>
            <p:nvPicPr>
              <p:cNvPr id="269" name="墨迹 268"/>
            </p:nvPicPr>
            <p:blipFill>
              <a:blip r:embed="rId459"/>
            </p:blipFill>
            <p:spPr>
              <a:xfrm>
                <a:off x="9903442" y="6304475"/>
                <a:ext cx="61935" cy="172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270" name="墨迹 269"/>
              <p14:cNvContentPartPr/>
              <p14:nvPr/>
            </p14:nvContentPartPr>
            <p14:xfrm>
              <a:off x="9987910" y="6347721"/>
              <a:ext cx="101335" cy="89833"/>
            </p14:xfrm>
          </p:contentPart>
        </mc:Choice>
        <mc:Fallback xmlns="">
          <p:pic>
            <p:nvPicPr>
              <p:cNvPr id="270" name="墨迹 269"/>
            </p:nvPicPr>
            <p:blipFill>
              <a:blip r:embed="rId461"/>
            </p:blipFill>
            <p:spPr>
              <a:xfrm>
                <a:off x="9987910" y="6347721"/>
                <a:ext cx="101335" cy="89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2">
            <p14:nvContentPartPr>
              <p14:cNvPr id="271" name="墨迹 270"/>
              <p14:cNvContentPartPr/>
              <p14:nvPr/>
            </p14:nvContentPartPr>
            <p14:xfrm>
              <a:off x="7386769" y="6366356"/>
              <a:ext cx="59995" cy="108994"/>
            </p14:xfrm>
          </p:contentPart>
        </mc:Choice>
        <mc:Fallback xmlns="">
          <p:pic>
            <p:nvPicPr>
              <p:cNvPr id="271" name="墨迹 270"/>
            </p:nvPicPr>
            <p:blipFill>
              <a:blip r:embed="rId463"/>
            </p:blipFill>
            <p:spPr>
              <a:xfrm>
                <a:off x="7386769" y="6366356"/>
                <a:ext cx="59995" cy="108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4">
            <p14:nvContentPartPr>
              <p14:cNvPr id="272" name="墨迹 271"/>
              <p14:cNvContentPartPr/>
              <p14:nvPr/>
            </p14:nvContentPartPr>
            <p14:xfrm>
              <a:off x="7496020" y="6394483"/>
              <a:ext cx="48397" cy="87723"/>
            </p14:xfrm>
          </p:contentPart>
        </mc:Choice>
        <mc:Fallback xmlns="">
          <p:pic>
            <p:nvPicPr>
              <p:cNvPr id="272" name="墨迹 271"/>
            </p:nvPicPr>
            <p:blipFill>
              <a:blip r:embed="rId465"/>
            </p:blipFill>
            <p:spPr>
              <a:xfrm>
                <a:off x="7496020" y="6394483"/>
                <a:ext cx="48397" cy="877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6">
            <p14:nvContentPartPr>
              <p14:cNvPr id="273" name="墨迹 272"/>
              <p14:cNvContentPartPr/>
              <p14:nvPr/>
            </p14:nvContentPartPr>
            <p14:xfrm>
              <a:off x="7600707" y="6334536"/>
              <a:ext cx="19712" cy="307470"/>
            </p14:xfrm>
          </p:contentPart>
        </mc:Choice>
        <mc:Fallback xmlns="">
          <p:pic>
            <p:nvPicPr>
              <p:cNvPr id="273" name="墨迹 272"/>
            </p:nvPicPr>
            <p:blipFill>
              <a:blip r:embed="rId467"/>
            </p:blipFill>
            <p:spPr>
              <a:xfrm>
                <a:off x="7600707" y="6334536"/>
                <a:ext cx="19712" cy="3074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8">
            <p14:nvContentPartPr>
              <p14:cNvPr id="274" name="墨迹 273"/>
              <p14:cNvContentPartPr/>
              <p14:nvPr/>
            </p14:nvContentPartPr>
            <p14:xfrm>
              <a:off x="7369880" y="6363543"/>
              <a:ext cx="95713" cy="154702"/>
            </p14:xfrm>
          </p:contentPart>
        </mc:Choice>
        <mc:Fallback xmlns="">
          <p:pic>
            <p:nvPicPr>
              <p:cNvPr id="274" name="墨迹 273"/>
            </p:nvPicPr>
            <p:blipFill>
              <a:blip r:embed="rId469"/>
            </p:blipFill>
            <p:spPr>
              <a:xfrm>
                <a:off x="7369880" y="6363543"/>
                <a:ext cx="95713" cy="1547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0">
            <p14:nvContentPartPr>
              <p14:cNvPr id="275" name="墨迹 274"/>
              <p14:cNvContentPartPr/>
              <p14:nvPr/>
            </p14:nvContentPartPr>
            <p14:xfrm>
              <a:off x="7513461" y="6447047"/>
              <a:ext cx="50645" cy="48696"/>
            </p14:xfrm>
          </p:contentPart>
        </mc:Choice>
        <mc:Fallback xmlns="">
          <p:pic>
            <p:nvPicPr>
              <p:cNvPr id="275" name="墨迹 274"/>
            </p:nvPicPr>
            <p:blipFill>
              <a:blip r:embed="rId471"/>
            </p:blipFill>
            <p:spPr>
              <a:xfrm>
                <a:off x="7513461" y="6447047"/>
                <a:ext cx="50645" cy="48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2">
            <p14:nvContentPartPr>
              <p14:cNvPr id="276" name="墨迹 275"/>
              <p14:cNvContentPartPr/>
              <p14:nvPr/>
            </p14:nvContentPartPr>
            <p14:xfrm>
              <a:off x="7631685" y="6279863"/>
              <a:ext cx="14067" cy="364956"/>
            </p14:xfrm>
          </p:contentPart>
        </mc:Choice>
        <mc:Fallback xmlns="">
          <p:pic>
            <p:nvPicPr>
              <p:cNvPr id="276" name="墨迹 275"/>
            </p:nvPicPr>
            <p:blipFill>
              <a:blip r:embed="rId473"/>
            </p:blipFill>
            <p:spPr>
              <a:xfrm>
                <a:off x="7631685" y="6279863"/>
                <a:ext cx="14067" cy="3649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4">
            <p14:nvContentPartPr>
              <p14:cNvPr id="277" name="墨迹 276"/>
              <p14:cNvContentPartPr/>
              <p14:nvPr/>
            </p14:nvContentPartPr>
            <p14:xfrm>
              <a:off x="7298619" y="6197590"/>
              <a:ext cx="507603" cy="30940"/>
            </p14:xfrm>
          </p:contentPart>
        </mc:Choice>
        <mc:Fallback xmlns="">
          <p:pic>
            <p:nvPicPr>
              <p:cNvPr id="277" name="墨迹 276"/>
            </p:nvPicPr>
            <p:blipFill>
              <a:blip r:embed="rId475"/>
            </p:blipFill>
            <p:spPr>
              <a:xfrm>
                <a:off x="7298619" y="6197590"/>
                <a:ext cx="507603" cy="30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6">
            <p14:nvContentPartPr>
              <p14:cNvPr id="278" name="墨迹 277"/>
              <p14:cNvContentPartPr/>
              <p14:nvPr/>
            </p14:nvContentPartPr>
            <p14:xfrm>
              <a:off x="7197284" y="6630756"/>
              <a:ext cx="609644" cy="45004"/>
            </p14:xfrm>
          </p:contentPart>
        </mc:Choice>
        <mc:Fallback xmlns="">
          <p:pic>
            <p:nvPicPr>
              <p:cNvPr id="278" name="墨迹 277"/>
            </p:nvPicPr>
            <p:blipFill>
              <a:blip r:embed="rId477"/>
            </p:blipFill>
            <p:spPr>
              <a:xfrm>
                <a:off x="7197284" y="6630756"/>
                <a:ext cx="609644" cy="450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279" name="墨迹 278"/>
              <p14:cNvContentPartPr/>
              <p14:nvPr/>
            </p14:nvContentPartPr>
            <p14:xfrm>
              <a:off x="7431814" y="6703887"/>
              <a:ext cx="150086" cy="300966"/>
            </p14:xfrm>
          </p:contentPart>
        </mc:Choice>
        <mc:Fallback xmlns="">
          <p:pic>
            <p:nvPicPr>
              <p:cNvPr id="279" name="墨迹 278"/>
            </p:nvPicPr>
            <p:blipFill>
              <a:blip r:embed="rId479"/>
            </p:blipFill>
            <p:spPr>
              <a:xfrm>
                <a:off x="7431814" y="6703887"/>
                <a:ext cx="150086" cy="300966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7_7#f50785adb?vop=1&amp;pid=3f5b9ec7d&amp;color=0,0,0&amp;vtp=1&amp;bt=1&amp;bbb=1"/>
          <p:cNvSpPr/>
          <p:nvPr/>
        </p:nvSpPr>
        <p:spPr>
          <a:xfrm>
            <a:off x="649224" y="1078992"/>
            <a:ext cx="10899648" cy="4318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400"/>
              </a:lnSpc>
            </a:pPr>
            <a:r>
              <a:rPr lang="en-US" altLang="zh-CN" sz="2000" b="0" i="0" dirty="0" err="1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下列说法错误的是</a:t>
            </a: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(</a:t>
            </a:r>
            <a:r>
              <a:rPr lang="en-US" altLang="zh-CN" sz="2000" b="0" i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)</a:t>
            </a:r>
            <a:endParaRPr lang="en-US" altLang="zh-CN" sz="2000" dirty="0"/>
          </a:p>
        </p:txBody>
      </p:sp>
      <p:sp>
        <p:nvSpPr>
          <p:cNvPr id="4" name="QC_5_BD.27_8#f50785adb.choices?vop=1&amp;pid=3f5b9ec7d&amp;color=0,0,0&amp;vtp=1&amp;bbb=1"/>
          <p:cNvSpPr/>
          <p:nvPr/>
        </p:nvSpPr>
        <p:spPr>
          <a:xfrm>
            <a:off x="649224" y="1503587"/>
            <a:ext cx="10899648" cy="2095500"/>
          </a:xfrm>
          <a:prstGeom prst="rect">
            <a:avLst/>
          </a:prstGeom>
          <a:blipFill rotWithShape="1">
            <a:blip r:embed="rId3"/>
            <a:stretch>
              <a:fillRect l="-1454" b="-23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墨迹 2"/>
              <p14:cNvContentPartPr/>
              <p14:nvPr/>
            </p14:nvContentPartPr>
            <p14:xfrm>
              <a:off x="8081609" y="2969356"/>
              <a:ext cx="777346" cy="3101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8081609" y="2969356"/>
                <a:ext cx="777346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墨迹 4"/>
              <p14:cNvContentPartPr/>
              <p14:nvPr/>
            </p14:nvContentPartPr>
            <p14:xfrm>
              <a:off x="8232069" y="3201998"/>
              <a:ext cx="93486" cy="384916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8232069" y="3201998"/>
                <a:ext cx="93486" cy="3849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8360833" y="3320081"/>
              <a:ext cx="121356" cy="20232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8360833" y="3320081"/>
                <a:ext cx="121356" cy="202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8528755" y="3254166"/>
              <a:ext cx="124178" cy="1691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8528755" y="3254166"/>
                <a:ext cx="1241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8658577" y="3161109"/>
              <a:ext cx="50800" cy="17201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8658577" y="3161109"/>
                <a:ext cx="50800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8799688" y="3244825"/>
              <a:ext cx="95956" cy="91647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8799688" y="3244825"/>
                <a:ext cx="95956" cy="916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5589940" y="2972176"/>
              <a:ext cx="920927" cy="9587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5589940" y="2972176"/>
                <a:ext cx="920927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5990872" y="3304924"/>
              <a:ext cx="105128" cy="15509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5990872" y="3304924"/>
                <a:ext cx="105128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6101644" y="3338763"/>
              <a:ext cx="87488" cy="7613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6101644" y="3338763"/>
                <a:ext cx="87488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6265333" y="3207637"/>
              <a:ext cx="16934" cy="30032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6265333" y="3207637"/>
                <a:ext cx="16934" cy="300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5872338" y="3536156"/>
              <a:ext cx="466372" cy="45118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5872338" y="3536156"/>
                <a:ext cx="466372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6036733" y="3603833"/>
              <a:ext cx="177800" cy="45682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6036733" y="3603833"/>
                <a:ext cx="177800" cy="456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8410222" y="4126749"/>
              <a:ext cx="79022" cy="537367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8410222" y="4126749"/>
                <a:ext cx="79022" cy="5373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8482188" y="4305460"/>
              <a:ext cx="176389" cy="183822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8482188" y="4305460"/>
                <a:ext cx="176389" cy="183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8641644" y="4421605"/>
              <a:ext cx="135466" cy="10151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8641644" y="4421605"/>
                <a:ext cx="135466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8847490" y="4415965"/>
              <a:ext cx="62265" cy="110681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8847490" y="4415965"/>
                <a:ext cx="62265" cy="1106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9063213" y="4331368"/>
              <a:ext cx="137231" cy="45118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9063213" y="4331368"/>
                <a:ext cx="137231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9057746" y="4466723"/>
              <a:ext cx="142698" cy="564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9057746" y="4466723"/>
                <a:ext cx="14269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9321800" y="4449804"/>
              <a:ext cx="968022" cy="2819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9321800" y="4449804"/>
                <a:ext cx="9680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9505244" y="4133270"/>
              <a:ext cx="39511" cy="20937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9505244" y="4133270"/>
                <a:ext cx="39511" cy="2093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9527822" y="4212932"/>
              <a:ext cx="90311" cy="2255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9527822" y="4212932"/>
                <a:ext cx="903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9601200" y="4137852"/>
              <a:ext cx="45155" cy="22453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9601200" y="4137852"/>
                <a:ext cx="45155" cy="224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9725377" y="4094496"/>
              <a:ext cx="90312" cy="4511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9725377" y="4094496"/>
                <a:ext cx="90312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9750777" y="4012014"/>
              <a:ext cx="47978" cy="20655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9750777" y="4012014"/>
                <a:ext cx="47978" cy="2065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10052755" y="4093086"/>
              <a:ext cx="87489" cy="16003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10052755" y="4093086"/>
                <a:ext cx="87489" cy="160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10109200" y="4081630"/>
              <a:ext cx="50800" cy="275117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10109200" y="4081630"/>
                <a:ext cx="50800" cy="2751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10185400" y="4126925"/>
              <a:ext cx="98777" cy="15368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10185400" y="4126925"/>
                <a:ext cx="98777" cy="153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10295466" y="4114941"/>
              <a:ext cx="22578" cy="207967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10295466" y="4114941"/>
                <a:ext cx="22578" cy="2079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10188222" y="4229851"/>
              <a:ext cx="138288" cy="3383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10188222" y="4229851"/>
                <a:ext cx="1382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10374488" y="4111416"/>
              <a:ext cx="104423" cy="3383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10374488" y="4111416"/>
                <a:ext cx="104423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9668933" y="4540922"/>
              <a:ext cx="33867" cy="227531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9668933" y="4540922"/>
                <a:ext cx="33867" cy="227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9742311" y="4587979"/>
              <a:ext cx="98778" cy="5357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9742311" y="4587979"/>
                <a:ext cx="98778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9832622" y="4521711"/>
              <a:ext cx="225778" cy="234757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9832622" y="4521711"/>
                <a:ext cx="225778" cy="2347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10052755" y="4547090"/>
              <a:ext cx="45156" cy="246742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10052755" y="4547090"/>
                <a:ext cx="45156" cy="2467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10012538" y="4678216"/>
              <a:ext cx="88194" cy="3101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10012538" y="4678216"/>
                <a:ext cx="8819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10176933" y="4593619"/>
              <a:ext cx="138289" cy="3665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10176933" y="4593619"/>
                <a:ext cx="138289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10272888" y="4475183"/>
              <a:ext cx="282223" cy="3665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10272888" y="4475183"/>
                <a:ext cx="282223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9853788" y="4613358"/>
              <a:ext cx="117122" cy="16214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9853788" y="4613358"/>
                <a:ext cx="117122" cy="1621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9618133" y="4510079"/>
              <a:ext cx="90311" cy="328871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9618133" y="4510079"/>
                <a:ext cx="90311" cy="328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9697155" y="4630277"/>
              <a:ext cx="118534" cy="39479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9697155" y="4630277"/>
                <a:ext cx="1185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9750777" y="4510079"/>
              <a:ext cx="127000" cy="433208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9750777" y="4510079"/>
                <a:ext cx="127000" cy="4332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8378296" y="4970780"/>
              <a:ext cx="110948" cy="313714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8378296" y="4970780"/>
                <a:ext cx="110948" cy="3137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8636000" y="4968666"/>
              <a:ext cx="76200" cy="2819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8636000" y="4968666"/>
                <a:ext cx="76200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8506177" y="5087101"/>
              <a:ext cx="101600" cy="183294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8506177" y="5087101"/>
                <a:ext cx="101600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8644466" y="4974305"/>
              <a:ext cx="102306" cy="2256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3"/>
            </p:blipFill>
            <p:spPr>
              <a:xfrm>
                <a:off x="8644466" y="4974305"/>
                <a:ext cx="102306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8737600" y="4844590"/>
              <a:ext cx="101600" cy="29045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5"/>
            </p:blipFill>
            <p:spPr>
              <a:xfrm>
                <a:off x="8737600" y="4844590"/>
                <a:ext cx="101600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8861777" y="5024359"/>
              <a:ext cx="19756" cy="3736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7"/>
            </p:blipFill>
            <p:spPr>
              <a:xfrm>
                <a:off x="8861777" y="5024359"/>
                <a:ext cx="19756" cy="373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8959673" y="4867149"/>
              <a:ext cx="108127" cy="19386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9"/>
            </p:blipFill>
            <p:spPr>
              <a:xfrm>
                <a:off x="8959673" y="4867149"/>
                <a:ext cx="108127" cy="1938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9550400" y="3553251"/>
              <a:ext cx="84666" cy="281814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1"/>
            </p:blipFill>
            <p:spPr>
              <a:xfrm>
                <a:off x="9550400" y="3553251"/>
                <a:ext cx="84666" cy="281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9680222" y="3593259"/>
              <a:ext cx="77611" cy="16249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3"/>
            </p:blipFill>
            <p:spPr>
              <a:xfrm>
                <a:off x="9680222" y="3593259"/>
                <a:ext cx="77611" cy="162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9829094" y="3524876"/>
              <a:ext cx="99483" cy="16919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5"/>
            </p:blipFill>
            <p:spPr>
              <a:xfrm>
                <a:off x="9829094" y="3524876"/>
                <a:ext cx="9948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9917288" y="3438164"/>
              <a:ext cx="79022" cy="19175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7"/>
            </p:blipFill>
            <p:spPr>
              <a:xfrm>
                <a:off x="9917288" y="3438164"/>
                <a:ext cx="79022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10041466" y="3491037"/>
              <a:ext cx="71437" cy="107157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9"/>
            </p:blipFill>
            <p:spPr>
              <a:xfrm>
                <a:off x="10041466" y="3491037"/>
                <a:ext cx="71437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9999133" y="4289069"/>
              <a:ext cx="400756" cy="31019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1"/>
            </p:blipFill>
            <p:spPr>
              <a:xfrm>
                <a:off x="9999133" y="4289069"/>
                <a:ext cx="400756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10617200" y="3868904"/>
              <a:ext cx="395111" cy="33839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3"/>
            </p:blipFill>
            <p:spPr>
              <a:xfrm>
                <a:off x="10617200" y="3868904"/>
                <a:ext cx="395111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10741377" y="3915432"/>
              <a:ext cx="150460" cy="289040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5"/>
            </p:blipFill>
            <p:spPr>
              <a:xfrm>
                <a:off x="10741377" y="3915432"/>
                <a:ext cx="150460" cy="289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10749844" y="3582684"/>
              <a:ext cx="93133" cy="187524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7"/>
            </p:blipFill>
            <p:spPr>
              <a:xfrm>
                <a:off x="10749844" y="3582684"/>
                <a:ext cx="93133" cy="1875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10859911" y="3767388"/>
              <a:ext cx="62089" cy="50758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9"/>
            </p:blipFill>
            <p:spPr>
              <a:xfrm>
                <a:off x="10859911" y="3767388"/>
                <a:ext cx="62089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10989732" y="3495972"/>
              <a:ext cx="73378" cy="48854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1"/>
            </p:blipFill>
            <p:spPr>
              <a:xfrm>
                <a:off x="10989732" y="3495972"/>
                <a:ext cx="73378" cy="4885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9570155" y="1356372"/>
              <a:ext cx="105018" cy="59958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3"/>
            </p:blipFill>
            <p:spPr>
              <a:xfrm>
                <a:off x="9570155" y="1356372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8015111" y="2419475"/>
              <a:ext cx="2088444" cy="496302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5"/>
            </p:blipFill>
            <p:spPr>
              <a:xfrm>
                <a:off x="8015111" y="2419475"/>
                <a:ext cx="2088444" cy="4963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9215966" y="2289759"/>
              <a:ext cx="402166" cy="332044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7"/>
            </p:blipFill>
            <p:spPr>
              <a:xfrm>
                <a:off x="9215966" y="2289759"/>
                <a:ext cx="402166" cy="3320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9279466" y="2248166"/>
              <a:ext cx="194734" cy="489958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9"/>
            </p:blipFill>
            <p:spPr>
              <a:xfrm>
                <a:off x="9279466" y="2248166"/>
                <a:ext cx="194734" cy="48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9" name="墨迹 68"/>
              <p14:cNvContentPartPr/>
              <p14:nvPr/>
            </p14:nvContentPartPr>
            <p14:xfrm>
              <a:off x="8360833" y="260840"/>
              <a:ext cx="88900" cy="506173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1"/>
            </p:blipFill>
            <p:spPr>
              <a:xfrm>
                <a:off x="8360833" y="260840"/>
                <a:ext cx="88900" cy="5061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70" name="墨迹 69"/>
              <p14:cNvContentPartPr/>
              <p14:nvPr/>
            </p14:nvContentPartPr>
            <p14:xfrm>
              <a:off x="8391525" y="442372"/>
              <a:ext cx="151518" cy="200565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3"/>
            </p:blipFill>
            <p:spPr>
              <a:xfrm>
                <a:off x="8391525" y="442372"/>
                <a:ext cx="151518" cy="200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71" name="墨迹 70"/>
              <p14:cNvContentPartPr/>
              <p14:nvPr/>
            </p14:nvContentPartPr>
            <p14:xfrm>
              <a:off x="8536516" y="552700"/>
              <a:ext cx="107950" cy="118436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5"/>
            </p:blipFill>
            <p:spPr>
              <a:xfrm>
                <a:off x="8536516" y="552700"/>
                <a:ext cx="10795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2" name="墨迹 71"/>
              <p14:cNvContentPartPr/>
              <p14:nvPr/>
            </p14:nvContentPartPr>
            <p14:xfrm>
              <a:off x="8720666" y="552700"/>
              <a:ext cx="70556" cy="126191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7"/>
            </p:blipFill>
            <p:spPr>
              <a:xfrm>
                <a:off x="8720666" y="552700"/>
                <a:ext cx="70556" cy="1261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3" name="墨迹 72"/>
              <p14:cNvContentPartPr/>
              <p14:nvPr/>
            </p14:nvContentPartPr>
            <p14:xfrm>
              <a:off x="8884355" y="462463"/>
              <a:ext cx="129822" cy="1410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39"/>
            </p:blipFill>
            <p:spPr>
              <a:xfrm>
                <a:off x="8884355" y="462463"/>
                <a:ext cx="12982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4" name="墨迹 73"/>
              <p14:cNvContentPartPr/>
              <p14:nvPr/>
            </p14:nvContentPartPr>
            <p14:xfrm>
              <a:off x="8886296" y="547060"/>
              <a:ext cx="144815" cy="4229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1"/>
            </p:blipFill>
            <p:spPr>
              <a:xfrm>
                <a:off x="8886296" y="547060"/>
                <a:ext cx="144815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5" name="墨迹 74"/>
              <p14:cNvContentPartPr/>
              <p14:nvPr/>
            </p14:nvContentPartPr>
            <p14:xfrm>
              <a:off x="9149644" y="552700"/>
              <a:ext cx="996244" cy="3383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3"/>
            </p:blipFill>
            <p:spPr>
              <a:xfrm>
                <a:off x="9149644" y="552700"/>
                <a:ext cx="99624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76" name="墨迹 75"/>
              <p14:cNvContentPartPr/>
              <p14:nvPr/>
            </p14:nvContentPartPr>
            <p14:xfrm>
              <a:off x="9290755" y="171132"/>
              <a:ext cx="197556" cy="317415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5"/>
            </p:blipFill>
            <p:spPr>
              <a:xfrm>
                <a:off x="9290755" y="171132"/>
                <a:ext cx="197556" cy="3174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7" name="墨迹 76"/>
              <p14:cNvContentPartPr/>
              <p14:nvPr/>
            </p14:nvContentPartPr>
            <p14:xfrm>
              <a:off x="9499600" y="298204"/>
              <a:ext cx="73377" cy="16496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7"/>
            </p:blipFill>
            <p:spPr>
              <a:xfrm>
                <a:off x="9499600" y="298204"/>
                <a:ext cx="73377" cy="1649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8" name="墨迹 77"/>
              <p14:cNvContentPartPr/>
              <p14:nvPr/>
            </p14:nvContentPartPr>
            <p14:xfrm>
              <a:off x="9558866" y="273530"/>
              <a:ext cx="31044" cy="262251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49"/>
            </p:blipFill>
            <p:spPr>
              <a:xfrm>
                <a:off x="9558866" y="273530"/>
                <a:ext cx="31044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79" name="墨迹 78"/>
              <p14:cNvContentPartPr/>
              <p14:nvPr/>
            </p14:nvContentPartPr>
            <p14:xfrm>
              <a:off x="9614428" y="287629"/>
              <a:ext cx="74260" cy="16920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1"/>
            </p:blipFill>
            <p:spPr>
              <a:xfrm>
                <a:off x="9614428" y="287629"/>
                <a:ext cx="7426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80" name="墨迹 79"/>
              <p14:cNvContentPartPr/>
              <p14:nvPr/>
            </p14:nvContentPartPr>
            <p14:xfrm>
              <a:off x="9646355" y="238810"/>
              <a:ext cx="28222" cy="124957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3"/>
            </p:blipFill>
            <p:spPr>
              <a:xfrm>
                <a:off x="9646355" y="238810"/>
                <a:ext cx="28222" cy="124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81" name="墨迹 80"/>
              <p14:cNvContentPartPr/>
              <p14:nvPr/>
            </p14:nvContentPartPr>
            <p14:xfrm>
              <a:off x="9793111" y="406065"/>
              <a:ext cx="16933" cy="11280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5"/>
            </p:blipFill>
            <p:spPr>
              <a:xfrm>
                <a:off x="9793111" y="406065"/>
                <a:ext cx="1693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2" name="墨迹 81"/>
              <p14:cNvContentPartPr/>
              <p14:nvPr/>
            </p14:nvContentPartPr>
            <p14:xfrm>
              <a:off x="9900355" y="165492"/>
              <a:ext cx="239889" cy="340680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7"/>
            </p:blipFill>
            <p:spPr>
              <a:xfrm>
                <a:off x="9900355" y="165492"/>
                <a:ext cx="239889" cy="340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3" name="墨迹 82"/>
              <p14:cNvContentPartPr/>
              <p14:nvPr/>
            </p14:nvContentPartPr>
            <p14:xfrm>
              <a:off x="10133188" y="312480"/>
              <a:ext cx="128412" cy="189462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59"/>
            </p:blipFill>
            <p:spPr>
              <a:xfrm>
                <a:off x="10133188" y="312480"/>
                <a:ext cx="128412" cy="189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4" name="墨迹 83"/>
              <p14:cNvContentPartPr/>
              <p14:nvPr/>
            </p14:nvContentPartPr>
            <p14:xfrm>
              <a:off x="10280473" y="320587"/>
              <a:ext cx="82727" cy="17183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1"/>
            </p:blipFill>
            <p:spPr>
              <a:xfrm>
                <a:off x="10280473" y="320587"/>
                <a:ext cx="82727" cy="171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85" name="墨迹 84"/>
              <p14:cNvContentPartPr/>
              <p14:nvPr/>
            </p14:nvContentPartPr>
            <p14:xfrm>
              <a:off x="10337800" y="324288"/>
              <a:ext cx="36688" cy="188934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3"/>
            </p:blipFill>
            <p:spPr>
              <a:xfrm>
                <a:off x="10337800" y="324288"/>
                <a:ext cx="36688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86" name="墨迹 85"/>
              <p14:cNvContentPartPr/>
              <p14:nvPr/>
            </p14:nvContentPartPr>
            <p14:xfrm>
              <a:off x="10292468" y="422985"/>
              <a:ext cx="101776" cy="39478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5"/>
            </p:blipFill>
            <p:spPr>
              <a:xfrm>
                <a:off x="10292468" y="422985"/>
                <a:ext cx="101776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87" name="墨迹 86"/>
              <p14:cNvContentPartPr/>
              <p14:nvPr/>
            </p14:nvContentPartPr>
            <p14:xfrm>
              <a:off x="10476088" y="315828"/>
              <a:ext cx="90312" cy="11280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67"/>
            </p:blipFill>
            <p:spPr>
              <a:xfrm>
                <a:off x="10476088" y="315828"/>
                <a:ext cx="90312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88" name="墨迹 87"/>
              <p14:cNvContentPartPr/>
              <p14:nvPr/>
            </p14:nvContentPartPr>
            <p14:xfrm>
              <a:off x="10052755" y="569620"/>
              <a:ext cx="615245" cy="14099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69"/>
            </p:blipFill>
            <p:spPr>
              <a:xfrm>
                <a:off x="10052755" y="569620"/>
                <a:ext cx="615245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89" name="墨迹 88"/>
              <p14:cNvContentPartPr/>
              <p14:nvPr/>
            </p14:nvContentPartPr>
            <p14:xfrm>
              <a:off x="9409288" y="755733"/>
              <a:ext cx="313267" cy="338388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1"/>
            </p:blipFill>
            <p:spPr>
              <a:xfrm>
                <a:off x="9409288" y="755733"/>
                <a:ext cx="313267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90" name="墨迹 89"/>
              <p14:cNvContentPartPr/>
              <p14:nvPr/>
            </p14:nvContentPartPr>
            <p14:xfrm>
              <a:off x="9755011" y="952421"/>
              <a:ext cx="103011" cy="126543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3"/>
            </p:blipFill>
            <p:spPr>
              <a:xfrm>
                <a:off x="9755011" y="952421"/>
                <a:ext cx="103011" cy="1265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91" name="墨迹 90"/>
              <p14:cNvContentPartPr/>
              <p14:nvPr/>
            </p14:nvContentPartPr>
            <p14:xfrm>
              <a:off x="9852201" y="883686"/>
              <a:ext cx="155399" cy="189638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5"/>
            </p:blipFill>
            <p:spPr>
              <a:xfrm>
                <a:off x="9852201" y="883686"/>
                <a:ext cx="155399" cy="1896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92" name="墨迹 91"/>
              <p14:cNvContentPartPr/>
              <p14:nvPr/>
            </p14:nvContentPartPr>
            <p14:xfrm>
              <a:off x="10020300" y="870468"/>
              <a:ext cx="98248" cy="22541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77"/>
            </p:blipFill>
            <p:spPr>
              <a:xfrm>
                <a:off x="10020300" y="870468"/>
                <a:ext cx="98248" cy="225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93" name="墨迹 92"/>
              <p14:cNvContentPartPr/>
              <p14:nvPr/>
            </p14:nvContentPartPr>
            <p14:xfrm>
              <a:off x="10103555" y="866767"/>
              <a:ext cx="22578" cy="23581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79"/>
            </p:blipFill>
            <p:spPr>
              <a:xfrm>
                <a:off x="10103555" y="866767"/>
                <a:ext cx="22578" cy="235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94" name="墨迹 93"/>
              <p14:cNvContentPartPr/>
              <p14:nvPr/>
            </p14:nvContentPartPr>
            <p14:xfrm>
              <a:off x="10015890" y="986965"/>
              <a:ext cx="107421" cy="33839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1"/>
            </p:blipFill>
            <p:spPr>
              <a:xfrm>
                <a:off x="10015890" y="986965"/>
                <a:ext cx="107421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95" name="墨迹 94"/>
              <p14:cNvContentPartPr/>
              <p14:nvPr/>
            </p14:nvContentPartPr>
            <p14:xfrm>
              <a:off x="10253133" y="865709"/>
              <a:ext cx="110067" cy="31019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3"/>
            </p:blipFill>
            <p:spPr>
              <a:xfrm>
                <a:off x="10253133" y="865709"/>
                <a:ext cx="1100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96" name="墨迹 95"/>
              <p14:cNvContentPartPr/>
              <p14:nvPr/>
            </p14:nvContentPartPr>
            <p14:xfrm>
              <a:off x="7893755" y="439904"/>
              <a:ext cx="105018" cy="59958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23"/>
            </p:blipFill>
            <p:spPr>
              <a:xfrm>
                <a:off x="7893755" y="439904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97" name="墨迹 96"/>
              <p14:cNvContentPartPr/>
              <p14:nvPr/>
            </p14:nvContentPartPr>
            <p14:xfrm>
              <a:off x="6406444" y="575259"/>
              <a:ext cx="361244" cy="391967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86"/>
            </p:blipFill>
            <p:spPr>
              <a:xfrm>
                <a:off x="6406444" y="575259"/>
                <a:ext cx="361244" cy="3919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98" name="墨迹 97"/>
              <p14:cNvContentPartPr/>
              <p14:nvPr/>
            </p14:nvContentPartPr>
            <p14:xfrm>
              <a:off x="6778977" y="700745"/>
              <a:ext cx="110067" cy="43708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88"/>
            </p:blipFill>
            <p:spPr>
              <a:xfrm>
                <a:off x="6778977" y="700745"/>
                <a:ext cx="110067" cy="43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99" name="墨迹 98"/>
              <p14:cNvContentPartPr/>
              <p14:nvPr/>
            </p14:nvContentPartPr>
            <p14:xfrm>
              <a:off x="6855177" y="616853"/>
              <a:ext cx="25400" cy="198098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0"/>
            </p:blipFill>
            <p:spPr>
              <a:xfrm>
                <a:off x="6855177" y="616853"/>
                <a:ext cx="25400" cy="1980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00" name="墨迹 99"/>
              <p14:cNvContentPartPr/>
              <p14:nvPr/>
            </p14:nvContentPartPr>
            <p14:xfrm>
              <a:off x="6224411" y="970046"/>
              <a:ext cx="904522" cy="33838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2"/>
            </p:blipFill>
            <p:spPr>
              <a:xfrm>
                <a:off x="6224411" y="970046"/>
                <a:ext cx="904522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01" name="墨迹 100"/>
              <p14:cNvContentPartPr/>
              <p14:nvPr/>
            </p14:nvContentPartPr>
            <p14:xfrm>
              <a:off x="6316133" y="1084252"/>
              <a:ext cx="231422" cy="356717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4"/>
            </p:blipFill>
            <p:spPr>
              <a:xfrm>
                <a:off x="6316133" y="1084252"/>
                <a:ext cx="231422" cy="3567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02" name="墨迹 101"/>
              <p14:cNvContentPartPr/>
              <p14:nvPr/>
            </p14:nvContentPartPr>
            <p14:xfrm>
              <a:off x="6547555" y="1244810"/>
              <a:ext cx="183445" cy="20038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96"/>
            </p:blipFill>
            <p:spPr>
              <a:xfrm>
                <a:off x="6547555" y="1244810"/>
                <a:ext cx="183445" cy="2003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03" name="墨迹 102"/>
              <p14:cNvContentPartPr/>
              <p14:nvPr/>
            </p14:nvContentPartPr>
            <p14:xfrm>
              <a:off x="6723944" y="1267369"/>
              <a:ext cx="49388" cy="16514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98"/>
            </p:blipFill>
            <p:spPr>
              <a:xfrm>
                <a:off x="6723944" y="1267369"/>
                <a:ext cx="49388" cy="165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04" name="墨迹 103"/>
              <p14:cNvContentPartPr/>
              <p14:nvPr/>
            </p14:nvContentPartPr>
            <p14:xfrm>
              <a:off x="6762044" y="1247806"/>
              <a:ext cx="45156" cy="205853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0"/>
            </p:blipFill>
            <p:spPr>
              <a:xfrm>
                <a:off x="6762044" y="1247806"/>
                <a:ext cx="45156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05" name="墨迹 104"/>
              <p14:cNvContentPartPr/>
              <p14:nvPr/>
            </p14:nvContentPartPr>
            <p14:xfrm>
              <a:off x="6736115" y="1378931"/>
              <a:ext cx="68262" cy="31019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2"/>
            </p:blipFill>
            <p:spPr>
              <a:xfrm>
                <a:off x="6736115" y="1378931"/>
                <a:ext cx="68262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06" name="墨迹 105"/>
              <p14:cNvContentPartPr/>
              <p14:nvPr/>
            </p14:nvContentPartPr>
            <p14:xfrm>
              <a:off x="6867172" y="1257676"/>
              <a:ext cx="69850" cy="28199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4"/>
            </p:blipFill>
            <p:spPr>
              <a:xfrm>
                <a:off x="6867172" y="1257676"/>
                <a:ext cx="6985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07" name="墨迹 106"/>
              <p14:cNvContentPartPr/>
              <p14:nvPr/>
            </p14:nvContentPartPr>
            <p14:xfrm>
              <a:off x="7159096" y="930567"/>
              <a:ext cx="206904" cy="33839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06"/>
            </p:blipFill>
            <p:spPr>
              <a:xfrm>
                <a:off x="7159096" y="930567"/>
                <a:ext cx="20690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08" name="墨迹 107"/>
              <p14:cNvContentPartPr/>
              <p14:nvPr/>
            </p14:nvContentPartPr>
            <p14:xfrm>
              <a:off x="7138811" y="1082842"/>
              <a:ext cx="201789" cy="5639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08"/>
            </p:blipFill>
            <p:spPr>
              <a:xfrm>
                <a:off x="7138811" y="1082842"/>
                <a:ext cx="201789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09" name="墨迹 108"/>
              <p14:cNvContentPartPr/>
              <p14:nvPr/>
            </p14:nvContentPartPr>
            <p14:xfrm>
              <a:off x="7603066" y="580194"/>
              <a:ext cx="39511" cy="401131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0"/>
            </p:blipFill>
            <p:spPr>
              <a:xfrm>
                <a:off x="7603066" y="580194"/>
                <a:ext cx="39511" cy="4011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10" name="墨迹 109"/>
              <p14:cNvContentPartPr/>
              <p14:nvPr/>
            </p14:nvContentPartPr>
            <p14:xfrm>
              <a:off x="7639050" y="699335"/>
              <a:ext cx="184150" cy="146635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2"/>
            </p:blipFill>
            <p:spPr>
              <a:xfrm>
                <a:off x="7639050" y="699335"/>
                <a:ext cx="184150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11" name="墨迹 110"/>
              <p14:cNvContentPartPr/>
              <p14:nvPr/>
            </p14:nvContentPartPr>
            <p14:xfrm>
              <a:off x="7763051" y="778292"/>
              <a:ext cx="144815" cy="124076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4"/>
            </p:blipFill>
            <p:spPr>
              <a:xfrm>
                <a:off x="7763051" y="778292"/>
                <a:ext cx="144815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12" name="墨迹 111"/>
              <p14:cNvContentPartPr/>
              <p14:nvPr/>
            </p14:nvContentPartPr>
            <p14:xfrm>
              <a:off x="7975600" y="797150"/>
              <a:ext cx="107244" cy="88299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16"/>
            </p:blipFill>
            <p:spPr>
              <a:xfrm>
                <a:off x="7975600" y="797150"/>
                <a:ext cx="107244" cy="88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13" name="墨迹 112"/>
              <p14:cNvContentPartPr/>
              <p14:nvPr/>
            </p14:nvContentPartPr>
            <p14:xfrm>
              <a:off x="7436555" y="998245"/>
              <a:ext cx="968022" cy="56398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18"/>
            </p:blipFill>
            <p:spPr>
              <a:xfrm>
                <a:off x="7436555" y="998245"/>
                <a:ext cx="96802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14" name="墨迹 113"/>
              <p14:cNvContentPartPr/>
              <p14:nvPr/>
            </p14:nvContentPartPr>
            <p14:xfrm>
              <a:off x="7603066" y="1124611"/>
              <a:ext cx="28222" cy="240221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0"/>
            </p:blipFill>
            <p:spPr>
              <a:xfrm>
                <a:off x="7603066" y="1124611"/>
                <a:ext cx="28222" cy="2402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15" name="墨迹 114"/>
              <p14:cNvContentPartPr/>
              <p14:nvPr/>
            </p14:nvContentPartPr>
            <p14:xfrm>
              <a:off x="7614355" y="1178718"/>
              <a:ext cx="118534" cy="45119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2"/>
            </p:blipFill>
            <p:spPr>
              <a:xfrm>
                <a:off x="7614355" y="1178718"/>
                <a:ext cx="118534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16" name="墨迹 115"/>
              <p14:cNvContentPartPr/>
              <p14:nvPr/>
            </p14:nvContentPartPr>
            <p14:xfrm>
              <a:off x="7710311" y="1099056"/>
              <a:ext cx="33866" cy="291155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4"/>
            </p:blipFill>
            <p:spPr>
              <a:xfrm>
                <a:off x="7710311" y="1099056"/>
                <a:ext cx="33866" cy="2911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17" name="墨迹 116"/>
              <p14:cNvContentPartPr/>
              <p14:nvPr/>
            </p14:nvContentPartPr>
            <p14:xfrm>
              <a:off x="7769577" y="1119500"/>
              <a:ext cx="104423" cy="225592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26"/>
            </p:blipFill>
            <p:spPr>
              <a:xfrm>
                <a:off x="7769577" y="1119500"/>
                <a:ext cx="104423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18" name="墨迹 117"/>
              <p14:cNvContentPartPr/>
              <p14:nvPr/>
            </p14:nvContentPartPr>
            <p14:xfrm>
              <a:off x="7868355" y="1131837"/>
              <a:ext cx="28222" cy="244274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28"/>
            </p:blipFill>
            <p:spPr>
              <a:xfrm>
                <a:off x="7868355" y="1131837"/>
                <a:ext cx="28222" cy="244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19" name="墨迹 118"/>
              <p14:cNvContentPartPr/>
              <p14:nvPr/>
            </p14:nvContentPartPr>
            <p14:xfrm>
              <a:off x="7807677" y="1240756"/>
              <a:ext cx="94545" cy="28199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0"/>
            </p:blipFill>
            <p:spPr>
              <a:xfrm>
                <a:off x="7807677" y="1240756"/>
                <a:ext cx="9454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20" name="墨迹 119"/>
              <p14:cNvContentPartPr/>
              <p14:nvPr/>
            </p14:nvContentPartPr>
            <p14:xfrm>
              <a:off x="7967838" y="1173078"/>
              <a:ext cx="112184" cy="16920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2"/>
            </p:blipFill>
            <p:spPr>
              <a:xfrm>
                <a:off x="7967838" y="1173078"/>
                <a:ext cx="112184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27" name="墨迹 126"/>
              <p14:cNvContentPartPr/>
              <p14:nvPr/>
            </p14:nvContentPartPr>
            <p14:xfrm>
              <a:off x="7401806" y="1446609"/>
              <a:ext cx="537104" cy="36659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34"/>
            </p:blipFill>
            <p:spPr>
              <a:xfrm>
                <a:off x="7401806" y="1446609"/>
                <a:ext cx="537104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33" name="墨迹 132"/>
              <p14:cNvContentPartPr/>
              <p14:nvPr/>
            </p14:nvContentPartPr>
            <p14:xfrm>
              <a:off x="8274755" y="992605"/>
              <a:ext cx="206022" cy="39478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6"/>
            </p:blipFill>
            <p:spPr>
              <a:xfrm>
                <a:off x="8274755" y="992605"/>
                <a:ext cx="206022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34" name="墨迹 133"/>
              <p14:cNvContentPartPr/>
              <p14:nvPr/>
            </p14:nvContentPartPr>
            <p14:xfrm>
              <a:off x="8322733" y="910299"/>
              <a:ext cx="259644" cy="305783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8"/>
            </p:blipFill>
            <p:spPr>
              <a:xfrm>
                <a:off x="8322733" y="910299"/>
                <a:ext cx="259644" cy="3057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35" name="墨迹 134"/>
              <p14:cNvContentPartPr/>
              <p14:nvPr/>
            </p14:nvContentPartPr>
            <p14:xfrm>
              <a:off x="8686800" y="922812"/>
              <a:ext cx="62088" cy="588655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40"/>
            </p:blipFill>
            <p:spPr>
              <a:xfrm>
                <a:off x="8686800" y="922812"/>
                <a:ext cx="62088" cy="588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36" name="墨迹 135"/>
              <p14:cNvContentPartPr/>
              <p14:nvPr/>
            </p14:nvContentPartPr>
            <p14:xfrm>
              <a:off x="10221383" y="2084611"/>
              <a:ext cx="342195" cy="896024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42"/>
            </p:blipFill>
            <p:spPr>
              <a:xfrm>
                <a:off x="10221383" y="2084611"/>
                <a:ext cx="342195" cy="8960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37" name="墨迹 136"/>
              <p14:cNvContentPartPr/>
              <p14:nvPr/>
            </p14:nvContentPartPr>
            <p14:xfrm>
              <a:off x="10461095" y="2340518"/>
              <a:ext cx="144815" cy="167079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44"/>
            </p:blipFill>
            <p:spPr>
              <a:xfrm>
                <a:off x="10461095" y="2340518"/>
                <a:ext cx="144815" cy="167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38" name="墨迹 137"/>
              <p14:cNvContentPartPr/>
              <p14:nvPr/>
            </p14:nvContentPartPr>
            <p14:xfrm>
              <a:off x="10747022" y="2205339"/>
              <a:ext cx="81845" cy="266480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6"/>
            </p:blipFill>
            <p:spPr>
              <a:xfrm>
                <a:off x="10747022" y="2205339"/>
                <a:ext cx="81845" cy="2664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39" name="墨迹 138"/>
              <p14:cNvContentPartPr/>
              <p14:nvPr/>
            </p14:nvContentPartPr>
            <p14:xfrm>
              <a:off x="10780888" y="2122680"/>
              <a:ext cx="242712" cy="302435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8"/>
            </p:blipFill>
            <p:spPr>
              <a:xfrm>
                <a:off x="10780888" y="2122680"/>
                <a:ext cx="242712" cy="302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40" name="墨迹 139"/>
              <p14:cNvContentPartPr/>
              <p14:nvPr/>
            </p14:nvContentPartPr>
            <p14:xfrm>
              <a:off x="10885311" y="2135370"/>
              <a:ext cx="160867" cy="216427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50"/>
            </p:blipFill>
            <p:spPr>
              <a:xfrm>
                <a:off x="10885311" y="2135370"/>
                <a:ext cx="160867" cy="2164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41" name="墨迹 140"/>
              <p14:cNvContentPartPr/>
              <p14:nvPr/>
            </p14:nvContentPartPr>
            <p14:xfrm>
              <a:off x="11037711" y="2050068"/>
              <a:ext cx="147108" cy="499122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52"/>
            </p:blipFill>
            <p:spPr>
              <a:xfrm>
                <a:off x="11037711" y="2050068"/>
                <a:ext cx="147108" cy="4991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42" name="墨迹 141"/>
              <p14:cNvContentPartPr/>
              <p14:nvPr/>
            </p14:nvContentPartPr>
            <p14:xfrm>
              <a:off x="11090451" y="2020987"/>
              <a:ext cx="458081" cy="421047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54"/>
            </p:blipFill>
            <p:spPr>
              <a:xfrm>
                <a:off x="11090451" y="2020987"/>
                <a:ext cx="458081" cy="4210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43" name="墨迹 142"/>
              <p14:cNvContentPartPr/>
              <p14:nvPr/>
            </p14:nvContentPartPr>
            <p14:xfrm>
              <a:off x="11585222" y="1918061"/>
              <a:ext cx="36689" cy="284281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56"/>
            </p:blipFill>
            <p:spPr>
              <a:xfrm>
                <a:off x="11585222" y="1918061"/>
                <a:ext cx="36689" cy="28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4" name="墨迹 143"/>
              <p14:cNvContentPartPr/>
              <p14:nvPr/>
            </p14:nvContentPartPr>
            <p14:xfrm>
              <a:off x="11554177" y="1879992"/>
              <a:ext cx="152400" cy="401308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58"/>
            </p:blipFill>
            <p:spPr>
              <a:xfrm>
                <a:off x="11554177" y="1879992"/>
                <a:ext cx="152400" cy="401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5" name="墨迹 144"/>
              <p14:cNvContentPartPr/>
              <p14:nvPr/>
            </p14:nvContentPartPr>
            <p14:xfrm>
              <a:off x="11520311" y="2359376"/>
              <a:ext cx="124177" cy="110857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60"/>
            </p:blipFill>
            <p:spPr>
              <a:xfrm>
                <a:off x="11520311" y="2359376"/>
                <a:ext cx="124177" cy="110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6" name="墨迹 145"/>
              <p14:cNvContentPartPr/>
              <p14:nvPr/>
            </p14:nvContentPartPr>
            <p14:xfrm>
              <a:off x="3348566" y="2943976"/>
              <a:ext cx="934156" cy="750094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62"/>
            </p:blipFill>
            <p:spPr>
              <a:xfrm>
                <a:off x="3348566" y="2943976"/>
                <a:ext cx="934156" cy="750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47" name="墨迹 146"/>
              <p14:cNvContentPartPr/>
              <p14:nvPr/>
            </p14:nvContentPartPr>
            <p14:xfrm>
              <a:off x="3566583" y="3874544"/>
              <a:ext cx="50094" cy="135355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64"/>
            </p:blipFill>
            <p:spPr>
              <a:xfrm>
                <a:off x="3566583" y="3874544"/>
                <a:ext cx="5009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48" name="墨迹 147"/>
              <p14:cNvContentPartPr/>
              <p14:nvPr/>
            </p14:nvContentPartPr>
            <p14:xfrm>
              <a:off x="3561644" y="3705702"/>
              <a:ext cx="308151" cy="470571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66"/>
            </p:blipFill>
            <p:spPr>
              <a:xfrm>
                <a:off x="3561644" y="3705702"/>
                <a:ext cx="308151" cy="4705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49" name="墨迹 148"/>
              <p14:cNvContentPartPr/>
              <p14:nvPr/>
            </p14:nvContentPartPr>
            <p14:xfrm>
              <a:off x="3654777" y="3964781"/>
              <a:ext cx="251178" cy="310189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68"/>
            </p:blipFill>
            <p:spPr>
              <a:xfrm>
                <a:off x="3654777" y="3964781"/>
                <a:ext cx="251178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50" name="墨迹 149"/>
              <p14:cNvContentPartPr/>
              <p14:nvPr/>
            </p14:nvContentPartPr>
            <p14:xfrm>
              <a:off x="3770488" y="4184733"/>
              <a:ext cx="214489" cy="39478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70"/>
            </p:blipFill>
            <p:spPr>
              <a:xfrm>
                <a:off x="3770488" y="4184733"/>
                <a:ext cx="21448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51" name="墨迹 150"/>
              <p14:cNvContentPartPr/>
              <p14:nvPr/>
            </p14:nvContentPartPr>
            <p14:xfrm>
              <a:off x="4049006" y="3795587"/>
              <a:ext cx="29105" cy="628838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72"/>
            </p:blipFill>
            <p:spPr>
              <a:xfrm>
                <a:off x="4049006" y="3795587"/>
                <a:ext cx="29105" cy="628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52" name="墨迹 151"/>
              <p14:cNvContentPartPr/>
              <p14:nvPr/>
            </p14:nvContentPartPr>
            <p14:xfrm>
              <a:off x="4054827" y="3884590"/>
              <a:ext cx="347839" cy="297323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74"/>
            </p:blipFill>
            <p:spPr>
              <a:xfrm>
                <a:off x="4054827" y="3884590"/>
                <a:ext cx="347839" cy="2973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3" name="墨迹 152"/>
              <p14:cNvContentPartPr/>
              <p14:nvPr/>
            </p14:nvContentPartPr>
            <p14:xfrm>
              <a:off x="1591733" y="4903103"/>
              <a:ext cx="33867" cy="291155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76"/>
            </p:blipFill>
            <p:spPr>
              <a:xfrm>
                <a:off x="1591733" y="4903103"/>
                <a:ext cx="33867" cy="2911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4" name="墨迹 153"/>
              <p14:cNvContentPartPr/>
              <p14:nvPr/>
            </p14:nvContentPartPr>
            <p14:xfrm>
              <a:off x="1603022" y="5041983"/>
              <a:ext cx="98778" cy="39478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78"/>
            </p:blipFill>
            <p:spPr>
              <a:xfrm>
                <a:off x="1603022" y="5041983"/>
                <a:ext cx="98778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5" name="墨迹 154"/>
              <p14:cNvContentPartPr/>
              <p14:nvPr/>
            </p14:nvContentPartPr>
            <p14:xfrm>
              <a:off x="1676400" y="4846000"/>
              <a:ext cx="45155" cy="520272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80"/>
            </p:blipFill>
            <p:spPr>
              <a:xfrm>
                <a:off x="1676400" y="4846000"/>
                <a:ext cx="45155" cy="5202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56" name="墨迹 155"/>
              <p14:cNvContentPartPr/>
              <p14:nvPr/>
            </p14:nvContentPartPr>
            <p14:xfrm>
              <a:off x="1735666" y="5021362"/>
              <a:ext cx="86078" cy="260313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82"/>
            </p:blipFill>
            <p:spPr>
              <a:xfrm>
                <a:off x="1735666" y="5021362"/>
                <a:ext cx="86078" cy="260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57" name="墨迹 156"/>
              <p14:cNvContentPartPr/>
              <p14:nvPr/>
            </p14:nvContentPartPr>
            <p14:xfrm>
              <a:off x="1879600" y="4909095"/>
              <a:ext cx="141111" cy="344909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84"/>
            </p:blipFill>
            <p:spPr>
              <a:xfrm>
                <a:off x="1879600" y="4909095"/>
                <a:ext cx="141111" cy="344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58" name="墨迹 157"/>
              <p14:cNvContentPartPr/>
              <p14:nvPr/>
            </p14:nvContentPartPr>
            <p14:xfrm>
              <a:off x="2020711" y="4946106"/>
              <a:ext cx="39511" cy="344028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86"/>
            </p:blipFill>
            <p:spPr>
              <a:xfrm>
                <a:off x="2020711" y="4946106"/>
                <a:ext cx="39511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59" name="墨迹 158"/>
              <p14:cNvContentPartPr/>
              <p14:nvPr/>
            </p14:nvContentPartPr>
            <p14:xfrm>
              <a:off x="1901119" y="5140680"/>
              <a:ext cx="161925" cy="36658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88"/>
            </p:blipFill>
            <p:spPr>
              <a:xfrm>
                <a:off x="1901119" y="5140680"/>
                <a:ext cx="161925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0" name="墨迹 159"/>
              <p14:cNvContentPartPr/>
              <p14:nvPr/>
            </p14:nvContentPartPr>
            <p14:xfrm>
              <a:off x="2218266" y="5025064"/>
              <a:ext cx="262467" cy="45118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90"/>
            </p:blipFill>
            <p:spPr>
              <a:xfrm>
                <a:off x="2218266" y="5025064"/>
                <a:ext cx="262467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1" name="墨迹 160"/>
              <p14:cNvContentPartPr/>
              <p14:nvPr/>
            </p14:nvContentPartPr>
            <p14:xfrm>
              <a:off x="2449688" y="4920727"/>
              <a:ext cx="115712" cy="81777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92"/>
            </p:blipFill>
            <p:spPr>
              <a:xfrm>
                <a:off x="2449688" y="4920727"/>
                <a:ext cx="115712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2" name="墨迹 161"/>
              <p14:cNvContentPartPr/>
              <p14:nvPr/>
            </p14:nvContentPartPr>
            <p14:xfrm>
              <a:off x="2185811" y="5133630"/>
              <a:ext cx="277989" cy="21149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94"/>
            </p:blipFill>
            <p:spPr>
              <a:xfrm>
                <a:off x="2185811" y="5133630"/>
                <a:ext cx="277989" cy="211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3" name="墨迹 162"/>
              <p14:cNvContentPartPr/>
              <p14:nvPr/>
            </p14:nvContentPartPr>
            <p14:xfrm>
              <a:off x="2214915" y="5178748"/>
              <a:ext cx="158573" cy="66268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96"/>
            </p:blipFill>
            <p:spPr>
              <a:xfrm>
                <a:off x="2214915" y="5178748"/>
                <a:ext cx="158573" cy="66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4" name="墨迹 163"/>
              <p14:cNvContentPartPr/>
              <p14:nvPr/>
            </p14:nvContentPartPr>
            <p14:xfrm>
              <a:off x="2722915" y="4872789"/>
              <a:ext cx="127529" cy="308779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98"/>
            </p:blipFill>
            <p:spPr>
              <a:xfrm>
                <a:off x="2722915" y="4872789"/>
                <a:ext cx="127529" cy="308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65" name="墨迹 164"/>
              <p14:cNvContentPartPr/>
              <p14:nvPr/>
            </p14:nvContentPartPr>
            <p14:xfrm>
              <a:off x="2822222" y="4878429"/>
              <a:ext cx="67733" cy="361653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00"/>
            </p:blipFill>
            <p:spPr>
              <a:xfrm>
                <a:off x="2822222" y="4878429"/>
                <a:ext cx="67733" cy="361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66" name="墨迹 165"/>
              <p14:cNvContentPartPr/>
              <p14:nvPr/>
            </p14:nvContentPartPr>
            <p14:xfrm>
              <a:off x="2757311" y="5095561"/>
              <a:ext cx="115711" cy="53578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02"/>
            </p:blipFill>
            <p:spPr>
              <a:xfrm>
                <a:off x="2757311" y="5095561"/>
                <a:ext cx="115711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67" name="墨迹 166"/>
              <p14:cNvContentPartPr/>
              <p14:nvPr/>
            </p14:nvContentPartPr>
            <p14:xfrm>
              <a:off x="2940755" y="4807402"/>
              <a:ext cx="107245" cy="274060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04"/>
            </p:blipFill>
            <p:spPr>
              <a:xfrm>
                <a:off x="2940755" y="4807402"/>
                <a:ext cx="107245" cy="274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68" name="墨迹 167"/>
              <p14:cNvContentPartPr/>
              <p14:nvPr/>
            </p14:nvContentPartPr>
            <p14:xfrm>
              <a:off x="3081866" y="4855870"/>
              <a:ext cx="138289" cy="33838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06"/>
            </p:blipFill>
            <p:spPr>
              <a:xfrm>
                <a:off x="3081866" y="4855870"/>
                <a:ext cx="138289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69" name="墨迹 168"/>
              <p14:cNvContentPartPr/>
              <p14:nvPr/>
            </p14:nvContentPartPr>
            <p14:xfrm>
              <a:off x="3193344" y="5058902"/>
              <a:ext cx="210256" cy="11280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08"/>
            </p:blipFill>
            <p:spPr>
              <a:xfrm>
                <a:off x="3193344" y="5058902"/>
                <a:ext cx="210256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70" name="墨迹 169"/>
              <p14:cNvContentPartPr/>
              <p14:nvPr/>
            </p14:nvContentPartPr>
            <p14:xfrm>
              <a:off x="3268133" y="4977125"/>
              <a:ext cx="45155" cy="256611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10"/>
            </p:blipFill>
            <p:spPr>
              <a:xfrm>
                <a:off x="3268133" y="4977125"/>
                <a:ext cx="45155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71" name="墨迹 170"/>
              <p14:cNvContentPartPr/>
              <p14:nvPr/>
            </p14:nvContentPartPr>
            <p14:xfrm>
              <a:off x="3510844" y="4875433"/>
              <a:ext cx="98954" cy="335744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12"/>
            </p:blipFill>
            <p:spPr>
              <a:xfrm>
                <a:off x="3510844" y="4875433"/>
                <a:ext cx="98954" cy="335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172" name="墨迹 171"/>
              <p14:cNvContentPartPr/>
              <p14:nvPr/>
            </p14:nvContentPartPr>
            <p14:xfrm>
              <a:off x="3663244" y="4917907"/>
              <a:ext cx="45156" cy="197394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14"/>
            </p:blipFill>
            <p:spPr>
              <a:xfrm>
                <a:off x="3663244" y="4917907"/>
                <a:ext cx="45156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173" name="墨迹 172"/>
              <p14:cNvContentPartPr/>
              <p14:nvPr/>
            </p14:nvContentPartPr>
            <p14:xfrm>
              <a:off x="3691466" y="4992635"/>
              <a:ext cx="70556" cy="49348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16"/>
            </p:blipFill>
            <p:spPr>
              <a:xfrm>
                <a:off x="3691466" y="4992635"/>
                <a:ext cx="70556" cy="49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74" name="墨迹 173"/>
              <p14:cNvContentPartPr/>
              <p14:nvPr/>
            </p14:nvContentPartPr>
            <p14:xfrm>
              <a:off x="3764844" y="4853755"/>
              <a:ext cx="16933" cy="433560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18"/>
            </p:blipFill>
            <p:spPr>
              <a:xfrm>
                <a:off x="3764844" y="4853755"/>
                <a:ext cx="16933" cy="433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175" name="墨迹 174"/>
              <p14:cNvContentPartPr/>
              <p14:nvPr/>
            </p14:nvContentPartPr>
            <p14:xfrm>
              <a:off x="3860800" y="4827670"/>
              <a:ext cx="115711" cy="28199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20"/>
            </p:blipFill>
            <p:spPr>
              <a:xfrm>
                <a:off x="3860800" y="4827670"/>
                <a:ext cx="115711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176" name="墨迹 175"/>
              <p14:cNvContentPartPr/>
              <p14:nvPr/>
            </p14:nvContentPartPr>
            <p14:xfrm>
              <a:off x="3897488" y="4767748"/>
              <a:ext cx="36689" cy="262955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22"/>
            </p:blipFill>
            <p:spPr>
              <a:xfrm>
                <a:off x="3897488" y="4767748"/>
                <a:ext cx="36689" cy="2629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177" name="墨迹 176"/>
              <p14:cNvContentPartPr/>
              <p14:nvPr/>
            </p14:nvContentPartPr>
            <p14:xfrm>
              <a:off x="1529644" y="5593097"/>
              <a:ext cx="43744" cy="582486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24"/>
            </p:blipFill>
            <p:spPr>
              <a:xfrm>
                <a:off x="1529644" y="5593097"/>
                <a:ext cx="43744" cy="5824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178" name="墨迹 177"/>
              <p14:cNvContentPartPr/>
              <p14:nvPr/>
            </p14:nvContentPartPr>
            <p14:xfrm>
              <a:off x="1516238" y="5762115"/>
              <a:ext cx="261762" cy="275293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26"/>
            </p:blipFill>
            <p:spPr>
              <a:xfrm>
                <a:off x="1516238" y="5762115"/>
                <a:ext cx="261762" cy="275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179" name="墨迹 178"/>
              <p14:cNvContentPartPr/>
              <p14:nvPr/>
            </p14:nvContentPartPr>
            <p14:xfrm>
              <a:off x="1845733" y="5787847"/>
              <a:ext cx="173037" cy="49348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28"/>
            </p:blipFill>
            <p:spPr>
              <a:xfrm>
                <a:off x="1845733" y="5787847"/>
                <a:ext cx="173037" cy="49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180" name="墨迹 179"/>
              <p14:cNvContentPartPr/>
              <p14:nvPr/>
            </p14:nvContentPartPr>
            <p14:xfrm>
              <a:off x="1835855" y="5910513"/>
              <a:ext cx="179211" cy="16919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30"/>
            </p:blipFill>
            <p:spPr>
              <a:xfrm>
                <a:off x="1835855" y="5910513"/>
                <a:ext cx="1792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181" name="墨迹 180"/>
              <p14:cNvContentPartPr/>
              <p14:nvPr/>
            </p14:nvContentPartPr>
            <p14:xfrm>
              <a:off x="2127955" y="5604201"/>
              <a:ext cx="33867" cy="438847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32"/>
            </p:blipFill>
            <p:spPr>
              <a:xfrm>
                <a:off x="2127955" y="5604201"/>
                <a:ext cx="33867" cy="4388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182" name="墨迹 181"/>
              <p14:cNvContentPartPr/>
              <p14:nvPr/>
            </p14:nvContentPartPr>
            <p14:xfrm>
              <a:off x="2161822" y="5726514"/>
              <a:ext cx="146755" cy="192458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34"/>
            </p:blipFill>
            <p:spPr>
              <a:xfrm>
                <a:off x="2161822" y="5726514"/>
                <a:ext cx="146755" cy="1924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183" name="墨迹 182"/>
              <p14:cNvContentPartPr/>
              <p14:nvPr/>
            </p14:nvContentPartPr>
            <p14:xfrm>
              <a:off x="2291644" y="5782736"/>
              <a:ext cx="129822" cy="110857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36"/>
            </p:blipFill>
            <p:spPr>
              <a:xfrm>
                <a:off x="2291644" y="5782736"/>
                <a:ext cx="129822" cy="110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184" name="墨迹 183"/>
              <p14:cNvContentPartPr/>
              <p14:nvPr/>
            </p14:nvContentPartPr>
            <p14:xfrm>
              <a:off x="2494844" y="5808291"/>
              <a:ext cx="5644" cy="155800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38"/>
            </p:blipFill>
            <p:spPr>
              <a:xfrm>
                <a:off x="2494844" y="5808291"/>
                <a:ext cx="5644" cy="155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185" name="墨迹 184"/>
              <p14:cNvContentPartPr/>
              <p14:nvPr/>
            </p14:nvContentPartPr>
            <p14:xfrm>
              <a:off x="2686755" y="5559259"/>
              <a:ext cx="28222" cy="458410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40"/>
            </p:blipFill>
            <p:spPr>
              <a:xfrm>
                <a:off x="2686755" y="5559259"/>
                <a:ext cx="28222" cy="4584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186" name="墨迹 185"/>
              <p14:cNvContentPartPr/>
              <p14:nvPr/>
            </p14:nvContentPartPr>
            <p14:xfrm>
              <a:off x="2720622" y="5728277"/>
              <a:ext cx="135466" cy="190696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42"/>
            </p:blipFill>
            <p:spPr>
              <a:xfrm>
                <a:off x="2720622" y="5728277"/>
                <a:ext cx="135466" cy="190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187" name="墨迹 186"/>
              <p14:cNvContentPartPr/>
              <p14:nvPr/>
            </p14:nvContentPartPr>
            <p14:xfrm>
              <a:off x="2867377" y="5793486"/>
              <a:ext cx="122767" cy="145225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44"/>
            </p:blipFill>
            <p:spPr>
              <a:xfrm>
                <a:off x="2867377" y="5793486"/>
                <a:ext cx="122767" cy="1452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188" name="墨迹 187"/>
              <p14:cNvContentPartPr/>
              <p14:nvPr/>
            </p14:nvContentPartPr>
            <p14:xfrm>
              <a:off x="3053644" y="5820276"/>
              <a:ext cx="76200" cy="101516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46"/>
            </p:blipFill>
            <p:spPr>
              <a:xfrm>
                <a:off x="3053644" y="5820276"/>
                <a:ext cx="76200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189" name="墨迹 188"/>
              <p14:cNvContentPartPr/>
              <p14:nvPr/>
            </p14:nvContentPartPr>
            <p14:xfrm>
              <a:off x="3263900" y="5559082"/>
              <a:ext cx="55033" cy="390909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48"/>
            </p:blipFill>
            <p:spPr>
              <a:xfrm>
                <a:off x="3263900" y="5559082"/>
                <a:ext cx="55033" cy="390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190" name="墨迹 189"/>
              <p14:cNvContentPartPr/>
              <p14:nvPr/>
            </p14:nvContentPartPr>
            <p14:xfrm>
              <a:off x="3279422" y="5684921"/>
              <a:ext cx="152400" cy="211493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50"/>
            </p:blipFill>
            <p:spPr>
              <a:xfrm>
                <a:off x="3279422" y="5684921"/>
                <a:ext cx="152400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191" name="墨迹 190"/>
              <p14:cNvContentPartPr/>
              <p14:nvPr/>
            </p14:nvContentPartPr>
            <p14:xfrm>
              <a:off x="3422826" y="5782207"/>
              <a:ext cx="138818" cy="133945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52"/>
            </p:blipFill>
            <p:spPr>
              <a:xfrm>
                <a:off x="3422826" y="5782207"/>
                <a:ext cx="138818" cy="133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192" name="墨迹 191"/>
              <p14:cNvContentPartPr/>
              <p14:nvPr/>
            </p14:nvContentPartPr>
            <p14:xfrm>
              <a:off x="3578577" y="5775158"/>
              <a:ext cx="155752" cy="400425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54"/>
            </p:blipFill>
            <p:spPr>
              <a:xfrm>
                <a:off x="3578577" y="5775158"/>
                <a:ext cx="155752" cy="400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193" name="墨迹 192"/>
              <p14:cNvContentPartPr/>
              <p14:nvPr/>
            </p14:nvContentPartPr>
            <p14:xfrm>
              <a:off x="6606822" y="1143822"/>
              <a:ext cx="25400" cy="17977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56"/>
            </p:blipFill>
            <p:spPr>
              <a:xfrm>
                <a:off x="6606822" y="1143822"/>
                <a:ext cx="25400" cy="17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194" name="墨迹 193"/>
              <p14:cNvContentPartPr/>
              <p14:nvPr/>
            </p14:nvContentPartPr>
            <p14:xfrm>
              <a:off x="4261555" y="2905203"/>
              <a:ext cx="242711" cy="385621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58"/>
            </p:blipFill>
            <p:spPr>
              <a:xfrm>
                <a:off x="4261555" y="2905203"/>
                <a:ext cx="242711" cy="3856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195" name="墨迹 194"/>
              <p14:cNvContentPartPr/>
              <p14:nvPr/>
            </p14:nvContentPartPr>
            <p14:xfrm>
              <a:off x="4509911" y="2962306"/>
              <a:ext cx="101600" cy="38069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60"/>
            </p:blipFill>
            <p:spPr>
              <a:xfrm>
                <a:off x="4509911" y="2962306"/>
                <a:ext cx="101600" cy="380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196" name="墨迹 195"/>
              <p14:cNvContentPartPr/>
              <p14:nvPr/>
            </p14:nvContentPartPr>
            <p14:xfrm>
              <a:off x="4555066" y="2912252"/>
              <a:ext cx="33867" cy="124781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62"/>
            </p:blipFill>
            <p:spPr>
              <a:xfrm>
                <a:off x="4555066" y="2912252"/>
                <a:ext cx="33867" cy="1247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197" name="墨迹 196"/>
              <p14:cNvContentPartPr/>
              <p14:nvPr/>
            </p14:nvContentPartPr>
            <p14:xfrm>
              <a:off x="4509911" y="2859379"/>
              <a:ext cx="158044" cy="366588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64"/>
            </p:blipFill>
            <p:spPr>
              <a:xfrm>
                <a:off x="4509911" y="2859379"/>
                <a:ext cx="158044" cy="3665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198" name="墨迹 197"/>
              <p14:cNvContentPartPr/>
              <p14:nvPr/>
            </p14:nvContentPartPr>
            <p14:xfrm>
              <a:off x="4631266" y="2669036"/>
              <a:ext cx="192441" cy="317239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66"/>
            </p:blipFill>
            <p:spPr>
              <a:xfrm>
                <a:off x="4631266" y="2669036"/>
                <a:ext cx="192441" cy="3172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199" name="墨迹 198"/>
              <p14:cNvContentPartPr/>
              <p14:nvPr/>
            </p14:nvContentPartPr>
            <p14:xfrm>
              <a:off x="4459111" y="3462838"/>
              <a:ext cx="687211" cy="39479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68"/>
            </p:blipFill>
            <p:spPr>
              <a:xfrm>
                <a:off x="4459111" y="3462838"/>
                <a:ext cx="687211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00" name="墨迹 199"/>
              <p14:cNvContentPartPr/>
              <p14:nvPr/>
            </p14:nvContentPartPr>
            <p14:xfrm>
              <a:off x="5074355" y="3299284"/>
              <a:ext cx="158045" cy="227707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70"/>
            </p:blipFill>
            <p:spPr>
              <a:xfrm>
                <a:off x="5074355" y="3299284"/>
                <a:ext cx="158045" cy="2277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01" name="墨迹 200"/>
              <p14:cNvContentPartPr/>
              <p14:nvPr/>
            </p14:nvContentPartPr>
            <p14:xfrm>
              <a:off x="5070651" y="3348280"/>
              <a:ext cx="116593" cy="187876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72"/>
            </p:blipFill>
            <p:spPr>
              <a:xfrm>
                <a:off x="5070651" y="3348280"/>
                <a:ext cx="116593" cy="187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02" name="墨迹 201"/>
              <p14:cNvContentPartPr/>
              <p14:nvPr/>
            </p14:nvContentPartPr>
            <p14:xfrm>
              <a:off x="5249333" y="3299989"/>
              <a:ext cx="39511" cy="241807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74"/>
            </p:blipFill>
            <p:spPr>
              <a:xfrm>
                <a:off x="5249333" y="3299989"/>
                <a:ext cx="39511" cy="2418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03" name="墨迹 202"/>
              <p14:cNvContentPartPr/>
              <p14:nvPr/>
            </p14:nvContentPartPr>
            <p14:xfrm>
              <a:off x="5313715" y="3337353"/>
              <a:ext cx="65440" cy="179240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376"/>
            </p:blipFill>
            <p:spPr>
              <a:xfrm>
                <a:off x="5313715" y="3337353"/>
                <a:ext cx="65440" cy="1792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04" name="墨迹 203"/>
              <p14:cNvContentPartPr/>
              <p14:nvPr/>
            </p14:nvContentPartPr>
            <p14:xfrm>
              <a:off x="5418666" y="3221737"/>
              <a:ext cx="59266" cy="26789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378"/>
            </p:blipFill>
            <p:spPr>
              <a:xfrm>
                <a:off x="5418666" y="3221737"/>
                <a:ext cx="59266" cy="267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05" name="墨迹 204"/>
              <p14:cNvContentPartPr/>
              <p14:nvPr/>
            </p14:nvContentPartPr>
            <p14:xfrm>
              <a:off x="5469466" y="3167806"/>
              <a:ext cx="54151" cy="179416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380"/>
            </p:blipFill>
            <p:spPr>
              <a:xfrm>
                <a:off x="5469466" y="3167806"/>
                <a:ext cx="54151" cy="179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06" name="墨迹 205"/>
              <p14:cNvContentPartPr/>
              <p14:nvPr/>
            </p14:nvContentPartPr>
            <p14:xfrm>
              <a:off x="5500511" y="3126565"/>
              <a:ext cx="119062" cy="353193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382"/>
            </p:blipFill>
            <p:spPr>
              <a:xfrm>
                <a:off x="5500511" y="3126565"/>
                <a:ext cx="119062" cy="3531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07" name="墨迹 206"/>
              <p14:cNvContentPartPr/>
              <p14:nvPr/>
            </p14:nvContentPartPr>
            <p14:xfrm>
              <a:off x="730073" y="2072627"/>
              <a:ext cx="475015" cy="360242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384"/>
            </p:blipFill>
            <p:spPr>
              <a:xfrm>
                <a:off x="730073" y="2072627"/>
                <a:ext cx="475015" cy="3602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08" name="墨迹 207"/>
              <p14:cNvContentPartPr/>
              <p14:nvPr/>
            </p14:nvContentPartPr>
            <p14:xfrm>
              <a:off x="677509" y="2399736"/>
              <a:ext cx="705379" cy="652806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386"/>
            </p:blipFill>
            <p:spPr>
              <a:xfrm>
                <a:off x="677509" y="2399736"/>
                <a:ext cx="705379" cy="652806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>
            <p:custDataLst>
              <p:tags r:id="rId2"/>
            </p:custDataLst>
          </p:nvPr>
        </p:nvSpPr>
        <p:spPr>
          <a:xfrm>
            <a:off x="353418" y="547474"/>
            <a:ext cx="6826918" cy="147732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用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0.1mol·L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1</a:t>
            </a:r>
            <a:r>
              <a:rPr lang="zh-CN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的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盐酸滴定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0.00mLNa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溶液，溶液中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A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-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的分布分数及滴定曲线如图。下列说法正确的是（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    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）</a:t>
            </a:r>
            <a:endParaRPr lang="zh-CN" altLang="en-US" sz="2000" b="1" baseline="30000" dirty="0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  <a:sym typeface="+mn-ea"/>
            </a:endParaRPr>
          </a:p>
        </p:txBody>
      </p:sp>
      <p:grpSp>
        <p:nvGrpSpPr>
          <p:cNvPr id="24" name="组合 23"/>
          <p:cNvGrpSpPr/>
          <p:nvPr>
            <p:custDataLst>
              <p:tags r:id="rId3"/>
            </p:custDataLst>
          </p:nvPr>
        </p:nvGrpSpPr>
        <p:grpSpPr>
          <a:xfrm>
            <a:off x="802986" y="1874864"/>
            <a:ext cx="6304920" cy="2297899"/>
            <a:chOff x="964" y="4104"/>
            <a:chExt cx="10472" cy="3592"/>
          </a:xfrm>
        </p:grpSpPr>
        <p:sp>
          <p:nvSpPr>
            <p:cNvPr id="3" name="文本框 2"/>
            <p:cNvSpPr txBox="1"/>
            <p:nvPr>
              <p:custDataLst>
                <p:tags r:id="rId18"/>
              </p:custDataLst>
            </p:nvPr>
          </p:nvSpPr>
          <p:spPr>
            <a:xfrm>
              <a:off x="964" y="4104"/>
              <a:ext cx="10472" cy="359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A．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H</a:t>
              </a:r>
              <a:r>
                <a:rPr lang="en-US" altLang="zh-CN" sz="2000" baseline="-25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2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A</a:t>
              </a:r>
              <a:r>
                <a:rPr lang="zh-CN" altLang="en-US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的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K</a:t>
              </a:r>
              <a:r>
                <a:rPr lang="en-US" altLang="zh-CN" sz="2000" baseline="-25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a1</a:t>
              </a:r>
              <a:r>
                <a:rPr lang="zh-CN" altLang="en-US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为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10</a:t>
              </a:r>
              <a:r>
                <a:rPr lang="en-US" altLang="zh-CN" sz="2000" baseline="30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-10.25</a:t>
              </a:r>
              <a:r>
                <a:rPr lang="zh-CN" altLang="en-US" sz="2000" b="1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	</a:t>
              </a:r>
              <a:endParaRPr lang="zh-CN" altLang="en-US" sz="2000" b="1" dirty="0">
                <a:solidFill>
                  <a:prstClr val="black"/>
                </a:solidFill>
              </a:endParaRP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B．c点：</a:t>
              </a: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C．第一次突变，可选酚酞作指示剂</a:t>
              </a:r>
              <a:r>
                <a:rPr lang="zh-CN" altLang="en-US" sz="3035" b="1" dirty="0">
                  <a:solidFill>
                    <a:prstClr val="black"/>
                  </a:solidFill>
                </a:rPr>
                <a:t>	</a:t>
              </a: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D．</a:t>
              </a:r>
            </a:p>
          </p:txBody>
        </p:sp>
        <p:graphicFrame>
          <p:nvGraphicFramePr>
            <p:cNvPr id="2" name="对象 -2147482545" descr="eqId4e830f89c4144152bf16ccb1d8f201ea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3568" y="5180"/>
            <a:ext cx="5263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r:id="rId22" imgW="1625600" imgH="279400" progId="Equation.DSMT4">
                    <p:embed/>
                  </p:oleObj>
                </mc:Choice>
                <mc:Fallback>
                  <p:oleObj r:id="rId22" imgW="1625600" imgH="279400" progId="Equation.DSMT4">
                    <p:embed/>
                    <p:pic>
                      <p:nvPicPr>
                        <p:cNvPr id="0" name="图片 3485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568" y="5180"/>
                          <a:ext cx="5263" cy="7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-2147482544" descr="eqId50c7d1a3fec4461ebed213c26e0b28b0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094" y="6837"/>
            <a:ext cx="602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r:id="rId22" imgW="1586865" imgH="254000" progId="Equation.DSMT4">
                    <p:embed/>
                  </p:oleObj>
                </mc:Choice>
                <mc:Fallback>
                  <p:oleObj r:id="rId22" imgW="1586865" imgH="254000" progId="Equation.DSMT4">
                    <p:embed/>
                    <p:pic>
                      <p:nvPicPr>
                        <p:cNvPr id="0" name="图片 3485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94" y="6837"/>
                          <a:ext cx="6020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9"/>
          <p:cNvSpPr txBox="1"/>
          <p:nvPr>
            <p:custDataLst>
              <p:tags r:id="rId4"/>
            </p:custDataLst>
          </p:nvPr>
        </p:nvSpPr>
        <p:spPr>
          <a:xfrm>
            <a:off x="216348" y="98374"/>
            <a:ext cx="6729995" cy="5009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 dirty="0" smtClean="0">
                <a:solidFill>
                  <a:srgbClr val="0000CC"/>
                </a:solidFill>
              </a:rPr>
              <a:t>“</a:t>
            </a:r>
            <a:r>
              <a:rPr lang="zh-CN" altLang="en-US" sz="2655" b="1" dirty="0">
                <a:solidFill>
                  <a:srgbClr val="0000CC"/>
                </a:solidFill>
              </a:rPr>
              <a:t>微粒分布</a:t>
            </a:r>
            <a:r>
              <a:rPr lang="zh-CN" altLang="en-US" sz="2655" b="1" dirty="0">
                <a:solidFill>
                  <a:srgbClr val="0000CC"/>
                </a:solidFill>
                <a:sym typeface="+mn-ea"/>
              </a:rPr>
              <a:t>曲线</a:t>
            </a:r>
            <a:r>
              <a:rPr lang="zh-CN" altLang="en-US" sz="2655" b="1" dirty="0">
                <a:solidFill>
                  <a:srgbClr val="0000CC"/>
                </a:solidFill>
              </a:rPr>
              <a:t>＋滴定曲线”</a:t>
            </a:r>
          </a:p>
        </p:txBody>
      </p:sp>
      <p:sp>
        <p:nvSpPr>
          <p:cNvPr id="27" name="TextBox 24"/>
          <p:cNvSpPr txBox="1"/>
          <p:nvPr>
            <p:custDataLst>
              <p:tags r:id="rId5"/>
            </p:custDataLst>
          </p:nvPr>
        </p:nvSpPr>
        <p:spPr>
          <a:xfrm>
            <a:off x="353136" y="4591718"/>
            <a:ext cx="526106" cy="172662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题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思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路</a:t>
            </a:r>
          </a:p>
        </p:txBody>
      </p:sp>
      <p:sp>
        <p:nvSpPr>
          <p:cNvPr id="28" name="文本框 27"/>
          <p:cNvSpPr txBox="1"/>
          <p:nvPr>
            <p:custDataLst>
              <p:tags r:id="rId6"/>
            </p:custDataLst>
          </p:nvPr>
        </p:nvSpPr>
        <p:spPr>
          <a:xfrm>
            <a:off x="1043997" y="5204516"/>
            <a:ext cx="7143609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定曲线：①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-   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②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    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③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</a:t>
            </a:r>
            <a:endParaRPr lang="zh-CN" altLang="en-US" sz="2655" b="1">
              <a:solidFill>
                <a:srgbClr val="FF0000"/>
              </a:solidFill>
              <a:latin typeface="Times New Roman" panose="02020603050405020304" pitchFamily="34" charset="0"/>
              <a:cs typeface="Times New Roman" panose="02020603050405020304" pitchFamily="34" charset="0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1043997" y="5818632"/>
            <a:ext cx="10554961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找交点，算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值：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P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c(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-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)=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c(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 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) K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   Q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c(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 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)=c(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) K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1</a:t>
            </a:r>
          </a:p>
        </p:txBody>
      </p:sp>
      <p:grpSp>
        <p:nvGrpSpPr>
          <p:cNvPr id="32" name="组合 31"/>
          <p:cNvGrpSpPr/>
          <p:nvPr>
            <p:custDataLst>
              <p:tags r:id="rId8"/>
            </p:custDataLst>
          </p:nvPr>
        </p:nvGrpSpPr>
        <p:grpSpPr>
          <a:xfrm>
            <a:off x="7107304" y="688437"/>
            <a:ext cx="4864156" cy="3767780"/>
            <a:chOff x="11826" y="1613"/>
            <a:chExt cx="7629" cy="4328"/>
          </a:xfrm>
        </p:grpSpPr>
        <p:grpSp>
          <p:nvGrpSpPr>
            <p:cNvPr id="5" name="组合 4"/>
            <p:cNvGrpSpPr/>
            <p:nvPr>
              <p:custDataLst>
                <p:tags r:id="rId11"/>
              </p:custDataLst>
            </p:nvPr>
          </p:nvGrpSpPr>
          <p:grpSpPr>
            <a:xfrm>
              <a:off x="11826" y="1613"/>
              <a:ext cx="7629" cy="4328"/>
              <a:chOff x="10239" y="5242"/>
              <a:chExt cx="8514" cy="4328"/>
            </a:xfrm>
          </p:grpSpPr>
          <p:pic>
            <p:nvPicPr>
              <p:cNvPr id="17" name="图片 100003" descr="figure"/>
              <p:cNvPicPr>
                <a:picLocks noChangeAspect="1"/>
              </p:cNvPicPr>
              <p:nvPr>
                <p:custDataLst>
                  <p:tags r:id="rId14"/>
                </p:custDataLst>
              </p:nvPr>
            </p:nvPicPr>
            <p:blipFill>
              <a:blip r:embed="rId25"/>
              <a:stretch>
                <a:fillRect/>
              </a:stretch>
            </p:blipFill>
            <p:spPr>
              <a:xfrm>
                <a:off x="10239" y="5242"/>
                <a:ext cx="8514" cy="4328"/>
              </a:xfrm>
              <a:prstGeom prst="rect">
                <a:avLst/>
              </a:prstGeom>
            </p:spPr>
          </p:pic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0352" y="682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34" charset="0"/>
                    <a:cs typeface="Times New Roman" panose="02020603050405020304" pitchFamily="34" charset="0"/>
                  </a:rPr>
                  <a:t>②</a:t>
                </a:r>
              </a:p>
            </p:txBody>
          </p:sp>
          <p:sp>
            <p:nvSpPr>
              <p:cNvPr id="23" name="文本框 22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0919" y="580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34" charset="0"/>
                    <a:cs typeface="Times New Roman" panose="02020603050405020304" pitchFamily="34" charset="0"/>
                  </a:rPr>
                  <a:t>①</a:t>
                </a:r>
              </a:p>
            </p:txBody>
          </p:sp>
          <p:sp>
            <p:nvSpPr>
              <p:cNvPr id="26" name="文本框 25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0239" y="784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34" charset="0"/>
                    <a:cs typeface="Times New Roman" panose="02020603050405020304" pitchFamily="34" charset="0"/>
                  </a:rPr>
                  <a:t>③</a:t>
                </a:r>
              </a:p>
            </p:txBody>
          </p:sp>
        </p:grpSp>
        <p:sp>
          <p:nvSpPr>
            <p:cNvPr id="30" name="文本框 29"/>
            <p:cNvSpPr txBox="1"/>
            <p:nvPr>
              <p:custDataLst>
                <p:tags r:id="rId12"/>
              </p:custDataLst>
            </p:nvPr>
          </p:nvSpPr>
          <p:spPr>
            <a:xfrm>
              <a:off x="13539" y="2368"/>
              <a:ext cx="582" cy="40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FF0000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P</a:t>
              </a:r>
            </a:p>
          </p:txBody>
        </p:sp>
        <p:sp>
          <p:nvSpPr>
            <p:cNvPr id="31" name="文本框 30"/>
            <p:cNvSpPr txBox="1"/>
            <p:nvPr>
              <p:custDataLst>
                <p:tags r:id="rId13"/>
              </p:custDataLst>
            </p:nvPr>
          </p:nvSpPr>
          <p:spPr>
            <a:xfrm>
              <a:off x="13527" y="3741"/>
              <a:ext cx="805" cy="40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FF0000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Q</a:t>
              </a:r>
            </a:p>
          </p:txBody>
        </p:sp>
      </p:grpSp>
      <p:sp>
        <p:nvSpPr>
          <p:cNvPr id="34" name="TextBox 24"/>
          <p:cNvSpPr txBox="1"/>
          <p:nvPr>
            <p:custDataLst>
              <p:tags r:id="rId9"/>
            </p:custDataLst>
          </p:nvPr>
        </p:nvSpPr>
        <p:spPr>
          <a:xfrm>
            <a:off x="627170" y="1426607"/>
            <a:ext cx="429926" cy="541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34" charset="0"/>
                <a:cs typeface="Times New Roman" panose="02020603050405020304" pitchFamily="34" charset="0"/>
              </a:rPr>
              <a:t>C</a:t>
            </a:r>
            <a:endParaRPr lang="zh-CN" altLang="en-US" sz="2655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1043997" y="4591605"/>
            <a:ext cx="11315982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抓点：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b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点第一个反应终点，溶质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NaHA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；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e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第二个反应终点，溶质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</a:t>
            </a:r>
          </a:p>
        </p:txBody>
      </p:sp>
      <p:sp>
        <p:nvSpPr>
          <p:cNvPr id="7" name="矩形 6"/>
          <p:cNvSpPr/>
          <p:nvPr/>
        </p:nvSpPr>
        <p:spPr>
          <a:xfrm>
            <a:off x="4615801" y="53212"/>
            <a:ext cx="5955476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由滴定曲线形成的陌生多维滴定图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" name="墨迹 7"/>
              <p14:cNvContentPartPr/>
              <p14:nvPr/>
            </p14:nvContentPartPr>
            <p14:xfrm>
              <a:off x="10047111" y="2092366"/>
              <a:ext cx="268111" cy="5075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7"/>
            </p:blipFill>
            <p:spPr>
              <a:xfrm>
                <a:off x="10047111" y="2092366"/>
                <a:ext cx="268111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9" name="墨迹 8"/>
              <p14:cNvContentPartPr/>
              <p14:nvPr/>
            </p14:nvContentPartPr>
            <p14:xfrm>
              <a:off x="7399866" y="2075447"/>
              <a:ext cx="632178" cy="2255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9"/>
            </p:blipFill>
            <p:spPr>
              <a:xfrm>
                <a:off x="7399866" y="2075447"/>
                <a:ext cx="63217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" name="墨迹 9"/>
              <p14:cNvContentPartPr/>
              <p14:nvPr/>
            </p14:nvContentPartPr>
            <p14:xfrm>
              <a:off x="8771466" y="2092366"/>
              <a:ext cx="1103489" cy="2255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1"/>
            </p:blipFill>
            <p:spPr>
              <a:xfrm>
                <a:off x="8771466" y="2092366"/>
                <a:ext cx="110348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" name="墨迹 10"/>
              <p14:cNvContentPartPr/>
              <p14:nvPr/>
            </p14:nvContentPartPr>
            <p14:xfrm>
              <a:off x="3578577" y="1567865"/>
              <a:ext cx="107245" cy="180473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3"/>
            </p:blipFill>
            <p:spPr>
              <a:xfrm>
                <a:off x="3578577" y="1567865"/>
                <a:ext cx="107245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3" name="墨迹 12"/>
              <p14:cNvContentPartPr/>
              <p14:nvPr/>
            </p14:nvContentPartPr>
            <p14:xfrm>
              <a:off x="3663244" y="1534026"/>
              <a:ext cx="129822" cy="18611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5"/>
            </p:blipFill>
            <p:spPr>
              <a:xfrm>
                <a:off x="3663244" y="1534026"/>
                <a:ext cx="129822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4" name="墨迹 13"/>
              <p14:cNvContentPartPr/>
              <p14:nvPr/>
            </p14:nvContentPartPr>
            <p14:xfrm>
              <a:off x="3781777" y="1579144"/>
              <a:ext cx="101600" cy="15227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7"/>
            </p:blipFill>
            <p:spPr>
              <a:xfrm>
                <a:off x="3781777" y="1579144"/>
                <a:ext cx="101600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5" name="墨迹 14"/>
              <p14:cNvContentPartPr/>
              <p14:nvPr/>
            </p14:nvContentPartPr>
            <p14:xfrm>
              <a:off x="3889022" y="1669381"/>
              <a:ext cx="124178" cy="6203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9"/>
            </p:blipFill>
            <p:spPr>
              <a:xfrm>
                <a:off x="3889022" y="1669381"/>
                <a:ext cx="124178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6" name="墨迹 15"/>
              <p14:cNvContentPartPr/>
              <p14:nvPr/>
            </p14:nvContentPartPr>
            <p14:xfrm>
              <a:off x="4007555" y="1562225"/>
              <a:ext cx="84667" cy="18047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41"/>
            </p:blipFill>
            <p:spPr>
              <a:xfrm>
                <a:off x="4007555" y="1562225"/>
                <a:ext cx="84667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9" name="墨迹 18"/>
              <p14:cNvContentPartPr/>
              <p14:nvPr/>
            </p14:nvContentPartPr>
            <p14:xfrm>
              <a:off x="4035777" y="1562225"/>
              <a:ext cx="112889" cy="20867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3"/>
            </p:blipFill>
            <p:spPr>
              <a:xfrm>
                <a:off x="4035777" y="1562225"/>
                <a:ext cx="112889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1" name="墨迹 20"/>
              <p14:cNvContentPartPr/>
              <p14:nvPr/>
            </p14:nvContentPartPr>
            <p14:xfrm>
              <a:off x="4199466" y="1635542"/>
              <a:ext cx="143934" cy="1692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5"/>
            </p:blipFill>
            <p:spPr>
              <a:xfrm>
                <a:off x="4199466" y="1635542"/>
                <a:ext cx="143934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2" name="墨迹 21"/>
              <p14:cNvContentPartPr/>
              <p14:nvPr/>
            </p14:nvContentPartPr>
            <p14:xfrm>
              <a:off x="4258733" y="1550945"/>
              <a:ext cx="19755" cy="18611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7"/>
            </p:blipFill>
            <p:spPr>
              <a:xfrm>
                <a:off x="4258733" y="1550945"/>
                <a:ext cx="19755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5" name="墨迹 24"/>
              <p14:cNvContentPartPr/>
              <p14:nvPr/>
            </p14:nvContentPartPr>
            <p14:xfrm>
              <a:off x="4439355" y="1545305"/>
              <a:ext cx="14111" cy="14381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9"/>
            </p:blipFill>
            <p:spPr>
              <a:xfrm>
                <a:off x="4439355" y="1545305"/>
                <a:ext cx="14111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3" name="墨迹 32"/>
              <p14:cNvContentPartPr/>
              <p14:nvPr/>
            </p14:nvContentPartPr>
            <p14:xfrm>
              <a:off x="4442177" y="1601703"/>
              <a:ext cx="70556" cy="2819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1"/>
            </p:blipFill>
            <p:spPr>
              <a:xfrm>
                <a:off x="4442177" y="1601703"/>
                <a:ext cx="7055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5" name="墨迹 34"/>
              <p14:cNvContentPartPr/>
              <p14:nvPr/>
            </p14:nvContentPartPr>
            <p14:xfrm>
              <a:off x="4504266" y="1483268"/>
              <a:ext cx="33867" cy="33274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53"/>
            </p:blipFill>
            <p:spPr>
              <a:xfrm>
                <a:off x="4504266" y="1483268"/>
                <a:ext cx="33867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" name="墨迹 35"/>
              <p14:cNvContentPartPr/>
              <p14:nvPr/>
            </p14:nvContentPartPr>
            <p14:xfrm>
              <a:off x="4605866" y="1511467"/>
              <a:ext cx="166511" cy="21713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55"/>
            </p:blipFill>
            <p:spPr>
              <a:xfrm>
                <a:off x="4605866" y="1511467"/>
                <a:ext cx="166511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7" name="墨迹 36"/>
              <p14:cNvContentPartPr/>
              <p14:nvPr/>
            </p14:nvContentPartPr>
            <p14:xfrm>
              <a:off x="4876800" y="1550945"/>
              <a:ext cx="155222" cy="2256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57"/>
            </p:blipFill>
            <p:spPr>
              <a:xfrm>
                <a:off x="4876800" y="1550945"/>
                <a:ext cx="155222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8" name="墨迹 37"/>
              <p14:cNvContentPartPr/>
              <p14:nvPr/>
            </p14:nvContentPartPr>
            <p14:xfrm>
              <a:off x="4876800" y="1635542"/>
              <a:ext cx="177800" cy="564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59"/>
            </p:blipFill>
            <p:spPr>
              <a:xfrm>
                <a:off x="4876800" y="1635542"/>
                <a:ext cx="1778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9" name="墨迹 38"/>
              <p14:cNvContentPartPr/>
              <p14:nvPr/>
            </p14:nvContentPartPr>
            <p14:xfrm>
              <a:off x="5209822" y="1505827"/>
              <a:ext cx="67733" cy="14663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1"/>
            </p:blipFill>
            <p:spPr>
              <a:xfrm>
                <a:off x="5209822" y="1505827"/>
                <a:ext cx="6773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0" name="墨迹 39"/>
              <p14:cNvContentPartPr/>
              <p14:nvPr/>
            </p14:nvContentPartPr>
            <p14:xfrm>
              <a:off x="5277555" y="1460708"/>
              <a:ext cx="146756" cy="180474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63"/>
            </p:blipFill>
            <p:spPr>
              <a:xfrm>
                <a:off x="5277555" y="1460708"/>
                <a:ext cx="1467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1" name="墨迹 40"/>
              <p14:cNvContentPartPr/>
              <p14:nvPr/>
            </p14:nvContentPartPr>
            <p14:xfrm>
              <a:off x="5390444" y="1522746"/>
              <a:ext cx="225778" cy="11843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65"/>
            </p:blipFill>
            <p:spPr>
              <a:xfrm>
                <a:off x="5390444" y="1522746"/>
                <a:ext cx="225778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2" name="墨迹 41"/>
              <p14:cNvContentPartPr/>
              <p14:nvPr/>
            </p14:nvContentPartPr>
            <p14:xfrm>
              <a:off x="5647266" y="1500187"/>
              <a:ext cx="19756" cy="13535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7"/>
            </p:blipFill>
            <p:spPr>
              <a:xfrm>
                <a:off x="5647266" y="1500187"/>
                <a:ext cx="1975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3" name="墨迹 42"/>
              <p14:cNvContentPartPr/>
              <p14:nvPr/>
            </p14:nvContentPartPr>
            <p14:xfrm>
              <a:off x="5661377" y="1548125"/>
              <a:ext cx="98778" cy="31019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69"/>
            </p:blipFill>
            <p:spPr>
              <a:xfrm>
                <a:off x="5661377" y="1548125"/>
                <a:ext cx="987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4" name="墨迹 43"/>
              <p14:cNvContentPartPr/>
              <p14:nvPr/>
            </p14:nvContentPartPr>
            <p14:xfrm>
              <a:off x="5762977" y="1477628"/>
              <a:ext cx="5645" cy="200213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71"/>
            </p:blipFill>
            <p:spPr>
              <a:xfrm>
                <a:off x="5762977" y="1477628"/>
                <a:ext cx="564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5" name="墨迹 44"/>
              <p14:cNvContentPartPr/>
              <p14:nvPr/>
            </p14:nvContentPartPr>
            <p14:xfrm>
              <a:off x="5858933" y="1455069"/>
              <a:ext cx="73378" cy="186113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73"/>
            </p:blipFill>
            <p:spPr>
              <a:xfrm>
                <a:off x="5858933" y="1455069"/>
                <a:ext cx="73378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6" name="墨迹 45"/>
              <p14:cNvContentPartPr/>
              <p14:nvPr/>
            </p14:nvContentPartPr>
            <p14:xfrm>
              <a:off x="5943600" y="1460708"/>
              <a:ext cx="50800" cy="208673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75"/>
            </p:blipFill>
            <p:spPr>
              <a:xfrm>
                <a:off x="5943600" y="1460708"/>
                <a:ext cx="50800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7" name="墨迹 46"/>
              <p14:cNvContentPartPr/>
              <p14:nvPr/>
            </p14:nvContentPartPr>
            <p14:xfrm>
              <a:off x="5887155" y="1567865"/>
              <a:ext cx="129822" cy="2255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77"/>
            </p:blipFill>
            <p:spPr>
              <a:xfrm>
                <a:off x="5887155" y="1567865"/>
                <a:ext cx="12982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8" name="墨迹 47"/>
              <p14:cNvContentPartPr/>
              <p14:nvPr/>
            </p14:nvContentPartPr>
            <p14:xfrm>
              <a:off x="6045200" y="1514286"/>
              <a:ext cx="141111" cy="2538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9"/>
            </p:blipFill>
            <p:spPr>
              <a:xfrm>
                <a:off x="6045200" y="1514286"/>
                <a:ext cx="141111" cy="25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9" name="墨迹 48"/>
              <p14:cNvContentPartPr/>
              <p14:nvPr/>
            </p14:nvContentPartPr>
            <p14:xfrm>
              <a:off x="6107288" y="1455069"/>
              <a:ext cx="11289" cy="169194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1"/>
            </p:blipFill>
            <p:spPr>
              <a:xfrm>
                <a:off x="6107288" y="1455069"/>
                <a:ext cx="11289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0" name="墨迹 49"/>
              <p14:cNvContentPartPr/>
              <p14:nvPr/>
            </p14:nvContentPartPr>
            <p14:xfrm>
              <a:off x="6299200" y="1455069"/>
              <a:ext cx="56444" cy="138175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83"/>
            </p:blipFill>
            <p:spPr>
              <a:xfrm>
                <a:off x="6299200" y="1455069"/>
                <a:ext cx="56444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1" name="墨迹 50"/>
              <p14:cNvContentPartPr/>
              <p14:nvPr/>
            </p14:nvContentPartPr>
            <p14:xfrm>
              <a:off x="6366933" y="1421230"/>
              <a:ext cx="107244" cy="13535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85"/>
            </p:blipFill>
            <p:spPr>
              <a:xfrm>
                <a:off x="6366933" y="1421230"/>
                <a:ext cx="10724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2" name="墨迹 51"/>
              <p14:cNvContentPartPr/>
              <p14:nvPr/>
            </p14:nvContentPartPr>
            <p14:xfrm>
              <a:off x="6457244" y="1426870"/>
              <a:ext cx="338666" cy="265070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87"/>
            </p:blipFill>
            <p:spPr>
              <a:xfrm>
                <a:off x="6457244" y="1426870"/>
                <a:ext cx="338666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3" name="墨迹 52"/>
              <p14:cNvContentPartPr/>
              <p14:nvPr/>
            </p14:nvContentPartPr>
            <p14:xfrm>
              <a:off x="4476044" y="2024689"/>
              <a:ext cx="73378" cy="9587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89"/>
            </p:blipFill>
            <p:spPr>
              <a:xfrm>
                <a:off x="4476044" y="2024689"/>
                <a:ext cx="73378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4" name="墨迹 53"/>
              <p14:cNvContentPartPr/>
              <p14:nvPr/>
            </p14:nvContentPartPr>
            <p14:xfrm>
              <a:off x="4600222" y="2064167"/>
              <a:ext cx="47978" cy="56398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91"/>
            </p:blipFill>
            <p:spPr>
              <a:xfrm>
                <a:off x="4600222" y="2064167"/>
                <a:ext cx="4797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5" name="墨迹 54"/>
              <p14:cNvContentPartPr/>
              <p14:nvPr/>
            </p14:nvContentPartPr>
            <p14:xfrm>
              <a:off x="4696177" y="1973930"/>
              <a:ext cx="11289" cy="22277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93"/>
            </p:blipFill>
            <p:spPr>
              <a:xfrm>
                <a:off x="4696177" y="1973930"/>
                <a:ext cx="11289" cy="2227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6" name="墨迹 55"/>
              <p14:cNvContentPartPr/>
              <p14:nvPr/>
            </p14:nvContentPartPr>
            <p14:xfrm>
              <a:off x="4769555" y="2013409"/>
              <a:ext cx="84667" cy="11843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95"/>
            </p:blipFill>
            <p:spPr>
              <a:xfrm>
                <a:off x="4769555" y="2013409"/>
                <a:ext cx="84667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7" name="墨迹 56"/>
              <p14:cNvContentPartPr/>
              <p14:nvPr/>
            </p14:nvContentPartPr>
            <p14:xfrm>
              <a:off x="4769555" y="2041608"/>
              <a:ext cx="98778" cy="138175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97"/>
            </p:blipFill>
            <p:spPr>
              <a:xfrm>
                <a:off x="4769555" y="2041608"/>
                <a:ext cx="98778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8" name="墨迹 57"/>
              <p14:cNvContentPartPr/>
              <p14:nvPr/>
            </p14:nvContentPartPr>
            <p14:xfrm>
              <a:off x="4933244" y="1996490"/>
              <a:ext cx="282222" cy="11843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99"/>
            </p:blipFill>
            <p:spPr>
              <a:xfrm>
                <a:off x="4933244" y="1996490"/>
                <a:ext cx="282222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9" name="墨迹 58"/>
              <p14:cNvContentPartPr/>
              <p14:nvPr/>
            </p14:nvContentPartPr>
            <p14:xfrm>
              <a:off x="7253111" y="3113170"/>
              <a:ext cx="426156" cy="7331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01"/>
            </p:blipFill>
            <p:spPr>
              <a:xfrm>
                <a:off x="7253111" y="3113170"/>
                <a:ext cx="426156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6" name="墨迹 65"/>
              <p14:cNvContentPartPr/>
              <p14:nvPr/>
            </p14:nvContentPartPr>
            <p14:xfrm>
              <a:off x="7377288" y="1173078"/>
              <a:ext cx="22578" cy="183294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03"/>
            </p:blipFill>
            <p:spPr>
              <a:xfrm>
                <a:off x="7377288" y="1173078"/>
                <a:ext cx="22578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7" name="墨迹 66"/>
              <p14:cNvContentPartPr/>
              <p14:nvPr/>
            </p14:nvContentPartPr>
            <p14:xfrm>
              <a:off x="7399866" y="1218197"/>
              <a:ext cx="84666" cy="3947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05"/>
            </p:blipFill>
            <p:spPr>
              <a:xfrm>
                <a:off x="7399866" y="1218197"/>
                <a:ext cx="84666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8" name="墨迹 67"/>
              <p14:cNvContentPartPr/>
              <p14:nvPr/>
            </p14:nvContentPartPr>
            <p14:xfrm>
              <a:off x="7456311" y="1116680"/>
              <a:ext cx="45156" cy="203033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7"/>
            </p:blipFill>
            <p:spPr>
              <a:xfrm>
                <a:off x="7456311" y="1116680"/>
                <a:ext cx="451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9" name="墨迹 68"/>
              <p14:cNvContentPartPr/>
              <p14:nvPr/>
            </p14:nvContentPartPr>
            <p14:xfrm>
              <a:off x="7484533" y="1212557"/>
              <a:ext cx="124178" cy="95877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09"/>
            </p:blipFill>
            <p:spPr>
              <a:xfrm>
                <a:off x="7484533" y="1212557"/>
                <a:ext cx="124178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70" name="墨迹 69"/>
              <p14:cNvContentPartPr/>
              <p14:nvPr/>
            </p14:nvContentPartPr>
            <p14:xfrm>
              <a:off x="7332133" y="1071562"/>
              <a:ext cx="186267" cy="32146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11"/>
            </p:blipFill>
            <p:spPr>
              <a:xfrm>
                <a:off x="7332133" y="1071562"/>
                <a:ext cx="186267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1" name="墨迹 70"/>
              <p14:cNvContentPartPr/>
              <p14:nvPr/>
            </p14:nvContentPartPr>
            <p14:xfrm>
              <a:off x="7512755" y="1088481"/>
              <a:ext cx="45156" cy="30455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13"/>
            </p:blipFill>
            <p:spPr>
              <a:xfrm>
                <a:off x="7512755" y="1088481"/>
                <a:ext cx="45156" cy="30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2" name="墨迹 71"/>
              <p14:cNvContentPartPr/>
              <p14:nvPr/>
            </p14:nvContentPartPr>
            <p14:xfrm>
              <a:off x="7433733" y="1237936"/>
              <a:ext cx="166511" cy="47939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15"/>
            </p:blipFill>
            <p:spPr>
              <a:xfrm>
                <a:off x="7433733" y="1237936"/>
                <a:ext cx="166511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73" name="墨迹 72"/>
              <p14:cNvContentPartPr/>
              <p14:nvPr/>
            </p14:nvContentPartPr>
            <p14:xfrm>
              <a:off x="7631288" y="1032083"/>
              <a:ext cx="115712" cy="15227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17"/>
            </p:blipFill>
            <p:spPr>
              <a:xfrm>
                <a:off x="7631288" y="1032083"/>
                <a:ext cx="11571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74" name="墨迹 73"/>
              <p14:cNvContentPartPr/>
              <p14:nvPr/>
            </p14:nvContentPartPr>
            <p14:xfrm>
              <a:off x="7755466" y="1043363"/>
              <a:ext cx="127000" cy="3947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19"/>
            </p:blipFill>
            <p:spPr>
              <a:xfrm>
                <a:off x="7755466" y="1043363"/>
                <a:ext cx="127000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75" name="墨迹 74"/>
              <p14:cNvContentPartPr/>
              <p14:nvPr/>
            </p14:nvContentPartPr>
            <p14:xfrm>
              <a:off x="6841066" y="2098006"/>
              <a:ext cx="45156" cy="203033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21"/>
            </p:blipFill>
            <p:spPr>
              <a:xfrm>
                <a:off x="6841066" y="2098006"/>
                <a:ext cx="451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6" name="墨迹 75"/>
              <p14:cNvContentPartPr/>
              <p14:nvPr/>
            </p14:nvContentPartPr>
            <p14:xfrm>
              <a:off x="6891866" y="2058527"/>
              <a:ext cx="110066" cy="197394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23"/>
            </p:blipFill>
            <p:spPr>
              <a:xfrm>
                <a:off x="6891866" y="2058527"/>
                <a:ext cx="110066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7" name="墨迹 76"/>
              <p14:cNvContentPartPr/>
              <p14:nvPr/>
            </p14:nvContentPartPr>
            <p14:xfrm>
              <a:off x="6880577" y="2041608"/>
              <a:ext cx="121356" cy="242512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25"/>
            </p:blipFill>
            <p:spPr>
              <a:xfrm>
                <a:off x="6880577" y="2041608"/>
                <a:ext cx="121356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78" name="墨迹 77"/>
              <p14:cNvContentPartPr/>
              <p14:nvPr/>
            </p14:nvContentPartPr>
            <p14:xfrm>
              <a:off x="6970888" y="2052888"/>
              <a:ext cx="22578" cy="256611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27"/>
            </p:blipFill>
            <p:spPr>
              <a:xfrm>
                <a:off x="6970888" y="2052888"/>
                <a:ext cx="22578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79" name="墨迹 78"/>
              <p14:cNvContentPartPr/>
              <p14:nvPr/>
            </p14:nvContentPartPr>
            <p14:xfrm>
              <a:off x="7038622" y="2013409"/>
              <a:ext cx="95955" cy="23687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29"/>
            </p:blipFill>
            <p:spPr>
              <a:xfrm>
                <a:off x="7038622" y="2013409"/>
                <a:ext cx="95955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0" name="墨迹 79"/>
              <p14:cNvContentPartPr/>
              <p14:nvPr/>
            </p14:nvContentPartPr>
            <p14:xfrm>
              <a:off x="7123288" y="2024689"/>
              <a:ext cx="33867" cy="236871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31"/>
            </p:blipFill>
            <p:spPr>
              <a:xfrm>
                <a:off x="7123288" y="2024689"/>
                <a:ext cx="33867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1" name="墨迹 80"/>
              <p14:cNvContentPartPr/>
              <p14:nvPr/>
            </p14:nvContentPartPr>
            <p14:xfrm>
              <a:off x="7055555" y="2109286"/>
              <a:ext cx="160867" cy="56398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33"/>
            </p:blipFill>
            <p:spPr>
              <a:xfrm>
                <a:off x="7055555" y="2109286"/>
                <a:ext cx="160867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82" name="墨迹 81"/>
              <p14:cNvContentPartPr/>
              <p14:nvPr/>
            </p14:nvContentPartPr>
            <p14:xfrm>
              <a:off x="7253111" y="1945731"/>
              <a:ext cx="143933" cy="5075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35"/>
            </p:blipFill>
            <p:spPr>
              <a:xfrm>
                <a:off x="7253111" y="1945731"/>
                <a:ext cx="143933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3" name="墨迹 82"/>
              <p14:cNvContentPartPr/>
              <p14:nvPr/>
            </p14:nvContentPartPr>
            <p14:xfrm>
              <a:off x="6874933" y="3011654"/>
              <a:ext cx="31044" cy="231232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37"/>
            </p:blipFill>
            <p:spPr>
              <a:xfrm>
                <a:off x="6874933" y="3011654"/>
                <a:ext cx="31044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4" name="墨迹 83"/>
              <p14:cNvContentPartPr/>
              <p14:nvPr/>
            </p14:nvContentPartPr>
            <p14:xfrm>
              <a:off x="6897511" y="3104711"/>
              <a:ext cx="64911" cy="4793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39"/>
            </p:blipFill>
            <p:spPr>
              <a:xfrm>
                <a:off x="6897511" y="3104711"/>
                <a:ext cx="64911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85" name="墨迹 84"/>
              <p14:cNvContentPartPr/>
              <p14:nvPr/>
            </p14:nvContentPartPr>
            <p14:xfrm>
              <a:off x="6948311" y="2915777"/>
              <a:ext cx="208844" cy="253792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41"/>
            </p:blipFill>
            <p:spPr>
              <a:xfrm>
                <a:off x="6948311" y="2915777"/>
                <a:ext cx="208844" cy="253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86" name="墨迹 85"/>
              <p14:cNvContentPartPr/>
              <p14:nvPr/>
            </p14:nvContentPartPr>
            <p14:xfrm>
              <a:off x="7168444" y="2859379"/>
              <a:ext cx="115711" cy="234052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43"/>
            </p:blipFill>
            <p:spPr>
              <a:xfrm>
                <a:off x="7168444" y="2859379"/>
                <a:ext cx="115711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87" name="墨迹 86"/>
              <p14:cNvContentPartPr/>
              <p14:nvPr/>
            </p14:nvContentPartPr>
            <p14:xfrm>
              <a:off x="7128933" y="2963716"/>
              <a:ext cx="186267" cy="47938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45"/>
            </p:blipFill>
            <p:spPr>
              <a:xfrm>
                <a:off x="7128933" y="2963716"/>
                <a:ext cx="186267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88" name="墨迹 87"/>
              <p14:cNvContentPartPr/>
              <p14:nvPr/>
            </p14:nvContentPartPr>
            <p14:xfrm>
              <a:off x="11187288" y="2994735"/>
              <a:ext cx="158044" cy="146635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47"/>
            </p:blipFill>
            <p:spPr>
              <a:xfrm>
                <a:off x="11187288" y="2994735"/>
                <a:ext cx="158044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89" name="墨迹 88"/>
              <p14:cNvContentPartPr/>
              <p14:nvPr/>
            </p14:nvContentPartPr>
            <p14:xfrm>
              <a:off x="11215511" y="3017294"/>
              <a:ext cx="107244" cy="219952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49"/>
            </p:blipFill>
            <p:spPr>
              <a:xfrm>
                <a:off x="11215511" y="3017294"/>
                <a:ext cx="107244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90" name="墨迹 89"/>
              <p14:cNvContentPartPr/>
              <p14:nvPr/>
            </p14:nvContentPartPr>
            <p14:xfrm>
              <a:off x="11311467" y="3062412"/>
              <a:ext cx="73377" cy="112796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51"/>
            </p:blipFill>
            <p:spPr>
              <a:xfrm>
                <a:off x="11311467" y="3062412"/>
                <a:ext cx="73377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1" name="墨迹 90"/>
              <p14:cNvContentPartPr/>
              <p14:nvPr/>
            </p14:nvContentPartPr>
            <p14:xfrm>
              <a:off x="11390488" y="3107531"/>
              <a:ext cx="53623" cy="76137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53"/>
            </p:blipFill>
            <p:spPr>
              <a:xfrm>
                <a:off x="11390488" y="3107531"/>
                <a:ext cx="53623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2" name="墨迹 91"/>
              <p14:cNvContentPartPr/>
              <p14:nvPr/>
            </p14:nvContentPartPr>
            <p14:xfrm>
              <a:off x="11469511" y="3062412"/>
              <a:ext cx="141111" cy="11279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55"/>
            </p:blipFill>
            <p:spPr>
              <a:xfrm>
                <a:off x="11469511" y="3062412"/>
                <a:ext cx="141111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93" name="墨迹 92"/>
              <p14:cNvContentPartPr/>
              <p14:nvPr/>
            </p14:nvContentPartPr>
            <p14:xfrm>
              <a:off x="11627555" y="3045493"/>
              <a:ext cx="248356" cy="16919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57"/>
            </p:blipFill>
            <p:spPr>
              <a:xfrm>
                <a:off x="11627555" y="3045493"/>
                <a:ext cx="248356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94" name="墨迹 93"/>
              <p14:cNvContentPartPr/>
              <p14:nvPr/>
            </p14:nvContentPartPr>
            <p14:xfrm>
              <a:off x="11943644" y="3163929"/>
              <a:ext cx="8467" cy="564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59"/>
            </p:blipFill>
            <p:spPr>
              <a:xfrm>
                <a:off x="11943644" y="3163929"/>
                <a:ext cx="8467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95" name="墨迹 94"/>
              <p14:cNvContentPartPr/>
              <p14:nvPr/>
            </p14:nvContentPartPr>
            <p14:xfrm>
              <a:off x="10882488" y="1832935"/>
              <a:ext cx="620889" cy="366588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61"/>
            </p:blipFill>
            <p:spPr>
              <a:xfrm>
                <a:off x="10882488" y="1832935"/>
                <a:ext cx="620889" cy="3665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96" name="墨迹 95"/>
              <p14:cNvContentPartPr/>
              <p14:nvPr/>
            </p14:nvContentPartPr>
            <p14:xfrm>
              <a:off x="11554177" y="1612983"/>
              <a:ext cx="124177" cy="248151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63"/>
            </p:blipFill>
            <p:spPr>
              <a:xfrm>
                <a:off x="11554177" y="1612983"/>
                <a:ext cx="124177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97" name="墨迹 96"/>
              <p14:cNvContentPartPr/>
              <p14:nvPr/>
            </p14:nvContentPartPr>
            <p14:xfrm>
              <a:off x="11655777" y="1703220"/>
              <a:ext cx="129823" cy="140995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65"/>
            </p:blipFill>
            <p:spPr>
              <a:xfrm>
                <a:off x="11655777" y="1703220"/>
                <a:ext cx="129823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98" name="墨迹 97"/>
              <p14:cNvContentPartPr/>
              <p14:nvPr/>
            </p14:nvContentPartPr>
            <p14:xfrm>
              <a:off x="11768667" y="1641182"/>
              <a:ext cx="22577" cy="262251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67"/>
            </p:blipFill>
            <p:spPr>
              <a:xfrm>
                <a:off x="11768667" y="1641182"/>
                <a:ext cx="22577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99" name="墨迹 98"/>
              <p14:cNvContentPartPr/>
              <p14:nvPr/>
            </p14:nvContentPartPr>
            <p14:xfrm>
              <a:off x="11811000" y="1675021"/>
              <a:ext cx="172155" cy="186113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69"/>
            </p:blipFill>
            <p:spPr>
              <a:xfrm>
                <a:off x="11811000" y="1675021"/>
                <a:ext cx="172155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00" name="墨迹 99"/>
              <p14:cNvContentPartPr/>
              <p14:nvPr/>
            </p14:nvContentPartPr>
            <p14:xfrm>
              <a:off x="11918244" y="1607343"/>
              <a:ext cx="228600" cy="606279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71"/>
            </p:blipFill>
            <p:spPr>
              <a:xfrm>
                <a:off x="11918244" y="1607343"/>
                <a:ext cx="228600" cy="606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01" name="墨迹 100"/>
              <p14:cNvContentPartPr/>
              <p14:nvPr/>
            </p14:nvContentPartPr>
            <p14:xfrm>
              <a:off x="3285066" y="3519236"/>
              <a:ext cx="1377245" cy="73318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73"/>
            </p:blipFill>
            <p:spPr>
              <a:xfrm>
                <a:off x="3285066" y="3519236"/>
                <a:ext cx="1377245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02" name="墨迹 101"/>
              <p14:cNvContentPartPr/>
              <p14:nvPr/>
            </p14:nvContentPartPr>
            <p14:xfrm>
              <a:off x="4888088" y="3279545"/>
              <a:ext cx="270934" cy="29045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75"/>
            </p:blipFill>
            <p:spPr>
              <a:xfrm>
                <a:off x="4888088" y="3279545"/>
                <a:ext cx="270934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03" name="墨迹 102"/>
              <p14:cNvContentPartPr/>
              <p14:nvPr/>
            </p14:nvContentPartPr>
            <p14:xfrm>
              <a:off x="5260622" y="3254166"/>
              <a:ext cx="90311" cy="253791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77"/>
            </p:blipFill>
            <p:spPr>
              <a:xfrm>
                <a:off x="5260622" y="3254166"/>
                <a:ext cx="90311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04" name="墨迹 103"/>
              <p14:cNvContentPartPr/>
              <p14:nvPr/>
            </p14:nvContentPartPr>
            <p14:xfrm>
              <a:off x="5379155" y="3293644"/>
              <a:ext cx="112889" cy="163555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79"/>
            </p:blipFill>
            <p:spPr>
              <a:xfrm>
                <a:off x="5379155" y="3293644"/>
                <a:ext cx="112889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05" name="墨迹 104"/>
              <p14:cNvContentPartPr/>
              <p14:nvPr/>
            </p14:nvContentPartPr>
            <p14:xfrm>
              <a:off x="5492044" y="3231606"/>
              <a:ext cx="11288" cy="19739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81"/>
            </p:blipFill>
            <p:spPr>
              <a:xfrm>
                <a:off x="5492044" y="3231606"/>
                <a:ext cx="11288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06" name="墨迹 105"/>
              <p14:cNvContentPartPr/>
              <p14:nvPr/>
            </p14:nvContentPartPr>
            <p14:xfrm>
              <a:off x="5559777" y="3265445"/>
              <a:ext cx="129823" cy="200213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83"/>
            </p:blipFill>
            <p:spPr>
              <a:xfrm>
                <a:off x="5559777" y="3265445"/>
                <a:ext cx="129823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07" name="墨迹 106"/>
              <p14:cNvContentPartPr/>
              <p14:nvPr/>
            </p14:nvContentPartPr>
            <p14:xfrm>
              <a:off x="5731933" y="3231606"/>
              <a:ext cx="115711" cy="372227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85"/>
            </p:blipFill>
            <p:spPr>
              <a:xfrm>
                <a:off x="5731933" y="3231606"/>
                <a:ext cx="115711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08" name="墨迹 107"/>
              <p14:cNvContentPartPr/>
              <p14:nvPr/>
            </p14:nvContentPartPr>
            <p14:xfrm>
              <a:off x="1145822" y="2160044"/>
              <a:ext cx="118533" cy="219952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87"/>
            </p:blipFill>
            <p:spPr>
              <a:xfrm>
                <a:off x="1145822" y="2160044"/>
                <a:ext cx="11853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09" name="墨迹 108"/>
              <p14:cNvContentPartPr/>
              <p14:nvPr/>
            </p14:nvContentPartPr>
            <p14:xfrm>
              <a:off x="1168400" y="2103646"/>
              <a:ext cx="110066" cy="28763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89"/>
            </p:blipFill>
            <p:spPr>
              <a:xfrm>
                <a:off x="1168400" y="2103646"/>
                <a:ext cx="110066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10" name="墨迹 109"/>
              <p14:cNvContentPartPr/>
              <p14:nvPr/>
            </p14:nvContentPartPr>
            <p14:xfrm>
              <a:off x="2714977" y="2374356"/>
              <a:ext cx="609600" cy="39479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91"/>
            </p:blipFill>
            <p:spPr>
              <a:xfrm>
                <a:off x="2714977" y="2374356"/>
                <a:ext cx="609600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11" name="墨迹 110"/>
              <p14:cNvContentPartPr/>
              <p14:nvPr/>
            </p14:nvContentPartPr>
            <p14:xfrm>
              <a:off x="2698044" y="1872414"/>
              <a:ext cx="45156" cy="231232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93"/>
            </p:blipFill>
            <p:spPr>
              <a:xfrm>
                <a:off x="2698044" y="1872414"/>
                <a:ext cx="45156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12" name="墨迹 111"/>
              <p14:cNvContentPartPr/>
              <p14:nvPr/>
            </p14:nvContentPartPr>
            <p14:xfrm>
              <a:off x="2782711" y="1945731"/>
              <a:ext cx="84666" cy="129716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95"/>
            </p:blipFill>
            <p:spPr>
              <a:xfrm>
                <a:off x="2782711" y="1945731"/>
                <a:ext cx="84666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13" name="墨迹 112"/>
              <p14:cNvContentPartPr/>
              <p14:nvPr/>
            </p14:nvContentPartPr>
            <p14:xfrm>
              <a:off x="2906888" y="1906253"/>
              <a:ext cx="87489" cy="1127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97"/>
            </p:blipFill>
            <p:spPr>
              <a:xfrm>
                <a:off x="2906888" y="1906253"/>
                <a:ext cx="87489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14" name="墨迹 113"/>
              <p14:cNvContentPartPr/>
              <p14:nvPr/>
            </p14:nvContentPartPr>
            <p14:xfrm>
              <a:off x="3042355" y="1770897"/>
              <a:ext cx="79022" cy="186114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99"/>
            </p:blipFill>
            <p:spPr>
              <a:xfrm>
                <a:off x="3042355" y="1770897"/>
                <a:ext cx="79022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15" name="墨迹 114"/>
              <p14:cNvContentPartPr/>
              <p14:nvPr/>
            </p14:nvContentPartPr>
            <p14:xfrm>
              <a:off x="3110088" y="1894973"/>
              <a:ext cx="45156" cy="59218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01"/>
            </p:blipFill>
            <p:spPr>
              <a:xfrm>
                <a:off x="3110088" y="1894973"/>
                <a:ext cx="45156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16" name="墨迹 115"/>
              <p14:cNvContentPartPr/>
              <p14:nvPr/>
            </p14:nvContentPartPr>
            <p14:xfrm>
              <a:off x="3191933" y="1793457"/>
              <a:ext cx="59267" cy="205853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03"/>
            </p:blipFill>
            <p:spPr>
              <a:xfrm>
                <a:off x="3191933" y="1793457"/>
                <a:ext cx="59267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17" name="墨迹 116"/>
              <p14:cNvContentPartPr/>
              <p14:nvPr/>
            </p14:nvContentPartPr>
            <p14:xfrm>
              <a:off x="3285066" y="1787817"/>
              <a:ext cx="90311" cy="191753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05"/>
            </p:blipFill>
            <p:spPr>
              <a:xfrm>
                <a:off x="3285066" y="1787817"/>
                <a:ext cx="90311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18" name="墨迹 117"/>
              <p14:cNvContentPartPr/>
              <p14:nvPr/>
            </p14:nvContentPartPr>
            <p14:xfrm>
              <a:off x="4436533" y="3073692"/>
              <a:ext cx="25400" cy="39478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07"/>
            </p:blipFill>
            <p:spPr>
              <a:xfrm>
                <a:off x="4436533" y="3073692"/>
                <a:ext cx="25400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19" name="墨迹 118"/>
              <p14:cNvContentPartPr/>
              <p14:nvPr/>
            </p14:nvContentPartPr>
            <p14:xfrm>
              <a:off x="10837332" y="2836820"/>
              <a:ext cx="677333" cy="524502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09"/>
            </p:blipFill>
            <p:spPr>
              <a:xfrm>
                <a:off x="10837332" y="2836820"/>
                <a:ext cx="677333" cy="52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20" name="墨迹 119"/>
              <p14:cNvContentPartPr/>
              <p14:nvPr/>
            </p14:nvContentPartPr>
            <p14:xfrm>
              <a:off x="10831688" y="2887579"/>
              <a:ext cx="643467" cy="513222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11"/>
            </p:blipFill>
            <p:spPr>
              <a:xfrm>
                <a:off x="10831688" y="2887579"/>
                <a:ext cx="643467" cy="513222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60" name="墨迹 59"/>
              <p14:cNvContentPartPr/>
              <p14:nvPr/>
            </p14:nvContentPartPr>
            <p14:xfrm>
              <a:off x="2594160" y="851040"/>
              <a:ext cx="8967240" cy="4163400"/>
            </p14:xfrm>
          </p:contentPart>
        </mc:Choice>
        <mc:Fallback>
          <p:pic>
            <p:nvPicPr>
              <p:cNvPr id="60" name="墨迹 59"/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2584800" y="841680"/>
                <a:ext cx="8985960" cy="418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28" grpId="0"/>
      <p:bldP spid="29" grpId="0"/>
      <p:bldP spid="3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381948" y="461808"/>
            <a:ext cx="10628682" cy="2123959"/>
            <a:chOff x="583" y="1580"/>
            <a:chExt cx="16739" cy="3345"/>
          </a:xfrm>
        </p:grpSpPr>
        <p:sp>
          <p:nvSpPr>
            <p:cNvPr id="33795" name="文本框 9"/>
            <p:cNvSpPr txBox="1"/>
            <p:nvPr>
              <p:custDataLst>
                <p:tags r:id="rId12"/>
              </p:custDataLst>
            </p:nvPr>
          </p:nvSpPr>
          <p:spPr>
            <a:xfrm>
              <a:off x="583" y="1580"/>
              <a:ext cx="16739" cy="3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 smtClean="0">
                  <a:latin typeface="Times New Roman" panose="02020603050405020304" pitchFamily="34" charset="0"/>
                  <a:sym typeface="+mn-ea"/>
                </a:rPr>
                <a:t>（</a:t>
              </a:r>
              <a:r>
                <a:rPr lang="zh-CN"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2</a:t>
              </a:r>
              <a:r>
                <a:rPr lang="en-US"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020</a:t>
              </a:r>
              <a:r>
                <a:rPr lang="zh-CN" altLang="en-US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全国卷</a:t>
              </a:r>
              <a:r>
                <a:rPr lang="zh-CN" altLang="en-US" sz="2000" dirty="0"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Ⅰ，</a:t>
              </a:r>
              <a:r>
                <a:rPr lang="en-US" altLang="zh-CN" sz="2000" dirty="0"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 13</a:t>
              </a:r>
              <a:r>
                <a:rPr lang="zh-CN"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）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以酚酞为指示剂，用0.1000 mol·L</a:t>
              </a:r>
              <a:r>
                <a:rPr altLang="zh-CN" sz="2000" baseline="30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−1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的NaOH溶液滴定20.00 mL未知浓度的二元酸H</a:t>
              </a:r>
              <a:r>
                <a:rPr altLang="zh-CN" sz="2000" baseline="-25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2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A溶液。溶液中，pH、分布系数随滴加NaOH溶液体积的变化关系如下图所示。[比如A</a:t>
              </a:r>
              <a:r>
                <a:rPr altLang="zh-CN" sz="2000" baseline="30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2−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的分布系数：</a:t>
              </a:r>
              <a:r>
                <a:rPr lang="en-US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                                    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]</a:t>
              </a:r>
            </a:p>
            <a:p>
              <a:pPr>
                <a:lnSpc>
                  <a:spcPct val="150000"/>
                </a:lnSpc>
              </a:pPr>
              <a:r>
                <a:rPr altLang="zh-CN" sz="2000" dirty="0" err="1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下列叙述正确的是</a:t>
              </a:r>
              <a:endParaRPr altLang="zh-CN" sz="2000" dirty="0">
                <a:latin typeface="Times New Roman" panose="02020603050405020304" pitchFamily="34" charset="0"/>
                <a:ea typeface="宋体" panose="02010600030101010101" pitchFamily="2" charset="-122"/>
                <a:cs typeface="Times New Roman" panose="02020603050405020304" pitchFamily="34" charset="0"/>
              </a:endParaRPr>
            </a:p>
          </p:txBody>
        </p:sp>
        <p:graphicFrame>
          <p:nvGraphicFramePr>
            <p:cNvPr id="2" name="对象 -2147482572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723" y="3177"/>
            <a:ext cx="5110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8" r:id="rId16" imgW="2260600" imgH="457200" progId="Equation.DSMT4">
                    <p:embed/>
                  </p:oleObj>
                </mc:Choice>
                <mc:Fallback>
                  <p:oleObj r:id="rId16" imgW="2260600" imgH="457200" progId="Equation.DSMT4">
                    <p:embed/>
                    <p:pic>
                      <p:nvPicPr>
                        <p:cNvPr id="0" name="图片 3588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23" y="3177"/>
                          <a:ext cx="5110" cy="10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-214748260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163377" y="2595291"/>
            <a:ext cx="4997811" cy="3338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82879" y="3662032"/>
            <a:ext cx="7533862" cy="1817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A．曲线①代表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           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，曲线②代表</a:t>
            </a:r>
          </a:p>
          <a:p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B．H</a:t>
            </a:r>
            <a:r>
              <a:rPr lang="zh-CN" altLang="en-US" sz="2800" baseline="-25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A溶液的浓度为0.2000 mol·L</a:t>
            </a:r>
            <a:r>
              <a:rPr lang="zh-CN" altLang="en-US" sz="2800" baseline="30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−1</a:t>
            </a:r>
            <a:endParaRPr lang="zh-CN" altLang="en-US" sz="2800" dirty="0"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C．HA</a:t>
            </a:r>
            <a:r>
              <a:rPr lang="zh-CN" altLang="en-US" sz="2800" baseline="30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−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的电离常数K</a:t>
            </a:r>
            <a:r>
              <a:rPr lang="zh-CN" altLang="en-US" sz="2800" baseline="-25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=1.0×10</a:t>
            </a:r>
            <a:r>
              <a:rPr lang="zh-CN" altLang="en-US" sz="2800" baseline="30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−2 </a:t>
            </a:r>
            <a:endParaRPr lang="zh-CN" altLang="en-US" sz="2800" dirty="0"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D．滴定终点时，溶液中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c(Na</a:t>
            </a:r>
            <a:r>
              <a:rPr lang="en-US" altLang="zh-CN" sz="2800" baseline="30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+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)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＜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2c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(A</a:t>
            </a:r>
            <a:r>
              <a:rPr lang="en-US" altLang="zh-CN" sz="2800" baseline="300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-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)+c(HA</a:t>
            </a:r>
            <a:r>
              <a:rPr lang="en-US" altLang="zh-CN" sz="2800" baseline="300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)</a:t>
            </a:r>
            <a:endParaRPr lang="zh-CN" altLang="en-US" sz="2800" dirty="0"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graphicFrame>
        <p:nvGraphicFramePr>
          <p:cNvPr id="4" name="对象 -214748260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4019" y="3725528"/>
          <a:ext cx="821645" cy="35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r:id="rId16" imgW="533400" imgH="228600" progId="Equation.DSMT4">
                  <p:embed/>
                </p:oleObj>
              </mc:Choice>
              <mc:Fallback>
                <p:oleObj r:id="rId16" imgW="533400" imgH="228600" progId="Equation.DSMT4">
                  <p:embed/>
                  <p:pic>
                    <p:nvPicPr>
                      <p:cNvPr id="0" name="图片 3589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4019" y="3725528"/>
                        <a:ext cx="821645" cy="3524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7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715021" y="3738229"/>
          <a:ext cx="796882" cy="34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r:id="rId16" imgW="533400" imgH="228600" progId="Equation.DSMT4">
                  <p:embed/>
                </p:oleObj>
              </mc:Choice>
              <mc:Fallback>
                <p:oleObj r:id="rId16" imgW="533400" imgH="228600" progId="Equation.DSMT4">
                  <p:embed/>
                  <p:pic>
                    <p:nvPicPr>
                      <p:cNvPr id="0" name="图片 358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5021" y="3738229"/>
                        <a:ext cx="796882" cy="3416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 txBox="1"/>
          <p:nvPr>
            <p:custDataLst>
              <p:tags r:id="rId7"/>
            </p:custDataLst>
          </p:nvPr>
        </p:nvSpPr>
        <p:spPr>
          <a:xfrm>
            <a:off x="1605" y="4575747"/>
            <a:ext cx="575914" cy="611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375" b="1">
                <a:solidFill>
                  <a:srgbClr val="C00000"/>
                </a:solidFill>
                <a:latin typeface="华文琥珀" panose="02010800040101010101" charset="-122"/>
                <a:ea typeface="华文琥珀" panose="02010800040101010101" charset="-122"/>
              </a:rPr>
              <a:t>√</a:t>
            </a:r>
          </a:p>
        </p:txBody>
      </p:sp>
      <p:cxnSp>
        <p:nvCxnSpPr>
          <p:cNvPr id="25" name="直接连接符 24"/>
          <p:cNvCxnSpPr/>
          <p:nvPr>
            <p:custDataLst>
              <p:tags r:id="rId8"/>
            </p:custDataLst>
          </p:nvPr>
        </p:nvCxnSpPr>
        <p:spPr>
          <a:xfrm flipH="1">
            <a:off x="9344482" y="4243660"/>
            <a:ext cx="0" cy="114293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7" name="直接连接符 16"/>
          <p:cNvCxnSpPr/>
          <p:nvPr>
            <p:custDataLst>
              <p:tags r:id="rId9"/>
            </p:custDataLst>
          </p:nvPr>
        </p:nvCxnSpPr>
        <p:spPr>
          <a:xfrm>
            <a:off x="9349562" y="4928153"/>
            <a:ext cx="2232537" cy="29209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4" name="椭圆 13"/>
          <p:cNvSpPr/>
          <p:nvPr>
            <p:custDataLst>
              <p:tags r:id="rId10"/>
            </p:custDataLst>
          </p:nvPr>
        </p:nvSpPr>
        <p:spPr>
          <a:xfrm>
            <a:off x="7619917" y="4957361"/>
            <a:ext cx="309863" cy="358756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  <p:cxnSp>
        <p:nvCxnSpPr>
          <p:cNvPr id="13" name="直接连接符 12"/>
          <p:cNvCxnSpPr/>
          <p:nvPr>
            <p:custDataLst>
              <p:tags r:id="rId11"/>
            </p:custDataLst>
          </p:nvPr>
        </p:nvCxnSpPr>
        <p:spPr>
          <a:xfrm>
            <a:off x="10253117" y="3272164"/>
            <a:ext cx="33018" cy="2214123"/>
          </a:xfrm>
          <a:prstGeom prst="line">
            <a:avLst/>
          </a:prstGeom>
          <a:ln w="28575">
            <a:gradFill>
              <a:gsLst>
                <a:gs pos="0">
                  <a:srgbClr val="E30000"/>
                </a:gs>
                <a:gs pos="100000">
                  <a:srgbClr val="760303"/>
                </a:gs>
              </a:gsLst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77519" y="74299"/>
            <a:ext cx="6163590" cy="7559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" name="墨迹 6"/>
              <p14:cNvContentPartPr/>
              <p14:nvPr/>
            </p14:nvContentPartPr>
            <p14:xfrm>
              <a:off x="8088488" y="3265445"/>
              <a:ext cx="79022" cy="2199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3"/>
            </p:blipFill>
            <p:spPr>
              <a:xfrm>
                <a:off x="8088488" y="3265445"/>
                <a:ext cx="79022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9" name="墨迹 8"/>
              <p14:cNvContentPartPr/>
              <p14:nvPr/>
            </p14:nvContentPartPr>
            <p14:xfrm>
              <a:off x="8173155" y="3265445"/>
              <a:ext cx="19756" cy="28199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5"/>
            </p:blipFill>
            <p:spPr>
              <a:xfrm>
                <a:off x="8173155" y="3265445"/>
                <a:ext cx="19756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" name="墨迹 9"/>
              <p14:cNvContentPartPr/>
              <p14:nvPr/>
            </p14:nvContentPartPr>
            <p14:xfrm>
              <a:off x="8184444" y="3276725"/>
              <a:ext cx="101600" cy="23687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7"/>
            </p:blipFill>
            <p:spPr>
              <a:xfrm>
                <a:off x="8184444" y="3276725"/>
                <a:ext cx="101600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2" name="墨迹 11"/>
              <p14:cNvContentPartPr/>
              <p14:nvPr/>
            </p14:nvContentPartPr>
            <p14:xfrm>
              <a:off x="8195733" y="3304924"/>
              <a:ext cx="115711" cy="242511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9"/>
            </p:blipFill>
            <p:spPr>
              <a:xfrm>
                <a:off x="8195733" y="3304924"/>
                <a:ext cx="115711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" name="墨迹 14"/>
              <p14:cNvContentPartPr/>
              <p14:nvPr/>
            </p14:nvContentPartPr>
            <p14:xfrm>
              <a:off x="8331200" y="3299284"/>
              <a:ext cx="129822" cy="2255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1"/>
            </p:blipFill>
            <p:spPr>
              <a:xfrm>
                <a:off x="8331200" y="3299284"/>
                <a:ext cx="12982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" name="墨迹 15"/>
              <p14:cNvContentPartPr/>
              <p14:nvPr/>
            </p14:nvContentPartPr>
            <p14:xfrm>
              <a:off x="9691511" y="3507957"/>
              <a:ext cx="56444" cy="27071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3"/>
            </p:blipFill>
            <p:spPr>
              <a:xfrm>
                <a:off x="9691511" y="3507957"/>
                <a:ext cx="56444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8" name="墨迹 17"/>
              <p14:cNvContentPartPr/>
              <p14:nvPr/>
            </p14:nvContentPartPr>
            <p14:xfrm>
              <a:off x="9714088" y="3513597"/>
              <a:ext cx="104422" cy="20303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5"/>
            </p:blipFill>
            <p:spPr>
              <a:xfrm>
                <a:off x="9714088" y="3513597"/>
                <a:ext cx="104422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9" name="墨迹 18"/>
              <p14:cNvContentPartPr/>
              <p14:nvPr/>
            </p14:nvContentPartPr>
            <p14:xfrm>
              <a:off x="9804400" y="3417720"/>
              <a:ext cx="104422" cy="15227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7"/>
            </p:blipFill>
            <p:spPr>
              <a:xfrm>
                <a:off x="9804400" y="3417720"/>
                <a:ext cx="10442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0" name="墨迹 19"/>
              <p14:cNvContentPartPr/>
              <p14:nvPr/>
            </p14:nvContentPartPr>
            <p14:xfrm>
              <a:off x="9894711" y="3437459"/>
              <a:ext cx="101600" cy="1973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9"/>
            </p:blipFill>
            <p:spPr>
              <a:xfrm>
                <a:off x="9894711" y="3437459"/>
                <a:ext cx="101600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1" name="墨迹 20"/>
              <p14:cNvContentPartPr/>
              <p14:nvPr/>
            </p14:nvContentPartPr>
            <p14:xfrm>
              <a:off x="10154355" y="5391651"/>
              <a:ext cx="361245" cy="293269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1"/>
            </p:blipFill>
            <p:spPr>
              <a:xfrm>
                <a:off x="10154355" y="5391651"/>
                <a:ext cx="361245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2" name="墨迹 21"/>
              <p14:cNvContentPartPr/>
              <p14:nvPr/>
            </p14:nvContentPartPr>
            <p14:xfrm>
              <a:off x="7538155" y="1999310"/>
              <a:ext cx="59267" cy="4229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3"/>
            </p:blipFill>
            <p:spPr>
              <a:xfrm>
                <a:off x="7538155" y="1999310"/>
                <a:ext cx="5926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7433733" y="1742699"/>
              <a:ext cx="33867" cy="214312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7433733" y="1742699"/>
                <a:ext cx="33867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6" name="墨迹 25"/>
              <p14:cNvContentPartPr/>
              <p14:nvPr/>
            </p14:nvContentPartPr>
            <p14:xfrm>
              <a:off x="7450666" y="1804736"/>
              <a:ext cx="118534" cy="3947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7"/>
            </p:blipFill>
            <p:spPr>
              <a:xfrm>
                <a:off x="7450666" y="1804736"/>
                <a:ext cx="1185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7" name="墨迹 26"/>
              <p14:cNvContentPartPr/>
              <p14:nvPr/>
            </p14:nvContentPartPr>
            <p14:xfrm>
              <a:off x="7557911" y="1697580"/>
              <a:ext cx="143933" cy="253791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9"/>
            </p:blipFill>
            <p:spPr>
              <a:xfrm>
                <a:off x="7557911" y="1697580"/>
                <a:ext cx="143933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墨迹 27"/>
              <p14:cNvContentPartPr/>
              <p14:nvPr/>
            </p14:nvContentPartPr>
            <p14:xfrm>
              <a:off x="7557911" y="1731419"/>
              <a:ext cx="33866" cy="29890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1"/>
            </p:blipFill>
            <p:spPr>
              <a:xfrm>
                <a:off x="7557911" y="1731419"/>
                <a:ext cx="33866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墨迹 28"/>
              <p14:cNvContentPartPr/>
              <p14:nvPr/>
            </p14:nvContentPartPr>
            <p14:xfrm>
              <a:off x="7732888" y="1720139"/>
              <a:ext cx="101600" cy="22559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3"/>
            </p:blipFill>
            <p:spPr>
              <a:xfrm>
                <a:off x="7732888" y="1720139"/>
                <a:ext cx="1016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墨迹 29"/>
              <p14:cNvContentPartPr/>
              <p14:nvPr/>
            </p14:nvContentPartPr>
            <p14:xfrm>
              <a:off x="7862711" y="1697580"/>
              <a:ext cx="28222" cy="265071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5"/>
            </p:blipFill>
            <p:spPr>
              <a:xfrm>
                <a:off x="7862711" y="1697580"/>
                <a:ext cx="28222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墨迹 30"/>
              <p14:cNvContentPartPr/>
              <p14:nvPr/>
            </p14:nvContentPartPr>
            <p14:xfrm>
              <a:off x="7766755" y="1841395"/>
              <a:ext cx="124178" cy="4229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7"/>
            </p:blipFill>
            <p:spPr>
              <a:xfrm>
                <a:off x="7766755" y="1841395"/>
                <a:ext cx="124178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墨迹 31"/>
              <p14:cNvContentPartPr/>
              <p14:nvPr/>
            </p14:nvContentPartPr>
            <p14:xfrm>
              <a:off x="7964311" y="1816016"/>
              <a:ext cx="152400" cy="1128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9"/>
            </p:blipFill>
            <p:spPr>
              <a:xfrm>
                <a:off x="7964311" y="1816016"/>
                <a:ext cx="15240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墨迹 32"/>
              <p14:cNvContentPartPr/>
              <p14:nvPr/>
            </p14:nvContentPartPr>
            <p14:xfrm>
              <a:off x="8037688" y="1720139"/>
              <a:ext cx="22578" cy="219953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1"/>
            </p:blipFill>
            <p:spPr>
              <a:xfrm>
                <a:off x="8037688" y="1720139"/>
                <a:ext cx="2257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4" name="墨迹 33"/>
              <p14:cNvContentPartPr/>
              <p14:nvPr/>
            </p14:nvContentPartPr>
            <p14:xfrm>
              <a:off x="8444088" y="1686300"/>
              <a:ext cx="73378" cy="186114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3"/>
            </p:blipFill>
            <p:spPr>
              <a:xfrm>
                <a:off x="8444088" y="1686300"/>
                <a:ext cx="73378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5" name="墨迹 34"/>
              <p14:cNvContentPartPr/>
              <p14:nvPr/>
            </p14:nvContentPartPr>
            <p14:xfrm>
              <a:off x="8511822" y="1675021"/>
              <a:ext cx="129822" cy="15791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5"/>
            </p:blipFill>
            <p:spPr>
              <a:xfrm>
                <a:off x="8511822" y="1675021"/>
                <a:ext cx="129822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6" name="墨迹 35"/>
              <p14:cNvContentPartPr/>
              <p14:nvPr/>
            </p14:nvContentPartPr>
            <p14:xfrm>
              <a:off x="8630355" y="1703220"/>
              <a:ext cx="397934" cy="13535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7"/>
            </p:blipFill>
            <p:spPr>
              <a:xfrm>
                <a:off x="8630355" y="1703220"/>
                <a:ext cx="39793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7" name="墨迹 36"/>
              <p14:cNvContentPartPr/>
              <p14:nvPr/>
            </p14:nvContentPartPr>
            <p14:xfrm>
              <a:off x="9031111" y="1658102"/>
              <a:ext cx="5644" cy="38350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9"/>
            </p:blipFill>
            <p:spPr>
              <a:xfrm>
                <a:off x="9031111" y="1658102"/>
                <a:ext cx="5644" cy="383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8" name="墨迹 37"/>
              <p14:cNvContentPartPr/>
              <p14:nvPr/>
            </p14:nvContentPartPr>
            <p14:xfrm>
              <a:off x="8297333" y="1691940"/>
              <a:ext cx="194734" cy="19175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1"/>
            </p:blipFill>
            <p:spPr>
              <a:xfrm>
                <a:off x="8297333" y="1691940"/>
                <a:ext cx="194734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9" name="墨迹 38"/>
              <p14:cNvContentPartPr/>
              <p14:nvPr/>
            </p14:nvContentPartPr>
            <p14:xfrm>
              <a:off x="9206088" y="1714500"/>
              <a:ext cx="191912" cy="2537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3"/>
            </p:blipFill>
            <p:spPr>
              <a:xfrm>
                <a:off x="9206088" y="1714500"/>
                <a:ext cx="191912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0" name="墨迹 39"/>
              <p14:cNvContentPartPr/>
              <p14:nvPr/>
            </p14:nvContentPartPr>
            <p14:xfrm>
              <a:off x="9206088" y="1793457"/>
              <a:ext cx="234244" cy="1127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5"/>
            </p:blipFill>
            <p:spPr>
              <a:xfrm>
                <a:off x="9206088" y="1793457"/>
                <a:ext cx="23424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1" name="墨迹 40"/>
              <p14:cNvContentPartPr/>
              <p14:nvPr/>
            </p14:nvContentPartPr>
            <p14:xfrm>
              <a:off x="9652000" y="1658102"/>
              <a:ext cx="62088" cy="17483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7"/>
            </p:blipFill>
            <p:spPr>
              <a:xfrm>
                <a:off x="9652000" y="1658102"/>
                <a:ext cx="62088" cy="174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2" name="墨迹 41"/>
              <p14:cNvContentPartPr/>
              <p14:nvPr/>
            </p14:nvContentPartPr>
            <p14:xfrm>
              <a:off x="9719733" y="1612983"/>
              <a:ext cx="124178" cy="191753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9"/>
            </p:blipFill>
            <p:spPr>
              <a:xfrm>
                <a:off x="9719733" y="1612983"/>
                <a:ext cx="124178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3" name="墨迹 42"/>
              <p14:cNvContentPartPr/>
              <p14:nvPr/>
            </p14:nvContentPartPr>
            <p14:xfrm>
              <a:off x="9821333" y="1680661"/>
              <a:ext cx="155222" cy="13535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1"/>
            </p:blipFill>
            <p:spPr>
              <a:xfrm>
                <a:off x="9821333" y="1680661"/>
                <a:ext cx="155222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4" name="墨迹 43"/>
              <p14:cNvContentPartPr/>
              <p14:nvPr/>
            </p14:nvContentPartPr>
            <p14:xfrm>
              <a:off x="9968088" y="1731419"/>
              <a:ext cx="67734" cy="95877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3"/>
            </p:blipFill>
            <p:spPr>
              <a:xfrm>
                <a:off x="9968088" y="1731419"/>
                <a:ext cx="67734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5" name="墨迹 44"/>
              <p14:cNvContentPartPr/>
              <p14:nvPr/>
            </p14:nvContentPartPr>
            <p14:xfrm>
              <a:off x="10080977" y="1629902"/>
              <a:ext cx="79023" cy="16919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5"/>
            </p:blipFill>
            <p:spPr>
              <a:xfrm>
                <a:off x="10080977" y="1629902"/>
                <a:ext cx="79023" cy="169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6" name="墨迹 45"/>
              <p14:cNvContentPartPr/>
              <p14:nvPr/>
            </p14:nvContentPartPr>
            <p14:xfrm>
              <a:off x="10188222" y="1584784"/>
              <a:ext cx="33866" cy="25943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7"/>
            </p:blipFill>
            <p:spPr>
              <a:xfrm>
                <a:off x="10188222" y="1584784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7" name="墨迹 46"/>
              <p14:cNvContentPartPr/>
              <p14:nvPr/>
            </p14:nvContentPartPr>
            <p14:xfrm>
              <a:off x="10103555" y="1748338"/>
              <a:ext cx="124178" cy="1128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9"/>
            </p:blipFill>
            <p:spPr>
              <a:xfrm>
                <a:off x="10103555" y="1748338"/>
                <a:ext cx="1241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8" name="墨迹 47"/>
              <p14:cNvContentPartPr/>
              <p14:nvPr/>
            </p14:nvContentPartPr>
            <p14:xfrm>
              <a:off x="10289822" y="1703220"/>
              <a:ext cx="163689" cy="28199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1"/>
            </p:blipFill>
            <p:spPr>
              <a:xfrm>
                <a:off x="10289822" y="1703220"/>
                <a:ext cx="163689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9" name="墨迹 48"/>
              <p14:cNvContentPartPr/>
              <p14:nvPr/>
            </p14:nvContentPartPr>
            <p14:xfrm>
              <a:off x="10366022" y="1612983"/>
              <a:ext cx="36688" cy="205853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3"/>
            </p:blipFill>
            <p:spPr>
              <a:xfrm>
                <a:off x="10366022" y="1612983"/>
                <a:ext cx="36688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0" name="墨迹 49"/>
              <p14:cNvContentPartPr/>
              <p14:nvPr/>
            </p14:nvContentPartPr>
            <p14:xfrm>
              <a:off x="10583332" y="1618623"/>
              <a:ext cx="39512" cy="152275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5"/>
            </p:blipFill>
            <p:spPr>
              <a:xfrm>
                <a:off x="10583332" y="1618623"/>
                <a:ext cx="3951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1" name="墨迹 50"/>
              <p14:cNvContentPartPr/>
              <p14:nvPr/>
            </p14:nvContentPartPr>
            <p14:xfrm>
              <a:off x="10611555" y="1658102"/>
              <a:ext cx="107245" cy="3947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7"/>
            </p:blipFill>
            <p:spPr>
              <a:xfrm>
                <a:off x="10611555" y="1658102"/>
                <a:ext cx="107245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2" name="墨迹 51"/>
              <p14:cNvContentPartPr/>
              <p14:nvPr/>
            </p14:nvContentPartPr>
            <p14:xfrm>
              <a:off x="10682111" y="1494547"/>
              <a:ext cx="25400" cy="36094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9"/>
            </p:blipFill>
            <p:spPr>
              <a:xfrm>
                <a:off x="10682111" y="1494547"/>
                <a:ext cx="25400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3" name="墨迹 52"/>
              <p14:cNvContentPartPr/>
              <p14:nvPr/>
            </p14:nvContentPartPr>
            <p14:xfrm>
              <a:off x="10713155" y="1703220"/>
              <a:ext cx="304800" cy="95877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1"/>
            </p:blipFill>
            <p:spPr>
              <a:xfrm>
                <a:off x="10713155" y="1703220"/>
                <a:ext cx="304800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4" name="墨迹 53"/>
              <p14:cNvContentPartPr/>
              <p14:nvPr/>
            </p14:nvContentPartPr>
            <p14:xfrm>
              <a:off x="8432800" y="2007769"/>
              <a:ext cx="138288" cy="12971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3"/>
            </p:blipFill>
            <p:spPr>
              <a:xfrm>
                <a:off x="8432800" y="2007769"/>
                <a:ext cx="1382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5" name="墨迹 54"/>
              <p14:cNvContentPartPr/>
              <p14:nvPr/>
            </p14:nvContentPartPr>
            <p14:xfrm>
              <a:off x="8302977" y="2419475"/>
              <a:ext cx="56445" cy="101516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5"/>
            </p:blipFill>
            <p:spPr>
              <a:xfrm>
                <a:off x="8302977" y="2419475"/>
                <a:ext cx="56445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6" name="墨迹 55"/>
              <p14:cNvContentPartPr/>
              <p14:nvPr/>
            </p14:nvContentPartPr>
            <p14:xfrm>
              <a:off x="8410222" y="2430754"/>
              <a:ext cx="42333" cy="5357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7"/>
            </p:blipFill>
            <p:spPr>
              <a:xfrm>
                <a:off x="8410222" y="2430754"/>
                <a:ext cx="42333" cy="535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7" name="墨迹 56"/>
              <p14:cNvContentPartPr/>
              <p14:nvPr/>
            </p14:nvContentPartPr>
            <p14:xfrm>
              <a:off x="8506177" y="2357437"/>
              <a:ext cx="22578" cy="191753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9"/>
            </p:blipFill>
            <p:spPr>
              <a:xfrm>
                <a:off x="8506177" y="2357437"/>
                <a:ext cx="22578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8" name="墨迹 57"/>
              <p14:cNvContentPartPr/>
              <p14:nvPr/>
            </p14:nvContentPartPr>
            <p14:xfrm>
              <a:off x="8565444" y="2368717"/>
              <a:ext cx="98778" cy="13535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1"/>
            </p:blipFill>
            <p:spPr>
              <a:xfrm>
                <a:off x="8565444" y="2368717"/>
                <a:ext cx="98778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9" name="墨迹 58"/>
              <p14:cNvContentPartPr/>
              <p14:nvPr/>
            </p14:nvContentPartPr>
            <p14:xfrm>
              <a:off x="8573911" y="2385636"/>
              <a:ext cx="98778" cy="95877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3"/>
            </p:blipFill>
            <p:spPr>
              <a:xfrm>
                <a:off x="8573911" y="2385636"/>
                <a:ext cx="98778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0" name="墨迹 59"/>
              <p14:cNvContentPartPr/>
              <p14:nvPr/>
            </p14:nvContentPartPr>
            <p14:xfrm>
              <a:off x="8765822" y="2351797"/>
              <a:ext cx="90311" cy="10715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5"/>
            </p:blipFill>
            <p:spPr>
              <a:xfrm>
                <a:off x="8765822" y="2351797"/>
                <a:ext cx="90311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1" name="墨迹 60"/>
              <p14:cNvContentPartPr/>
              <p14:nvPr/>
            </p14:nvContentPartPr>
            <p14:xfrm>
              <a:off x="8788400" y="2379996"/>
              <a:ext cx="62088" cy="248152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7"/>
            </p:blipFill>
            <p:spPr>
              <a:xfrm>
                <a:off x="8788400" y="2379996"/>
                <a:ext cx="62088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2" name="墨迹 61"/>
              <p14:cNvContentPartPr/>
              <p14:nvPr/>
            </p14:nvContentPartPr>
            <p14:xfrm>
              <a:off x="8906933" y="2402555"/>
              <a:ext cx="73378" cy="101517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9"/>
            </p:blipFill>
            <p:spPr>
              <a:xfrm>
                <a:off x="8906933" y="2402555"/>
                <a:ext cx="73378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3" name="墨迹 62"/>
              <p14:cNvContentPartPr/>
              <p14:nvPr/>
            </p14:nvContentPartPr>
            <p14:xfrm>
              <a:off x="7642577" y="2041608"/>
              <a:ext cx="16934" cy="152275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1"/>
            </p:blipFill>
            <p:spPr>
              <a:xfrm>
                <a:off x="7642577" y="2041608"/>
                <a:ext cx="1693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4" name="墨迹 63"/>
              <p14:cNvContentPartPr/>
              <p14:nvPr/>
            </p14:nvContentPartPr>
            <p14:xfrm>
              <a:off x="7213600" y="2374356"/>
              <a:ext cx="149577" cy="152275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3"/>
            </p:blipFill>
            <p:spPr>
              <a:xfrm>
                <a:off x="7213600" y="2374356"/>
                <a:ext cx="14957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5" name="墨迹 64"/>
              <p14:cNvContentPartPr/>
              <p14:nvPr/>
            </p14:nvContentPartPr>
            <p14:xfrm>
              <a:off x="7360355" y="2419475"/>
              <a:ext cx="56445" cy="11843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5"/>
            </p:blipFill>
            <p:spPr>
              <a:xfrm>
                <a:off x="7360355" y="2419475"/>
                <a:ext cx="564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6" name="墨迹 65"/>
              <p14:cNvContentPartPr/>
              <p14:nvPr/>
            </p14:nvContentPartPr>
            <p14:xfrm>
              <a:off x="7439377" y="2487152"/>
              <a:ext cx="59267" cy="3947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7"/>
            </p:blipFill>
            <p:spPr>
              <a:xfrm>
                <a:off x="7439377" y="2487152"/>
                <a:ext cx="5926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7" name="墨迹 66"/>
              <p14:cNvContentPartPr/>
              <p14:nvPr/>
            </p14:nvContentPartPr>
            <p14:xfrm>
              <a:off x="7524044" y="2433574"/>
              <a:ext cx="129822" cy="104337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9"/>
            </p:blipFill>
            <p:spPr>
              <a:xfrm>
                <a:off x="7524044" y="2433574"/>
                <a:ext cx="129822" cy="104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8" name="墨迹 67"/>
              <p14:cNvContentPartPr/>
              <p14:nvPr/>
            </p14:nvContentPartPr>
            <p14:xfrm>
              <a:off x="7715955" y="2391276"/>
              <a:ext cx="73378" cy="11279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1"/>
            </p:blipFill>
            <p:spPr>
              <a:xfrm>
                <a:off x="7715955" y="2391276"/>
                <a:ext cx="733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9" name="墨迹 68"/>
              <p14:cNvContentPartPr/>
              <p14:nvPr/>
            </p14:nvContentPartPr>
            <p14:xfrm>
              <a:off x="7715955" y="2374356"/>
              <a:ext cx="118534" cy="17483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3"/>
            </p:blipFill>
            <p:spPr>
              <a:xfrm>
                <a:off x="7715955" y="2374356"/>
                <a:ext cx="11853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70" name="墨迹 69"/>
              <p14:cNvContentPartPr/>
              <p14:nvPr/>
            </p14:nvContentPartPr>
            <p14:xfrm>
              <a:off x="7868355" y="2312319"/>
              <a:ext cx="262467" cy="203032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5"/>
            </p:blipFill>
            <p:spPr>
              <a:xfrm>
                <a:off x="7868355" y="2312319"/>
                <a:ext cx="262467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1" name="墨迹 70"/>
              <p14:cNvContentPartPr/>
              <p14:nvPr/>
            </p14:nvContentPartPr>
            <p14:xfrm>
              <a:off x="2692400" y="5707480"/>
              <a:ext cx="25400" cy="501943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7"/>
            </p:blipFill>
            <p:spPr>
              <a:xfrm>
                <a:off x="2692400" y="5707480"/>
                <a:ext cx="25400" cy="5019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2" name="墨迹 71"/>
              <p14:cNvContentPartPr/>
              <p14:nvPr/>
            </p14:nvContentPartPr>
            <p14:xfrm>
              <a:off x="2760133" y="5882314"/>
              <a:ext cx="146755" cy="183294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9"/>
            </p:blipFill>
            <p:spPr>
              <a:xfrm>
                <a:off x="2760133" y="5882314"/>
                <a:ext cx="146755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3" name="墨迹 72"/>
              <p14:cNvContentPartPr/>
              <p14:nvPr/>
            </p14:nvContentPartPr>
            <p14:xfrm>
              <a:off x="2940755" y="5966911"/>
              <a:ext cx="121356" cy="174834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1"/>
            </p:blipFill>
            <p:spPr>
              <a:xfrm>
                <a:off x="2940755" y="5966911"/>
                <a:ext cx="12135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4" name="墨迹 73"/>
              <p14:cNvContentPartPr/>
              <p14:nvPr/>
            </p14:nvContentPartPr>
            <p14:xfrm>
              <a:off x="3172177" y="5899233"/>
              <a:ext cx="121356" cy="3101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3"/>
            </p:blipFill>
            <p:spPr>
              <a:xfrm>
                <a:off x="3172177" y="5899233"/>
                <a:ext cx="121356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75" name="墨迹 74"/>
              <p14:cNvContentPartPr/>
              <p14:nvPr/>
            </p14:nvContentPartPr>
            <p14:xfrm>
              <a:off x="3194755" y="6000750"/>
              <a:ext cx="149578" cy="1691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5"/>
            </p:blipFill>
            <p:spPr>
              <a:xfrm>
                <a:off x="3194755" y="6000750"/>
                <a:ext cx="1495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6" name="墨迹 75"/>
              <p14:cNvContentPartPr/>
              <p14:nvPr/>
            </p14:nvContentPartPr>
            <p14:xfrm>
              <a:off x="3454400" y="6012029"/>
              <a:ext cx="1055511" cy="3383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7"/>
            </p:blipFill>
            <p:spPr>
              <a:xfrm>
                <a:off x="3454400" y="6012029"/>
                <a:ext cx="1055511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7" name="墨迹 76"/>
              <p14:cNvContentPartPr/>
              <p14:nvPr/>
            </p14:nvContentPartPr>
            <p14:xfrm>
              <a:off x="3635022" y="5730039"/>
              <a:ext cx="90311" cy="16355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9"/>
            </p:blipFill>
            <p:spPr>
              <a:xfrm>
                <a:off x="3635022" y="5730039"/>
                <a:ext cx="90311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78" name="墨迹 77"/>
              <p14:cNvContentPartPr/>
              <p14:nvPr/>
            </p14:nvContentPartPr>
            <p14:xfrm>
              <a:off x="3832577" y="5707480"/>
              <a:ext cx="138289" cy="191753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1"/>
            </p:blipFill>
            <p:spPr>
              <a:xfrm>
                <a:off x="3832577" y="5707480"/>
                <a:ext cx="1382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79" name="墨迹 78"/>
              <p14:cNvContentPartPr/>
              <p14:nvPr/>
            </p14:nvContentPartPr>
            <p14:xfrm>
              <a:off x="3996266" y="5684921"/>
              <a:ext cx="16934" cy="21431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3"/>
            </p:blipFill>
            <p:spPr>
              <a:xfrm>
                <a:off x="3996266" y="5684921"/>
                <a:ext cx="16934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80" name="墨迹 79"/>
              <p14:cNvContentPartPr/>
              <p14:nvPr/>
            </p14:nvContentPartPr>
            <p14:xfrm>
              <a:off x="4007555" y="5755418"/>
              <a:ext cx="76200" cy="42299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5"/>
            </p:blipFill>
            <p:spPr>
              <a:xfrm>
                <a:off x="4007555" y="5755418"/>
                <a:ext cx="76200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1" name="墨迹 80"/>
              <p14:cNvContentPartPr/>
              <p14:nvPr/>
            </p14:nvContentPartPr>
            <p14:xfrm>
              <a:off x="4086577" y="5639802"/>
              <a:ext cx="5645" cy="352488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7"/>
            </p:blipFill>
            <p:spPr>
              <a:xfrm>
                <a:off x="4086577" y="5639802"/>
                <a:ext cx="5645" cy="352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2" name="墨迹 81"/>
              <p14:cNvContentPartPr/>
              <p14:nvPr/>
            </p14:nvContentPartPr>
            <p14:xfrm>
              <a:off x="4120444" y="5707480"/>
              <a:ext cx="79022" cy="1691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9"/>
            </p:blipFill>
            <p:spPr>
              <a:xfrm>
                <a:off x="4120444" y="5707480"/>
                <a:ext cx="790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3" name="墨迹 82"/>
              <p14:cNvContentPartPr/>
              <p14:nvPr/>
            </p14:nvContentPartPr>
            <p14:xfrm>
              <a:off x="4159955" y="5651082"/>
              <a:ext cx="11289" cy="132535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1"/>
            </p:blipFill>
            <p:spPr>
              <a:xfrm>
                <a:off x="4159955" y="5651082"/>
                <a:ext cx="11289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84" name="墨迹 83"/>
              <p14:cNvContentPartPr/>
              <p14:nvPr/>
            </p14:nvContentPartPr>
            <p14:xfrm>
              <a:off x="4210755" y="5617243"/>
              <a:ext cx="79022" cy="293270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3"/>
            </p:blipFill>
            <p:spPr>
              <a:xfrm>
                <a:off x="4210755" y="5617243"/>
                <a:ext cx="79022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85" name="墨迹 84"/>
              <p14:cNvContentPartPr/>
              <p14:nvPr/>
            </p14:nvContentPartPr>
            <p14:xfrm>
              <a:off x="4374444" y="5786437"/>
              <a:ext cx="36689" cy="25379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5"/>
            </p:blipFill>
            <p:spPr>
              <a:xfrm>
                <a:off x="4374444" y="5786437"/>
                <a:ext cx="36689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86" name="墨迹 85"/>
              <p14:cNvContentPartPr/>
              <p14:nvPr/>
            </p14:nvContentPartPr>
            <p14:xfrm>
              <a:off x="4526844" y="5724399"/>
              <a:ext cx="84667" cy="152275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7"/>
            </p:blipFill>
            <p:spPr>
              <a:xfrm>
                <a:off x="4526844" y="5724399"/>
                <a:ext cx="8466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87" name="墨迹 86"/>
              <p14:cNvContentPartPr/>
              <p14:nvPr/>
            </p14:nvContentPartPr>
            <p14:xfrm>
              <a:off x="4696177" y="5673641"/>
              <a:ext cx="110067" cy="231232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69"/>
            </p:blipFill>
            <p:spPr>
              <a:xfrm>
                <a:off x="4696177" y="5673641"/>
                <a:ext cx="11006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88" name="墨迹 87"/>
              <p14:cNvContentPartPr/>
              <p14:nvPr/>
            </p14:nvContentPartPr>
            <p14:xfrm>
              <a:off x="4820355" y="5679281"/>
              <a:ext cx="90311" cy="248151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1"/>
            </p:blipFill>
            <p:spPr>
              <a:xfrm>
                <a:off x="4820355" y="5679281"/>
                <a:ext cx="90311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89" name="墨迹 88"/>
              <p14:cNvContentPartPr/>
              <p14:nvPr/>
            </p14:nvContentPartPr>
            <p14:xfrm>
              <a:off x="4927600" y="5662361"/>
              <a:ext cx="28222" cy="259431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3"/>
            </p:blipFill>
            <p:spPr>
              <a:xfrm>
                <a:off x="4927600" y="5662361"/>
                <a:ext cx="28222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90" name="墨迹 89"/>
              <p14:cNvContentPartPr/>
              <p14:nvPr/>
            </p14:nvContentPartPr>
            <p14:xfrm>
              <a:off x="4865511" y="5775158"/>
              <a:ext cx="90311" cy="33838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5"/>
            </p:blipFill>
            <p:spPr>
              <a:xfrm>
                <a:off x="4865511" y="5775158"/>
                <a:ext cx="90311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91" name="墨迹 90"/>
              <p14:cNvContentPartPr/>
              <p14:nvPr/>
            </p14:nvContentPartPr>
            <p14:xfrm>
              <a:off x="5006622" y="5645442"/>
              <a:ext cx="93133" cy="112796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7"/>
            </p:blipFill>
            <p:spPr>
              <a:xfrm>
                <a:off x="5006622" y="5645442"/>
                <a:ext cx="93133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92" name="墨迹 91"/>
              <p14:cNvContentPartPr/>
              <p14:nvPr/>
            </p14:nvContentPartPr>
            <p14:xfrm>
              <a:off x="5113866" y="5679281"/>
              <a:ext cx="76200" cy="1691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79"/>
            </p:blipFill>
            <p:spPr>
              <a:xfrm>
                <a:off x="5113866" y="5679281"/>
                <a:ext cx="762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93" name="墨迹 92"/>
              <p14:cNvContentPartPr/>
              <p14:nvPr/>
            </p14:nvContentPartPr>
            <p14:xfrm>
              <a:off x="5192888" y="5555205"/>
              <a:ext cx="112889" cy="248151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1"/>
            </p:blipFill>
            <p:spPr>
              <a:xfrm>
                <a:off x="5192888" y="5555205"/>
                <a:ext cx="1128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94" name="墨迹 93"/>
              <p14:cNvContentPartPr/>
              <p14:nvPr/>
            </p14:nvContentPartPr>
            <p14:xfrm>
              <a:off x="4481688" y="5958451"/>
              <a:ext cx="889000" cy="59218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3"/>
            </p:blipFill>
            <p:spPr>
              <a:xfrm>
                <a:off x="4481688" y="5958451"/>
                <a:ext cx="889000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95" name="墨迹 94"/>
              <p14:cNvContentPartPr/>
              <p14:nvPr/>
            </p14:nvContentPartPr>
            <p14:xfrm>
              <a:off x="4052711" y="6147384"/>
              <a:ext cx="101600" cy="191754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5"/>
            </p:blipFill>
            <p:spPr>
              <a:xfrm>
                <a:off x="4052711" y="6147384"/>
                <a:ext cx="101600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96" name="墨迹 95"/>
              <p14:cNvContentPartPr/>
              <p14:nvPr/>
            </p14:nvContentPartPr>
            <p14:xfrm>
              <a:off x="4312355" y="6136105"/>
              <a:ext cx="112889" cy="203033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7"/>
            </p:blipFill>
            <p:spPr>
              <a:xfrm>
                <a:off x="4312355" y="6136105"/>
                <a:ext cx="112889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97" name="墨迹 96"/>
              <p14:cNvContentPartPr/>
              <p14:nvPr/>
            </p14:nvContentPartPr>
            <p14:xfrm>
              <a:off x="4470400" y="6141744"/>
              <a:ext cx="22577" cy="191754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89"/>
            </p:blipFill>
            <p:spPr>
              <a:xfrm>
                <a:off x="4470400" y="6141744"/>
                <a:ext cx="22577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98" name="墨迹 97"/>
              <p14:cNvContentPartPr/>
              <p14:nvPr/>
            </p14:nvContentPartPr>
            <p14:xfrm>
              <a:off x="4481688" y="6215062"/>
              <a:ext cx="93134" cy="39479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1"/>
            </p:blipFill>
            <p:spPr>
              <a:xfrm>
                <a:off x="4481688" y="6215062"/>
                <a:ext cx="931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99" name="墨迹 98"/>
              <p14:cNvContentPartPr/>
              <p14:nvPr/>
            </p14:nvContentPartPr>
            <p14:xfrm>
              <a:off x="4555066" y="6102266"/>
              <a:ext cx="33867" cy="332748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3"/>
            </p:blipFill>
            <p:spPr>
              <a:xfrm>
                <a:off x="4555066" y="6102266"/>
                <a:ext cx="33867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00" name="墨迹 99"/>
              <p14:cNvContentPartPr/>
              <p14:nvPr/>
            </p14:nvContentPartPr>
            <p14:xfrm>
              <a:off x="4634088" y="6119185"/>
              <a:ext cx="79023" cy="24251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5"/>
            </p:blipFill>
            <p:spPr>
              <a:xfrm>
                <a:off x="4634088" y="6119185"/>
                <a:ext cx="79023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01" name="墨迹 100"/>
              <p14:cNvContentPartPr/>
              <p14:nvPr/>
            </p14:nvContentPartPr>
            <p14:xfrm>
              <a:off x="4713111" y="6136105"/>
              <a:ext cx="33866" cy="219952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7"/>
            </p:blipFill>
            <p:spPr>
              <a:xfrm>
                <a:off x="4713111" y="6136105"/>
                <a:ext cx="3386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02" name="墨迹 101"/>
              <p14:cNvContentPartPr/>
              <p14:nvPr/>
            </p14:nvContentPartPr>
            <p14:xfrm>
              <a:off x="4656666" y="6240441"/>
              <a:ext cx="107245" cy="47938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99"/>
            </p:blipFill>
            <p:spPr>
              <a:xfrm>
                <a:off x="4656666" y="6240441"/>
                <a:ext cx="107245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03" name="墨迹 102"/>
              <p14:cNvContentPartPr/>
              <p14:nvPr/>
            </p14:nvContentPartPr>
            <p14:xfrm>
              <a:off x="4888088" y="6141744"/>
              <a:ext cx="98778" cy="564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1"/>
            </p:blipFill>
            <p:spPr>
              <a:xfrm>
                <a:off x="4888088" y="6141744"/>
                <a:ext cx="987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04" name="墨迹 103"/>
              <p14:cNvContentPartPr/>
              <p14:nvPr/>
            </p14:nvContentPartPr>
            <p14:xfrm>
              <a:off x="4989688" y="6045868"/>
              <a:ext cx="118534" cy="21995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3"/>
            </p:blipFill>
            <p:spPr>
              <a:xfrm>
                <a:off x="4989688" y="6045868"/>
                <a:ext cx="118534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05" name="墨迹 104"/>
              <p14:cNvContentPartPr/>
              <p14:nvPr/>
            </p14:nvContentPartPr>
            <p14:xfrm>
              <a:off x="4368800" y="6023309"/>
              <a:ext cx="355600" cy="74445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5"/>
            </p:blipFill>
            <p:spPr>
              <a:xfrm>
                <a:off x="4368800" y="6023309"/>
                <a:ext cx="355600" cy="744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06" name="墨迹 105"/>
              <p14:cNvContentPartPr/>
              <p14:nvPr/>
            </p14:nvContentPartPr>
            <p14:xfrm>
              <a:off x="4820355" y="5459328"/>
              <a:ext cx="239889" cy="507582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7"/>
            </p:blipFill>
            <p:spPr>
              <a:xfrm>
                <a:off x="4820355" y="5459328"/>
                <a:ext cx="239889" cy="507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07" name="墨迹 106"/>
              <p14:cNvContentPartPr/>
              <p14:nvPr/>
            </p14:nvContentPartPr>
            <p14:xfrm>
              <a:off x="5497688" y="5893593"/>
              <a:ext cx="146756" cy="22559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09"/>
            </p:blipFill>
            <p:spPr>
              <a:xfrm>
                <a:off x="5497688" y="5893593"/>
                <a:ext cx="1467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08" name="墨迹 107"/>
              <p14:cNvContentPartPr/>
              <p14:nvPr/>
            </p14:nvContentPartPr>
            <p14:xfrm>
              <a:off x="5486400" y="6000750"/>
              <a:ext cx="208844" cy="5639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1"/>
            </p:blipFill>
            <p:spPr>
              <a:xfrm>
                <a:off x="5486400" y="6000750"/>
                <a:ext cx="208844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09" name="墨迹 108"/>
              <p14:cNvContentPartPr/>
              <p14:nvPr/>
            </p14:nvContentPartPr>
            <p14:xfrm>
              <a:off x="5864577" y="5820276"/>
              <a:ext cx="115712" cy="203033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3"/>
            </p:blipFill>
            <p:spPr>
              <a:xfrm>
                <a:off x="5864577" y="5820276"/>
                <a:ext cx="115712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10" name="墨迹 109"/>
              <p14:cNvContentPartPr/>
              <p14:nvPr/>
            </p14:nvContentPartPr>
            <p14:xfrm>
              <a:off x="6045200" y="5808996"/>
              <a:ext cx="146755" cy="214313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5"/>
            </p:blipFill>
            <p:spPr>
              <a:xfrm>
                <a:off x="6045200" y="5808996"/>
                <a:ext cx="146755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11" name="墨迹 110"/>
              <p14:cNvContentPartPr/>
              <p14:nvPr/>
            </p14:nvContentPartPr>
            <p14:xfrm>
              <a:off x="6191955" y="5902053"/>
              <a:ext cx="93134" cy="53578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7"/>
            </p:blipFill>
            <p:spPr>
              <a:xfrm>
                <a:off x="6191955" y="5902053"/>
                <a:ext cx="93134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12" name="墨迹 111"/>
              <p14:cNvContentPartPr/>
              <p14:nvPr/>
            </p14:nvContentPartPr>
            <p14:xfrm>
              <a:off x="6296377" y="5758238"/>
              <a:ext cx="14112" cy="414525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19"/>
            </p:blipFill>
            <p:spPr>
              <a:xfrm>
                <a:off x="6296377" y="5758238"/>
                <a:ext cx="14112" cy="414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13" name="墨迹 112"/>
              <p14:cNvContentPartPr/>
              <p14:nvPr/>
            </p14:nvContentPartPr>
            <p14:xfrm>
              <a:off x="6333066" y="5854115"/>
              <a:ext cx="110066" cy="2255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21"/>
            </p:blipFill>
            <p:spPr>
              <a:xfrm>
                <a:off x="6333066" y="5854115"/>
                <a:ext cx="11006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14" name="墨迹 113"/>
              <p14:cNvContentPartPr/>
              <p14:nvPr/>
            </p14:nvContentPartPr>
            <p14:xfrm>
              <a:off x="6392333" y="5769518"/>
              <a:ext cx="19756" cy="203033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3"/>
            </p:blipFill>
            <p:spPr>
              <a:xfrm>
                <a:off x="6392333" y="5769518"/>
                <a:ext cx="197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15" name="墨迹 114"/>
              <p14:cNvContentPartPr/>
              <p14:nvPr/>
            </p14:nvContentPartPr>
            <p14:xfrm>
              <a:off x="6050844" y="5808996"/>
              <a:ext cx="90311" cy="259431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5"/>
            </p:blipFill>
            <p:spPr>
              <a:xfrm>
                <a:off x="6050844" y="5808996"/>
                <a:ext cx="90311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16" name="墨迹 115"/>
              <p14:cNvContentPartPr/>
              <p14:nvPr/>
            </p14:nvContentPartPr>
            <p14:xfrm>
              <a:off x="6502400" y="5769518"/>
              <a:ext cx="84666" cy="287630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7"/>
            </p:blipFill>
            <p:spPr>
              <a:xfrm>
                <a:off x="6502400" y="5769518"/>
                <a:ext cx="84666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17" name="墨迹 116"/>
              <p14:cNvContentPartPr/>
              <p14:nvPr/>
            </p14:nvContentPartPr>
            <p14:xfrm>
              <a:off x="6677377" y="5848475"/>
              <a:ext cx="158045" cy="16919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29"/>
            </p:blipFill>
            <p:spPr>
              <a:xfrm>
                <a:off x="6677377" y="5848475"/>
                <a:ext cx="158045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18" name="墨迹 117"/>
              <p14:cNvContentPartPr/>
              <p14:nvPr/>
            </p14:nvContentPartPr>
            <p14:xfrm>
              <a:off x="6654800" y="5966911"/>
              <a:ext cx="197555" cy="47938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31"/>
            </p:blipFill>
            <p:spPr>
              <a:xfrm>
                <a:off x="6654800" y="5966911"/>
                <a:ext cx="197555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19" name="墨迹 118"/>
              <p14:cNvContentPartPr/>
              <p14:nvPr/>
            </p14:nvContentPartPr>
            <p14:xfrm>
              <a:off x="7095066" y="5803356"/>
              <a:ext cx="45156" cy="211493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3"/>
            </p:blipFill>
            <p:spPr>
              <a:xfrm>
                <a:off x="7095066" y="5803356"/>
                <a:ext cx="45156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20" name="墨迹 119"/>
              <p14:cNvContentPartPr/>
              <p14:nvPr/>
            </p14:nvContentPartPr>
            <p14:xfrm>
              <a:off x="7157155" y="5944352"/>
              <a:ext cx="56445" cy="70497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5"/>
            </p:blipFill>
            <p:spPr>
              <a:xfrm>
                <a:off x="7157155" y="5944352"/>
                <a:ext cx="56445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21" name="墨迹 120"/>
              <p14:cNvContentPartPr/>
              <p14:nvPr/>
            </p14:nvContentPartPr>
            <p14:xfrm>
              <a:off x="7258755" y="5893593"/>
              <a:ext cx="67734" cy="118436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37"/>
            </p:blipFill>
            <p:spPr>
              <a:xfrm>
                <a:off x="7258755" y="5893593"/>
                <a:ext cx="6773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22" name="墨迹 121"/>
              <p14:cNvContentPartPr/>
              <p14:nvPr/>
            </p14:nvContentPartPr>
            <p14:xfrm>
              <a:off x="7397044" y="5848475"/>
              <a:ext cx="138288" cy="177653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39"/>
            </p:blipFill>
            <p:spPr>
              <a:xfrm>
                <a:off x="7397044" y="5848475"/>
                <a:ext cx="138288" cy="177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23" name="墨迹 122"/>
              <p14:cNvContentPartPr/>
              <p14:nvPr/>
            </p14:nvContentPartPr>
            <p14:xfrm>
              <a:off x="7416800" y="5837195"/>
              <a:ext cx="76200" cy="194573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41"/>
            </p:blipFill>
            <p:spPr>
              <a:xfrm>
                <a:off x="7416800" y="5837195"/>
                <a:ext cx="76200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24" name="墨迹 123"/>
              <p14:cNvContentPartPr/>
              <p14:nvPr/>
            </p14:nvContentPartPr>
            <p14:xfrm>
              <a:off x="7625644" y="5820276"/>
              <a:ext cx="56444" cy="242511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43"/>
            </p:blipFill>
            <p:spPr>
              <a:xfrm>
                <a:off x="7625644" y="5820276"/>
                <a:ext cx="56444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25" name="墨迹 124"/>
              <p14:cNvContentPartPr/>
              <p14:nvPr/>
            </p14:nvContentPartPr>
            <p14:xfrm>
              <a:off x="7744177" y="5899233"/>
              <a:ext cx="79023" cy="140995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45"/>
            </p:blipFill>
            <p:spPr>
              <a:xfrm>
                <a:off x="7744177" y="5899233"/>
                <a:ext cx="79023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26" name="墨迹 125"/>
              <p14:cNvContentPartPr/>
              <p14:nvPr/>
            </p14:nvContentPartPr>
            <p14:xfrm>
              <a:off x="7902222" y="5820276"/>
              <a:ext cx="81844" cy="22559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47"/>
            </p:blipFill>
            <p:spPr>
              <a:xfrm>
                <a:off x="7902222" y="5820276"/>
                <a:ext cx="8184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27" name="墨迹 126"/>
              <p14:cNvContentPartPr/>
              <p14:nvPr/>
            </p14:nvContentPartPr>
            <p14:xfrm>
              <a:off x="8003822" y="5758238"/>
              <a:ext cx="270933" cy="174834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49"/>
            </p:blipFill>
            <p:spPr>
              <a:xfrm>
                <a:off x="8003822" y="5758238"/>
                <a:ext cx="270933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28" name="墨迹 127"/>
              <p14:cNvContentPartPr/>
              <p14:nvPr/>
            </p14:nvContentPartPr>
            <p14:xfrm>
              <a:off x="1354666" y="5374731"/>
              <a:ext cx="1100667" cy="84597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51"/>
            </p:blipFill>
            <p:spPr>
              <a:xfrm>
                <a:off x="1354666" y="5374731"/>
                <a:ext cx="1100667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29" name="墨迹 128"/>
              <p14:cNvContentPartPr/>
              <p14:nvPr/>
            </p14:nvContentPartPr>
            <p14:xfrm>
              <a:off x="1032933" y="5448049"/>
              <a:ext cx="101600" cy="236872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53"/>
            </p:blipFill>
            <p:spPr>
              <a:xfrm>
                <a:off x="1032933" y="5448049"/>
                <a:ext cx="101600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30" name="墨迹 129"/>
              <p14:cNvContentPartPr/>
              <p14:nvPr/>
            </p14:nvContentPartPr>
            <p14:xfrm>
              <a:off x="1151466" y="5442409"/>
              <a:ext cx="107245" cy="219952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55"/>
            </p:blipFill>
            <p:spPr>
              <a:xfrm>
                <a:off x="1151466" y="5442409"/>
                <a:ext cx="10724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31" name="墨迹 130"/>
              <p14:cNvContentPartPr/>
              <p14:nvPr/>
            </p14:nvContentPartPr>
            <p14:xfrm>
              <a:off x="1253066" y="5487527"/>
              <a:ext cx="73378" cy="107157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57"/>
            </p:blipFill>
            <p:spPr>
              <a:xfrm>
                <a:off x="1253066" y="5487527"/>
                <a:ext cx="73378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32" name="墨迹 131"/>
              <p14:cNvContentPartPr/>
              <p14:nvPr/>
            </p14:nvContentPartPr>
            <p14:xfrm>
              <a:off x="1337733" y="5521366"/>
              <a:ext cx="87489" cy="118436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59"/>
            </p:blipFill>
            <p:spPr>
              <a:xfrm>
                <a:off x="1337733" y="5521366"/>
                <a:ext cx="87489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33" name="墨迹 132"/>
              <p14:cNvContentPartPr/>
              <p14:nvPr/>
            </p14:nvContentPartPr>
            <p14:xfrm>
              <a:off x="1428044" y="5453689"/>
              <a:ext cx="174978" cy="231232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61"/>
            </p:blipFill>
            <p:spPr>
              <a:xfrm>
                <a:off x="1428044" y="5453689"/>
                <a:ext cx="174978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34" name="墨迹 133"/>
              <p14:cNvContentPartPr/>
              <p14:nvPr/>
            </p14:nvContentPartPr>
            <p14:xfrm>
              <a:off x="1619955" y="5448049"/>
              <a:ext cx="45156" cy="253791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63"/>
            </p:blipFill>
            <p:spPr>
              <a:xfrm>
                <a:off x="1619955" y="5448049"/>
                <a:ext cx="45156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35" name="墨迹 134"/>
              <p14:cNvContentPartPr/>
              <p14:nvPr/>
            </p14:nvContentPartPr>
            <p14:xfrm>
              <a:off x="1563511" y="5555205"/>
              <a:ext cx="112889" cy="3947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65"/>
            </p:blipFill>
            <p:spPr>
              <a:xfrm>
                <a:off x="1563511" y="5555205"/>
                <a:ext cx="1128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36" name="墨迹 135"/>
              <p14:cNvContentPartPr/>
              <p14:nvPr/>
            </p14:nvContentPartPr>
            <p14:xfrm>
              <a:off x="711200" y="6339138"/>
              <a:ext cx="101600" cy="225591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67"/>
            </p:blipFill>
            <p:spPr>
              <a:xfrm>
                <a:off x="711200" y="6339138"/>
                <a:ext cx="101600" cy="2255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37" name="墨迹 136"/>
              <p14:cNvContentPartPr/>
              <p14:nvPr/>
            </p14:nvContentPartPr>
            <p14:xfrm>
              <a:off x="705555" y="6384256"/>
              <a:ext cx="152400" cy="214313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69"/>
            </p:blipFill>
            <p:spPr>
              <a:xfrm>
                <a:off x="705555" y="6384256"/>
                <a:ext cx="152400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38" name="墨迹 137"/>
              <p14:cNvContentPartPr/>
              <p14:nvPr/>
            </p14:nvContentPartPr>
            <p14:xfrm>
              <a:off x="773288" y="6260180"/>
              <a:ext cx="115712" cy="394787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71"/>
            </p:blipFill>
            <p:spPr>
              <a:xfrm>
                <a:off x="773288" y="6260180"/>
                <a:ext cx="115712" cy="3947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39" name="墨迹 138"/>
              <p14:cNvContentPartPr/>
              <p14:nvPr/>
            </p14:nvContentPartPr>
            <p14:xfrm>
              <a:off x="931333" y="6302479"/>
              <a:ext cx="146755" cy="14099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73"/>
            </p:blipFill>
            <p:spPr>
              <a:xfrm>
                <a:off x="931333" y="6302479"/>
                <a:ext cx="146755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40" name="墨迹 139"/>
              <p14:cNvContentPartPr/>
              <p14:nvPr/>
            </p14:nvContentPartPr>
            <p14:xfrm>
              <a:off x="959555" y="6265820"/>
              <a:ext cx="73378" cy="112797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75"/>
            </p:blipFill>
            <p:spPr>
              <a:xfrm>
                <a:off x="959555" y="6265820"/>
                <a:ext cx="73378" cy="1127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41" name="墨迹 140"/>
              <p14:cNvContentPartPr/>
              <p14:nvPr/>
            </p14:nvContentPartPr>
            <p14:xfrm>
              <a:off x="914400" y="6277100"/>
              <a:ext cx="163688" cy="349668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77"/>
            </p:blipFill>
            <p:spPr>
              <a:xfrm>
                <a:off x="914400" y="6277100"/>
                <a:ext cx="163688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42" name="墨迹 141"/>
              <p14:cNvContentPartPr/>
              <p14:nvPr/>
            </p14:nvContentPartPr>
            <p14:xfrm>
              <a:off x="987777" y="6412455"/>
              <a:ext cx="163689" cy="39479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79"/>
            </p:blipFill>
            <p:spPr>
              <a:xfrm>
                <a:off x="987777" y="6412455"/>
                <a:ext cx="1636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43" name="墨迹 142"/>
              <p14:cNvContentPartPr/>
              <p14:nvPr/>
            </p14:nvContentPartPr>
            <p14:xfrm>
              <a:off x="1100666" y="6429375"/>
              <a:ext cx="39511" cy="329928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81"/>
            </p:blipFill>
            <p:spPr>
              <a:xfrm>
                <a:off x="1100666" y="6429375"/>
                <a:ext cx="39511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44" name="墨迹 143"/>
              <p14:cNvContentPartPr/>
              <p14:nvPr/>
            </p14:nvContentPartPr>
            <p14:xfrm>
              <a:off x="999066" y="6440654"/>
              <a:ext cx="70556" cy="146635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83"/>
            </p:blipFill>
            <p:spPr>
              <a:xfrm>
                <a:off x="999066" y="6440654"/>
                <a:ext cx="705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45" name="墨迹 144"/>
              <p14:cNvContentPartPr/>
              <p14:nvPr/>
            </p14:nvContentPartPr>
            <p14:xfrm>
              <a:off x="1213555" y="6299659"/>
              <a:ext cx="56445" cy="64857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85"/>
            </p:blipFill>
            <p:spPr>
              <a:xfrm>
                <a:off x="1213555" y="6299659"/>
                <a:ext cx="56445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46" name="墨迹 145"/>
              <p14:cNvContentPartPr/>
              <p14:nvPr/>
            </p14:nvContentPartPr>
            <p14:xfrm>
              <a:off x="1134533" y="6367337"/>
              <a:ext cx="200378" cy="287630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87"/>
            </p:blipFill>
            <p:spPr>
              <a:xfrm>
                <a:off x="1134533" y="6367337"/>
                <a:ext cx="200378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47" name="墨迹 146"/>
              <p14:cNvContentPartPr/>
              <p14:nvPr/>
            </p14:nvContentPartPr>
            <p14:xfrm>
              <a:off x="1349022" y="6440654"/>
              <a:ext cx="22578" cy="84597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89"/>
            </p:blipFill>
            <p:spPr>
              <a:xfrm>
                <a:off x="1349022" y="6440654"/>
                <a:ext cx="22578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48" name="墨迹 147"/>
              <p14:cNvContentPartPr/>
              <p14:nvPr/>
            </p14:nvContentPartPr>
            <p14:xfrm>
              <a:off x="1394177" y="6310939"/>
              <a:ext cx="16934" cy="544241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91"/>
            </p:blipFill>
            <p:spPr>
              <a:xfrm>
                <a:off x="1394177" y="6310939"/>
                <a:ext cx="16934" cy="5442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49" name="墨迹 148"/>
              <p14:cNvContentPartPr/>
              <p14:nvPr/>
            </p14:nvContentPartPr>
            <p14:xfrm>
              <a:off x="1343377" y="6474493"/>
              <a:ext cx="98778" cy="31019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93"/>
            </p:blipFill>
            <p:spPr>
              <a:xfrm>
                <a:off x="1343377" y="6474493"/>
                <a:ext cx="987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50" name="墨迹 149"/>
              <p14:cNvContentPartPr/>
              <p14:nvPr/>
            </p14:nvContentPartPr>
            <p14:xfrm>
              <a:off x="1405466" y="6372977"/>
              <a:ext cx="169334" cy="248151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95"/>
            </p:blipFill>
            <p:spPr>
              <a:xfrm>
                <a:off x="1405466" y="6372977"/>
                <a:ext cx="169334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51" name="墨迹 150"/>
              <p14:cNvContentPartPr/>
              <p14:nvPr/>
            </p14:nvContentPartPr>
            <p14:xfrm>
              <a:off x="1710266" y="6519611"/>
              <a:ext cx="33867" cy="56398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97"/>
            </p:blipFill>
            <p:spPr>
              <a:xfrm>
                <a:off x="1710266" y="6519611"/>
                <a:ext cx="33867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52" name="墨迹 151"/>
              <p14:cNvContentPartPr/>
              <p14:nvPr/>
            </p14:nvContentPartPr>
            <p14:xfrm>
              <a:off x="1665111" y="6621128"/>
              <a:ext cx="36689" cy="36659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99"/>
            </p:blipFill>
            <p:spPr>
              <a:xfrm>
                <a:off x="1665111" y="6621128"/>
                <a:ext cx="36689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53" name="墨迹 152"/>
              <p14:cNvContentPartPr/>
              <p14:nvPr/>
            </p14:nvContentPartPr>
            <p14:xfrm>
              <a:off x="2071511" y="6513972"/>
              <a:ext cx="107244" cy="197393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301"/>
            </p:blipFill>
            <p:spPr>
              <a:xfrm>
                <a:off x="2071511" y="6513972"/>
                <a:ext cx="1072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54" name="墨迹 153"/>
              <p14:cNvContentPartPr/>
              <p14:nvPr/>
            </p14:nvContentPartPr>
            <p14:xfrm>
              <a:off x="2235200" y="6553450"/>
              <a:ext cx="177800" cy="140995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303"/>
            </p:blipFill>
            <p:spPr>
              <a:xfrm>
                <a:off x="2235200" y="6553450"/>
                <a:ext cx="177800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55" name="墨迹 154"/>
              <p14:cNvContentPartPr/>
              <p14:nvPr/>
            </p14:nvContentPartPr>
            <p14:xfrm>
              <a:off x="2404533" y="6491412"/>
              <a:ext cx="28222" cy="375047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305"/>
            </p:blipFill>
            <p:spPr>
              <a:xfrm>
                <a:off x="2404533" y="6491412"/>
                <a:ext cx="28222" cy="3750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56" name="墨迹 155"/>
              <p14:cNvContentPartPr/>
              <p14:nvPr/>
            </p14:nvContentPartPr>
            <p14:xfrm>
              <a:off x="2449688" y="6570369"/>
              <a:ext cx="81845" cy="16920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307"/>
            </p:blipFill>
            <p:spPr>
              <a:xfrm>
                <a:off x="2449688" y="6570369"/>
                <a:ext cx="8184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57" name="墨迹 156"/>
              <p14:cNvContentPartPr/>
              <p14:nvPr/>
            </p14:nvContentPartPr>
            <p14:xfrm>
              <a:off x="2486377" y="6502692"/>
              <a:ext cx="19756" cy="160735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309"/>
            </p:blipFill>
            <p:spPr>
              <a:xfrm>
                <a:off x="2486377" y="6502692"/>
                <a:ext cx="19756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58" name="墨迹 157"/>
              <p14:cNvContentPartPr/>
              <p14:nvPr/>
            </p14:nvContentPartPr>
            <p14:xfrm>
              <a:off x="2545644" y="6457574"/>
              <a:ext cx="95956" cy="279170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311"/>
            </p:blipFill>
            <p:spPr>
              <a:xfrm>
                <a:off x="2545644" y="6457574"/>
                <a:ext cx="95956" cy="279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59" name="墨迹 158"/>
              <p14:cNvContentPartPr/>
              <p14:nvPr/>
            </p14:nvContentPartPr>
            <p14:xfrm>
              <a:off x="2754488" y="6598569"/>
              <a:ext cx="186267" cy="11279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313"/>
            </p:blipFill>
            <p:spPr>
              <a:xfrm>
                <a:off x="2754488" y="6598569"/>
                <a:ext cx="186267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60" name="墨迹 159"/>
              <p14:cNvContentPartPr/>
              <p14:nvPr/>
            </p14:nvContentPartPr>
            <p14:xfrm>
              <a:off x="2839155" y="6497052"/>
              <a:ext cx="16933" cy="214313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315"/>
            </p:blipFill>
            <p:spPr>
              <a:xfrm>
                <a:off x="2839155" y="6497052"/>
                <a:ext cx="16933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61" name="墨迹 160"/>
              <p14:cNvContentPartPr/>
              <p14:nvPr/>
            </p14:nvContentPartPr>
            <p14:xfrm>
              <a:off x="2997200" y="6497052"/>
              <a:ext cx="112888" cy="219953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317"/>
            </p:blipFill>
            <p:spPr>
              <a:xfrm>
                <a:off x="2997200" y="6497052"/>
                <a:ext cx="11288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62" name="墨迹 161"/>
              <p14:cNvContentPartPr/>
              <p14:nvPr/>
            </p14:nvContentPartPr>
            <p14:xfrm>
              <a:off x="3206044" y="6519611"/>
              <a:ext cx="124178" cy="186114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319"/>
            </p:blipFill>
            <p:spPr>
              <a:xfrm>
                <a:off x="3206044" y="6519611"/>
                <a:ext cx="124178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63" name="墨迹 162"/>
              <p14:cNvContentPartPr/>
              <p14:nvPr/>
            </p14:nvContentPartPr>
            <p14:xfrm>
              <a:off x="3347155" y="6502692"/>
              <a:ext cx="163689" cy="214313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321"/>
            </p:blipFill>
            <p:spPr>
              <a:xfrm>
                <a:off x="3347155" y="6502692"/>
                <a:ext cx="16368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64" name="墨迹 163"/>
              <p14:cNvContentPartPr/>
              <p14:nvPr/>
            </p14:nvContentPartPr>
            <p14:xfrm>
              <a:off x="3476977" y="6576009"/>
              <a:ext cx="132645" cy="157915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323"/>
            </p:blipFill>
            <p:spPr>
              <a:xfrm>
                <a:off x="3476977" y="6576009"/>
                <a:ext cx="132645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65" name="墨迹 164"/>
              <p14:cNvContentPartPr/>
              <p14:nvPr/>
            </p14:nvContentPartPr>
            <p14:xfrm>
              <a:off x="3601155" y="6530891"/>
              <a:ext cx="95956" cy="25379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25"/>
            </p:blipFill>
            <p:spPr>
              <a:xfrm>
                <a:off x="3601155" y="6530891"/>
                <a:ext cx="95956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166" name="墨迹 165"/>
              <p14:cNvContentPartPr/>
              <p14:nvPr/>
            </p14:nvContentPartPr>
            <p14:xfrm>
              <a:off x="3629377" y="6474493"/>
              <a:ext cx="33867" cy="15791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27"/>
            </p:blipFill>
            <p:spPr>
              <a:xfrm>
                <a:off x="3629377" y="6474493"/>
                <a:ext cx="33867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167" name="墨迹 166"/>
              <p14:cNvContentPartPr/>
              <p14:nvPr/>
            </p14:nvContentPartPr>
            <p14:xfrm>
              <a:off x="3688644" y="6451934"/>
              <a:ext cx="98778" cy="281990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29"/>
            </p:blipFill>
            <p:spPr>
              <a:xfrm>
                <a:off x="3688644" y="6451934"/>
                <a:ext cx="987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168" name="墨迹 167"/>
              <p14:cNvContentPartPr/>
              <p14:nvPr/>
            </p14:nvContentPartPr>
            <p14:xfrm>
              <a:off x="3810000" y="6576009"/>
              <a:ext cx="141111" cy="28199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31"/>
            </p:blipFill>
            <p:spPr>
              <a:xfrm>
                <a:off x="3810000" y="6576009"/>
                <a:ext cx="141111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169" name="墨迹 168"/>
              <p14:cNvContentPartPr/>
              <p14:nvPr/>
            </p14:nvContentPartPr>
            <p14:xfrm>
              <a:off x="3810000" y="6660606"/>
              <a:ext cx="155222" cy="22560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33"/>
            </p:blipFill>
            <p:spPr>
              <a:xfrm>
                <a:off x="3810000" y="6660606"/>
                <a:ext cx="155222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170" name="墨迹 169"/>
              <p14:cNvContentPartPr/>
              <p14:nvPr/>
            </p14:nvContentPartPr>
            <p14:xfrm>
              <a:off x="4126088" y="6564730"/>
              <a:ext cx="158045" cy="146635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35"/>
            </p:blipFill>
            <p:spPr>
              <a:xfrm>
                <a:off x="4126088" y="6564730"/>
                <a:ext cx="158045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171" name="墨迹 170"/>
              <p14:cNvContentPartPr/>
              <p14:nvPr/>
            </p14:nvContentPartPr>
            <p14:xfrm>
              <a:off x="4385733" y="6559090"/>
              <a:ext cx="101600" cy="129715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37"/>
            </p:blipFill>
            <p:spPr>
              <a:xfrm>
                <a:off x="4385733" y="6559090"/>
                <a:ext cx="101600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172" name="墨迹 171"/>
              <p14:cNvContentPartPr/>
              <p14:nvPr/>
            </p14:nvContentPartPr>
            <p14:xfrm>
              <a:off x="4577644" y="6480133"/>
              <a:ext cx="79022" cy="236872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39"/>
            </p:blipFill>
            <p:spPr>
              <a:xfrm>
                <a:off x="4577644" y="6480133"/>
                <a:ext cx="7902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173" name="墨迹 172"/>
              <p14:cNvContentPartPr/>
              <p14:nvPr/>
            </p14:nvContentPartPr>
            <p14:xfrm>
              <a:off x="4673600" y="6508332"/>
              <a:ext cx="101600" cy="191753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41"/>
            </p:blipFill>
            <p:spPr>
              <a:xfrm>
                <a:off x="4673600" y="6508332"/>
                <a:ext cx="101600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174" name="墨迹 173"/>
              <p14:cNvContentPartPr/>
              <p14:nvPr/>
            </p14:nvContentPartPr>
            <p14:xfrm>
              <a:off x="4690533" y="6491412"/>
              <a:ext cx="110067" cy="270711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43"/>
            </p:blipFill>
            <p:spPr>
              <a:xfrm>
                <a:off x="4690533" y="6491412"/>
                <a:ext cx="110067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175" name="墨迹 174"/>
              <p14:cNvContentPartPr/>
              <p14:nvPr/>
            </p14:nvContentPartPr>
            <p14:xfrm>
              <a:off x="4831644" y="6457574"/>
              <a:ext cx="67733" cy="152274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45"/>
            </p:blipFill>
            <p:spPr>
              <a:xfrm>
                <a:off x="4831644" y="6457574"/>
                <a:ext cx="67733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176" name="墨迹 175"/>
              <p14:cNvContentPartPr/>
              <p14:nvPr/>
            </p14:nvContentPartPr>
            <p14:xfrm>
              <a:off x="4921955" y="6491412"/>
              <a:ext cx="76200" cy="16920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47"/>
            </p:blipFill>
            <p:spPr>
              <a:xfrm>
                <a:off x="4921955" y="6491412"/>
                <a:ext cx="7620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177" name="墨迹 176"/>
              <p14:cNvContentPartPr/>
              <p14:nvPr/>
            </p14:nvContentPartPr>
            <p14:xfrm>
              <a:off x="4995333" y="6412455"/>
              <a:ext cx="95955" cy="276350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49"/>
            </p:blipFill>
            <p:spPr>
              <a:xfrm>
                <a:off x="4995333" y="6412455"/>
                <a:ext cx="95955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178" name="墨迹 177"/>
              <p14:cNvContentPartPr/>
              <p14:nvPr/>
            </p14:nvContentPartPr>
            <p14:xfrm>
              <a:off x="5074355" y="6559090"/>
              <a:ext cx="160867" cy="28199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51"/>
            </p:blipFill>
            <p:spPr>
              <a:xfrm>
                <a:off x="5074355" y="6559090"/>
                <a:ext cx="1608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179" name="墨迹 178"/>
              <p14:cNvContentPartPr/>
              <p14:nvPr/>
            </p14:nvContentPartPr>
            <p14:xfrm>
              <a:off x="5127977" y="6457574"/>
              <a:ext cx="31045" cy="250971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53"/>
            </p:blipFill>
            <p:spPr>
              <a:xfrm>
                <a:off x="5127977" y="6457574"/>
                <a:ext cx="31045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180" name="墨迹 179"/>
              <p14:cNvContentPartPr/>
              <p14:nvPr/>
            </p14:nvContentPartPr>
            <p14:xfrm>
              <a:off x="5401733" y="6530891"/>
              <a:ext cx="95956" cy="124075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55"/>
            </p:blipFill>
            <p:spPr>
              <a:xfrm>
                <a:off x="5401733" y="6530891"/>
                <a:ext cx="95956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181" name="墨迹 180"/>
              <p14:cNvContentPartPr/>
              <p14:nvPr/>
            </p14:nvContentPartPr>
            <p14:xfrm>
              <a:off x="5599288" y="6463213"/>
              <a:ext cx="118534" cy="191753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57"/>
            </p:blipFill>
            <p:spPr>
              <a:xfrm>
                <a:off x="5599288" y="6463213"/>
                <a:ext cx="118534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182" name="墨迹 181"/>
              <p14:cNvContentPartPr/>
              <p14:nvPr/>
            </p14:nvContentPartPr>
            <p14:xfrm>
              <a:off x="5734755" y="6468853"/>
              <a:ext cx="33867" cy="180474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59"/>
            </p:blipFill>
            <p:spPr>
              <a:xfrm>
                <a:off x="5734755" y="6468853"/>
                <a:ext cx="3386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183" name="墨迹 182"/>
              <p14:cNvContentPartPr/>
              <p14:nvPr/>
            </p14:nvContentPartPr>
            <p14:xfrm>
              <a:off x="5751688" y="6564730"/>
              <a:ext cx="53622" cy="16919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61"/>
            </p:blipFill>
            <p:spPr>
              <a:xfrm>
                <a:off x="5751688" y="6564730"/>
                <a:ext cx="536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184" name="墨迹 183"/>
              <p14:cNvContentPartPr/>
              <p14:nvPr/>
            </p14:nvContentPartPr>
            <p14:xfrm>
              <a:off x="5777088" y="6423735"/>
              <a:ext cx="47978" cy="327108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63"/>
            </p:blipFill>
            <p:spPr>
              <a:xfrm>
                <a:off x="5777088" y="6423735"/>
                <a:ext cx="47978" cy="327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185" name="墨迹 184"/>
              <p14:cNvContentPartPr/>
              <p14:nvPr/>
            </p14:nvContentPartPr>
            <p14:xfrm>
              <a:off x="5842000" y="6429375"/>
              <a:ext cx="101600" cy="219952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65"/>
            </p:blipFill>
            <p:spPr>
              <a:xfrm>
                <a:off x="5842000" y="6429375"/>
                <a:ext cx="101600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186" name="墨迹 185"/>
              <p14:cNvContentPartPr/>
              <p14:nvPr/>
            </p14:nvContentPartPr>
            <p14:xfrm>
              <a:off x="5932311" y="6440654"/>
              <a:ext cx="28222" cy="236872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67"/>
            </p:blipFill>
            <p:spPr>
              <a:xfrm>
                <a:off x="5932311" y="6440654"/>
                <a:ext cx="2822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187" name="墨迹 186"/>
              <p14:cNvContentPartPr/>
              <p14:nvPr/>
            </p14:nvContentPartPr>
            <p14:xfrm>
              <a:off x="5853288" y="6547810"/>
              <a:ext cx="110067" cy="28199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69"/>
            </p:blipFill>
            <p:spPr>
              <a:xfrm>
                <a:off x="5853288" y="6547810"/>
                <a:ext cx="1100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188" name="墨迹 187"/>
              <p14:cNvContentPartPr/>
              <p14:nvPr/>
            </p14:nvContentPartPr>
            <p14:xfrm>
              <a:off x="5988755" y="6491412"/>
              <a:ext cx="81845" cy="16920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71"/>
            </p:blipFill>
            <p:spPr>
              <a:xfrm>
                <a:off x="5988755" y="6491412"/>
                <a:ext cx="8184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189" name="墨迹 188"/>
              <p14:cNvContentPartPr/>
              <p14:nvPr/>
            </p14:nvContentPartPr>
            <p14:xfrm>
              <a:off x="6135511" y="6406815"/>
              <a:ext cx="101600" cy="267891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73"/>
            </p:blipFill>
            <p:spPr>
              <a:xfrm>
                <a:off x="6135511" y="6406815"/>
                <a:ext cx="101600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190" name="墨迹 189"/>
              <p14:cNvContentPartPr/>
              <p14:nvPr/>
            </p14:nvContentPartPr>
            <p14:xfrm>
              <a:off x="6248400" y="6542171"/>
              <a:ext cx="180622" cy="33838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75"/>
            </p:blipFill>
            <p:spPr>
              <a:xfrm>
                <a:off x="6248400" y="6542171"/>
                <a:ext cx="180622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191" name="墨迹 190"/>
              <p14:cNvContentPartPr/>
              <p14:nvPr/>
            </p14:nvContentPartPr>
            <p14:xfrm>
              <a:off x="6321777" y="6423735"/>
              <a:ext cx="33867" cy="270710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77"/>
            </p:blipFill>
            <p:spPr>
              <a:xfrm>
                <a:off x="6321777" y="6423735"/>
                <a:ext cx="33867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192" name="墨迹 191"/>
              <p14:cNvContentPartPr/>
              <p14:nvPr/>
            </p14:nvContentPartPr>
            <p14:xfrm>
              <a:off x="6570133" y="6474493"/>
              <a:ext cx="107244" cy="180474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79"/>
            </p:blipFill>
            <p:spPr>
              <a:xfrm>
                <a:off x="6570133" y="6474493"/>
                <a:ext cx="10724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193" name="墨迹 192"/>
              <p14:cNvContentPartPr/>
              <p14:nvPr/>
            </p14:nvContentPartPr>
            <p14:xfrm>
              <a:off x="6773333" y="6423735"/>
              <a:ext cx="62089" cy="248151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81"/>
            </p:blipFill>
            <p:spPr>
              <a:xfrm>
                <a:off x="6773333" y="6423735"/>
                <a:ext cx="620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194" name="墨迹 193"/>
              <p14:cNvContentPartPr/>
              <p14:nvPr/>
            </p14:nvContentPartPr>
            <p14:xfrm>
              <a:off x="6874933" y="6485772"/>
              <a:ext cx="189089" cy="146635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83"/>
            </p:blipFill>
            <p:spPr>
              <a:xfrm>
                <a:off x="6874933" y="6485772"/>
                <a:ext cx="189089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195" name="墨迹 194"/>
              <p14:cNvContentPartPr/>
              <p14:nvPr/>
            </p14:nvContentPartPr>
            <p14:xfrm>
              <a:off x="7001933" y="6440654"/>
              <a:ext cx="81844" cy="408885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85"/>
            </p:blipFill>
            <p:spPr>
              <a:xfrm>
                <a:off x="7001933" y="6440654"/>
                <a:ext cx="81844" cy="408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196" name="墨迹 195"/>
              <p14:cNvContentPartPr/>
              <p14:nvPr/>
            </p14:nvContentPartPr>
            <p14:xfrm>
              <a:off x="7106355" y="6502692"/>
              <a:ext cx="118534" cy="39479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87"/>
            </p:blipFill>
            <p:spPr>
              <a:xfrm>
                <a:off x="7106355" y="6502692"/>
                <a:ext cx="1185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197" name="墨迹 196"/>
              <p14:cNvContentPartPr/>
              <p14:nvPr/>
            </p14:nvContentPartPr>
            <p14:xfrm>
              <a:off x="7219244" y="6395536"/>
              <a:ext cx="118533" cy="301729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89"/>
            </p:blipFill>
            <p:spPr>
              <a:xfrm>
                <a:off x="7219244" y="6395536"/>
                <a:ext cx="118533" cy="30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198" name="墨迹 197"/>
              <p14:cNvContentPartPr/>
              <p14:nvPr/>
            </p14:nvContentPartPr>
            <p14:xfrm>
              <a:off x="10284177" y="3829426"/>
              <a:ext cx="657578" cy="33838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91"/>
            </p:blipFill>
            <p:spPr>
              <a:xfrm>
                <a:off x="10284177" y="3829426"/>
                <a:ext cx="657578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199" name="墨迹 198"/>
              <p14:cNvContentPartPr/>
              <p14:nvPr/>
            </p14:nvContentPartPr>
            <p14:xfrm>
              <a:off x="10588977" y="3829426"/>
              <a:ext cx="651933" cy="16919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93"/>
            </p:blipFill>
            <p:spPr>
              <a:xfrm>
                <a:off x="10588977" y="3829426"/>
                <a:ext cx="6519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00" name="墨迹 199"/>
              <p14:cNvContentPartPr/>
              <p14:nvPr/>
            </p14:nvContentPartPr>
            <p14:xfrm>
              <a:off x="11232444" y="3750468"/>
              <a:ext cx="101600" cy="157915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95"/>
            </p:blipFill>
            <p:spPr>
              <a:xfrm>
                <a:off x="11232444" y="3750468"/>
                <a:ext cx="101600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01" name="墨迹 200"/>
              <p14:cNvContentPartPr/>
              <p14:nvPr/>
            </p14:nvContentPartPr>
            <p14:xfrm>
              <a:off x="8432800" y="6299659"/>
              <a:ext cx="62088" cy="78957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97"/>
            </p:blipFill>
            <p:spPr>
              <a:xfrm>
                <a:off x="8432800" y="6299659"/>
                <a:ext cx="62088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02" name="墨迹 201"/>
              <p14:cNvContentPartPr/>
              <p14:nvPr/>
            </p14:nvContentPartPr>
            <p14:xfrm>
              <a:off x="8404577" y="6124825"/>
              <a:ext cx="293512" cy="338388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99"/>
            </p:blipFill>
            <p:spPr>
              <a:xfrm>
                <a:off x="8404577" y="6124825"/>
                <a:ext cx="293512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03" name="墨迹 202"/>
              <p14:cNvContentPartPr/>
              <p14:nvPr/>
            </p14:nvContentPartPr>
            <p14:xfrm>
              <a:off x="8551333" y="6356057"/>
              <a:ext cx="73378" cy="152275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401"/>
            </p:blipFill>
            <p:spPr>
              <a:xfrm>
                <a:off x="8551333" y="6356057"/>
                <a:ext cx="73378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04" name="墨迹 203"/>
              <p14:cNvContentPartPr/>
              <p14:nvPr/>
            </p14:nvContentPartPr>
            <p14:xfrm>
              <a:off x="8669866" y="6169944"/>
              <a:ext cx="262466" cy="270710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403"/>
            </p:blipFill>
            <p:spPr>
              <a:xfrm>
                <a:off x="8669866" y="6169944"/>
                <a:ext cx="262466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05" name="墨迹 204"/>
              <p14:cNvContentPartPr/>
              <p14:nvPr/>
            </p14:nvContentPartPr>
            <p14:xfrm>
              <a:off x="9211733" y="6209422"/>
              <a:ext cx="67734" cy="211493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405"/>
            </p:blipFill>
            <p:spPr>
              <a:xfrm>
                <a:off x="9211733" y="6209422"/>
                <a:ext cx="67734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06" name="墨迹 205"/>
              <p14:cNvContentPartPr/>
              <p14:nvPr/>
            </p14:nvContentPartPr>
            <p14:xfrm>
              <a:off x="9335911" y="6203783"/>
              <a:ext cx="28222" cy="152274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407"/>
            </p:blipFill>
            <p:spPr>
              <a:xfrm>
                <a:off x="9335911" y="6203783"/>
                <a:ext cx="28222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07" name="墨迹 206"/>
              <p14:cNvContentPartPr/>
              <p14:nvPr/>
            </p14:nvContentPartPr>
            <p14:xfrm>
              <a:off x="9358488" y="6263000"/>
              <a:ext cx="76200" cy="25379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409"/>
            </p:blipFill>
            <p:spPr>
              <a:xfrm>
                <a:off x="9358488" y="6263000"/>
                <a:ext cx="762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0">
            <p14:nvContentPartPr>
              <p14:cNvPr id="208" name="墨迹 207"/>
              <p14:cNvContentPartPr/>
              <p14:nvPr/>
            </p14:nvContentPartPr>
            <p14:xfrm>
              <a:off x="9426222" y="6124825"/>
              <a:ext cx="28222" cy="313009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411"/>
            </p:blipFill>
            <p:spPr>
              <a:xfrm>
                <a:off x="9426222" y="6124825"/>
                <a:ext cx="28222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2">
            <p14:nvContentPartPr>
              <p14:cNvPr id="209" name="墨迹 208"/>
              <p14:cNvContentPartPr/>
              <p14:nvPr/>
            </p14:nvContentPartPr>
            <p14:xfrm>
              <a:off x="9547577" y="6175583"/>
              <a:ext cx="143934" cy="205853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413"/>
            </p:blipFill>
            <p:spPr>
              <a:xfrm>
                <a:off x="9547577" y="6175583"/>
                <a:ext cx="143934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10" name="墨迹 209"/>
              <p14:cNvContentPartPr/>
              <p14:nvPr/>
            </p14:nvContentPartPr>
            <p14:xfrm>
              <a:off x="9787466" y="6107906"/>
              <a:ext cx="118534" cy="403246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415"/>
            </p:blipFill>
            <p:spPr>
              <a:xfrm>
                <a:off x="9787466" y="6107906"/>
                <a:ext cx="118534" cy="4032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11" name="墨迹 210"/>
              <p14:cNvContentPartPr/>
              <p14:nvPr/>
            </p14:nvContentPartPr>
            <p14:xfrm>
              <a:off x="10408355" y="6079707"/>
              <a:ext cx="112889" cy="248151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417"/>
            </p:blipFill>
            <p:spPr>
              <a:xfrm>
                <a:off x="10408355" y="6079707"/>
                <a:ext cx="1128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12" name="墨迹 211"/>
              <p14:cNvContentPartPr/>
              <p14:nvPr/>
            </p14:nvContentPartPr>
            <p14:xfrm>
              <a:off x="10549467" y="6136105"/>
              <a:ext cx="211667" cy="146635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419"/>
            </p:blipFill>
            <p:spPr>
              <a:xfrm>
                <a:off x="10549467" y="6136105"/>
                <a:ext cx="211667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0">
            <p14:nvContentPartPr>
              <p14:cNvPr id="213" name="墨迹 212"/>
              <p14:cNvContentPartPr/>
              <p14:nvPr/>
            </p14:nvContentPartPr>
            <p14:xfrm>
              <a:off x="10747022" y="6107906"/>
              <a:ext cx="22578" cy="281990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421"/>
            </p:blipFill>
            <p:spPr>
              <a:xfrm>
                <a:off x="10747022" y="6107906"/>
                <a:ext cx="225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2">
            <p14:nvContentPartPr>
              <p14:cNvPr id="214" name="墨迹 213"/>
              <p14:cNvContentPartPr/>
              <p14:nvPr/>
            </p14:nvContentPartPr>
            <p14:xfrm>
              <a:off x="10820400" y="6116365"/>
              <a:ext cx="118532" cy="14100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423"/>
            </p:blipFill>
            <p:spPr>
              <a:xfrm>
                <a:off x="10820400" y="6116365"/>
                <a:ext cx="11853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15" name="墨迹 214"/>
              <p14:cNvContentPartPr/>
              <p14:nvPr/>
            </p14:nvContentPartPr>
            <p14:xfrm>
              <a:off x="10922000" y="6034588"/>
              <a:ext cx="73377" cy="329928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425"/>
            </p:blipFill>
            <p:spPr>
              <a:xfrm>
                <a:off x="10922000" y="6034588"/>
                <a:ext cx="73377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16" name="墨迹 215"/>
              <p14:cNvContentPartPr/>
              <p14:nvPr/>
            </p14:nvContentPartPr>
            <p14:xfrm>
              <a:off x="10351911" y="6068427"/>
              <a:ext cx="107244" cy="273531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427"/>
            </p:blipFill>
            <p:spPr>
              <a:xfrm>
                <a:off x="10351911" y="6068427"/>
                <a:ext cx="107244" cy="273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17" name="墨迹 216"/>
              <p14:cNvContentPartPr/>
              <p14:nvPr/>
            </p14:nvContentPartPr>
            <p14:xfrm>
              <a:off x="10165644" y="6102266"/>
              <a:ext cx="197556" cy="214312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429"/>
            </p:blipFill>
            <p:spPr>
              <a:xfrm>
                <a:off x="10165644" y="6102266"/>
                <a:ext cx="19755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18" name="墨迹 217"/>
              <p14:cNvContentPartPr/>
              <p14:nvPr/>
            </p14:nvContentPartPr>
            <p14:xfrm>
              <a:off x="11088511" y="6090986"/>
              <a:ext cx="200377" cy="205853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431"/>
            </p:blipFill>
            <p:spPr>
              <a:xfrm>
                <a:off x="11088511" y="6090986"/>
                <a:ext cx="200377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19" name="墨迹 218"/>
              <p14:cNvContentPartPr/>
              <p14:nvPr/>
            </p14:nvContentPartPr>
            <p14:xfrm>
              <a:off x="11396132" y="6062787"/>
              <a:ext cx="112889" cy="174834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433"/>
            </p:blipFill>
            <p:spPr>
              <a:xfrm>
                <a:off x="11396132" y="6062787"/>
                <a:ext cx="112889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20" name="墨迹 219"/>
              <p14:cNvContentPartPr/>
              <p14:nvPr/>
            </p14:nvContentPartPr>
            <p14:xfrm>
              <a:off x="11542888" y="6051508"/>
              <a:ext cx="208844" cy="157915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435"/>
            </p:blipFill>
            <p:spPr>
              <a:xfrm>
                <a:off x="11542888" y="6051508"/>
                <a:ext cx="20884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21" name="墨迹 220"/>
              <p14:cNvContentPartPr/>
              <p14:nvPr/>
            </p14:nvContentPartPr>
            <p14:xfrm>
              <a:off x="11706577" y="6023309"/>
              <a:ext cx="56444" cy="369407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437"/>
            </p:blipFill>
            <p:spPr>
              <a:xfrm>
                <a:off x="11706577" y="6023309"/>
                <a:ext cx="56444" cy="3694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22" name="墨迹 221"/>
              <p14:cNvContentPartPr/>
              <p14:nvPr/>
            </p14:nvContentPartPr>
            <p14:xfrm>
              <a:off x="11779955" y="6054328"/>
              <a:ext cx="110067" cy="8459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439"/>
            </p:blipFill>
            <p:spPr>
              <a:xfrm>
                <a:off x="11779955" y="6054328"/>
                <a:ext cx="110067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23" name="墨迹 222"/>
              <p14:cNvContentPartPr/>
              <p14:nvPr/>
            </p14:nvContentPartPr>
            <p14:xfrm>
              <a:off x="11811000" y="6000750"/>
              <a:ext cx="31044" cy="155094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441"/>
            </p:blipFill>
            <p:spPr>
              <a:xfrm>
                <a:off x="11811000" y="6000750"/>
                <a:ext cx="31044" cy="155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24" name="墨迹 223"/>
              <p14:cNvContentPartPr/>
              <p14:nvPr/>
            </p14:nvContentPartPr>
            <p14:xfrm>
              <a:off x="11805355" y="5966911"/>
              <a:ext cx="143933" cy="310189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443"/>
            </p:blipFill>
            <p:spPr>
              <a:xfrm>
                <a:off x="11805355" y="5966911"/>
                <a:ext cx="143933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25" name="墨迹 224"/>
              <p14:cNvContentPartPr/>
              <p14:nvPr/>
            </p14:nvContentPartPr>
            <p14:xfrm>
              <a:off x="11531600" y="6045868"/>
              <a:ext cx="95955" cy="245331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445"/>
            </p:blipFill>
            <p:spPr>
              <a:xfrm>
                <a:off x="11531600" y="6045868"/>
                <a:ext cx="95955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26" name="墨迹 225"/>
              <p14:cNvContentPartPr/>
              <p14:nvPr/>
            </p14:nvContentPartPr>
            <p14:xfrm>
              <a:off x="9098844" y="6621128"/>
              <a:ext cx="50800" cy="36659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447"/>
            </p:blipFill>
            <p:spPr>
              <a:xfrm>
                <a:off x="9098844" y="6621128"/>
                <a:ext cx="50800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27" name="墨迹 226"/>
              <p14:cNvContentPartPr/>
              <p14:nvPr/>
            </p14:nvContentPartPr>
            <p14:xfrm>
              <a:off x="8974666" y="6733924"/>
              <a:ext cx="64911" cy="50758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449"/>
            </p:blipFill>
            <p:spPr>
              <a:xfrm>
                <a:off x="8974666" y="6733924"/>
                <a:ext cx="64911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28" name="墨迹 227"/>
              <p14:cNvContentPartPr/>
              <p14:nvPr/>
            </p14:nvContentPartPr>
            <p14:xfrm>
              <a:off x="9251244" y="6773402"/>
              <a:ext cx="62088" cy="28200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451"/>
            </p:blipFill>
            <p:spPr>
              <a:xfrm>
                <a:off x="9251244" y="6773402"/>
                <a:ext cx="62088" cy="28200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2">
            <p14:nvContentPartPr>
              <p14:cNvPr id="229" name="墨迹 228"/>
              <p14:cNvContentPartPr/>
              <p14:nvPr/>
            </p14:nvContentPartPr>
            <p14:xfrm>
              <a:off x="9327600" y="4286880"/>
              <a:ext cx="2187720" cy="717840"/>
            </p14:xfrm>
          </p:contentPart>
        </mc:Choice>
        <mc:Fallback>
          <p:pic>
            <p:nvPicPr>
              <p:cNvPr id="229" name="墨迹 228"/>
              <p:cNvPicPr/>
              <p:nvPr/>
            </p:nvPicPr>
            <p:blipFill>
              <a:blip r:embed="rId453"/>
              <a:stretch>
                <a:fillRect/>
              </a:stretch>
            </p:blipFill>
            <p:spPr>
              <a:xfrm>
                <a:off x="9318240" y="4277520"/>
                <a:ext cx="2206440" cy="73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271" y="719390"/>
            <a:ext cx="8852180" cy="51958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6715" y="3026916"/>
            <a:ext cx="4078840" cy="29861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827942" cy="7193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8969022" y="4258051"/>
              <a:ext cx="16933" cy="113642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6"/>
            </p:blipFill>
            <p:spPr>
              <a:xfrm>
                <a:off x="8969022" y="4258051"/>
                <a:ext cx="16933" cy="1136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10543822" y="4229851"/>
              <a:ext cx="5645" cy="13535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8"/>
            </p:blipFill>
            <p:spPr>
              <a:xfrm>
                <a:off x="10543822" y="4229851"/>
                <a:ext cx="5645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墨迹 6"/>
              <p14:cNvContentPartPr/>
              <p14:nvPr/>
            </p14:nvContentPartPr>
            <p14:xfrm>
              <a:off x="10495844" y="4427245"/>
              <a:ext cx="42333" cy="37504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"/>
            </p:blipFill>
            <p:spPr>
              <a:xfrm>
                <a:off x="10495844" y="4427245"/>
                <a:ext cx="42333" cy="3750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墨迹 7"/>
              <p14:cNvContentPartPr/>
              <p14:nvPr/>
            </p14:nvContentPartPr>
            <p14:xfrm>
              <a:off x="10476088" y="4867149"/>
              <a:ext cx="11289" cy="43990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2"/>
            </p:blipFill>
            <p:spPr>
              <a:xfrm>
                <a:off x="10476088" y="4867149"/>
                <a:ext cx="11289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墨迹 8"/>
              <p14:cNvContentPartPr/>
              <p14:nvPr/>
            </p14:nvContentPartPr>
            <p14:xfrm>
              <a:off x="10961511" y="4320088"/>
              <a:ext cx="62089" cy="108284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4"/>
            </p:blipFill>
            <p:spPr>
              <a:xfrm>
                <a:off x="10961511" y="4320088"/>
                <a:ext cx="62089" cy="10828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墨迹 9"/>
              <p14:cNvContentPartPr/>
              <p14:nvPr/>
            </p14:nvContentPartPr>
            <p14:xfrm>
              <a:off x="8588022" y="3011654"/>
              <a:ext cx="8466" cy="217133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6"/>
            </p:blipFill>
            <p:spPr>
              <a:xfrm>
                <a:off x="8588022" y="3011654"/>
                <a:ext cx="8466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墨迹 10"/>
              <p14:cNvContentPartPr/>
              <p14:nvPr/>
            </p14:nvContentPartPr>
            <p14:xfrm>
              <a:off x="8596488" y="3096251"/>
              <a:ext cx="67734" cy="2255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8"/>
            </p:blipFill>
            <p:spPr>
              <a:xfrm>
                <a:off x="8596488" y="3096251"/>
                <a:ext cx="6773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墨迹 11"/>
              <p14:cNvContentPartPr/>
              <p14:nvPr/>
            </p14:nvContentPartPr>
            <p14:xfrm>
              <a:off x="8667044" y="2983455"/>
              <a:ext cx="14111" cy="29327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0"/>
            </p:blipFill>
            <p:spPr>
              <a:xfrm>
                <a:off x="8667044" y="2983455"/>
                <a:ext cx="14111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墨迹 12"/>
              <p14:cNvContentPartPr/>
              <p14:nvPr/>
            </p14:nvContentPartPr>
            <p14:xfrm>
              <a:off x="8709377" y="3101891"/>
              <a:ext cx="56445" cy="14099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2"/>
            </p:blipFill>
            <p:spPr>
              <a:xfrm>
                <a:off x="8709377" y="3101891"/>
                <a:ext cx="56445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墨迹 13"/>
              <p14:cNvContentPartPr/>
              <p14:nvPr/>
            </p14:nvContentPartPr>
            <p14:xfrm>
              <a:off x="8830733" y="3011654"/>
              <a:ext cx="36689" cy="22559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4"/>
            </p:blipFill>
            <p:spPr>
              <a:xfrm>
                <a:off x="8830733" y="3011654"/>
                <a:ext cx="36689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墨迹 14"/>
              <p14:cNvContentPartPr/>
              <p14:nvPr/>
            </p14:nvContentPartPr>
            <p14:xfrm>
              <a:off x="8827911" y="2977815"/>
              <a:ext cx="118533" cy="265071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6"/>
            </p:blipFill>
            <p:spPr>
              <a:xfrm>
                <a:off x="8827911" y="2977815"/>
                <a:ext cx="118533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墨迹 15"/>
              <p14:cNvContentPartPr/>
              <p14:nvPr/>
            </p14:nvContentPartPr>
            <p14:xfrm>
              <a:off x="8940800" y="2881939"/>
              <a:ext cx="124177" cy="10715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8"/>
            </p:blipFill>
            <p:spPr>
              <a:xfrm>
                <a:off x="8940800" y="2881939"/>
                <a:ext cx="124177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墨迹 16"/>
              <p14:cNvContentPartPr/>
              <p14:nvPr/>
            </p14:nvContentPartPr>
            <p14:xfrm>
              <a:off x="9036755" y="2881939"/>
              <a:ext cx="107245" cy="3383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0"/>
            </p:blipFill>
            <p:spPr>
              <a:xfrm>
                <a:off x="9036755" y="2881939"/>
                <a:ext cx="107245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墨迹 17"/>
              <p14:cNvContentPartPr/>
              <p14:nvPr/>
            </p14:nvContentPartPr>
            <p14:xfrm>
              <a:off x="9093200" y="2797342"/>
              <a:ext cx="16933" cy="183293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2"/>
            </p:blipFill>
            <p:spPr>
              <a:xfrm>
                <a:off x="9093200" y="2797342"/>
                <a:ext cx="16933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墨迹 18"/>
              <p14:cNvContentPartPr/>
              <p14:nvPr/>
            </p14:nvContentPartPr>
            <p14:xfrm>
              <a:off x="9733844" y="2938337"/>
              <a:ext cx="25400" cy="149454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4"/>
            </p:blipFill>
            <p:spPr>
              <a:xfrm>
                <a:off x="9733844" y="2938337"/>
                <a:ext cx="25400" cy="149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墨迹 19"/>
              <p14:cNvContentPartPr/>
              <p14:nvPr/>
            </p14:nvContentPartPr>
            <p14:xfrm>
              <a:off x="9764888" y="2983455"/>
              <a:ext cx="70556" cy="2255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6"/>
            </p:blipFill>
            <p:spPr>
              <a:xfrm>
                <a:off x="9764888" y="2983455"/>
                <a:ext cx="705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墨迹 20"/>
              <p14:cNvContentPartPr/>
              <p14:nvPr/>
            </p14:nvContentPartPr>
            <p14:xfrm>
              <a:off x="9821333" y="2876299"/>
              <a:ext cx="16934" cy="21713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8"/>
            </p:blipFill>
            <p:spPr>
              <a:xfrm>
                <a:off x="9821333" y="2876299"/>
                <a:ext cx="16934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墨迹 21"/>
              <p14:cNvContentPartPr/>
              <p14:nvPr/>
            </p14:nvContentPartPr>
            <p14:xfrm>
              <a:off x="9877777" y="2887579"/>
              <a:ext cx="259645" cy="231231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0"/>
            </p:blipFill>
            <p:spPr>
              <a:xfrm>
                <a:off x="9877777" y="2887579"/>
                <a:ext cx="259645" cy="2312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墨迹 22"/>
              <p14:cNvContentPartPr/>
              <p14:nvPr/>
            </p14:nvContentPartPr>
            <p14:xfrm>
              <a:off x="10109200" y="2791702"/>
              <a:ext cx="143933" cy="3383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2"/>
            </p:blipFill>
            <p:spPr>
              <a:xfrm>
                <a:off x="10109200" y="2791702"/>
                <a:ext cx="14393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" name="墨迹 23"/>
              <p14:cNvContentPartPr/>
              <p14:nvPr/>
            </p14:nvContentPartPr>
            <p14:xfrm>
              <a:off x="10191044" y="2701465"/>
              <a:ext cx="19756" cy="20303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4"/>
            </p:blipFill>
            <p:spPr>
              <a:xfrm>
                <a:off x="10191044" y="2701465"/>
                <a:ext cx="197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5" name="墨迹 24"/>
              <p14:cNvContentPartPr/>
              <p14:nvPr/>
            </p14:nvContentPartPr>
            <p14:xfrm>
              <a:off x="10696222" y="3485398"/>
              <a:ext cx="11289" cy="14099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6"/>
            </p:blipFill>
            <p:spPr>
              <a:xfrm>
                <a:off x="10696222" y="3485398"/>
                <a:ext cx="112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6" name="墨迹 25"/>
              <p14:cNvContentPartPr/>
              <p14:nvPr/>
            </p14:nvContentPartPr>
            <p14:xfrm>
              <a:off x="10696222" y="3550255"/>
              <a:ext cx="79023" cy="1974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8"/>
            </p:blipFill>
            <p:spPr>
              <a:xfrm>
                <a:off x="10696222" y="3550255"/>
                <a:ext cx="79023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7" name="墨迹 26"/>
              <p14:cNvContentPartPr/>
              <p14:nvPr/>
            </p14:nvContentPartPr>
            <p14:xfrm>
              <a:off x="10769600" y="3479758"/>
              <a:ext cx="5644" cy="17201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0"/>
            </p:blipFill>
            <p:spPr>
              <a:xfrm>
                <a:off x="10769600" y="3479758"/>
                <a:ext cx="5644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8" name="墨迹 27"/>
              <p14:cNvContentPartPr/>
              <p14:nvPr/>
            </p14:nvContentPartPr>
            <p14:xfrm>
              <a:off x="10809111" y="3519236"/>
              <a:ext cx="50800" cy="169194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2"/>
            </p:blipFill>
            <p:spPr>
              <a:xfrm>
                <a:off x="10809111" y="3519236"/>
                <a:ext cx="50800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29" name="墨迹 28"/>
              <p14:cNvContentPartPr/>
              <p14:nvPr/>
            </p14:nvContentPartPr>
            <p14:xfrm>
              <a:off x="10826044" y="3491037"/>
              <a:ext cx="186267" cy="18893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4"/>
            </p:blipFill>
            <p:spPr>
              <a:xfrm>
                <a:off x="10826044" y="3491037"/>
                <a:ext cx="186267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0" name="墨迹 29"/>
              <p14:cNvContentPartPr/>
              <p14:nvPr/>
            </p14:nvContentPartPr>
            <p14:xfrm>
              <a:off x="11243732" y="2989095"/>
              <a:ext cx="67733" cy="27071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6"/>
            </p:blipFill>
            <p:spPr>
              <a:xfrm>
                <a:off x="11243732" y="2989095"/>
                <a:ext cx="67733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1" name="墨迹 30"/>
              <p14:cNvContentPartPr/>
              <p14:nvPr/>
            </p14:nvContentPartPr>
            <p14:xfrm>
              <a:off x="11277600" y="3028573"/>
              <a:ext cx="127000" cy="21713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8"/>
            </p:blipFill>
            <p:spPr>
              <a:xfrm>
                <a:off x="11277600" y="3028573"/>
                <a:ext cx="127000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2" name="墨迹 31"/>
              <p14:cNvContentPartPr/>
              <p14:nvPr/>
            </p14:nvContentPartPr>
            <p14:xfrm>
              <a:off x="11430000" y="3017294"/>
              <a:ext cx="115711" cy="2255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0"/>
            </p:blipFill>
            <p:spPr>
              <a:xfrm>
                <a:off x="11430000" y="3017294"/>
                <a:ext cx="1157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3" name="墨迹 32"/>
              <p14:cNvContentPartPr/>
              <p14:nvPr/>
            </p14:nvContentPartPr>
            <p14:xfrm>
              <a:off x="2765777" y="524501"/>
              <a:ext cx="1371600" cy="90237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2"/>
            </p:blipFill>
            <p:spPr>
              <a:xfrm>
                <a:off x="2765777" y="524501"/>
                <a:ext cx="1371600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4" name="墨迹 33"/>
              <p14:cNvContentPartPr/>
              <p14:nvPr/>
            </p14:nvContentPartPr>
            <p14:xfrm>
              <a:off x="9431866" y="800851"/>
              <a:ext cx="158044" cy="24815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4"/>
            </p:blipFill>
            <p:spPr>
              <a:xfrm>
                <a:off x="9431866" y="800851"/>
                <a:ext cx="158044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5" name="墨迹 34"/>
              <p14:cNvContentPartPr/>
              <p14:nvPr/>
            </p14:nvContentPartPr>
            <p14:xfrm>
              <a:off x="9629422" y="738814"/>
              <a:ext cx="141111" cy="33838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6"/>
            </p:blipFill>
            <p:spPr>
              <a:xfrm>
                <a:off x="9629422" y="738814"/>
                <a:ext cx="141111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6" name="墨迹 35"/>
              <p14:cNvContentPartPr/>
              <p14:nvPr/>
            </p14:nvContentPartPr>
            <p14:xfrm>
              <a:off x="9880600" y="795212"/>
              <a:ext cx="36688" cy="15791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8"/>
            </p:blipFill>
            <p:spPr>
              <a:xfrm>
                <a:off x="9880600" y="795212"/>
                <a:ext cx="36688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7" name="墨迹 36"/>
              <p14:cNvContentPartPr/>
              <p14:nvPr/>
            </p14:nvContentPartPr>
            <p14:xfrm>
              <a:off x="9889066" y="727534"/>
              <a:ext cx="242711" cy="34966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0"/>
            </p:blipFill>
            <p:spPr>
              <a:xfrm>
                <a:off x="9889066" y="727534"/>
                <a:ext cx="242711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8" name="墨迹 37"/>
              <p14:cNvContentPartPr/>
              <p14:nvPr/>
            </p14:nvContentPartPr>
            <p14:xfrm>
              <a:off x="9985022" y="812131"/>
              <a:ext cx="33866" cy="259431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2"/>
            </p:blipFill>
            <p:spPr>
              <a:xfrm>
                <a:off x="9985022" y="812131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39" name="墨迹 38"/>
              <p14:cNvContentPartPr/>
              <p14:nvPr/>
            </p14:nvContentPartPr>
            <p14:xfrm>
              <a:off x="10306755" y="597819"/>
              <a:ext cx="67734" cy="13535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4"/>
            </p:blipFill>
            <p:spPr>
              <a:xfrm>
                <a:off x="10306755" y="597819"/>
                <a:ext cx="6773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0" name="墨迹 39"/>
              <p14:cNvContentPartPr/>
              <p14:nvPr/>
            </p14:nvContentPartPr>
            <p14:xfrm>
              <a:off x="10199511" y="783932"/>
              <a:ext cx="242711" cy="10433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6"/>
            </p:blipFill>
            <p:spPr>
              <a:xfrm>
                <a:off x="10199511" y="783932"/>
                <a:ext cx="242711" cy="1043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1" name="墨迹 40"/>
              <p14:cNvContentPartPr/>
              <p14:nvPr/>
            </p14:nvContentPartPr>
            <p14:xfrm>
              <a:off x="10210800" y="851610"/>
              <a:ext cx="73377" cy="11279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8"/>
            </p:blipFill>
            <p:spPr>
              <a:xfrm>
                <a:off x="10210800" y="851610"/>
                <a:ext cx="73377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2" name="墨迹 41"/>
              <p14:cNvContentPartPr/>
              <p14:nvPr/>
            </p14:nvContentPartPr>
            <p14:xfrm>
              <a:off x="10157177" y="885448"/>
              <a:ext cx="211667" cy="18047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0"/>
            </p:blipFill>
            <p:spPr>
              <a:xfrm>
                <a:off x="10157177" y="885448"/>
                <a:ext cx="21166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3" name="墨迹 42"/>
              <p14:cNvContentPartPr/>
              <p14:nvPr/>
            </p14:nvContentPartPr>
            <p14:xfrm>
              <a:off x="10137422" y="953126"/>
              <a:ext cx="361245" cy="17483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2"/>
            </p:blipFill>
            <p:spPr>
              <a:xfrm>
                <a:off x="10137422" y="953126"/>
                <a:ext cx="36124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4" name="墨迹 43"/>
              <p14:cNvContentPartPr/>
              <p14:nvPr/>
            </p14:nvContentPartPr>
            <p14:xfrm>
              <a:off x="10487377" y="772652"/>
              <a:ext cx="265288" cy="27635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4"/>
            </p:blipFill>
            <p:spPr>
              <a:xfrm>
                <a:off x="10487377" y="772652"/>
                <a:ext cx="265288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5" name="墨迹 44"/>
              <p14:cNvContentPartPr/>
              <p14:nvPr/>
            </p14:nvContentPartPr>
            <p14:xfrm>
              <a:off x="10453511" y="874169"/>
              <a:ext cx="318911" cy="27071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6"/>
            </p:blipFill>
            <p:spPr>
              <a:xfrm>
                <a:off x="10453511" y="874169"/>
                <a:ext cx="318911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6" name="墨迹 45"/>
              <p14:cNvContentPartPr/>
              <p14:nvPr/>
            </p14:nvContentPartPr>
            <p14:xfrm>
              <a:off x="10600267" y="806491"/>
              <a:ext cx="107244" cy="6203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8"/>
            </p:blipFill>
            <p:spPr>
              <a:xfrm>
                <a:off x="10600267" y="806491"/>
                <a:ext cx="10724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47" name="墨迹 46"/>
              <p14:cNvContentPartPr/>
              <p14:nvPr/>
            </p14:nvContentPartPr>
            <p14:xfrm>
              <a:off x="10944577" y="738814"/>
              <a:ext cx="124177" cy="3947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0"/>
            </p:blipFill>
            <p:spPr>
              <a:xfrm>
                <a:off x="10944577" y="738814"/>
                <a:ext cx="12417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48" name="墨迹 47"/>
              <p14:cNvContentPartPr/>
              <p14:nvPr/>
            </p14:nvContentPartPr>
            <p14:xfrm>
              <a:off x="10874022" y="654217"/>
              <a:ext cx="70556" cy="188933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2"/>
            </p:blipFill>
            <p:spPr>
              <a:xfrm>
                <a:off x="10874022" y="654217"/>
                <a:ext cx="70556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49" name="墨迹 48"/>
              <p14:cNvContentPartPr/>
              <p14:nvPr/>
            </p14:nvContentPartPr>
            <p14:xfrm>
              <a:off x="10758311" y="857250"/>
              <a:ext cx="364067" cy="26225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4"/>
            </p:blipFill>
            <p:spPr>
              <a:xfrm>
                <a:off x="10758311" y="857250"/>
                <a:ext cx="364067" cy="26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50" name="墨迹 49"/>
              <p14:cNvContentPartPr/>
              <p14:nvPr/>
            </p14:nvContentPartPr>
            <p14:xfrm>
              <a:off x="11350977" y="1043363"/>
              <a:ext cx="11288" cy="22559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6"/>
            </p:blipFill>
            <p:spPr>
              <a:xfrm>
                <a:off x="11350977" y="1043363"/>
                <a:ext cx="112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51" name="墨迹 50"/>
              <p14:cNvContentPartPr/>
              <p14:nvPr/>
            </p14:nvContentPartPr>
            <p14:xfrm>
              <a:off x="8506177" y="5758238"/>
              <a:ext cx="67734" cy="524501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8"/>
            </p:blipFill>
            <p:spPr>
              <a:xfrm>
                <a:off x="8506177" y="5758238"/>
                <a:ext cx="67734" cy="5245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2" name="墨迹 51"/>
              <p14:cNvContentPartPr/>
              <p14:nvPr/>
            </p14:nvContentPartPr>
            <p14:xfrm>
              <a:off x="8528755" y="5949991"/>
              <a:ext cx="158045" cy="200213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0"/>
            </p:blipFill>
            <p:spPr>
              <a:xfrm>
                <a:off x="8528755" y="5949991"/>
                <a:ext cx="15804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53" name="墨迹 52"/>
              <p14:cNvContentPartPr/>
              <p14:nvPr/>
            </p14:nvContentPartPr>
            <p14:xfrm>
              <a:off x="8686800" y="6012029"/>
              <a:ext cx="124177" cy="146635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2"/>
            </p:blipFill>
            <p:spPr>
              <a:xfrm>
                <a:off x="8686800" y="6012029"/>
                <a:ext cx="124177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54" name="墨迹 53"/>
              <p14:cNvContentPartPr/>
              <p14:nvPr/>
            </p14:nvContentPartPr>
            <p14:xfrm>
              <a:off x="8887177" y="6085347"/>
              <a:ext cx="19756" cy="13817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4"/>
            </p:blipFill>
            <p:spPr>
              <a:xfrm>
                <a:off x="8887177" y="6085347"/>
                <a:ext cx="19756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55" name="墨迹 54"/>
              <p14:cNvContentPartPr/>
              <p14:nvPr/>
            </p14:nvContentPartPr>
            <p14:xfrm>
              <a:off x="8997244" y="6028949"/>
              <a:ext cx="127000" cy="25379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6"/>
            </p:blipFill>
            <p:spPr>
              <a:xfrm>
                <a:off x="8997244" y="6028949"/>
                <a:ext cx="1270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56" name="墨迹 55"/>
              <p14:cNvContentPartPr/>
              <p14:nvPr/>
            </p14:nvContentPartPr>
            <p14:xfrm>
              <a:off x="8980311" y="6113546"/>
              <a:ext cx="132644" cy="3665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8"/>
            </p:blipFill>
            <p:spPr>
              <a:xfrm>
                <a:off x="8980311" y="6113546"/>
                <a:ext cx="132644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57" name="墨迹 56"/>
              <p14:cNvContentPartPr/>
              <p14:nvPr/>
            </p14:nvContentPartPr>
            <p14:xfrm>
              <a:off x="9169400" y="6012029"/>
              <a:ext cx="47977" cy="217132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0"/>
            </p:blipFill>
            <p:spPr>
              <a:xfrm>
                <a:off x="9169400" y="6012029"/>
                <a:ext cx="47977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58" name="墨迹 57"/>
              <p14:cNvContentPartPr/>
              <p14:nvPr/>
            </p14:nvContentPartPr>
            <p14:xfrm>
              <a:off x="9268177" y="6068427"/>
              <a:ext cx="79023" cy="14663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2"/>
            </p:blipFill>
            <p:spPr>
              <a:xfrm>
                <a:off x="9268177" y="6068427"/>
                <a:ext cx="7902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59" name="墨迹 58"/>
              <p14:cNvContentPartPr/>
              <p14:nvPr/>
            </p14:nvContentPartPr>
            <p14:xfrm>
              <a:off x="9381066" y="6000750"/>
              <a:ext cx="73378" cy="14099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4"/>
            </p:blipFill>
            <p:spPr>
              <a:xfrm>
                <a:off x="9381066" y="6000750"/>
                <a:ext cx="73378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60" name="墨迹 59"/>
              <p14:cNvContentPartPr/>
              <p14:nvPr/>
            </p14:nvContentPartPr>
            <p14:xfrm>
              <a:off x="9443155" y="5938712"/>
              <a:ext cx="79022" cy="12971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6"/>
            </p:blipFill>
            <p:spPr>
              <a:xfrm>
                <a:off x="9443155" y="5938712"/>
                <a:ext cx="79022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61" name="墨迹 60"/>
              <p14:cNvContentPartPr/>
              <p14:nvPr/>
            </p14:nvContentPartPr>
            <p14:xfrm>
              <a:off x="9567333" y="6017669"/>
              <a:ext cx="22578" cy="4229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8"/>
            </p:blipFill>
            <p:spPr>
              <a:xfrm>
                <a:off x="9567333" y="6017669"/>
                <a:ext cx="22578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62" name="墨迹 61"/>
              <p14:cNvContentPartPr/>
              <p14:nvPr/>
            </p14:nvContentPartPr>
            <p14:xfrm>
              <a:off x="9635066" y="5938712"/>
              <a:ext cx="129822" cy="11279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0"/>
            </p:blipFill>
            <p:spPr>
              <a:xfrm>
                <a:off x="9635066" y="5938712"/>
                <a:ext cx="129822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63" name="墨迹 62"/>
              <p14:cNvContentPartPr/>
              <p14:nvPr/>
            </p14:nvContentPartPr>
            <p14:xfrm>
              <a:off x="10318044" y="5859755"/>
              <a:ext cx="62088" cy="383506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2"/>
            </p:blipFill>
            <p:spPr>
              <a:xfrm>
                <a:off x="10318044" y="5859755"/>
                <a:ext cx="62088" cy="383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64" name="墨迹 63"/>
              <p14:cNvContentPartPr/>
              <p14:nvPr/>
            </p14:nvContentPartPr>
            <p14:xfrm>
              <a:off x="10363200" y="6006389"/>
              <a:ext cx="146755" cy="149456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4"/>
            </p:blipFill>
            <p:spPr>
              <a:xfrm>
                <a:off x="10363200" y="6006389"/>
                <a:ext cx="146755" cy="14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65" name="墨迹 64"/>
              <p14:cNvContentPartPr/>
              <p14:nvPr/>
            </p14:nvContentPartPr>
            <p14:xfrm>
              <a:off x="10481732" y="6074067"/>
              <a:ext cx="107245" cy="16073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6"/>
            </p:blipFill>
            <p:spPr>
              <a:xfrm>
                <a:off x="10481732" y="6074067"/>
                <a:ext cx="107245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66" name="墨迹 65"/>
              <p14:cNvContentPartPr/>
              <p14:nvPr/>
            </p14:nvContentPartPr>
            <p14:xfrm>
              <a:off x="10679288" y="6136105"/>
              <a:ext cx="64912" cy="90237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8"/>
            </p:blipFill>
            <p:spPr>
              <a:xfrm>
                <a:off x="10679288" y="6136105"/>
                <a:ext cx="64912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67" name="墨迹 66"/>
              <p14:cNvContentPartPr/>
              <p14:nvPr/>
            </p14:nvContentPartPr>
            <p14:xfrm>
              <a:off x="10780888" y="6062787"/>
              <a:ext cx="112889" cy="31019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0"/>
            </p:blipFill>
            <p:spPr>
              <a:xfrm>
                <a:off x="10780888" y="6062787"/>
                <a:ext cx="112889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68" name="墨迹 67"/>
              <p14:cNvContentPartPr/>
              <p14:nvPr/>
            </p14:nvContentPartPr>
            <p14:xfrm>
              <a:off x="10769600" y="6124825"/>
              <a:ext cx="132644" cy="39479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2"/>
            </p:blipFill>
            <p:spPr>
              <a:xfrm>
                <a:off x="10769600" y="6124825"/>
                <a:ext cx="13264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69" name="墨迹 68"/>
              <p14:cNvContentPartPr/>
              <p14:nvPr/>
            </p14:nvContentPartPr>
            <p14:xfrm>
              <a:off x="10916355" y="6034588"/>
              <a:ext cx="56445" cy="256611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4"/>
            </p:blipFill>
            <p:spPr>
              <a:xfrm>
                <a:off x="10916355" y="6034588"/>
                <a:ext cx="56445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" name="墨迹 69"/>
              <p14:cNvContentPartPr/>
              <p14:nvPr/>
            </p14:nvContentPartPr>
            <p14:xfrm>
              <a:off x="11006667" y="6107906"/>
              <a:ext cx="79022" cy="152274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6"/>
            </p:blipFill>
            <p:spPr>
              <a:xfrm>
                <a:off x="11006667" y="6107906"/>
                <a:ext cx="79022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71" name="墨迹 70"/>
              <p14:cNvContentPartPr/>
              <p14:nvPr/>
            </p14:nvContentPartPr>
            <p14:xfrm>
              <a:off x="11074400" y="6051508"/>
              <a:ext cx="115711" cy="16919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8"/>
            </p:blipFill>
            <p:spPr>
              <a:xfrm>
                <a:off x="11074400" y="6051508"/>
                <a:ext cx="1157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72" name="墨迹 71"/>
              <p14:cNvContentPartPr/>
              <p14:nvPr/>
            </p14:nvContentPartPr>
            <p14:xfrm>
              <a:off x="11150600" y="5983830"/>
              <a:ext cx="132644" cy="197393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0"/>
            </p:blipFill>
            <p:spPr>
              <a:xfrm>
                <a:off x="11150600" y="5983830"/>
                <a:ext cx="1326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3" name="墨迹 72"/>
              <p14:cNvContentPartPr/>
              <p14:nvPr/>
            </p14:nvContentPartPr>
            <p14:xfrm>
              <a:off x="11271955" y="6102266"/>
              <a:ext cx="76200" cy="64857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2"/>
            </p:blipFill>
            <p:spPr>
              <a:xfrm>
                <a:off x="11271955" y="6102266"/>
                <a:ext cx="76200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74" name="墨迹 73"/>
              <p14:cNvContentPartPr/>
              <p14:nvPr/>
            </p14:nvContentPartPr>
            <p14:xfrm>
              <a:off x="11404600" y="5989470"/>
              <a:ext cx="36688" cy="228412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4"/>
            </p:blipFill>
            <p:spPr>
              <a:xfrm>
                <a:off x="11404600" y="5989470"/>
                <a:ext cx="36688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5" name="墨迹 74"/>
              <p14:cNvContentPartPr/>
              <p14:nvPr/>
            </p14:nvContentPartPr>
            <p14:xfrm>
              <a:off x="10933288" y="3978880"/>
              <a:ext cx="310444" cy="245332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6"/>
            </p:blipFill>
            <p:spPr>
              <a:xfrm>
                <a:off x="10933288" y="3978880"/>
                <a:ext cx="310444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6" name="墨迹 75"/>
              <p14:cNvContentPartPr/>
              <p14:nvPr/>
            </p14:nvContentPartPr>
            <p14:xfrm>
              <a:off x="11319932" y="3716629"/>
              <a:ext cx="36689" cy="287630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8"/>
            </p:blipFill>
            <p:spPr>
              <a:xfrm>
                <a:off x="11319932" y="3716629"/>
                <a:ext cx="36689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7" name="墨迹 76"/>
              <p14:cNvContentPartPr/>
              <p14:nvPr/>
            </p14:nvContentPartPr>
            <p14:xfrm>
              <a:off x="11356622" y="3812506"/>
              <a:ext cx="127000" cy="126896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0"/>
            </p:blipFill>
            <p:spPr>
              <a:xfrm>
                <a:off x="11356622" y="3812506"/>
                <a:ext cx="127000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8" name="墨迹 77"/>
              <p14:cNvContentPartPr/>
              <p14:nvPr/>
            </p14:nvContentPartPr>
            <p14:xfrm>
              <a:off x="11441288" y="3880184"/>
              <a:ext cx="93133" cy="135355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2"/>
            </p:blipFill>
            <p:spPr>
              <a:xfrm>
                <a:off x="11441288" y="3880184"/>
                <a:ext cx="93133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9" name="墨迹 78"/>
              <p14:cNvContentPartPr/>
              <p14:nvPr/>
            </p14:nvContentPartPr>
            <p14:xfrm>
              <a:off x="11565467" y="3885823"/>
              <a:ext cx="45155" cy="23405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4"/>
            </p:blipFill>
            <p:spPr>
              <a:xfrm>
                <a:off x="11565467" y="3885823"/>
                <a:ext cx="45155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80" name="墨迹 79"/>
              <p14:cNvContentPartPr/>
              <p14:nvPr/>
            </p14:nvContentPartPr>
            <p14:xfrm>
              <a:off x="11684000" y="3840705"/>
              <a:ext cx="84667" cy="25379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6"/>
            </p:blipFill>
            <p:spPr>
              <a:xfrm>
                <a:off x="11684000" y="3840705"/>
                <a:ext cx="84667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81" name="墨迹 80"/>
              <p14:cNvContentPartPr/>
              <p14:nvPr/>
            </p14:nvContentPartPr>
            <p14:xfrm>
              <a:off x="11655777" y="3902743"/>
              <a:ext cx="149577" cy="16919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8"/>
            </p:blipFill>
            <p:spPr>
              <a:xfrm>
                <a:off x="11655777" y="3902743"/>
                <a:ext cx="14957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82" name="墨迹 81"/>
              <p14:cNvContentPartPr/>
              <p14:nvPr/>
            </p14:nvContentPartPr>
            <p14:xfrm>
              <a:off x="11791244" y="3784307"/>
              <a:ext cx="45156" cy="245331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0"/>
            </p:blipFill>
            <p:spPr>
              <a:xfrm>
                <a:off x="11791244" y="3784307"/>
                <a:ext cx="45156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83" name="墨迹 82"/>
              <p14:cNvContentPartPr/>
              <p14:nvPr/>
            </p14:nvContentPartPr>
            <p14:xfrm>
              <a:off x="11892844" y="3851985"/>
              <a:ext cx="95956" cy="118436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2"/>
            </p:blipFill>
            <p:spPr>
              <a:xfrm>
                <a:off x="11892844" y="3851985"/>
                <a:ext cx="959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84" name="墨迹 83"/>
              <p14:cNvContentPartPr/>
              <p14:nvPr/>
            </p14:nvContentPartPr>
            <p14:xfrm>
              <a:off x="11802532" y="3651772"/>
              <a:ext cx="93133" cy="8459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4"/>
            </p:blipFill>
            <p:spPr>
              <a:xfrm>
                <a:off x="11802532" y="3651772"/>
                <a:ext cx="93133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85" name="墨迹 84"/>
              <p14:cNvContentPartPr/>
              <p14:nvPr/>
            </p14:nvContentPartPr>
            <p14:xfrm>
              <a:off x="11904132" y="3586914"/>
              <a:ext cx="28223" cy="101516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6"/>
            </p:blipFill>
            <p:spPr>
              <a:xfrm>
                <a:off x="11904132" y="3586914"/>
                <a:ext cx="28223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86" name="墨迹 85"/>
              <p14:cNvContentPartPr/>
              <p14:nvPr/>
            </p14:nvContentPartPr>
            <p14:xfrm>
              <a:off x="11969044" y="3603833"/>
              <a:ext cx="47977" cy="95877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8"/>
            </p:blipFill>
            <p:spPr>
              <a:xfrm>
                <a:off x="11969044" y="3603833"/>
                <a:ext cx="47977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87" name="墨迹 86"/>
              <p14:cNvContentPartPr/>
              <p14:nvPr/>
            </p14:nvContentPartPr>
            <p14:xfrm>
              <a:off x="12022667" y="3648952"/>
              <a:ext cx="45155" cy="64857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0"/>
            </p:blipFill>
            <p:spPr>
              <a:xfrm>
                <a:off x="12022667" y="3648952"/>
                <a:ext cx="45155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88" name="墨迹 87"/>
              <p14:cNvContentPartPr/>
              <p14:nvPr/>
            </p14:nvContentPartPr>
            <p14:xfrm>
              <a:off x="12107332" y="3564355"/>
              <a:ext cx="73378" cy="163554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2"/>
            </p:blipFill>
            <p:spPr>
              <a:xfrm>
                <a:off x="12107332" y="3564355"/>
                <a:ext cx="73378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89" name="墨迹 88"/>
              <p14:cNvContentPartPr/>
              <p14:nvPr/>
            </p14:nvContentPartPr>
            <p14:xfrm>
              <a:off x="841022" y="3660231"/>
              <a:ext cx="163689" cy="183294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4"/>
            </p:blipFill>
            <p:spPr>
              <a:xfrm>
                <a:off x="841022" y="3660231"/>
                <a:ext cx="163689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90" name="墨迹 89"/>
              <p14:cNvContentPartPr/>
              <p14:nvPr/>
            </p14:nvContentPartPr>
            <p14:xfrm>
              <a:off x="118533" y="5104021"/>
              <a:ext cx="417689" cy="236872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6"/>
            </p:blipFill>
            <p:spPr>
              <a:xfrm>
                <a:off x="118533" y="5104021"/>
                <a:ext cx="417689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91" name="墨迹 90"/>
              <p14:cNvContentPartPr/>
              <p14:nvPr/>
            </p14:nvContentPartPr>
            <p14:xfrm>
              <a:off x="152400" y="5546746"/>
              <a:ext cx="572911" cy="448364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8"/>
            </p:blipFill>
            <p:spPr>
              <a:xfrm>
                <a:off x="152400" y="5546746"/>
                <a:ext cx="572911" cy="448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92" name="墨迹 91"/>
              <p14:cNvContentPartPr/>
              <p14:nvPr/>
            </p14:nvContentPartPr>
            <p14:xfrm>
              <a:off x="1106311" y="6282740"/>
              <a:ext cx="129822" cy="29326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0"/>
            </p:blipFill>
            <p:spPr>
              <a:xfrm>
                <a:off x="1106311" y="6282740"/>
                <a:ext cx="129822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93" name="墨迹 92"/>
              <p14:cNvContentPartPr/>
              <p14:nvPr/>
            </p14:nvContentPartPr>
            <p14:xfrm>
              <a:off x="1591733" y="6296839"/>
              <a:ext cx="52578" cy="52535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2"/>
            </p:blipFill>
            <p:spPr>
              <a:xfrm>
                <a:off x="1591733" y="6296839"/>
                <a:ext cx="52578" cy="5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94" name="墨迹 93"/>
              <p14:cNvContentPartPr/>
              <p14:nvPr/>
            </p14:nvContentPartPr>
            <p14:xfrm>
              <a:off x="1320800" y="6282740"/>
              <a:ext cx="279400" cy="29045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4"/>
            </p:blipFill>
            <p:spPr>
              <a:xfrm>
                <a:off x="1320800" y="6282740"/>
                <a:ext cx="279400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95" name="墨迹 94"/>
              <p14:cNvContentPartPr/>
              <p14:nvPr/>
            </p14:nvContentPartPr>
            <p14:xfrm>
              <a:off x="1727200" y="6237621"/>
              <a:ext cx="112888" cy="33839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6"/>
            </p:blipFill>
            <p:spPr>
              <a:xfrm>
                <a:off x="1727200" y="6237621"/>
                <a:ext cx="1128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96" name="墨迹 95"/>
              <p14:cNvContentPartPr/>
              <p14:nvPr/>
            </p14:nvContentPartPr>
            <p14:xfrm>
              <a:off x="1608666" y="6147384"/>
              <a:ext cx="335845" cy="389147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8"/>
            </p:blipFill>
            <p:spPr>
              <a:xfrm>
                <a:off x="1608666" y="6147384"/>
                <a:ext cx="335845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97" name="墨迹 96"/>
              <p14:cNvContentPartPr/>
              <p14:nvPr/>
            </p14:nvContentPartPr>
            <p14:xfrm>
              <a:off x="1981200" y="6254541"/>
              <a:ext cx="16933" cy="194572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0"/>
            </p:blipFill>
            <p:spPr>
              <a:xfrm>
                <a:off x="1981200" y="6254541"/>
                <a:ext cx="16933" cy="194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98" name="墨迹 97"/>
              <p14:cNvContentPartPr/>
              <p14:nvPr/>
            </p14:nvContentPartPr>
            <p14:xfrm>
              <a:off x="2009422" y="6226341"/>
              <a:ext cx="174978" cy="225592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2"/>
            </p:blipFill>
            <p:spPr>
              <a:xfrm>
                <a:off x="2009422" y="6226341"/>
                <a:ext cx="174978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99" name="墨迹 98"/>
              <p14:cNvContentPartPr/>
              <p14:nvPr/>
            </p14:nvContentPartPr>
            <p14:xfrm>
              <a:off x="2071511" y="6124825"/>
              <a:ext cx="93133" cy="439905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4"/>
            </p:blipFill>
            <p:spPr>
              <a:xfrm>
                <a:off x="2071511" y="6124825"/>
                <a:ext cx="93133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00" name="墨迹 99"/>
              <p14:cNvContentPartPr/>
              <p14:nvPr/>
            </p14:nvContentPartPr>
            <p14:xfrm>
              <a:off x="2218266" y="6186863"/>
              <a:ext cx="197556" cy="78957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6"/>
            </p:blipFill>
            <p:spPr>
              <a:xfrm>
                <a:off x="2218266" y="6186863"/>
                <a:ext cx="197556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01" name="墨迹 100"/>
              <p14:cNvContentPartPr/>
              <p14:nvPr/>
            </p14:nvContentPartPr>
            <p14:xfrm>
              <a:off x="2190044" y="6136105"/>
              <a:ext cx="276578" cy="389146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8"/>
            </p:blipFill>
            <p:spPr>
              <a:xfrm>
                <a:off x="2190044" y="6136105"/>
                <a:ext cx="276578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02" name="墨迹 101"/>
              <p14:cNvContentPartPr/>
              <p14:nvPr/>
            </p14:nvContentPartPr>
            <p14:xfrm>
              <a:off x="2404533" y="6350417"/>
              <a:ext cx="39511" cy="32146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00"/>
            </p:blipFill>
            <p:spPr>
              <a:xfrm>
                <a:off x="2404533" y="6350417"/>
                <a:ext cx="39511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03" name="墨迹 102"/>
              <p14:cNvContentPartPr/>
              <p14:nvPr/>
            </p14:nvContentPartPr>
            <p14:xfrm>
              <a:off x="2314222" y="6361697"/>
              <a:ext cx="67733" cy="118435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2"/>
            </p:blipFill>
            <p:spPr>
              <a:xfrm>
                <a:off x="2314222" y="6361697"/>
                <a:ext cx="67733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04" name="墨迹 103"/>
              <p14:cNvContentPartPr/>
              <p14:nvPr/>
            </p14:nvContentPartPr>
            <p14:xfrm>
              <a:off x="2652888" y="6107906"/>
              <a:ext cx="50800" cy="87416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4"/>
            </p:blipFill>
            <p:spPr>
              <a:xfrm>
                <a:off x="2652888" y="6107906"/>
                <a:ext cx="50800" cy="87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05" name="墨迹 104"/>
              <p14:cNvContentPartPr/>
              <p14:nvPr/>
            </p14:nvContentPartPr>
            <p14:xfrm>
              <a:off x="2517422" y="6231981"/>
              <a:ext cx="324555" cy="287630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6"/>
            </p:blipFill>
            <p:spPr>
              <a:xfrm>
                <a:off x="2517422" y="6231981"/>
                <a:ext cx="324555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06" name="墨迹 105"/>
              <p14:cNvContentPartPr/>
              <p14:nvPr/>
            </p14:nvContentPartPr>
            <p14:xfrm>
              <a:off x="2850444" y="6147384"/>
              <a:ext cx="42333" cy="668317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8"/>
            </p:blipFill>
            <p:spPr>
              <a:xfrm>
                <a:off x="2850444" y="6147384"/>
                <a:ext cx="42333" cy="668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07" name="墨迹 106"/>
              <p14:cNvContentPartPr/>
              <p14:nvPr/>
            </p14:nvContentPartPr>
            <p14:xfrm>
              <a:off x="2833511" y="6299659"/>
              <a:ext cx="76200" cy="47938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10"/>
            </p:blipFill>
            <p:spPr>
              <a:xfrm>
                <a:off x="2833511" y="6299659"/>
                <a:ext cx="76200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08" name="墨迹 107"/>
              <p14:cNvContentPartPr/>
              <p14:nvPr/>
            </p14:nvContentPartPr>
            <p14:xfrm>
              <a:off x="2952044" y="6192503"/>
              <a:ext cx="101600" cy="67677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2"/>
            </p:blipFill>
            <p:spPr>
              <a:xfrm>
                <a:off x="2952044" y="6192503"/>
                <a:ext cx="101600" cy="676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09" name="墨迹 108"/>
              <p14:cNvContentPartPr/>
              <p14:nvPr/>
            </p14:nvContentPartPr>
            <p14:xfrm>
              <a:off x="2923822" y="6271460"/>
              <a:ext cx="203200" cy="180474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4"/>
            </p:blipFill>
            <p:spPr>
              <a:xfrm>
                <a:off x="2923822" y="6271460"/>
                <a:ext cx="203200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10" name="墨迹 109"/>
              <p14:cNvContentPartPr/>
              <p14:nvPr/>
            </p14:nvContentPartPr>
            <p14:xfrm>
              <a:off x="3273777" y="6316578"/>
              <a:ext cx="33867" cy="47938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6"/>
            </p:blipFill>
            <p:spPr>
              <a:xfrm>
                <a:off x="3273777" y="6316578"/>
                <a:ext cx="33867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11" name="墨迹 110"/>
              <p14:cNvContentPartPr/>
              <p14:nvPr/>
            </p14:nvContentPartPr>
            <p14:xfrm>
              <a:off x="3245555" y="6423735"/>
              <a:ext cx="53622" cy="42298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8"/>
            </p:blipFill>
            <p:spPr>
              <a:xfrm>
                <a:off x="3245555" y="6423735"/>
                <a:ext cx="53622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25" name="墨迹 124"/>
              <p14:cNvContentPartPr/>
              <p14:nvPr/>
            </p14:nvContentPartPr>
            <p14:xfrm>
              <a:off x="3962400" y="6198143"/>
              <a:ext cx="118533" cy="186113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20"/>
            </p:blipFill>
            <p:spPr>
              <a:xfrm>
                <a:off x="3962400" y="6198143"/>
                <a:ext cx="118533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26" name="墨迹 125"/>
              <p14:cNvContentPartPr/>
              <p14:nvPr/>
            </p14:nvContentPartPr>
            <p14:xfrm>
              <a:off x="4188177" y="6175583"/>
              <a:ext cx="62089" cy="197394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22"/>
            </p:blipFill>
            <p:spPr>
              <a:xfrm>
                <a:off x="4188177" y="6175583"/>
                <a:ext cx="62089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27" name="墨迹 126"/>
              <p14:cNvContentPartPr/>
              <p14:nvPr/>
            </p14:nvContentPartPr>
            <p14:xfrm>
              <a:off x="4323644" y="6136105"/>
              <a:ext cx="163689" cy="234052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24"/>
            </p:blipFill>
            <p:spPr>
              <a:xfrm>
                <a:off x="4323644" y="6136105"/>
                <a:ext cx="163689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28" name="墨迹 127"/>
              <p14:cNvContentPartPr/>
              <p14:nvPr/>
            </p14:nvContentPartPr>
            <p14:xfrm>
              <a:off x="4526844" y="6172763"/>
              <a:ext cx="70556" cy="8460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26"/>
            </p:blipFill>
            <p:spPr>
              <a:xfrm>
                <a:off x="4526844" y="6172763"/>
                <a:ext cx="70556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29" name="墨迹 128"/>
              <p14:cNvContentPartPr/>
              <p14:nvPr/>
            </p14:nvContentPartPr>
            <p14:xfrm>
              <a:off x="4605866" y="6062787"/>
              <a:ext cx="67734" cy="32992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28"/>
            </p:blipFill>
            <p:spPr>
              <a:xfrm>
                <a:off x="4605866" y="6062787"/>
                <a:ext cx="67734" cy="329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30" name="墨迹 129"/>
              <p14:cNvContentPartPr/>
              <p14:nvPr/>
            </p14:nvContentPartPr>
            <p14:xfrm>
              <a:off x="4724400" y="6271460"/>
              <a:ext cx="155222" cy="16919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30"/>
            </p:blipFill>
            <p:spPr>
              <a:xfrm>
                <a:off x="4724400" y="6271460"/>
                <a:ext cx="1552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31" name="墨迹 130"/>
              <p14:cNvContentPartPr/>
              <p14:nvPr/>
            </p14:nvContentPartPr>
            <p14:xfrm>
              <a:off x="4811888" y="6164304"/>
              <a:ext cx="19756" cy="205852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32"/>
            </p:blipFill>
            <p:spPr>
              <a:xfrm>
                <a:off x="4811888" y="6164304"/>
                <a:ext cx="19756" cy="205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32" name="墨迹 131"/>
              <p14:cNvContentPartPr/>
              <p14:nvPr/>
            </p14:nvContentPartPr>
            <p14:xfrm>
              <a:off x="4978400" y="6062787"/>
              <a:ext cx="163688" cy="276351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34"/>
            </p:blipFill>
            <p:spPr>
              <a:xfrm>
                <a:off x="4978400" y="6062787"/>
                <a:ext cx="163688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33" name="墨迹 132"/>
              <p14:cNvContentPartPr/>
              <p14:nvPr/>
            </p14:nvContentPartPr>
            <p14:xfrm>
              <a:off x="5215466" y="6158664"/>
              <a:ext cx="45156" cy="157915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6"/>
            </p:blipFill>
            <p:spPr>
              <a:xfrm>
                <a:off x="5215466" y="6158664"/>
                <a:ext cx="45156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34" name="墨迹 133"/>
              <p14:cNvContentPartPr/>
              <p14:nvPr/>
            </p14:nvContentPartPr>
            <p14:xfrm>
              <a:off x="5300133" y="6175583"/>
              <a:ext cx="143934" cy="129716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8"/>
            </p:blipFill>
            <p:spPr>
              <a:xfrm>
                <a:off x="5300133" y="6175583"/>
                <a:ext cx="143934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35" name="墨迹 134"/>
              <p14:cNvContentPartPr/>
              <p14:nvPr/>
            </p14:nvContentPartPr>
            <p14:xfrm>
              <a:off x="5435600" y="6158664"/>
              <a:ext cx="16933" cy="245332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40"/>
            </p:blipFill>
            <p:spPr>
              <a:xfrm>
                <a:off x="5435600" y="6158664"/>
                <a:ext cx="16933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36" name="墨迹 135"/>
              <p14:cNvContentPartPr/>
              <p14:nvPr/>
            </p14:nvContentPartPr>
            <p14:xfrm>
              <a:off x="5497688" y="6203783"/>
              <a:ext cx="42334" cy="11279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42"/>
            </p:blipFill>
            <p:spPr>
              <a:xfrm>
                <a:off x="5497688" y="6203783"/>
                <a:ext cx="4233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37" name="墨迹 136"/>
              <p14:cNvContentPartPr/>
              <p14:nvPr/>
            </p14:nvContentPartPr>
            <p14:xfrm>
              <a:off x="5548488" y="6107906"/>
              <a:ext cx="62089" cy="222772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44"/>
            </p:blipFill>
            <p:spPr>
              <a:xfrm>
                <a:off x="5548488" y="6107906"/>
                <a:ext cx="62089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38" name="墨迹 137"/>
              <p14:cNvContentPartPr/>
              <p14:nvPr/>
            </p14:nvContentPartPr>
            <p14:xfrm>
              <a:off x="5689600" y="6209422"/>
              <a:ext cx="158044" cy="28199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6"/>
            </p:blipFill>
            <p:spPr>
              <a:xfrm>
                <a:off x="5689600" y="6209422"/>
                <a:ext cx="158044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39" name="墨迹 138"/>
              <p14:cNvContentPartPr/>
              <p14:nvPr/>
            </p14:nvContentPartPr>
            <p14:xfrm>
              <a:off x="5779911" y="6124825"/>
              <a:ext cx="11289" cy="191753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8"/>
            </p:blipFill>
            <p:spPr>
              <a:xfrm>
                <a:off x="5779911" y="6124825"/>
                <a:ext cx="112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40" name="墨迹 139"/>
              <p14:cNvContentPartPr/>
              <p14:nvPr/>
            </p14:nvContentPartPr>
            <p14:xfrm>
              <a:off x="5881511" y="6153024"/>
              <a:ext cx="107244" cy="152275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50"/>
            </p:blipFill>
            <p:spPr>
              <a:xfrm>
                <a:off x="5881511" y="6153024"/>
                <a:ext cx="1072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41" name="墨迹 140"/>
              <p14:cNvContentPartPr/>
              <p14:nvPr/>
            </p14:nvContentPartPr>
            <p14:xfrm>
              <a:off x="6079066" y="6096626"/>
              <a:ext cx="67734" cy="219953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52"/>
            </p:blipFill>
            <p:spPr>
              <a:xfrm>
                <a:off x="6079066" y="6096626"/>
                <a:ext cx="67734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42" name="墨迹 141"/>
              <p14:cNvContentPartPr/>
              <p14:nvPr/>
            </p14:nvContentPartPr>
            <p14:xfrm>
              <a:off x="6186311" y="6090986"/>
              <a:ext cx="143933" cy="239692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54"/>
            </p:blipFill>
            <p:spPr>
              <a:xfrm>
                <a:off x="6186311" y="6090986"/>
                <a:ext cx="143933" cy="239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43" name="墨迹 142"/>
              <p14:cNvContentPartPr/>
              <p14:nvPr/>
            </p14:nvContentPartPr>
            <p14:xfrm>
              <a:off x="6338711" y="6136105"/>
              <a:ext cx="67733" cy="5640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56"/>
            </p:blipFill>
            <p:spPr>
              <a:xfrm>
                <a:off x="6338711" y="6136105"/>
                <a:ext cx="67733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4" name="墨迹 143"/>
              <p14:cNvContentPartPr/>
              <p14:nvPr/>
            </p14:nvContentPartPr>
            <p14:xfrm>
              <a:off x="6406444" y="6057147"/>
              <a:ext cx="79022" cy="253791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58"/>
            </p:blipFill>
            <p:spPr>
              <a:xfrm>
                <a:off x="6406444" y="6057147"/>
                <a:ext cx="79022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5" name="墨迹 144"/>
              <p14:cNvContentPartPr/>
              <p14:nvPr/>
            </p14:nvContentPartPr>
            <p14:xfrm>
              <a:off x="6553200" y="6158664"/>
              <a:ext cx="124177" cy="14100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60"/>
            </p:blipFill>
            <p:spPr>
              <a:xfrm>
                <a:off x="6553200" y="6158664"/>
                <a:ext cx="124177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6" name="墨迹 145"/>
              <p14:cNvContentPartPr/>
              <p14:nvPr/>
            </p14:nvContentPartPr>
            <p14:xfrm>
              <a:off x="6536266" y="6260180"/>
              <a:ext cx="149578" cy="8460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62"/>
            </p:blipFill>
            <p:spPr>
              <a:xfrm>
                <a:off x="6536266" y="6260180"/>
                <a:ext cx="149578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47" name="墨迹 146"/>
              <p14:cNvContentPartPr/>
              <p14:nvPr/>
            </p14:nvContentPartPr>
            <p14:xfrm>
              <a:off x="6925733" y="6113546"/>
              <a:ext cx="5644" cy="5640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64"/>
            </p:blipFill>
            <p:spPr>
              <a:xfrm>
                <a:off x="6925733" y="6113546"/>
                <a:ext cx="5644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48" name="墨迹 147"/>
              <p14:cNvContentPartPr/>
              <p14:nvPr/>
            </p14:nvContentPartPr>
            <p14:xfrm>
              <a:off x="6931377" y="6116365"/>
              <a:ext cx="5645" cy="2820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66"/>
            </p:blipFill>
            <p:spPr>
              <a:xfrm>
                <a:off x="6931377" y="6116365"/>
                <a:ext cx="564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49" name="墨迹 148"/>
              <p14:cNvContentPartPr/>
              <p14:nvPr/>
            </p14:nvContentPartPr>
            <p14:xfrm>
              <a:off x="6886222" y="6074067"/>
              <a:ext cx="93133" cy="157915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68"/>
            </p:blipFill>
            <p:spPr>
              <a:xfrm>
                <a:off x="6886222" y="6074067"/>
                <a:ext cx="93133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50" name="墨迹 149"/>
              <p14:cNvContentPartPr/>
              <p14:nvPr/>
            </p14:nvContentPartPr>
            <p14:xfrm>
              <a:off x="7049911" y="6051508"/>
              <a:ext cx="90311" cy="203033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70"/>
            </p:blipFill>
            <p:spPr>
              <a:xfrm>
                <a:off x="7049911" y="6051508"/>
                <a:ext cx="90311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51" name="墨迹 150"/>
              <p14:cNvContentPartPr/>
              <p14:nvPr/>
            </p14:nvContentPartPr>
            <p14:xfrm>
              <a:off x="7182555" y="6057147"/>
              <a:ext cx="19756" cy="118436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72"/>
            </p:blipFill>
            <p:spPr>
              <a:xfrm>
                <a:off x="7182555" y="6057147"/>
                <a:ext cx="197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52" name="墨迹 151"/>
              <p14:cNvContentPartPr/>
              <p14:nvPr/>
            </p14:nvContentPartPr>
            <p14:xfrm>
              <a:off x="7196666" y="6093806"/>
              <a:ext cx="64911" cy="25379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74"/>
            </p:blipFill>
            <p:spPr>
              <a:xfrm>
                <a:off x="7196666" y="6093806"/>
                <a:ext cx="64911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3" name="墨迹 152"/>
              <p14:cNvContentPartPr/>
              <p14:nvPr/>
            </p14:nvContentPartPr>
            <p14:xfrm>
              <a:off x="7241822" y="6000750"/>
              <a:ext cx="239888" cy="250971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76"/>
            </p:blipFill>
            <p:spPr>
              <a:xfrm>
                <a:off x="7241822" y="6000750"/>
                <a:ext cx="23988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4" name="墨迹 153"/>
              <p14:cNvContentPartPr/>
              <p14:nvPr/>
            </p14:nvContentPartPr>
            <p14:xfrm>
              <a:off x="7490177" y="6057147"/>
              <a:ext cx="112889" cy="5640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78"/>
            </p:blipFill>
            <p:spPr>
              <a:xfrm>
                <a:off x="7490177" y="6057147"/>
                <a:ext cx="112889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5" name="墨迹 154"/>
              <p14:cNvContentPartPr/>
              <p14:nvPr/>
            </p14:nvContentPartPr>
            <p14:xfrm>
              <a:off x="7560733" y="6017669"/>
              <a:ext cx="14111" cy="98696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80"/>
            </p:blipFill>
            <p:spPr>
              <a:xfrm>
                <a:off x="7560733" y="6017669"/>
                <a:ext cx="14111" cy="98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56" name="墨迹 155"/>
              <p14:cNvContentPartPr/>
              <p14:nvPr/>
            </p14:nvContentPartPr>
            <p14:xfrm>
              <a:off x="7642577" y="5961271"/>
              <a:ext cx="90312" cy="25097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82"/>
            </p:blipFill>
            <p:spPr>
              <a:xfrm>
                <a:off x="7642577" y="5961271"/>
                <a:ext cx="90312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57" name="墨迹 156"/>
              <p14:cNvContentPartPr/>
              <p14:nvPr/>
            </p14:nvContentPartPr>
            <p14:xfrm>
              <a:off x="6841066" y="6542171"/>
              <a:ext cx="172156" cy="16919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84"/>
            </p:blipFill>
            <p:spPr>
              <a:xfrm>
                <a:off x="6841066" y="6542171"/>
                <a:ext cx="17215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58" name="墨迹 157"/>
              <p14:cNvContentPartPr/>
              <p14:nvPr/>
            </p14:nvContentPartPr>
            <p14:xfrm>
              <a:off x="6931377" y="6457574"/>
              <a:ext cx="16934" cy="180474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86"/>
            </p:blipFill>
            <p:spPr>
              <a:xfrm>
                <a:off x="6931377" y="6457574"/>
                <a:ext cx="1693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59" name="墨迹 158"/>
              <p14:cNvContentPartPr/>
              <p14:nvPr/>
            </p14:nvContentPartPr>
            <p14:xfrm>
              <a:off x="7145866" y="6440654"/>
              <a:ext cx="158044" cy="157915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88"/>
            </p:blipFill>
            <p:spPr>
              <a:xfrm>
                <a:off x="7145866" y="6440654"/>
                <a:ext cx="15804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0" name="墨迹 159"/>
              <p14:cNvContentPartPr/>
              <p14:nvPr/>
            </p14:nvContentPartPr>
            <p14:xfrm>
              <a:off x="7422444" y="6406815"/>
              <a:ext cx="95956" cy="186114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90"/>
            </p:blipFill>
            <p:spPr>
              <a:xfrm>
                <a:off x="7422444" y="6406815"/>
                <a:ext cx="9595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1" name="墨迹 160"/>
              <p14:cNvContentPartPr/>
              <p14:nvPr/>
            </p14:nvContentPartPr>
            <p14:xfrm>
              <a:off x="7653866" y="6389896"/>
              <a:ext cx="22578" cy="146635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92"/>
            </p:blipFill>
            <p:spPr>
              <a:xfrm>
                <a:off x="7653866" y="6389896"/>
                <a:ext cx="22578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2" name="墨迹 161"/>
              <p14:cNvContentPartPr/>
              <p14:nvPr/>
            </p14:nvContentPartPr>
            <p14:xfrm>
              <a:off x="7659511" y="6457574"/>
              <a:ext cx="47978" cy="16919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94"/>
            </p:blipFill>
            <p:spPr>
              <a:xfrm>
                <a:off x="7659511" y="6457574"/>
                <a:ext cx="479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3" name="墨迹 162"/>
              <p14:cNvContentPartPr/>
              <p14:nvPr/>
            </p14:nvContentPartPr>
            <p14:xfrm>
              <a:off x="7422444" y="6389896"/>
              <a:ext cx="118533" cy="219952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96"/>
            </p:blipFill>
            <p:spPr>
              <a:xfrm>
                <a:off x="7422444" y="6389896"/>
                <a:ext cx="11853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4" name="墨迹 163"/>
              <p14:cNvContentPartPr/>
              <p14:nvPr/>
            </p14:nvContentPartPr>
            <p14:xfrm>
              <a:off x="7642577" y="6378616"/>
              <a:ext cx="64912" cy="219953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98"/>
            </p:blipFill>
            <p:spPr>
              <a:xfrm>
                <a:off x="7642577" y="6378616"/>
                <a:ext cx="64912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65" name="墨迹 164"/>
              <p14:cNvContentPartPr/>
              <p14:nvPr/>
            </p14:nvContentPartPr>
            <p14:xfrm>
              <a:off x="7772400" y="6372977"/>
              <a:ext cx="28222" cy="160734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00"/>
            </p:blipFill>
            <p:spPr>
              <a:xfrm>
                <a:off x="7772400" y="6372977"/>
                <a:ext cx="28222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66" name="墨迹 165"/>
              <p14:cNvContentPartPr/>
              <p14:nvPr/>
            </p14:nvContentPartPr>
            <p14:xfrm>
              <a:off x="7783688" y="6443474"/>
              <a:ext cx="79022" cy="19740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02"/>
            </p:blipFill>
            <p:spPr>
              <a:xfrm>
                <a:off x="7783688" y="6443474"/>
                <a:ext cx="79022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67" name="墨迹 166"/>
              <p14:cNvContentPartPr/>
              <p14:nvPr/>
            </p14:nvContentPartPr>
            <p14:xfrm>
              <a:off x="7837311" y="6327858"/>
              <a:ext cx="36689" cy="32710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04"/>
            </p:blipFill>
            <p:spPr>
              <a:xfrm>
                <a:off x="7837311" y="6327858"/>
                <a:ext cx="36689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68" name="墨迹 167"/>
              <p14:cNvContentPartPr/>
              <p14:nvPr/>
            </p14:nvContentPartPr>
            <p14:xfrm>
              <a:off x="7879644" y="6435014"/>
              <a:ext cx="45156" cy="146635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06"/>
            </p:blipFill>
            <p:spPr>
              <a:xfrm>
                <a:off x="7879644" y="6435014"/>
                <a:ext cx="451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69" name="墨迹 168"/>
              <p14:cNvContentPartPr/>
              <p14:nvPr/>
            </p14:nvContentPartPr>
            <p14:xfrm>
              <a:off x="7975600" y="6372977"/>
              <a:ext cx="127000" cy="228412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08"/>
            </p:blipFill>
            <p:spPr>
              <a:xfrm>
                <a:off x="7975600" y="6372977"/>
                <a:ext cx="127000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70" name="墨迹 169"/>
              <p14:cNvContentPartPr/>
              <p14:nvPr/>
            </p14:nvContentPartPr>
            <p14:xfrm>
              <a:off x="8116711" y="6305299"/>
              <a:ext cx="93133" cy="95877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10"/>
            </p:blipFill>
            <p:spPr>
              <a:xfrm>
                <a:off x="8116711" y="6305299"/>
                <a:ext cx="93133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71" name="墨迹 170"/>
              <p14:cNvContentPartPr/>
              <p14:nvPr/>
            </p14:nvContentPartPr>
            <p14:xfrm>
              <a:off x="8207022" y="6344777"/>
              <a:ext cx="73378" cy="5640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12"/>
            </p:blipFill>
            <p:spPr>
              <a:xfrm>
                <a:off x="8207022" y="6344777"/>
                <a:ext cx="733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172" name="墨迹 171"/>
              <p14:cNvContentPartPr/>
              <p14:nvPr/>
            </p14:nvContentPartPr>
            <p14:xfrm>
              <a:off x="8243711" y="6294019"/>
              <a:ext cx="19756" cy="118436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14"/>
            </p:blipFill>
            <p:spPr>
              <a:xfrm>
                <a:off x="8243711" y="6294019"/>
                <a:ext cx="197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173" name="墨迹 172"/>
              <p14:cNvContentPartPr/>
              <p14:nvPr/>
            </p14:nvContentPartPr>
            <p14:xfrm>
              <a:off x="8288866" y="6260180"/>
              <a:ext cx="93134" cy="301730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16"/>
            </p:blipFill>
            <p:spPr>
              <a:xfrm>
                <a:off x="8288866" y="6260180"/>
                <a:ext cx="93134" cy="301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74" name="墨迹 173"/>
              <p14:cNvContentPartPr/>
              <p14:nvPr/>
            </p14:nvContentPartPr>
            <p14:xfrm>
              <a:off x="8444088" y="6429375"/>
              <a:ext cx="172156" cy="5639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18"/>
            </p:blipFill>
            <p:spPr>
              <a:xfrm>
                <a:off x="8444088" y="6429375"/>
                <a:ext cx="172156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175" name="墨迹 174"/>
              <p14:cNvContentPartPr/>
              <p14:nvPr/>
            </p14:nvContentPartPr>
            <p14:xfrm>
              <a:off x="8534400" y="6350417"/>
              <a:ext cx="28222" cy="245332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20"/>
            </p:blipFill>
            <p:spPr>
              <a:xfrm>
                <a:off x="8534400" y="6350417"/>
                <a:ext cx="28222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176" name="墨迹 175"/>
              <p14:cNvContentPartPr/>
              <p14:nvPr/>
            </p14:nvContentPartPr>
            <p14:xfrm>
              <a:off x="8720666" y="6356057"/>
              <a:ext cx="152400" cy="242512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22"/>
            </p:blipFill>
            <p:spPr>
              <a:xfrm>
                <a:off x="8720666" y="6356057"/>
                <a:ext cx="152400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177" name="墨迹 176"/>
              <p14:cNvContentPartPr/>
              <p14:nvPr/>
            </p14:nvContentPartPr>
            <p14:xfrm>
              <a:off x="8901288" y="6412455"/>
              <a:ext cx="79022" cy="174834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24"/>
            </p:blipFill>
            <p:spPr>
              <a:xfrm>
                <a:off x="8901288" y="6412455"/>
                <a:ext cx="79022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178" name="墨迹 177"/>
              <p14:cNvContentPartPr/>
              <p14:nvPr/>
            </p14:nvContentPartPr>
            <p14:xfrm>
              <a:off x="8991600" y="6451934"/>
              <a:ext cx="56444" cy="101516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26"/>
            </p:blipFill>
            <p:spPr>
              <a:xfrm>
                <a:off x="8991600" y="6451934"/>
                <a:ext cx="56444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179" name="墨迹 178"/>
              <p14:cNvContentPartPr/>
              <p14:nvPr/>
            </p14:nvContentPartPr>
            <p14:xfrm>
              <a:off x="9036755" y="6406815"/>
              <a:ext cx="118534" cy="157915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28"/>
            </p:blipFill>
            <p:spPr>
              <a:xfrm>
                <a:off x="9036755" y="6406815"/>
                <a:ext cx="11853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180" name="墨迹 179"/>
              <p14:cNvContentPartPr/>
              <p14:nvPr/>
            </p14:nvContentPartPr>
            <p14:xfrm>
              <a:off x="9121422" y="6440654"/>
              <a:ext cx="90311" cy="129715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30"/>
            </p:blipFill>
            <p:spPr>
              <a:xfrm>
                <a:off x="9121422" y="6440654"/>
                <a:ext cx="90311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181" name="墨迹 180"/>
              <p14:cNvContentPartPr/>
              <p14:nvPr/>
            </p14:nvContentPartPr>
            <p14:xfrm>
              <a:off x="9217377" y="6429375"/>
              <a:ext cx="87489" cy="11279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32"/>
            </p:blipFill>
            <p:spPr>
              <a:xfrm>
                <a:off x="9217377" y="6429375"/>
                <a:ext cx="87489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182" name="墨迹 181"/>
              <p14:cNvContentPartPr/>
              <p14:nvPr/>
            </p14:nvContentPartPr>
            <p14:xfrm>
              <a:off x="9242777" y="6378616"/>
              <a:ext cx="31045" cy="118436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34"/>
            </p:blipFill>
            <p:spPr>
              <a:xfrm>
                <a:off x="9242777" y="6378616"/>
                <a:ext cx="310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183" name="墨迹 182"/>
              <p14:cNvContentPartPr/>
              <p14:nvPr/>
            </p14:nvContentPartPr>
            <p14:xfrm>
              <a:off x="9293577" y="6356057"/>
              <a:ext cx="93134" cy="231232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36"/>
            </p:blipFill>
            <p:spPr>
              <a:xfrm>
                <a:off x="9293577" y="6356057"/>
                <a:ext cx="93134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184" name="墨迹 183"/>
              <p14:cNvContentPartPr/>
              <p14:nvPr/>
            </p14:nvContentPartPr>
            <p14:xfrm>
              <a:off x="9460088" y="6480133"/>
              <a:ext cx="101600" cy="5640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38"/>
            </p:blipFill>
            <p:spPr>
              <a:xfrm>
                <a:off x="9460088" y="6480133"/>
                <a:ext cx="1016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185" name="墨迹 184"/>
              <p14:cNvContentPartPr/>
              <p14:nvPr/>
            </p14:nvContentPartPr>
            <p14:xfrm>
              <a:off x="9502422" y="6401175"/>
              <a:ext cx="19755" cy="200213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40"/>
            </p:blipFill>
            <p:spPr>
              <a:xfrm>
                <a:off x="9502422" y="6401175"/>
                <a:ext cx="1975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186" name="墨迹 185"/>
              <p14:cNvContentPartPr/>
              <p14:nvPr/>
            </p14:nvContentPartPr>
            <p14:xfrm>
              <a:off x="9652000" y="6356057"/>
              <a:ext cx="135466" cy="214312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42"/>
            </p:blipFill>
            <p:spPr>
              <a:xfrm>
                <a:off x="9652000" y="6356057"/>
                <a:ext cx="13546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187" name="墨迹 186"/>
              <p14:cNvContentPartPr/>
              <p14:nvPr/>
            </p14:nvContentPartPr>
            <p14:xfrm>
              <a:off x="9826977" y="6378616"/>
              <a:ext cx="70556" cy="191753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44"/>
            </p:blipFill>
            <p:spPr>
              <a:xfrm>
                <a:off x="9826977" y="6378616"/>
                <a:ext cx="70556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188" name="墨迹 187"/>
              <p14:cNvContentPartPr/>
              <p14:nvPr/>
            </p14:nvContentPartPr>
            <p14:xfrm>
              <a:off x="9908822" y="6395536"/>
              <a:ext cx="31044" cy="152275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46"/>
            </p:blipFill>
            <p:spPr>
              <a:xfrm>
                <a:off x="9908822" y="6395536"/>
                <a:ext cx="310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189" name="墨迹 188"/>
              <p14:cNvContentPartPr/>
              <p14:nvPr/>
            </p14:nvContentPartPr>
            <p14:xfrm>
              <a:off x="9934222" y="6451934"/>
              <a:ext cx="70555" cy="11279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48"/>
            </p:blipFill>
            <p:spPr>
              <a:xfrm>
                <a:off x="9934222" y="6451934"/>
                <a:ext cx="70555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190" name="墨迹 189"/>
              <p14:cNvContentPartPr/>
              <p14:nvPr/>
            </p14:nvContentPartPr>
            <p14:xfrm>
              <a:off x="9990666" y="6356057"/>
              <a:ext cx="22578" cy="250971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50"/>
            </p:blipFill>
            <p:spPr>
              <a:xfrm>
                <a:off x="9990666" y="6356057"/>
                <a:ext cx="2257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191" name="墨迹 190"/>
              <p14:cNvContentPartPr/>
              <p14:nvPr/>
            </p14:nvContentPartPr>
            <p14:xfrm>
              <a:off x="10035822" y="6401175"/>
              <a:ext cx="70555" cy="2820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52"/>
            </p:blipFill>
            <p:spPr>
              <a:xfrm>
                <a:off x="10035822" y="6401175"/>
                <a:ext cx="7055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192" name="墨迹 191"/>
              <p14:cNvContentPartPr/>
              <p14:nvPr/>
            </p14:nvContentPartPr>
            <p14:xfrm>
              <a:off x="10058400" y="6350417"/>
              <a:ext cx="33866" cy="140995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54"/>
            </p:blipFill>
            <p:spPr>
              <a:xfrm>
                <a:off x="10058400" y="6350417"/>
                <a:ext cx="33866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193" name="墨迹 192"/>
              <p14:cNvContentPartPr/>
              <p14:nvPr/>
            </p14:nvContentPartPr>
            <p14:xfrm>
              <a:off x="10097911" y="6350417"/>
              <a:ext cx="135466" cy="236872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56"/>
            </p:blipFill>
            <p:spPr>
              <a:xfrm>
                <a:off x="10097911" y="6350417"/>
                <a:ext cx="135466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194" name="墨迹 193"/>
              <p14:cNvContentPartPr/>
              <p14:nvPr/>
            </p14:nvContentPartPr>
            <p14:xfrm>
              <a:off x="6784622" y="6294019"/>
              <a:ext cx="1174044" cy="62038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58"/>
            </p:blipFill>
            <p:spPr>
              <a:xfrm>
                <a:off x="6784622" y="6294019"/>
                <a:ext cx="117404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195" name="墨迹 194"/>
              <p14:cNvContentPartPr/>
              <p14:nvPr/>
            </p14:nvContentPartPr>
            <p14:xfrm>
              <a:off x="7078133" y="6654966"/>
              <a:ext cx="1433689" cy="39479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60"/>
            </p:blipFill>
            <p:spPr>
              <a:xfrm>
                <a:off x="7078133" y="6654966"/>
                <a:ext cx="14336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196" name="墨迹 195"/>
              <p14:cNvContentPartPr/>
              <p14:nvPr/>
            </p14:nvContentPartPr>
            <p14:xfrm>
              <a:off x="942622" y="5374731"/>
              <a:ext cx="73378" cy="219953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62"/>
            </p:blipFill>
            <p:spPr>
              <a:xfrm>
                <a:off x="942622" y="5374731"/>
                <a:ext cx="7337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197" name="墨迹 196"/>
              <p14:cNvContentPartPr/>
              <p14:nvPr/>
            </p14:nvContentPartPr>
            <p14:xfrm>
              <a:off x="1032933" y="5374731"/>
              <a:ext cx="141111" cy="180474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64"/>
            </p:blipFill>
            <p:spPr>
              <a:xfrm>
                <a:off x="1032933" y="5374731"/>
                <a:ext cx="141111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198" name="墨迹 197"/>
              <p14:cNvContentPartPr/>
              <p14:nvPr/>
            </p14:nvContentPartPr>
            <p14:xfrm>
              <a:off x="1174044" y="5357812"/>
              <a:ext cx="349956" cy="222772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66"/>
            </p:blipFill>
            <p:spPr>
              <a:xfrm>
                <a:off x="1174044" y="5357812"/>
                <a:ext cx="349956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199" name="墨迹 198"/>
              <p14:cNvContentPartPr/>
              <p14:nvPr/>
            </p14:nvContentPartPr>
            <p14:xfrm>
              <a:off x="1783644" y="5374731"/>
              <a:ext cx="16933" cy="180474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68"/>
            </p:blipFill>
            <p:spPr>
              <a:xfrm>
                <a:off x="1783644" y="5374731"/>
                <a:ext cx="16933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00" name="墨迹 199"/>
              <p14:cNvContentPartPr/>
              <p14:nvPr/>
            </p14:nvContentPartPr>
            <p14:xfrm>
              <a:off x="1806222" y="5448049"/>
              <a:ext cx="81844" cy="22559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70"/>
            </p:blipFill>
            <p:spPr>
              <a:xfrm>
                <a:off x="1806222" y="5448049"/>
                <a:ext cx="8184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01" name="墨迹 200"/>
              <p14:cNvContentPartPr/>
              <p14:nvPr/>
            </p14:nvContentPartPr>
            <p14:xfrm>
              <a:off x="1885244" y="5357812"/>
              <a:ext cx="16933" cy="236872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72"/>
            </p:blipFill>
            <p:spPr>
              <a:xfrm>
                <a:off x="1885244" y="5357812"/>
                <a:ext cx="16933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02" name="墨迹 201"/>
              <p14:cNvContentPartPr/>
              <p14:nvPr/>
            </p14:nvContentPartPr>
            <p14:xfrm>
              <a:off x="1947333" y="5380371"/>
              <a:ext cx="183444" cy="234052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74"/>
            </p:blipFill>
            <p:spPr>
              <a:xfrm>
                <a:off x="1947333" y="5380371"/>
                <a:ext cx="183444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03" name="墨迹 202"/>
              <p14:cNvContentPartPr/>
              <p14:nvPr/>
            </p14:nvContentPartPr>
            <p14:xfrm>
              <a:off x="2308577" y="5374731"/>
              <a:ext cx="67734" cy="174834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376"/>
            </p:blipFill>
            <p:spPr>
              <a:xfrm>
                <a:off x="2308577" y="5374731"/>
                <a:ext cx="6773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04" name="墨迹 203"/>
              <p14:cNvContentPartPr/>
              <p14:nvPr/>
            </p14:nvContentPartPr>
            <p14:xfrm>
              <a:off x="2376311" y="5357812"/>
              <a:ext cx="146755" cy="203033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378"/>
            </p:blipFill>
            <p:spPr>
              <a:xfrm>
                <a:off x="2376311" y="5357812"/>
                <a:ext cx="146755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05" name="墨迹 204"/>
              <p14:cNvContentPartPr/>
              <p14:nvPr/>
            </p14:nvContentPartPr>
            <p14:xfrm>
              <a:off x="2506133" y="5363452"/>
              <a:ext cx="265289" cy="208673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380"/>
            </p:blipFill>
            <p:spPr>
              <a:xfrm>
                <a:off x="2506133" y="5363452"/>
                <a:ext cx="265289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06" name="墨迹 205"/>
              <p14:cNvContentPartPr/>
              <p14:nvPr/>
            </p14:nvContentPartPr>
            <p14:xfrm>
              <a:off x="2731911" y="5329613"/>
              <a:ext cx="177800" cy="276350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382"/>
            </p:blipFill>
            <p:spPr>
              <a:xfrm>
                <a:off x="2731911" y="5329613"/>
                <a:ext cx="177800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07" name="墨迹 206"/>
              <p14:cNvContentPartPr/>
              <p14:nvPr/>
            </p14:nvContentPartPr>
            <p14:xfrm>
              <a:off x="3485444" y="5295774"/>
              <a:ext cx="47978" cy="16920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384"/>
            </p:blipFill>
            <p:spPr>
              <a:xfrm>
                <a:off x="3485444" y="5295774"/>
                <a:ext cx="47978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08" name="墨迹 207"/>
              <p14:cNvContentPartPr/>
              <p14:nvPr/>
            </p14:nvContentPartPr>
            <p14:xfrm>
              <a:off x="3482622" y="5301414"/>
              <a:ext cx="62089" cy="208673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386"/>
            </p:blipFill>
            <p:spPr>
              <a:xfrm>
                <a:off x="3482622" y="5301414"/>
                <a:ext cx="62089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09" name="墨迹 208"/>
              <p14:cNvContentPartPr/>
              <p14:nvPr/>
            </p14:nvContentPartPr>
            <p14:xfrm>
              <a:off x="3640666" y="5318333"/>
              <a:ext cx="98778" cy="112797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388"/>
            </p:blipFill>
            <p:spPr>
              <a:xfrm>
                <a:off x="3640666" y="5318333"/>
                <a:ext cx="98778" cy="1127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10" name="墨迹 209"/>
              <p14:cNvContentPartPr/>
              <p14:nvPr/>
            </p14:nvContentPartPr>
            <p14:xfrm>
              <a:off x="3742266" y="5222457"/>
              <a:ext cx="22578" cy="270710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390"/>
            </p:blipFill>
            <p:spPr>
              <a:xfrm>
                <a:off x="3742266" y="5222457"/>
                <a:ext cx="22578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11" name="墨迹 210"/>
              <p14:cNvContentPartPr/>
              <p14:nvPr/>
            </p14:nvContentPartPr>
            <p14:xfrm>
              <a:off x="3928533" y="5261935"/>
              <a:ext cx="124178" cy="146635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392"/>
            </p:blipFill>
            <p:spPr>
              <a:xfrm>
                <a:off x="3928533" y="5261935"/>
                <a:ext cx="124178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12" name="墨迹 211"/>
              <p14:cNvContentPartPr/>
              <p14:nvPr/>
            </p14:nvContentPartPr>
            <p14:xfrm>
              <a:off x="4120444" y="5182978"/>
              <a:ext cx="124178" cy="383507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394"/>
            </p:blipFill>
            <p:spPr>
              <a:xfrm>
                <a:off x="4120444" y="5182978"/>
                <a:ext cx="124178" cy="383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13" name="墨迹 212"/>
              <p14:cNvContentPartPr/>
              <p14:nvPr/>
            </p14:nvContentPartPr>
            <p14:xfrm>
              <a:off x="4546600" y="1184358"/>
              <a:ext cx="19755" cy="200213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396"/>
            </p:blipFill>
            <p:spPr>
              <a:xfrm>
                <a:off x="4546600" y="1184358"/>
                <a:ext cx="1975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14" name="墨迹 213"/>
              <p14:cNvContentPartPr/>
              <p14:nvPr/>
            </p14:nvContentPartPr>
            <p14:xfrm>
              <a:off x="7301088" y="1167439"/>
              <a:ext cx="64912" cy="5639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398"/>
            </p:blipFill>
            <p:spPr>
              <a:xfrm>
                <a:off x="7301088" y="1167439"/>
                <a:ext cx="6491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15" name="墨迹 214"/>
              <p14:cNvContentPartPr/>
              <p14:nvPr/>
            </p14:nvContentPartPr>
            <p14:xfrm>
              <a:off x="4566355" y="1150519"/>
              <a:ext cx="33867" cy="248152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400"/>
            </p:blipFill>
            <p:spPr>
              <a:xfrm>
                <a:off x="4566355" y="1150519"/>
                <a:ext cx="33867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16" name="墨迹 215"/>
              <p14:cNvContentPartPr/>
              <p14:nvPr/>
            </p14:nvContentPartPr>
            <p14:xfrm>
              <a:off x="4594577" y="1240756"/>
              <a:ext cx="73378" cy="33839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402"/>
            </p:blipFill>
            <p:spPr>
              <a:xfrm>
                <a:off x="4594577" y="1240756"/>
                <a:ext cx="7337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17" name="墨迹 216"/>
              <p14:cNvContentPartPr/>
              <p14:nvPr/>
            </p14:nvContentPartPr>
            <p14:xfrm>
              <a:off x="4642555" y="1133600"/>
              <a:ext cx="36689" cy="329928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404"/>
            </p:blipFill>
            <p:spPr>
              <a:xfrm>
                <a:off x="4642555" y="1133600"/>
                <a:ext cx="36689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18" name="墨迹 217"/>
              <p14:cNvContentPartPr/>
              <p14:nvPr/>
            </p14:nvContentPartPr>
            <p14:xfrm>
              <a:off x="4690533" y="1246396"/>
              <a:ext cx="45155" cy="174834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406"/>
            </p:blipFill>
            <p:spPr>
              <a:xfrm>
                <a:off x="4690533" y="1246396"/>
                <a:ext cx="4515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19" name="墨迹 218"/>
              <p14:cNvContentPartPr/>
              <p14:nvPr/>
            </p14:nvContentPartPr>
            <p14:xfrm>
              <a:off x="4786488" y="1156159"/>
              <a:ext cx="132645" cy="219952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408"/>
            </p:blipFill>
            <p:spPr>
              <a:xfrm>
                <a:off x="4786488" y="1156159"/>
                <a:ext cx="13264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20" name="墨迹 219"/>
              <p14:cNvContentPartPr/>
              <p14:nvPr/>
            </p14:nvContentPartPr>
            <p14:xfrm>
              <a:off x="4967111" y="1094121"/>
              <a:ext cx="70555" cy="95877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410"/>
            </p:blipFill>
            <p:spPr>
              <a:xfrm>
                <a:off x="4967111" y="1094121"/>
                <a:ext cx="70555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21" name="墨迹 220"/>
              <p14:cNvContentPartPr/>
              <p14:nvPr/>
            </p14:nvContentPartPr>
            <p14:xfrm>
              <a:off x="5029200" y="1122320"/>
              <a:ext cx="101600" cy="16920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412"/>
            </p:blipFill>
            <p:spPr>
              <a:xfrm>
                <a:off x="5029200" y="1122320"/>
                <a:ext cx="10160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22" name="墨迹 221"/>
              <p14:cNvContentPartPr/>
              <p14:nvPr/>
            </p14:nvContentPartPr>
            <p14:xfrm>
              <a:off x="5080000" y="1082842"/>
              <a:ext cx="16933" cy="115616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414"/>
            </p:blipFill>
            <p:spPr>
              <a:xfrm>
                <a:off x="5080000" y="1082842"/>
                <a:ext cx="16933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23" name="墨迹 222"/>
              <p14:cNvContentPartPr/>
              <p14:nvPr/>
            </p14:nvContentPartPr>
            <p14:xfrm>
              <a:off x="5187244" y="1206917"/>
              <a:ext cx="138288" cy="22559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416"/>
            </p:blipFill>
            <p:spPr>
              <a:xfrm>
                <a:off x="5187244" y="1206917"/>
                <a:ext cx="1382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7">
            <p14:nvContentPartPr>
              <p14:cNvPr id="224" name="墨迹 223"/>
              <p14:cNvContentPartPr/>
              <p14:nvPr/>
            </p14:nvContentPartPr>
            <p14:xfrm>
              <a:off x="5254977" y="1150519"/>
              <a:ext cx="11289" cy="155095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418"/>
            </p:blipFill>
            <p:spPr>
              <a:xfrm>
                <a:off x="5254977" y="1150519"/>
                <a:ext cx="11289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25" name="墨迹 224"/>
              <p14:cNvContentPartPr/>
              <p14:nvPr/>
            </p14:nvContentPartPr>
            <p14:xfrm>
              <a:off x="5384800" y="1133600"/>
              <a:ext cx="208844" cy="157914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420"/>
            </p:blipFill>
            <p:spPr>
              <a:xfrm>
                <a:off x="5384800" y="1133600"/>
                <a:ext cx="208844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1">
            <p14:nvContentPartPr>
              <p14:cNvPr id="226" name="墨迹 225"/>
              <p14:cNvContentPartPr/>
              <p14:nvPr/>
            </p14:nvContentPartPr>
            <p14:xfrm>
              <a:off x="5573888" y="1111041"/>
              <a:ext cx="19756" cy="298909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422"/>
            </p:blipFill>
            <p:spPr>
              <a:xfrm>
                <a:off x="5573888" y="1111041"/>
                <a:ext cx="19756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227" name="墨迹 226"/>
              <p14:cNvContentPartPr/>
              <p14:nvPr/>
            </p14:nvContentPartPr>
            <p14:xfrm>
              <a:off x="5695244" y="1094121"/>
              <a:ext cx="87488" cy="28199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424"/>
            </p:blipFill>
            <p:spPr>
              <a:xfrm>
                <a:off x="5695244" y="1094121"/>
                <a:ext cx="87488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5">
            <p14:nvContentPartPr>
              <p14:cNvPr id="228" name="墨迹 227"/>
              <p14:cNvContentPartPr/>
              <p14:nvPr/>
            </p14:nvContentPartPr>
            <p14:xfrm>
              <a:off x="5808133" y="1173078"/>
              <a:ext cx="129822" cy="14100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426"/>
            </p:blipFill>
            <p:spPr>
              <a:xfrm>
                <a:off x="5808133" y="1173078"/>
                <a:ext cx="12982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7">
            <p14:nvContentPartPr>
              <p14:cNvPr id="229" name="墨迹 228"/>
              <p14:cNvContentPartPr/>
              <p14:nvPr/>
            </p14:nvContentPartPr>
            <p14:xfrm>
              <a:off x="5802488" y="1246396"/>
              <a:ext cx="121356" cy="5640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428"/>
            </p:blipFill>
            <p:spPr>
              <a:xfrm>
                <a:off x="5802488" y="1246396"/>
                <a:ext cx="121356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30" name="墨迹 229"/>
              <p14:cNvContentPartPr/>
              <p14:nvPr/>
            </p14:nvContentPartPr>
            <p14:xfrm>
              <a:off x="6008511" y="1122320"/>
              <a:ext cx="36689" cy="180474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430"/>
            </p:blipFill>
            <p:spPr>
              <a:xfrm>
                <a:off x="6008511" y="1122320"/>
                <a:ext cx="36689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31" name="墨迹 230"/>
              <p14:cNvContentPartPr/>
              <p14:nvPr/>
            </p14:nvContentPartPr>
            <p14:xfrm>
              <a:off x="6016977" y="1189998"/>
              <a:ext cx="70556" cy="16919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432"/>
            </p:blipFill>
            <p:spPr>
              <a:xfrm>
                <a:off x="6016977" y="1189998"/>
                <a:ext cx="7055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32" name="墨迹 231"/>
              <p14:cNvContentPartPr/>
              <p14:nvPr/>
            </p14:nvContentPartPr>
            <p14:xfrm>
              <a:off x="6073422" y="1099761"/>
              <a:ext cx="146755" cy="174834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434"/>
            </p:blipFill>
            <p:spPr>
              <a:xfrm>
                <a:off x="6073422" y="1099761"/>
                <a:ext cx="14675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233" name="墨迹 232"/>
              <p14:cNvContentPartPr/>
              <p14:nvPr/>
            </p14:nvContentPartPr>
            <p14:xfrm>
              <a:off x="6208888" y="1116680"/>
              <a:ext cx="50800" cy="163555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436"/>
            </p:blipFill>
            <p:spPr>
              <a:xfrm>
                <a:off x="6208888" y="1116680"/>
                <a:ext cx="50800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7">
            <p14:nvContentPartPr>
              <p14:cNvPr id="234" name="墨迹 233"/>
              <p14:cNvContentPartPr/>
              <p14:nvPr/>
            </p14:nvContentPartPr>
            <p14:xfrm>
              <a:off x="6242755" y="1111041"/>
              <a:ext cx="104422" cy="211492"/>
            </p14:xfrm>
          </p:contentPart>
        </mc:Choice>
        <mc:Fallback xmlns="">
          <p:pic>
            <p:nvPicPr>
              <p:cNvPr id="234" name="墨迹 233"/>
            </p:nvPicPr>
            <p:blipFill>
              <a:blip r:embed="rId438"/>
            </p:blipFill>
            <p:spPr>
              <a:xfrm>
                <a:off x="6242755" y="1111041"/>
                <a:ext cx="104422" cy="211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9">
            <p14:nvContentPartPr>
              <p14:cNvPr id="235" name="墨迹 234"/>
              <p14:cNvContentPartPr/>
              <p14:nvPr/>
            </p14:nvContentPartPr>
            <p14:xfrm>
              <a:off x="6361288" y="1111041"/>
              <a:ext cx="104422" cy="5639"/>
            </p14:xfrm>
          </p:contentPart>
        </mc:Choice>
        <mc:Fallback xmlns="">
          <p:pic>
            <p:nvPicPr>
              <p:cNvPr id="235" name="墨迹 234"/>
            </p:nvPicPr>
            <p:blipFill>
              <a:blip r:embed="rId440"/>
            </p:blipFill>
            <p:spPr>
              <a:xfrm>
                <a:off x="6361288" y="1111041"/>
                <a:ext cx="10442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236" name="墨迹 235"/>
              <p14:cNvContentPartPr/>
              <p14:nvPr/>
            </p14:nvContentPartPr>
            <p14:xfrm>
              <a:off x="6403622" y="1054643"/>
              <a:ext cx="25400" cy="143815"/>
            </p14:xfrm>
          </p:contentPart>
        </mc:Choice>
        <mc:Fallback xmlns="">
          <p:pic>
            <p:nvPicPr>
              <p:cNvPr id="236" name="墨迹 235"/>
            </p:nvPicPr>
            <p:blipFill>
              <a:blip r:embed="rId442"/>
            </p:blipFill>
            <p:spPr>
              <a:xfrm>
                <a:off x="6403622" y="1054643"/>
                <a:ext cx="25400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237" name="墨迹 236"/>
              <p14:cNvContentPartPr/>
              <p14:nvPr/>
            </p14:nvContentPartPr>
            <p14:xfrm>
              <a:off x="6434666" y="1201277"/>
              <a:ext cx="124178" cy="11280"/>
            </p14:xfrm>
          </p:contentPart>
        </mc:Choice>
        <mc:Fallback xmlns="">
          <p:pic>
            <p:nvPicPr>
              <p:cNvPr id="237" name="墨迹 236"/>
            </p:nvPicPr>
            <p:blipFill>
              <a:blip r:embed="rId444"/>
            </p:blipFill>
            <p:spPr>
              <a:xfrm>
                <a:off x="6434666" y="1201277"/>
                <a:ext cx="1241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38" name="墨迹 237"/>
              <p14:cNvContentPartPr/>
              <p14:nvPr/>
            </p14:nvContentPartPr>
            <p14:xfrm>
              <a:off x="6479822" y="1144879"/>
              <a:ext cx="16933" cy="149455"/>
            </p14:xfrm>
          </p:contentPart>
        </mc:Choice>
        <mc:Fallback xmlns="">
          <p:pic>
            <p:nvPicPr>
              <p:cNvPr id="238" name="墨迹 237"/>
            </p:nvPicPr>
            <p:blipFill>
              <a:blip r:embed="rId446"/>
            </p:blipFill>
            <p:spPr>
              <a:xfrm>
                <a:off x="6479822" y="1144879"/>
                <a:ext cx="16933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39" name="墨迹 238"/>
              <p14:cNvContentPartPr/>
              <p14:nvPr/>
            </p14:nvContentPartPr>
            <p14:xfrm>
              <a:off x="6595533" y="1144879"/>
              <a:ext cx="25400" cy="140996"/>
            </p14:xfrm>
          </p:contentPart>
        </mc:Choice>
        <mc:Fallback xmlns="">
          <p:pic>
            <p:nvPicPr>
              <p:cNvPr id="239" name="墨迹 238"/>
            </p:nvPicPr>
            <p:blipFill>
              <a:blip r:embed="rId448"/>
            </p:blipFill>
            <p:spPr>
              <a:xfrm>
                <a:off x="6595533" y="1144879"/>
                <a:ext cx="25400" cy="1409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240" name="墨迹 239"/>
              <p14:cNvContentPartPr/>
              <p14:nvPr/>
            </p14:nvContentPartPr>
            <p14:xfrm>
              <a:off x="6620933" y="1187178"/>
              <a:ext cx="73378" cy="19739"/>
            </p14:xfrm>
          </p:contentPart>
        </mc:Choice>
        <mc:Fallback xmlns="">
          <p:pic>
            <p:nvPicPr>
              <p:cNvPr id="240" name="墨迹 239"/>
            </p:nvPicPr>
            <p:blipFill>
              <a:blip r:embed="rId450"/>
            </p:blipFill>
            <p:spPr>
              <a:xfrm>
                <a:off x="6620933" y="1187178"/>
                <a:ext cx="73378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1">
            <p14:nvContentPartPr>
              <p14:cNvPr id="241" name="墨迹 240"/>
              <p14:cNvContentPartPr/>
              <p14:nvPr/>
            </p14:nvContentPartPr>
            <p14:xfrm>
              <a:off x="6694311" y="1099761"/>
              <a:ext cx="19756" cy="214312"/>
            </p14:xfrm>
          </p:contentPart>
        </mc:Choice>
        <mc:Fallback xmlns="">
          <p:pic>
            <p:nvPicPr>
              <p:cNvPr id="241" name="墨迹 240"/>
            </p:nvPicPr>
            <p:blipFill>
              <a:blip r:embed="rId452"/>
            </p:blipFill>
            <p:spPr>
              <a:xfrm>
                <a:off x="6694311" y="1099761"/>
                <a:ext cx="1975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3">
            <p14:nvContentPartPr>
              <p14:cNvPr id="242" name="墨迹 241"/>
              <p14:cNvContentPartPr/>
              <p14:nvPr/>
            </p14:nvContentPartPr>
            <p14:xfrm>
              <a:off x="6733822" y="1206917"/>
              <a:ext cx="214488" cy="107156"/>
            </p14:xfrm>
          </p:contentPart>
        </mc:Choice>
        <mc:Fallback xmlns="">
          <p:pic>
            <p:nvPicPr>
              <p:cNvPr id="242" name="墨迹 241"/>
            </p:nvPicPr>
            <p:blipFill>
              <a:blip r:embed="rId454"/>
            </p:blipFill>
            <p:spPr>
              <a:xfrm>
                <a:off x="6733822" y="1206917"/>
                <a:ext cx="214488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5">
            <p14:nvContentPartPr>
              <p14:cNvPr id="243" name="墨迹 242"/>
              <p14:cNvContentPartPr/>
              <p14:nvPr/>
            </p14:nvContentPartPr>
            <p14:xfrm>
              <a:off x="7916333" y="422985"/>
              <a:ext cx="19756" cy="135355"/>
            </p14:xfrm>
          </p:contentPart>
        </mc:Choice>
        <mc:Fallback xmlns="">
          <p:pic>
            <p:nvPicPr>
              <p:cNvPr id="243" name="墨迹 242"/>
            </p:nvPicPr>
            <p:blipFill>
              <a:blip r:embed="rId456"/>
            </p:blipFill>
            <p:spPr>
              <a:xfrm>
                <a:off x="7916333" y="422985"/>
                <a:ext cx="1975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7">
            <p14:nvContentPartPr>
              <p14:cNvPr id="244" name="墨迹 243"/>
              <p14:cNvContentPartPr/>
              <p14:nvPr/>
            </p14:nvContentPartPr>
            <p14:xfrm>
              <a:off x="7936088" y="462463"/>
              <a:ext cx="64912" cy="16920"/>
            </p14:xfrm>
          </p:contentPart>
        </mc:Choice>
        <mc:Fallback xmlns="">
          <p:pic>
            <p:nvPicPr>
              <p:cNvPr id="244" name="墨迹 243"/>
            </p:nvPicPr>
            <p:blipFill>
              <a:blip r:embed="rId458"/>
            </p:blipFill>
            <p:spPr>
              <a:xfrm>
                <a:off x="7936088" y="462463"/>
                <a:ext cx="6491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9">
            <p14:nvContentPartPr>
              <p14:cNvPr id="245" name="墨迹 244"/>
              <p14:cNvContentPartPr/>
              <p14:nvPr/>
            </p14:nvContentPartPr>
            <p14:xfrm>
              <a:off x="7975600" y="355307"/>
              <a:ext cx="33866" cy="231232"/>
            </p14:xfrm>
          </p:contentPart>
        </mc:Choice>
        <mc:Fallback xmlns="">
          <p:pic>
            <p:nvPicPr>
              <p:cNvPr id="245" name="墨迹 244"/>
            </p:nvPicPr>
            <p:blipFill>
              <a:blip r:embed="rId460"/>
            </p:blipFill>
            <p:spPr>
              <a:xfrm>
                <a:off x="7975600" y="355307"/>
                <a:ext cx="33866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1">
            <p14:nvContentPartPr>
              <p14:cNvPr id="246" name="墨迹 245"/>
              <p14:cNvContentPartPr/>
              <p14:nvPr/>
            </p14:nvContentPartPr>
            <p14:xfrm>
              <a:off x="8043333" y="479383"/>
              <a:ext cx="121356" cy="73317"/>
            </p14:xfrm>
          </p:contentPart>
        </mc:Choice>
        <mc:Fallback xmlns="">
          <p:pic>
            <p:nvPicPr>
              <p:cNvPr id="246" name="墨迹 245"/>
            </p:nvPicPr>
            <p:blipFill>
              <a:blip r:embed="rId462"/>
            </p:blipFill>
            <p:spPr>
              <a:xfrm>
                <a:off x="8043333" y="479383"/>
                <a:ext cx="121356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3">
            <p14:nvContentPartPr>
              <p14:cNvPr id="247" name="墨迹 246"/>
              <p14:cNvContentPartPr/>
              <p14:nvPr/>
            </p14:nvContentPartPr>
            <p14:xfrm>
              <a:off x="8139288" y="372226"/>
              <a:ext cx="149578" cy="191754"/>
            </p14:xfrm>
          </p:contentPart>
        </mc:Choice>
        <mc:Fallback xmlns="">
          <p:pic>
            <p:nvPicPr>
              <p:cNvPr id="247" name="墨迹 246"/>
            </p:nvPicPr>
            <p:blipFill>
              <a:blip r:embed="rId464"/>
            </p:blipFill>
            <p:spPr>
              <a:xfrm>
                <a:off x="8139288" y="372226"/>
                <a:ext cx="149578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5">
            <p14:nvContentPartPr>
              <p14:cNvPr id="248" name="墨迹 247"/>
              <p14:cNvContentPartPr/>
              <p14:nvPr/>
            </p14:nvContentPartPr>
            <p14:xfrm>
              <a:off x="8314266" y="310189"/>
              <a:ext cx="115711" cy="22559"/>
            </p14:xfrm>
          </p:contentPart>
        </mc:Choice>
        <mc:Fallback xmlns="">
          <p:pic>
            <p:nvPicPr>
              <p:cNvPr id="248" name="墨迹 247"/>
            </p:nvPicPr>
            <p:blipFill>
              <a:blip r:embed="rId466"/>
            </p:blipFill>
            <p:spPr>
              <a:xfrm>
                <a:off x="8314266" y="310189"/>
                <a:ext cx="1157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7">
            <p14:nvContentPartPr>
              <p14:cNvPr id="249" name="墨迹 248"/>
              <p14:cNvContentPartPr/>
              <p14:nvPr/>
            </p14:nvContentPartPr>
            <p14:xfrm>
              <a:off x="8362244" y="253791"/>
              <a:ext cx="36688" cy="160734"/>
            </p14:xfrm>
          </p:contentPart>
        </mc:Choice>
        <mc:Fallback xmlns="">
          <p:pic>
            <p:nvPicPr>
              <p:cNvPr id="249" name="墨迹 248"/>
            </p:nvPicPr>
            <p:blipFill>
              <a:blip r:embed="rId468"/>
            </p:blipFill>
            <p:spPr>
              <a:xfrm>
                <a:off x="8362244" y="253791"/>
                <a:ext cx="36688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9">
            <p14:nvContentPartPr>
              <p14:cNvPr id="250" name="墨迹 249"/>
              <p14:cNvContentPartPr/>
              <p14:nvPr/>
            </p14:nvContentPartPr>
            <p14:xfrm>
              <a:off x="8370711" y="468103"/>
              <a:ext cx="169333" cy="22559"/>
            </p14:xfrm>
          </p:contentPart>
        </mc:Choice>
        <mc:Fallback xmlns="">
          <p:pic>
            <p:nvPicPr>
              <p:cNvPr id="250" name="墨迹 249"/>
            </p:nvPicPr>
            <p:blipFill>
              <a:blip r:embed="rId470"/>
            </p:blipFill>
            <p:spPr>
              <a:xfrm>
                <a:off x="8370711" y="468103"/>
                <a:ext cx="169333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1">
            <p14:nvContentPartPr>
              <p14:cNvPr id="251" name="墨迹 250"/>
              <p14:cNvContentPartPr/>
              <p14:nvPr/>
            </p14:nvContentPartPr>
            <p14:xfrm>
              <a:off x="8466666" y="389146"/>
              <a:ext cx="22578" cy="174834"/>
            </p14:xfrm>
          </p:contentPart>
        </mc:Choice>
        <mc:Fallback xmlns="">
          <p:pic>
            <p:nvPicPr>
              <p:cNvPr id="251" name="墨迹 250"/>
            </p:nvPicPr>
            <p:blipFill>
              <a:blip r:embed="rId472"/>
            </p:blipFill>
            <p:spPr>
              <a:xfrm>
                <a:off x="8466666" y="389146"/>
                <a:ext cx="22578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3">
            <p14:nvContentPartPr>
              <p14:cNvPr id="252" name="墨迹 251"/>
              <p14:cNvContentPartPr/>
              <p14:nvPr/>
            </p14:nvContentPartPr>
            <p14:xfrm>
              <a:off x="8607777" y="400425"/>
              <a:ext cx="158045" cy="129716"/>
            </p14:xfrm>
          </p:contentPart>
        </mc:Choice>
        <mc:Fallback xmlns="">
          <p:pic>
            <p:nvPicPr>
              <p:cNvPr id="252" name="墨迹 251"/>
            </p:nvPicPr>
            <p:blipFill>
              <a:blip r:embed="rId474"/>
            </p:blipFill>
            <p:spPr>
              <a:xfrm>
                <a:off x="8607777" y="400425"/>
                <a:ext cx="158045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5">
            <p14:nvContentPartPr>
              <p14:cNvPr id="253" name="墨迹 252"/>
              <p14:cNvContentPartPr/>
              <p14:nvPr/>
            </p14:nvContentPartPr>
            <p14:xfrm>
              <a:off x="8754533" y="383506"/>
              <a:ext cx="33867" cy="177654"/>
            </p14:xfrm>
          </p:contentPart>
        </mc:Choice>
        <mc:Fallback xmlns="">
          <p:pic>
            <p:nvPicPr>
              <p:cNvPr id="253" name="墨迹 252"/>
            </p:nvPicPr>
            <p:blipFill>
              <a:blip r:embed="rId476"/>
            </p:blipFill>
            <p:spPr>
              <a:xfrm>
                <a:off x="8754533" y="383506"/>
                <a:ext cx="33867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7">
            <p14:nvContentPartPr>
              <p14:cNvPr id="254" name="墨迹 253"/>
              <p14:cNvContentPartPr/>
              <p14:nvPr/>
            </p14:nvContentPartPr>
            <p14:xfrm>
              <a:off x="8873066" y="287629"/>
              <a:ext cx="101600" cy="28199"/>
            </p14:xfrm>
          </p:contentPart>
        </mc:Choice>
        <mc:Fallback xmlns="">
          <p:pic>
            <p:nvPicPr>
              <p:cNvPr id="254" name="墨迹 253"/>
            </p:nvPicPr>
            <p:blipFill>
              <a:blip r:embed="rId478"/>
            </p:blipFill>
            <p:spPr>
              <a:xfrm>
                <a:off x="8873066" y="287629"/>
                <a:ext cx="1016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9">
            <p14:nvContentPartPr>
              <p14:cNvPr id="255" name="墨迹 254"/>
              <p14:cNvContentPartPr/>
              <p14:nvPr/>
            </p14:nvContentPartPr>
            <p14:xfrm>
              <a:off x="8969022" y="428625"/>
              <a:ext cx="101600" cy="25379"/>
            </p14:xfrm>
          </p:contentPart>
        </mc:Choice>
        <mc:Fallback xmlns="">
          <p:pic>
            <p:nvPicPr>
              <p:cNvPr id="255" name="墨迹 254"/>
            </p:nvPicPr>
            <p:blipFill>
              <a:blip r:embed="rId480"/>
            </p:blipFill>
            <p:spPr>
              <a:xfrm>
                <a:off x="8969022" y="428625"/>
                <a:ext cx="1016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1">
            <p14:nvContentPartPr>
              <p14:cNvPr id="256" name="墨迹 255"/>
              <p14:cNvContentPartPr/>
              <p14:nvPr/>
            </p14:nvContentPartPr>
            <p14:xfrm>
              <a:off x="8940800" y="496302"/>
              <a:ext cx="174977" cy="11280"/>
            </p14:xfrm>
          </p:contentPart>
        </mc:Choice>
        <mc:Fallback xmlns="">
          <p:pic>
            <p:nvPicPr>
              <p:cNvPr id="256" name="墨迹 255"/>
            </p:nvPicPr>
            <p:blipFill>
              <a:blip r:embed="rId482"/>
            </p:blipFill>
            <p:spPr>
              <a:xfrm>
                <a:off x="8940800" y="496302"/>
                <a:ext cx="17497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3">
            <p14:nvContentPartPr>
              <p14:cNvPr id="257" name="墨迹 256"/>
              <p14:cNvContentPartPr/>
              <p14:nvPr/>
            </p14:nvContentPartPr>
            <p14:xfrm>
              <a:off x="9135533" y="321468"/>
              <a:ext cx="47978" cy="197393"/>
            </p14:xfrm>
          </p:contentPart>
        </mc:Choice>
        <mc:Fallback xmlns="">
          <p:pic>
            <p:nvPicPr>
              <p:cNvPr id="257" name="墨迹 256"/>
            </p:nvPicPr>
            <p:blipFill>
              <a:blip r:embed="rId484"/>
            </p:blipFill>
            <p:spPr>
              <a:xfrm>
                <a:off x="9135533" y="321468"/>
                <a:ext cx="4797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5">
            <p14:nvContentPartPr>
              <p14:cNvPr id="258" name="墨迹 257"/>
              <p14:cNvContentPartPr/>
              <p14:nvPr/>
            </p14:nvContentPartPr>
            <p14:xfrm>
              <a:off x="9183511" y="414525"/>
              <a:ext cx="67733" cy="31019"/>
            </p14:xfrm>
          </p:contentPart>
        </mc:Choice>
        <mc:Fallback xmlns="">
          <p:pic>
            <p:nvPicPr>
              <p:cNvPr id="258" name="墨迹 257"/>
            </p:nvPicPr>
            <p:blipFill>
              <a:blip r:embed="rId486"/>
            </p:blipFill>
            <p:spPr>
              <a:xfrm>
                <a:off x="9183511" y="414525"/>
                <a:ext cx="67733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7">
            <p14:nvContentPartPr>
              <p14:cNvPr id="259" name="墨迹 258"/>
              <p14:cNvContentPartPr/>
              <p14:nvPr/>
            </p14:nvContentPartPr>
            <p14:xfrm>
              <a:off x="9223022" y="298909"/>
              <a:ext cx="39511" cy="245331"/>
            </p14:xfrm>
          </p:contentPart>
        </mc:Choice>
        <mc:Fallback xmlns="">
          <p:pic>
            <p:nvPicPr>
              <p:cNvPr id="259" name="墨迹 258"/>
            </p:nvPicPr>
            <p:blipFill>
              <a:blip r:embed="rId488"/>
            </p:blipFill>
            <p:spPr>
              <a:xfrm>
                <a:off x="9223022" y="298909"/>
                <a:ext cx="39511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9">
            <p14:nvContentPartPr>
              <p14:cNvPr id="260" name="墨迹 259"/>
              <p14:cNvContentPartPr/>
              <p14:nvPr/>
            </p14:nvContentPartPr>
            <p14:xfrm>
              <a:off x="9335911" y="304549"/>
              <a:ext cx="146756" cy="219952"/>
            </p14:xfrm>
          </p:contentPart>
        </mc:Choice>
        <mc:Fallback xmlns="">
          <p:pic>
            <p:nvPicPr>
              <p:cNvPr id="260" name="墨迹 259"/>
            </p:nvPicPr>
            <p:blipFill>
              <a:blip r:embed="rId490"/>
            </p:blipFill>
            <p:spPr>
              <a:xfrm>
                <a:off x="9335911" y="304549"/>
                <a:ext cx="1467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1">
            <p14:nvContentPartPr>
              <p14:cNvPr id="261" name="墨迹 260"/>
              <p14:cNvContentPartPr/>
              <p14:nvPr/>
            </p14:nvContentPartPr>
            <p14:xfrm>
              <a:off x="9516533" y="394786"/>
              <a:ext cx="163689" cy="33839"/>
            </p14:xfrm>
          </p:contentPart>
        </mc:Choice>
        <mc:Fallback xmlns="">
          <p:pic>
            <p:nvPicPr>
              <p:cNvPr id="261" name="墨迹 260"/>
            </p:nvPicPr>
            <p:blipFill>
              <a:blip r:embed="rId492"/>
            </p:blipFill>
            <p:spPr>
              <a:xfrm>
                <a:off x="9516533" y="394786"/>
                <a:ext cx="1636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3">
            <p14:nvContentPartPr>
              <p14:cNvPr id="262" name="墨迹 261"/>
              <p14:cNvContentPartPr/>
              <p14:nvPr/>
            </p14:nvContentPartPr>
            <p14:xfrm>
              <a:off x="9581444" y="310189"/>
              <a:ext cx="64911" cy="200213"/>
            </p14:xfrm>
          </p:contentPart>
        </mc:Choice>
        <mc:Fallback xmlns="">
          <p:pic>
            <p:nvPicPr>
              <p:cNvPr id="262" name="墨迹 261"/>
            </p:nvPicPr>
            <p:blipFill>
              <a:blip r:embed="rId494"/>
            </p:blipFill>
            <p:spPr>
              <a:xfrm>
                <a:off x="9581444" y="310189"/>
                <a:ext cx="64911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5">
            <p14:nvContentPartPr>
              <p14:cNvPr id="263" name="墨迹 262"/>
              <p14:cNvContentPartPr/>
              <p14:nvPr/>
            </p14:nvContentPartPr>
            <p14:xfrm>
              <a:off x="9742311" y="355307"/>
              <a:ext cx="56444" cy="118436"/>
            </p14:xfrm>
          </p:contentPart>
        </mc:Choice>
        <mc:Fallback xmlns="">
          <p:pic>
            <p:nvPicPr>
              <p:cNvPr id="263" name="墨迹 262"/>
            </p:nvPicPr>
            <p:blipFill>
              <a:blip r:embed="rId496"/>
            </p:blipFill>
            <p:spPr>
              <a:xfrm>
                <a:off x="9742311" y="355307"/>
                <a:ext cx="5644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7">
            <p14:nvContentPartPr>
              <p14:cNvPr id="264" name="墨迹 263"/>
              <p14:cNvContentPartPr/>
              <p14:nvPr/>
            </p14:nvContentPartPr>
            <p14:xfrm>
              <a:off x="9736666" y="276350"/>
              <a:ext cx="129822" cy="214312"/>
            </p14:xfrm>
          </p:contentPart>
        </mc:Choice>
        <mc:Fallback xmlns="">
          <p:pic>
            <p:nvPicPr>
              <p:cNvPr id="264" name="墨迹 263"/>
            </p:nvPicPr>
            <p:blipFill>
              <a:blip r:embed="rId498"/>
            </p:blipFill>
            <p:spPr>
              <a:xfrm>
                <a:off x="9736666" y="276350"/>
                <a:ext cx="129822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9">
            <p14:nvContentPartPr>
              <p14:cNvPr id="265" name="墨迹 264"/>
              <p14:cNvContentPartPr/>
              <p14:nvPr/>
            </p14:nvContentPartPr>
            <p14:xfrm>
              <a:off x="9798755" y="265070"/>
              <a:ext cx="321734" cy="265071"/>
            </p14:xfrm>
          </p:contentPart>
        </mc:Choice>
        <mc:Fallback xmlns="">
          <p:pic>
            <p:nvPicPr>
              <p:cNvPr id="265" name="墨迹 264"/>
            </p:nvPicPr>
            <p:blipFill>
              <a:blip r:embed="rId500"/>
            </p:blipFill>
            <p:spPr>
              <a:xfrm>
                <a:off x="9798755" y="265070"/>
                <a:ext cx="321734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1">
            <p14:nvContentPartPr>
              <p14:cNvPr id="266" name="墨迹 265"/>
              <p14:cNvContentPartPr/>
              <p14:nvPr/>
            </p14:nvContentPartPr>
            <p14:xfrm>
              <a:off x="9296400" y="1359192"/>
              <a:ext cx="45155" cy="186113"/>
            </p14:xfrm>
          </p:contentPart>
        </mc:Choice>
        <mc:Fallback xmlns="">
          <p:pic>
            <p:nvPicPr>
              <p:cNvPr id="266" name="墨迹 265"/>
            </p:nvPicPr>
            <p:blipFill>
              <a:blip r:embed="rId502"/>
            </p:blipFill>
            <p:spPr>
              <a:xfrm>
                <a:off x="9296400" y="1359192"/>
                <a:ext cx="45155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3">
            <p14:nvContentPartPr>
              <p14:cNvPr id="267" name="墨迹 266"/>
              <p14:cNvContentPartPr/>
              <p14:nvPr/>
            </p14:nvContentPartPr>
            <p14:xfrm>
              <a:off x="9347200" y="1435329"/>
              <a:ext cx="87488" cy="8460"/>
            </p14:xfrm>
          </p:contentPart>
        </mc:Choice>
        <mc:Fallback xmlns="">
          <p:pic>
            <p:nvPicPr>
              <p:cNvPr id="267" name="墨迹 266"/>
            </p:nvPicPr>
            <p:blipFill>
              <a:blip r:embed="rId504"/>
            </p:blipFill>
            <p:spPr>
              <a:xfrm>
                <a:off x="9347200" y="1435329"/>
                <a:ext cx="87488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5">
            <p14:nvContentPartPr>
              <p14:cNvPr id="268" name="墨迹 267"/>
              <p14:cNvContentPartPr/>
              <p14:nvPr/>
            </p14:nvContentPartPr>
            <p14:xfrm>
              <a:off x="9454444" y="1353552"/>
              <a:ext cx="22578" cy="157915"/>
            </p14:xfrm>
          </p:contentPart>
        </mc:Choice>
        <mc:Fallback xmlns="">
          <p:pic>
            <p:nvPicPr>
              <p:cNvPr id="268" name="墨迹 267"/>
            </p:nvPicPr>
            <p:blipFill>
              <a:blip r:embed="rId506"/>
            </p:blipFill>
            <p:spPr>
              <a:xfrm>
                <a:off x="9454444" y="1353552"/>
                <a:ext cx="2257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7">
            <p14:nvContentPartPr>
              <p14:cNvPr id="269" name="墨迹 268"/>
              <p14:cNvContentPartPr/>
              <p14:nvPr/>
            </p14:nvContentPartPr>
            <p14:xfrm>
              <a:off x="9544755" y="1325353"/>
              <a:ext cx="189089" cy="203033"/>
            </p14:xfrm>
          </p:contentPart>
        </mc:Choice>
        <mc:Fallback xmlns="">
          <p:pic>
            <p:nvPicPr>
              <p:cNvPr id="269" name="墨迹 268"/>
            </p:nvPicPr>
            <p:blipFill>
              <a:blip r:embed="rId508"/>
            </p:blipFill>
            <p:spPr>
              <a:xfrm>
                <a:off x="9544755" y="1325353"/>
                <a:ext cx="189089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9">
            <p14:nvContentPartPr>
              <p14:cNvPr id="270" name="墨迹 269"/>
              <p14:cNvContentPartPr/>
              <p14:nvPr/>
            </p14:nvContentPartPr>
            <p14:xfrm>
              <a:off x="9770533" y="1395851"/>
              <a:ext cx="180622" cy="14099"/>
            </p14:xfrm>
          </p:contentPart>
        </mc:Choice>
        <mc:Fallback xmlns="">
          <p:pic>
            <p:nvPicPr>
              <p:cNvPr id="270" name="墨迹 269"/>
            </p:nvPicPr>
            <p:blipFill>
              <a:blip r:embed="rId510"/>
            </p:blipFill>
            <p:spPr>
              <a:xfrm>
                <a:off x="9770533" y="1395851"/>
                <a:ext cx="180622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1">
            <p14:nvContentPartPr>
              <p14:cNvPr id="271" name="墨迹 270"/>
              <p14:cNvContentPartPr/>
              <p14:nvPr/>
            </p14:nvContentPartPr>
            <p14:xfrm>
              <a:off x="9866488" y="1319713"/>
              <a:ext cx="22578" cy="149455"/>
            </p14:xfrm>
          </p:contentPart>
        </mc:Choice>
        <mc:Fallback xmlns="">
          <p:pic>
            <p:nvPicPr>
              <p:cNvPr id="271" name="墨迹 270"/>
            </p:nvPicPr>
            <p:blipFill>
              <a:blip r:embed="rId512"/>
            </p:blipFill>
            <p:spPr>
              <a:xfrm>
                <a:off x="9866488" y="1319713"/>
                <a:ext cx="22578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3">
            <p14:nvContentPartPr>
              <p14:cNvPr id="272" name="墨迹 271"/>
              <p14:cNvContentPartPr/>
              <p14:nvPr/>
            </p14:nvContentPartPr>
            <p14:xfrm>
              <a:off x="9996311" y="1308434"/>
              <a:ext cx="203200" cy="242511"/>
            </p14:xfrm>
          </p:contentPart>
        </mc:Choice>
        <mc:Fallback xmlns="">
          <p:pic>
            <p:nvPicPr>
              <p:cNvPr id="272" name="墨迹 271"/>
            </p:nvPicPr>
            <p:blipFill>
              <a:blip r:embed="rId514"/>
            </p:blipFill>
            <p:spPr>
              <a:xfrm>
                <a:off x="9996311" y="1308434"/>
                <a:ext cx="203200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5">
            <p14:nvContentPartPr>
              <p14:cNvPr id="273" name="墨迹 272"/>
              <p14:cNvContentPartPr/>
              <p14:nvPr/>
            </p14:nvContentPartPr>
            <p14:xfrm>
              <a:off x="10278533" y="1240756"/>
              <a:ext cx="110067" cy="33839"/>
            </p14:xfrm>
          </p:contentPart>
        </mc:Choice>
        <mc:Fallback xmlns="">
          <p:pic>
            <p:nvPicPr>
              <p:cNvPr id="273" name="墨迹 272"/>
            </p:nvPicPr>
            <p:blipFill>
              <a:blip r:embed="rId516"/>
            </p:blipFill>
            <p:spPr>
              <a:xfrm>
                <a:off x="10278533" y="1240756"/>
                <a:ext cx="11006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7">
            <p14:nvContentPartPr>
              <p14:cNvPr id="274" name="墨迹 273"/>
              <p14:cNvContentPartPr/>
              <p14:nvPr/>
            </p14:nvContentPartPr>
            <p14:xfrm>
              <a:off x="10323688" y="1364832"/>
              <a:ext cx="169333" cy="19739"/>
            </p14:xfrm>
          </p:contentPart>
        </mc:Choice>
        <mc:Fallback xmlns="">
          <p:pic>
            <p:nvPicPr>
              <p:cNvPr id="274" name="墨迹 273"/>
            </p:nvPicPr>
            <p:blipFill>
              <a:blip r:embed="rId518"/>
            </p:blipFill>
            <p:spPr>
              <a:xfrm>
                <a:off x="10323688" y="1364832"/>
                <a:ext cx="16933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9">
            <p14:nvContentPartPr>
              <p14:cNvPr id="275" name="墨迹 274"/>
              <p14:cNvContentPartPr/>
              <p14:nvPr/>
            </p14:nvContentPartPr>
            <p14:xfrm>
              <a:off x="10312400" y="1421230"/>
              <a:ext cx="180622" cy="33839"/>
            </p14:xfrm>
          </p:contentPart>
        </mc:Choice>
        <mc:Fallback xmlns="">
          <p:pic>
            <p:nvPicPr>
              <p:cNvPr id="275" name="墨迹 274"/>
            </p:nvPicPr>
            <p:blipFill>
              <a:blip r:embed="rId520"/>
            </p:blipFill>
            <p:spPr>
              <a:xfrm>
                <a:off x="10312400" y="1421230"/>
                <a:ext cx="180622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1">
            <p14:nvContentPartPr>
              <p14:cNvPr id="276" name="墨迹 275"/>
              <p14:cNvContentPartPr/>
              <p14:nvPr/>
            </p14:nvContentPartPr>
            <p14:xfrm>
              <a:off x="10538177" y="1274595"/>
              <a:ext cx="211667" cy="225592"/>
            </p14:xfrm>
          </p:contentPart>
        </mc:Choice>
        <mc:Fallback xmlns="">
          <p:pic>
            <p:nvPicPr>
              <p:cNvPr id="276" name="墨迹 275"/>
            </p:nvPicPr>
            <p:blipFill>
              <a:blip r:embed="rId522"/>
            </p:blipFill>
            <p:spPr>
              <a:xfrm>
                <a:off x="10538177" y="1274595"/>
                <a:ext cx="211667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3">
            <p14:nvContentPartPr>
              <p14:cNvPr id="277" name="墨迹 276"/>
              <p14:cNvContentPartPr/>
              <p14:nvPr/>
            </p14:nvContentPartPr>
            <p14:xfrm>
              <a:off x="10763955" y="1246396"/>
              <a:ext cx="118533" cy="11280"/>
            </p14:xfrm>
          </p:contentPart>
        </mc:Choice>
        <mc:Fallback xmlns="">
          <p:pic>
            <p:nvPicPr>
              <p:cNvPr id="277" name="墨迹 276"/>
            </p:nvPicPr>
            <p:blipFill>
              <a:blip r:embed="rId524"/>
            </p:blipFill>
            <p:spPr>
              <a:xfrm>
                <a:off x="10763955" y="1246396"/>
                <a:ext cx="11853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5">
            <p14:nvContentPartPr>
              <p14:cNvPr id="278" name="墨迹 277"/>
              <p14:cNvContentPartPr/>
              <p14:nvPr/>
            </p14:nvContentPartPr>
            <p14:xfrm>
              <a:off x="10809111" y="1359192"/>
              <a:ext cx="206023" cy="11280"/>
            </p14:xfrm>
          </p:contentPart>
        </mc:Choice>
        <mc:Fallback xmlns="">
          <p:pic>
            <p:nvPicPr>
              <p:cNvPr id="278" name="墨迹 277"/>
            </p:nvPicPr>
            <p:blipFill>
              <a:blip r:embed="rId526"/>
            </p:blipFill>
            <p:spPr>
              <a:xfrm>
                <a:off x="10809111" y="1359192"/>
                <a:ext cx="20602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7">
            <p14:nvContentPartPr>
              <p14:cNvPr id="279" name="墨迹 278"/>
              <p14:cNvContentPartPr/>
              <p14:nvPr/>
            </p14:nvContentPartPr>
            <p14:xfrm>
              <a:off x="10902244" y="1268955"/>
              <a:ext cx="31044" cy="197393"/>
            </p14:xfrm>
          </p:contentPart>
        </mc:Choice>
        <mc:Fallback xmlns="">
          <p:pic>
            <p:nvPicPr>
              <p:cNvPr id="279" name="墨迹 278"/>
            </p:nvPicPr>
            <p:blipFill>
              <a:blip r:embed="rId528"/>
            </p:blipFill>
            <p:spPr>
              <a:xfrm>
                <a:off x="10902244" y="1268955"/>
                <a:ext cx="310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9">
            <p14:nvContentPartPr>
              <p14:cNvPr id="280" name="墨迹 279"/>
              <p14:cNvContentPartPr/>
              <p14:nvPr/>
            </p14:nvContentPartPr>
            <p14:xfrm>
              <a:off x="11054644" y="1235116"/>
              <a:ext cx="53623" cy="191754"/>
            </p14:xfrm>
          </p:contentPart>
        </mc:Choice>
        <mc:Fallback xmlns="">
          <p:pic>
            <p:nvPicPr>
              <p:cNvPr id="280" name="墨迹 279"/>
            </p:nvPicPr>
            <p:blipFill>
              <a:blip r:embed="rId530"/>
            </p:blipFill>
            <p:spPr>
              <a:xfrm>
                <a:off x="11054644" y="1235116"/>
                <a:ext cx="53623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1">
            <p14:nvContentPartPr>
              <p14:cNvPr id="281" name="墨迹 280"/>
              <p14:cNvContentPartPr/>
              <p14:nvPr/>
            </p14:nvContentPartPr>
            <p14:xfrm>
              <a:off x="11085688" y="1305614"/>
              <a:ext cx="84667" cy="42298"/>
            </p14:xfrm>
          </p:contentPart>
        </mc:Choice>
        <mc:Fallback xmlns="">
          <p:pic>
            <p:nvPicPr>
              <p:cNvPr id="281" name="墨迹 280"/>
            </p:nvPicPr>
            <p:blipFill>
              <a:blip r:embed="rId532"/>
            </p:blipFill>
            <p:spPr>
              <a:xfrm>
                <a:off x="11085688" y="1305614"/>
                <a:ext cx="8466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3">
            <p14:nvContentPartPr>
              <p14:cNvPr id="282" name="墨迹 281"/>
              <p14:cNvContentPartPr/>
              <p14:nvPr/>
            </p14:nvContentPartPr>
            <p14:xfrm>
              <a:off x="11108267" y="1167439"/>
              <a:ext cx="327377" cy="321468"/>
            </p14:xfrm>
          </p:contentPart>
        </mc:Choice>
        <mc:Fallback xmlns="">
          <p:pic>
            <p:nvPicPr>
              <p:cNvPr id="282" name="墨迹 281"/>
            </p:nvPicPr>
            <p:blipFill>
              <a:blip r:embed="rId534"/>
            </p:blipFill>
            <p:spPr>
              <a:xfrm>
                <a:off x="11108267" y="1167439"/>
                <a:ext cx="327377" cy="321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5">
            <p14:nvContentPartPr>
              <p14:cNvPr id="283" name="墨迹 282"/>
              <p14:cNvContentPartPr/>
              <p14:nvPr/>
            </p14:nvContentPartPr>
            <p14:xfrm>
              <a:off x="11463867" y="1407130"/>
              <a:ext cx="19755" cy="2820"/>
            </p14:xfrm>
          </p:contentPart>
        </mc:Choice>
        <mc:Fallback xmlns="">
          <p:pic>
            <p:nvPicPr>
              <p:cNvPr id="283" name="墨迹 282"/>
            </p:nvPicPr>
            <p:blipFill>
              <a:blip r:embed="rId536"/>
            </p:blipFill>
            <p:spPr>
              <a:xfrm>
                <a:off x="11463867" y="1407130"/>
                <a:ext cx="1975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7">
            <p14:nvContentPartPr>
              <p14:cNvPr id="284" name="墨迹 283"/>
              <p14:cNvContentPartPr/>
              <p14:nvPr/>
            </p14:nvContentPartPr>
            <p14:xfrm>
              <a:off x="4995333" y="4342648"/>
              <a:ext cx="194733" cy="214312"/>
            </p14:xfrm>
          </p:contentPart>
        </mc:Choice>
        <mc:Fallback xmlns="">
          <p:pic>
            <p:nvPicPr>
              <p:cNvPr id="284" name="墨迹 283"/>
            </p:nvPicPr>
            <p:blipFill>
              <a:blip r:embed="rId538"/>
            </p:blipFill>
            <p:spPr>
              <a:xfrm>
                <a:off x="4995333" y="4342648"/>
                <a:ext cx="194733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9">
            <p14:nvContentPartPr>
              <p14:cNvPr id="285" name="墨迹 284"/>
              <p14:cNvContentPartPr/>
              <p14:nvPr/>
            </p14:nvContentPartPr>
            <p14:xfrm>
              <a:off x="5175955" y="4162174"/>
              <a:ext cx="163689" cy="129715"/>
            </p14:xfrm>
          </p:contentPart>
        </mc:Choice>
        <mc:Fallback xmlns="">
          <p:pic>
            <p:nvPicPr>
              <p:cNvPr id="285" name="墨迹 284"/>
            </p:nvPicPr>
            <p:blipFill>
              <a:blip r:embed="rId540"/>
            </p:blipFill>
            <p:spPr>
              <a:xfrm>
                <a:off x="5175955" y="4162174"/>
                <a:ext cx="163689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1">
            <p14:nvContentPartPr>
              <p14:cNvPr id="286" name="墨迹 285"/>
              <p14:cNvContentPartPr/>
              <p14:nvPr/>
            </p14:nvContentPartPr>
            <p14:xfrm>
              <a:off x="5367866" y="4325728"/>
              <a:ext cx="146756" cy="219952"/>
            </p14:xfrm>
          </p:contentPart>
        </mc:Choice>
        <mc:Fallback xmlns="">
          <p:pic>
            <p:nvPicPr>
              <p:cNvPr id="286" name="墨迹 285"/>
            </p:nvPicPr>
            <p:blipFill>
              <a:blip r:embed="rId542"/>
            </p:blipFill>
            <p:spPr>
              <a:xfrm>
                <a:off x="5367866" y="4325728"/>
                <a:ext cx="1467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3">
            <p14:nvContentPartPr>
              <p14:cNvPr id="287" name="墨迹 286"/>
              <p14:cNvContentPartPr/>
              <p14:nvPr/>
            </p14:nvContentPartPr>
            <p14:xfrm>
              <a:off x="5565422" y="4320088"/>
              <a:ext cx="28222" cy="203033"/>
            </p14:xfrm>
          </p:contentPart>
        </mc:Choice>
        <mc:Fallback xmlns="">
          <p:pic>
            <p:nvPicPr>
              <p:cNvPr id="287" name="墨迹 286"/>
            </p:nvPicPr>
            <p:blipFill>
              <a:blip r:embed="rId544"/>
            </p:blipFill>
            <p:spPr>
              <a:xfrm>
                <a:off x="5565422" y="4320088"/>
                <a:ext cx="28222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5">
            <p14:nvContentPartPr>
              <p14:cNvPr id="288" name="墨迹 287"/>
              <p14:cNvContentPartPr/>
              <p14:nvPr/>
            </p14:nvContentPartPr>
            <p14:xfrm>
              <a:off x="5576711" y="4393406"/>
              <a:ext cx="104422" cy="56398"/>
            </p14:xfrm>
          </p:contentPart>
        </mc:Choice>
        <mc:Fallback xmlns="">
          <p:pic>
            <p:nvPicPr>
              <p:cNvPr id="288" name="墨迹 287"/>
            </p:nvPicPr>
            <p:blipFill>
              <a:blip r:embed="rId546"/>
            </p:blipFill>
            <p:spPr>
              <a:xfrm>
                <a:off x="5576711" y="4393406"/>
                <a:ext cx="10442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7">
            <p14:nvContentPartPr>
              <p14:cNvPr id="289" name="墨迹 288"/>
              <p14:cNvContentPartPr/>
              <p14:nvPr/>
            </p14:nvContentPartPr>
            <p14:xfrm>
              <a:off x="5664200" y="4246771"/>
              <a:ext cx="31044" cy="462464"/>
            </p14:xfrm>
          </p:contentPart>
        </mc:Choice>
        <mc:Fallback xmlns="">
          <p:pic>
            <p:nvPicPr>
              <p:cNvPr id="289" name="墨迹 288"/>
            </p:nvPicPr>
            <p:blipFill>
              <a:blip r:embed="rId548"/>
            </p:blipFill>
            <p:spPr>
              <a:xfrm>
                <a:off x="5664200" y="4246771"/>
                <a:ext cx="31044" cy="4624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9">
            <p14:nvContentPartPr>
              <p14:cNvPr id="290" name="墨迹 289"/>
              <p14:cNvContentPartPr/>
              <p14:nvPr/>
            </p14:nvContentPartPr>
            <p14:xfrm>
              <a:off x="5729111" y="4334188"/>
              <a:ext cx="95956" cy="25379"/>
            </p14:xfrm>
          </p:contentPart>
        </mc:Choice>
        <mc:Fallback xmlns="">
          <p:pic>
            <p:nvPicPr>
              <p:cNvPr id="290" name="墨迹 289"/>
            </p:nvPicPr>
            <p:blipFill>
              <a:blip r:embed="rId550"/>
            </p:blipFill>
            <p:spPr>
              <a:xfrm>
                <a:off x="5729111" y="4334188"/>
                <a:ext cx="95956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1">
            <p14:nvContentPartPr>
              <p14:cNvPr id="291" name="墨迹 290"/>
              <p14:cNvContentPartPr/>
              <p14:nvPr/>
            </p14:nvContentPartPr>
            <p14:xfrm>
              <a:off x="5765800" y="4263690"/>
              <a:ext cx="36688" cy="214313"/>
            </p14:xfrm>
          </p:contentPart>
        </mc:Choice>
        <mc:Fallback xmlns="">
          <p:pic>
            <p:nvPicPr>
              <p:cNvPr id="291" name="墨迹 290"/>
            </p:nvPicPr>
            <p:blipFill>
              <a:blip r:embed="rId552"/>
            </p:blipFill>
            <p:spPr>
              <a:xfrm>
                <a:off x="5765800" y="4263690"/>
                <a:ext cx="36688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3">
            <p14:nvContentPartPr>
              <p14:cNvPr id="292" name="墨迹 291"/>
              <p14:cNvContentPartPr/>
              <p14:nvPr/>
            </p14:nvContentPartPr>
            <p14:xfrm>
              <a:off x="5853288" y="4241131"/>
              <a:ext cx="129822" cy="293270"/>
            </p14:xfrm>
          </p:contentPart>
        </mc:Choice>
        <mc:Fallback xmlns="">
          <p:pic>
            <p:nvPicPr>
              <p:cNvPr id="292" name="墨迹 291"/>
            </p:nvPicPr>
            <p:blipFill>
              <a:blip r:embed="rId554"/>
            </p:blipFill>
            <p:spPr>
              <a:xfrm>
                <a:off x="5853288" y="4241131"/>
                <a:ext cx="129822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5">
            <p14:nvContentPartPr>
              <p14:cNvPr id="293" name="墨迹 292"/>
              <p14:cNvContentPartPr/>
              <p14:nvPr/>
            </p14:nvContentPartPr>
            <p14:xfrm>
              <a:off x="6101644" y="4297529"/>
              <a:ext cx="197556" cy="45119"/>
            </p14:xfrm>
          </p:contentPart>
        </mc:Choice>
        <mc:Fallback xmlns="">
          <p:pic>
            <p:nvPicPr>
              <p:cNvPr id="293" name="墨迹 292"/>
            </p:nvPicPr>
            <p:blipFill>
              <a:blip r:embed="rId556"/>
            </p:blipFill>
            <p:spPr>
              <a:xfrm>
                <a:off x="6101644" y="4297529"/>
                <a:ext cx="197556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7">
            <p14:nvContentPartPr>
              <p14:cNvPr id="294" name="墨迹 293"/>
              <p14:cNvContentPartPr/>
              <p14:nvPr/>
            </p14:nvContentPartPr>
            <p14:xfrm>
              <a:off x="6101644" y="4427245"/>
              <a:ext cx="206022" cy="5639"/>
            </p14:xfrm>
          </p:contentPart>
        </mc:Choice>
        <mc:Fallback xmlns="">
          <p:pic>
            <p:nvPicPr>
              <p:cNvPr id="294" name="墨迹 293"/>
            </p:nvPicPr>
            <p:blipFill>
              <a:blip r:embed="rId558"/>
            </p:blipFill>
            <p:spPr>
              <a:xfrm>
                <a:off x="6101644" y="4427245"/>
                <a:ext cx="20602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9">
            <p14:nvContentPartPr>
              <p14:cNvPr id="295" name="墨迹 294"/>
              <p14:cNvContentPartPr/>
              <p14:nvPr/>
            </p14:nvContentPartPr>
            <p14:xfrm>
              <a:off x="6541911" y="4139615"/>
              <a:ext cx="50800" cy="391966"/>
            </p14:xfrm>
          </p:contentPart>
        </mc:Choice>
        <mc:Fallback xmlns="">
          <p:pic>
            <p:nvPicPr>
              <p:cNvPr id="295" name="墨迹 294"/>
            </p:nvPicPr>
            <p:blipFill>
              <a:blip r:embed="rId560"/>
            </p:blipFill>
            <p:spPr>
              <a:xfrm>
                <a:off x="6541911" y="4139615"/>
                <a:ext cx="50800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1">
            <p14:nvContentPartPr>
              <p14:cNvPr id="296" name="墨迹 295"/>
              <p14:cNvContentPartPr/>
              <p14:nvPr/>
            </p14:nvContentPartPr>
            <p14:xfrm>
              <a:off x="6581422" y="4252411"/>
              <a:ext cx="163688" cy="194573"/>
            </p14:xfrm>
          </p:contentPart>
        </mc:Choice>
        <mc:Fallback xmlns="">
          <p:pic>
            <p:nvPicPr>
              <p:cNvPr id="296" name="墨迹 295"/>
            </p:nvPicPr>
            <p:blipFill>
              <a:blip r:embed="rId562"/>
            </p:blipFill>
            <p:spPr>
              <a:xfrm>
                <a:off x="6581422" y="4252411"/>
                <a:ext cx="163688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3">
            <p14:nvContentPartPr>
              <p14:cNvPr id="297" name="墨迹 296"/>
              <p14:cNvContentPartPr/>
              <p14:nvPr/>
            </p14:nvContentPartPr>
            <p14:xfrm>
              <a:off x="6756400" y="4348287"/>
              <a:ext cx="112888" cy="129716"/>
            </p14:xfrm>
          </p:contentPart>
        </mc:Choice>
        <mc:Fallback xmlns="">
          <p:pic>
            <p:nvPicPr>
              <p:cNvPr id="297" name="墨迹 296"/>
            </p:nvPicPr>
            <p:blipFill>
              <a:blip r:embed="rId564"/>
            </p:blipFill>
            <p:spPr>
              <a:xfrm>
                <a:off x="6756400" y="4348287"/>
                <a:ext cx="1128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5">
            <p14:nvContentPartPr>
              <p14:cNvPr id="298" name="墨迹 297"/>
              <p14:cNvContentPartPr/>
              <p14:nvPr/>
            </p14:nvContentPartPr>
            <p14:xfrm>
              <a:off x="6999111" y="4156534"/>
              <a:ext cx="33866" cy="332748"/>
            </p14:xfrm>
          </p:contentPart>
        </mc:Choice>
        <mc:Fallback xmlns="">
          <p:pic>
            <p:nvPicPr>
              <p:cNvPr id="298" name="墨迹 297"/>
            </p:nvPicPr>
            <p:blipFill>
              <a:blip r:embed="rId566"/>
            </p:blipFill>
            <p:spPr>
              <a:xfrm>
                <a:off x="6999111" y="4156534"/>
                <a:ext cx="33866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7">
            <p14:nvContentPartPr>
              <p14:cNvPr id="299" name="墨迹 298"/>
              <p14:cNvContentPartPr/>
              <p14:nvPr/>
            </p14:nvContentPartPr>
            <p14:xfrm>
              <a:off x="7027333" y="4246771"/>
              <a:ext cx="132644" cy="217132"/>
            </p14:xfrm>
          </p:contentPart>
        </mc:Choice>
        <mc:Fallback xmlns="">
          <p:pic>
            <p:nvPicPr>
              <p:cNvPr id="299" name="墨迹 298"/>
            </p:nvPicPr>
            <p:blipFill>
              <a:blip r:embed="rId568"/>
            </p:blipFill>
            <p:spPr>
              <a:xfrm>
                <a:off x="7027333" y="4246771"/>
                <a:ext cx="132644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9">
            <p14:nvContentPartPr>
              <p14:cNvPr id="300" name="墨迹 299"/>
              <p14:cNvContentPartPr/>
              <p14:nvPr/>
            </p14:nvContentPartPr>
            <p14:xfrm>
              <a:off x="7227711" y="4320088"/>
              <a:ext cx="110066" cy="335569"/>
            </p14:xfrm>
          </p:contentPart>
        </mc:Choice>
        <mc:Fallback xmlns="">
          <p:pic>
            <p:nvPicPr>
              <p:cNvPr id="300" name="墨迹 299"/>
            </p:nvPicPr>
            <p:blipFill>
              <a:blip r:embed="rId570"/>
            </p:blipFill>
            <p:spPr>
              <a:xfrm>
                <a:off x="7227711" y="4320088"/>
                <a:ext cx="110066" cy="3355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1">
            <p14:nvContentPartPr>
              <p14:cNvPr id="301" name="墨迹 300"/>
              <p14:cNvContentPartPr/>
              <p14:nvPr/>
            </p14:nvContentPartPr>
            <p14:xfrm>
              <a:off x="4984044" y="4878429"/>
              <a:ext cx="186267" cy="231232"/>
            </p14:xfrm>
          </p:contentPart>
        </mc:Choice>
        <mc:Fallback xmlns="">
          <p:pic>
            <p:nvPicPr>
              <p:cNvPr id="301" name="墨迹 300"/>
            </p:nvPicPr>
            <p:blipFill>
              <a:blip r:embed="rId572"/>
            </p:blipFill>
            <p:spPr>
              <a:xfrm>
                <a:off x="4984044" y="4878429"/>
                <a:ext cx="18626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3">
            <p14:nvContentPartPr>
              <p14:cNvPr id="302" name="墨迹 301"/>
              <p14:cNvContentPartPr/>
              <p14:nvPr/>
            </p14:nvContentPartPr>
            <p14:xfrm>
              <a:off x="5215466" y="4923547"/>
              <a:ext cx="234244" cy="163555"/>
            </p14:xfrm>
          </p:contentPart>
        </mc:Choice>
        <mc:Fallback xmlns="">
          <p:pic>
            <p:nvPicPr>
              <p:cNvPr id="302" name="墨迹 301"/>
            </p:nvPicPr>
            <p:blipFill>
              <a:blip r:embed="rId574"/>
            </p:blipFill>
            <p:spPr>
              <a:xfrm>
                <a:off x="5215466" y="4923547"/>
                <a:ext cx="234244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5">
            <p14:nvContentPartPr>
              <p14:cNvPr id="303" name="墨迹 302"/>
              <p14:cNvContentPartPr/>
              <p14:nvPr/>
            </p14:nvContentPartPr>
            <p14:xfrm>
              <a:off x="5427133" y="4822031"/>
              <a:ext cx="42334" cy="389146"/>
            </p14:xfrm>
          </p:contentPart>
        </mc:Choice>
        <mc:Fallback xmlns="">
          <p:pic>
            <p:nvPicPr>
              <p:cNvPr id="303" name="墨迹 302"/>
            </p:nvPicPr>
            <p:blipFill>
              <a:blip r:embed="rId576"/>
            </p:blipFill>
            <p:spPr>
              <a:xfrm>
                <a:off x="5427133" y="4822031"/>
                <a:ext cx="42334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7">
            <p14:nvContentPartPr>
              <p14:cNvPr id="304" name="墨迹 303"/>
              <p14:cNvContentPartPr/>
              <p14:nvPr/>
            </p14:nvContentPartPr>
            <p14:xfrm>
              <a:off x="5531555" y="4934827"/>
              <a:ext cx="101600" cy="16919"/>
            </p14:xfrm>
          </p:contentPart>
        </mc:Choice>
        <mc:Fallback xmlns="">
          <p:pic>
            <p:nvPicPr>
              <p:cNvPr id="304" name="墨迹 303"/>
            </p:nvPicPr>
            <p:blipFill>
              <a:blip r:embed="rId578"/>
            </p:blipFill>
            <p:spPr>
              <a:xfrm>
                <a:off x="5531555" y="4934827"/>
                <a:ext cx="1016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9">
            <p14:nvContentPartPr>
              <p14:cNvPr id="305" name="墨迹 304"/>
              <p14:cNvContentPartPr/>
              <p14:nvPr/>
            </p14:nvContentPartPr>
            <p14:xfrm>
              <a:off x="5576711" y="4872789"/>
              <a:ext cx="22578" cy="188933"/>
            </p14:xfrm>
          </p:contentPart>
        </mc:Choice>
        <mc:Fallback xmlns="">
          <p:pic>
            <p:nvPicPr>
              <p:cNvPr id="305" name="墨迹 304"/>
            </p:nvPicPr>
            <p:blipFill>
              <a:blip r:embed="rId580"/>
            </p:blipFill>
            <p:spPr>
              <a:xfrm>
                <a:off x="5576711" y="4872789"/>
                <a:ext cx="22578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1">
            <p14:nvContentPartPr>
              <p14:cNvPr id="306" name="墨迹 305"/>
              <p14:cNvContentPartPr/>
              <p14:nvPr/>
            </p14:nvContentPartPr>
            <p14:xfrm>
              <a:off x="5678311" y="4855870"/>
              <a:ext cx="79022" cy="228412"/>
            </p14:xfrm>
          </p:contentPart>
        </mc:Choice>
        <mc:Fallback xmlns="">
          <p:pic>
            <p:nvPicPr>
              <p:cNvPr id="306" name="墨迹 305"/>
            </p:nvPicPr>
            <p:blipFill>
              <a:blip r:embed="rId582"/>
            </p:blipFill>
            <p:spPr>
              <a:xfrm>
                <a:off x="5678311" y="4855870"/>
                <a:ext cx="79022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3">
            <p14:nvContentPartPr>
              <p14:cNvPr id="307" name="墨迹 306"/>
              <p14:cNvContentPartPr/>
              <p14:nvPr/>
            </p14:nvContentPartPr>
            <p14:xfrm>
              <a:off x="5847644" y="4889708"/>
              <a:ext cx="138288" cy="19740"/>
            </p14:xfrm>
          </p:contentPart>
        </mc:Choice>
        <mc:Fallback xmlns="">
          <p:pic>
            <p:nvPicPr>
              <p:cNvPr id="307" name="墨迹 306"/>
            </p:nvPicPr>
            <p:blipFill>
              <a:blip r:embed="rId584"/>
            </p:blipFill>
            <p:spPr>
              <a:xfrm>
                <a:off x="5847644" y="4889708"/>
                <a:ext cx="138288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5">
            <p14:nvContentPartPr>
              <p14:cNvPr id="308" name="墨迹 307"/>
              <p14:cNvContentPartPr/>
              <p14:nvPr/>
            </p14:nvContentPartPr>
            <p14:xfrm>
              <a:off x="5847644" y="4985585"/>
              <a:ext cx="158044" cy="16919"/>
            </p14:xfrm>
          </p:contentPart>
        </mc:Choice>
        <mc:Fallback xmlns="">
          <p:pic>
            <p:nvPicPr>
              <p:cNvPr id="308" name="墨迹 307"/>
            </p:nvPicPr>
            <p:blipFill>
              <a:blip r:embed="rId586"/>
            </p:blipFill>
            <p:spPr>
              <a:xfrm>
                <a:off x="5847644" y="4985585"/>
                <a:ext cx="1580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7">
            <p14:nvContentPartPr>
              <p14:cNvPr id="309" name="墨迹 308"/>
              <p14:cNvContentPartPr/>
              <p14:nvPr/>
            </p14:nvContentPartPr>
            <p14:xfrm>
              <a:off x="6039555" y="4692315"/>
              <a:ext cx="835378" cy="394786"/>
            </p14:xfrm>
          </p:contentPart>
        </mc:Choice>
        <mc:Fallback xmlns="">
          <p:pic>
            <p:nvPicPr>
              <p:cNvPr id="309" name="墨迹 308"/>
            </p:nvPicPr>
            <p:blipFill>
              <a:blip r:embed="rId588"/>
            </p:blipFill>
            <p:spPr>
              <a:xfrm>
                <a:off x="6039555" y="4692315"/>
                <a:ext cx="835378" cy="394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9">
            <p14:nvContentPartPr>
              <p14:cNvPr id="310" name="墨迹 309"/>
              <p14:cNvContentPartPr/>
              <p14:nvPr/>
            </p14:nvContentPartPr>
            <p14:xfrm>
              <a:off x="6451600" y="4776912"/>
              <a:ext cx="33866" cy="259431"/>
            </p14:xfrm>
          </p:contentPart>
        </mc:Choice>
        <mc:Fallback xmlns="">
          <p:pic>
            <p:nvPicPr>
              <p:cNvPr id="310" name="墨迹 309"/>
            </p:nvPicPr>
            <p:blipFill>
              <a:blip r:embed="rId590"/>
            </p:blipFill>
            <p:spPr>
              <a:xfrm>
                <a:off x="6451600" y="4776912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1">
            <p14:nvContentPartPr>
              <p14:cNvPr id="311" name="墨迹 310"/>
              <p14:cNvContentPartPr/>
              <p14:nvPr/>
            </p14:nvContentPartPr>
            <p14:xfrm>
              <a:off x="6502400" y="4827670"/>
              <a:ext cx="112888" cy="157915"/>
            </p14:xfrm>
          </p:contentPart>
        </mc:Choice>
        <mc:Fallback xmlns="">
          <p:pic>
            <p:nvPicPr>
              <p:cNvPr id="311" name="墨迹 310"/>
            </p:nvPicPr>
            <p:blipFill>
              <a:blip r:embed="rId592"/>
            </p:blipFill>
            <p:spPr>
              <a:xfrm>
                <a:off x="6502400" y="4827670"/>
                <a:ext cx="11288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3">
            <p14:nvContentPartPr>
              <p14:cNvPr id="312" name="墨迹 311"/>
              <p14:cNvContentPartPr/>
              <p14:nvPr/>
            </p14:nvContentPartPr>
            <p14:xfrm>
              <a:off x="6632222" y="4895348"/>
              <a:ext cx="121355" cy="118436"/>
            </p14:xfrm>
          </p:contentPart>
        </mc:Choice>
        <mc:Fallback xmlns="">
          <p:pic>
            <p:nvPicPr>
              <p:cNvPr id="312" name="墨迹 311"/>
            </p:nvPicPr>
            <p:blipFill>
              <a:blip r:embed="rId594"/>
            </p:blipFill>
            <p:spPr>
              <a:xfrm>
                <a:off x="6632222" y="4895348"/>
                <a:ext cx="12135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5">
            <p14:nvContentPartPr>
              <p14:cNvPr id="313" name="墨迹 312"/>
              <p14:cNvContentPartPr/>
              <p14:nvPr/>
            </p14:nvContentPartPr>
            <p14:xfrm>
              <a:off x="6756400" y="4776912"/>
              <a:ext cx="56444" cy="276351"/>
            </p14:xfrm>
          </p:contentPart>
        </mc:Choice>
        <mc:Fallback xmlns="">
          <p:pic>
            <p:nvPicPr>
              <p:cNvPr id="313" name="墨迹 312"/>
            </p:nvPicPr>
            <p:blipFill>
              <a:blip r:embed="rId596"/>
            </p:blipFill>
            <p:spPr>
              <a:xfrm>
                <a:off x="6756400" y="4776912"/>
                <a:ext cx="56444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7">
            <p14:nvContentPartPr>
              <p14:cNvPr id="314" name="墨迹 313"/>
              <p14:cNvContentPartPr/>
              <p14:nvPr/>
            </p14:nvContentPartPr>
            <p14:xfrm>
              <a:off x="6824133" y="4850230"/>
              <a:ext cx="98778" cy="112796"/>
            </p14:xfrm>
          </p:contentPart>
        </mc:Choice>
        <mc:Fallback xmlns="">
          <p:pic>
            <p:nvPicPr>
              <p:cNvPr id="314" name="墨迹 313"/>
            </p:nvPicPr>
            <p:blipFill>
              <a:blip r:embed="rId598"/>
            </p:blipFill>
            <p:spPr>
              <a:xfrm>
                <a:off x="6824133" y="4850230"/>
                <a:ext cx="987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9">
            <p14:nvContentPartPr>
              <p14:cNvPr id="315" name="墨迹 314"/>
              <p14:cNvContentPartPr/>
              <p14:nvPr/>
            </p14:nvContentPartPr>
            <p14:xfrm>
              <a:off x="6931377" y="4889708"/>
              <a:ext cx="135467" cy="332749"/>
            </p14:xfrm>
          </p:contentPart>
        </mc:Choice>
        <mc:Fallback xmlns="">
          <p:pic>
            <p:nvPicPr>
              <p:cNvPr id="315" name="墨迹 314"/>
            </p:nvPicPr>
            <p:blipFill>
              <a:blip r:embed="rId600"/>
            </p:blipFill>
            <p:spPr>
              <a:xfrm>
                <a:off x="6931377" y="4889708"/>
                <a:ext cx="135467" cy="3327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1">
            <p14:nvContentPartPr>
              <p14:cNvPr id="316" name="墨迹 315"/>
              <p14:cNvContentPartPr/>
              <p14:nvPr/>
            </p14:nvContentPartPr>
            <p14:xfrm>
              <a:off x="5221111" y="5408570"/>
              <a:ext cx="95956" cy="219953"/>
            </p14:xfrm>
          </p:contentPart>
        </mc:Choice>
        <mc:Fallback xmlns="">
          <p:pic>
            <p:nvPicPr>
              <p:cNvPr id="316" name="墨迹 315"/>
            </p:nvPicPr>
            <p:blipFill>
              <a:blip r:embed="rId602"/>
            </p:blipFill>
            <p:spPr>
              <a:xfrm>
                <a:off x="5221111" y="5408570"/>
                <a:ext cx="95956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3">
            <p14:nvContentPartPr>
              <p14:cNvPr id="317" name="墨迹 316"/>
              <p14:cNvContentPartPr/>
              <p14:nvPr/>
            </p14:nvContentPartPr>
            <p14:xfrm>
              <a:off x="5356577" y="5414210"/>
              <a:ext cx="22578" cy="129715"/>
            </p14:xfrm>
          </p:contentPart>
        </mc:Choice>
        <mc:Fallback xmlns="">
          <p:pic>
            <p:nvPicPr>
              <p:cNvPr id="317" name="墨迹 316"/>
            </p:nvPicPr>
            <p:blipFill>
              <a:blip r:embed="rId604"/>
            </p:blipFill>
            <p:spPr>
              <a:xfrm>
                <a:off x="5356577" y="5414210"/>
                <a:ext cx="22578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5">
            <p14:nvContentPartPr>
              <p14:cNvPr id="318" name="墨迹 317"/>
              <p14:cNvContentPartPr/>
              <p14:nvPr/>
            </p14:nvContentPartPr>
            <p14:xfrm>
              <a:off x="5367866" y="5473428"/>
              <a:ext cx="79022" cy="8460"/>
            </p14:xfrm>
          </p:contentPart>
        </mc:Choice>
        <mc:Fallback xmlns="">
          <p:pic>
            <p:nvPicPr>
              <p:cNvPr id="318" name="墨迹 317"/>
            </p:nvPicPr>
            <p:blipFill>
              <a:blip r:embed="rId606"/>
            </p:blipFill>
            <p:spPr>
              <a:xfrm>
                <a:off x="5367866" y="5473428"/>
                <a:ext cx="79022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7">
            <p14:nvContentPartPr>
              <p14:cNvPr id="319" name="墨迹 318"/>
              <p14:cNvContentPartPr/>
              <p14:nvPr/>
            </p14:nvContentPartPr>
            <p14:xfrm>
              <a:off x="5444066" y="5363452"/>
              <a:ext cx="36689" cy="344028"/>
            </p14:xfrm>
          </p:contentPart>
        </mc:Choice>
        <mc:Fallback xmlns="">
          <p:pic>
            <p:nvPicPr>
              <p:cNvPr id="319" name="墨迹 318"/>
            </p:nvPicPr>
            <p:blipFill>
              <a:blip r:embed="rId608"/>
            </p:blipFill>
            <p:spPr>
              <a:xfrm>
                <a:off x="5444066" y="5363452"/>
                <a:ext cx="36689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9">
            <p14:nvContentPartPr>
              <p14:cNvPr id="320" name="墨迹 319"/>
              <p14:cNvContentPartPr/>
              <p14:nvPr/>
            </p14:nvContentPartPr>
            <p14:xfrm>
              <a:off x="5571066" y="5436769"/>
              <a:ext cx="124178" cy="31019"/>
            </p14:xfrm>
          </p:contentPart>
        </mc:Choice>
        <mc:Fallback xmlns="">
          <p:pic>
            <p:nvPicPr>
              <p:cNvPr id="320" name="墨迹 319"/>
            </p:nvPicPr>
            <p:blipFill>
              <a:blip r:embed="rId610"/>
            </p:blipFill>
            <p:spPr>
              <a:xfrm>
                <a:off x="5571066" y="5436769"/>
                <a:ext cx="1241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1">
            <p14:nvContentPartPr>
              <p14:cNvPr id="321" name="墨迹 320"/>
              <p14:cNvContentPartPr/>
              <p14:nvPr/>
            </p14:nvContentPartPr>
            <p14:xfrm>
              <a:off x="5571066" y="5521366"/>
              <a:ext cx="197556" cy="11279"/>
            </p14:xfrm>
          </p:contentPart>
        </mc:Choice>
        <mc:Fallback xmlns="">
          <p:pic>
            <p:nvPicPr>
              <p:cNvPr id="321" name="墨迹 320"/>
            </p:nvPicPr>
            <p:blipFill>
              <a:blip r:embed="rId612"/>
            </p:blipFill>
            <p:spPr>
              <a:xfrm>
                <a:off x="5571066" y="5521366"/>
                <a:ext cx="197556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3">
            <p14:nvContentPartPr>
              <p14:cNvPr id="322" name="墨迹 321"/>
              <p14:cNvContentPartPr/>
              <p14:nvPr/>
            </p14:nvContentPartPr>
            <p14:xfrm>
              <a:off x="5802488" y="5476248"/>
              <a:ext cx="183444" cy="11279"/>
            </p14:xfrm>
          </p:contentPart>
        </mc:Choice>
        <mc:Fallback xmlns="">
          <p:pic>
            <p:nvPicPr>
              <p:cNvPr id="322" name="墨迹 321"/>
            </p:nvPicPr>
            <p:blipFill>
              <a:blip r:embed="rId614"/>
            </p:blipFill>
            <p:spPr>
              <a:xfrm>
                <a:off x="5802488" y="5476248"/>
                <a:ext cx="18344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5">
            <p14:nvContentPartPr>
              <p14:cNvPr id="323" name="墨迹 322"/>
              <p14:cNvContentPartPr/>
              <p14:nvPr/>
            </p14:nvContentPartPr>
            <p14:xfrm>
              <a:off x="6045200" y="5273215"/>
              <a:ext cx="211666" cy="485023"/>
            </p14:xfrm>
          </p:contentPart>
        </mc:Choice>
        <mc:Fallback xmlns="">
          <p:pic>
            <p:nvPicPr>
              <p:cNvPr id="323" name="墨迹 322"/>
            </p:nvPicPr>
            <p:blipFill>
              <a:blip r:embed="rId616"/>
            </p:blipFill>
            <p:spPr>
              <a:xfrm>
                <a:off x="6045200" y="5273215"/>
                <a:ext cx="211666" cy="4850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7">
            <p14:nvContentPartPr>
              <p14:cNvPr id="324" name="墨迹 323"/>
              <p14:cNvContentPartPr/>
              <p14:nvPr/>
            </p14:nvContentPartPr>
            <p14:xfrm>
              <a:off x="6321777" y="5352172"/>
              <a:ext cx="101600" cy="174834"/>
            </p14:xfrm>
          </p:contentPart>
        </mc:Choice>
        <mc:Fallback xmlns="">
          <p:pic>
            <p:nvPicPr>
              <p:cNvPr id="324" name="墨迹 323"/>
            </p:nvPicPr>
            <p:blipFill>
              <a:blip r:embed="rId618"/>
            </p:blipFill>
            <p:spPr>
              <a:xfrm>
                <a:off x="6321777" y="5352172"/>
                <a:ext cx="101600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9">
            <p14:nvContentPartPr>
              <p14:cNvPr id="325" name="墨迹 324"/>
              <p14:cNvContentPartPr/>
              <p14:nvPr/>
            </p14:nvContentPartPr>
            <p14:xfrm>
              <a:off x="6462888" y="5363452"/>
              <a:ext cx="194734" cy="140995"/>
            </p14:xfrm>
          </p:contentPart>
        </mc:Choice>
        <mc:Fallback xmlns="">
          <p:pic>
            <p:nvPicPr>
              <p:cNvPr id="325" name="墨迹 324"/>
            </p:nvPicPr>
            <p:blipFill>
              <a:blip r:embed="rId620"/>
            </p:blipFill>
            <p:spPr>
              <a:xfrm>
                <a:off x="6462888" y="5363452"/>
                <a:ext cx="194734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1">
            <p14:nvContentPartPr>
              <p14:cNvPr id="326" name="墨迹 325"/>
              <p14:cNvContentPartPr/>
              <p14:nvPr/>
            </p14:nvContentPartPr>
            <p14:xfrm>
              <a:off x="6620933" y="5335253"/>
              <a:ext cx="50800" cy="358127"/>
            </p14:xfrm>
          </p:contentPart>
        </mc:Choice>
        <mc:Fallback xmlns="">
          <p:pic>
            <p:nvPicPr>
              <p:cNvPr id="326" name="墨迹 325"/>
            </p:nvPicPr>
            <p:blipFill>
              <a:blip r:embed="rId622"/>
            </p:blipFill>
            <p:spPr>
              <a:xfrm>
                <a:off x="6620933" y="5335253"/>
                <a:ext cx="50800" cy="3581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3">
            <p14:nvContentPartPr>
              <p14:cNvPr id="327" name="墨迹 326"/>
              <p14:cNvContentPartPr/>
              <p14:nvPr/>
            </p14:nvContentPartPr>
            <p14:xfrm>
              <a:off x="6666088" y="5391651"/>
              <a:ext cx="98778" cy="16919"/>
            </p14:xfrm>
          </p:contentPart>
        </mc:Choice>
        <mc:Fallback xmlns="">
          <p:pic>
            <p:nvPicPr>
              <p:cNvPr id="327" name="墨迹 326"/>
            </p:nvPicPr>
            <p:blipFill>
              <a:blip r:embed="rId624"/>
            </p:blipFill>
            <p:spPr>
              <a:xfrm>
                <a:off x="6666088" y="5391651"/>
                <a:ext cx="987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5">
            <p14:nvContentPartPr>
              <p14:cNvPr id="328" name="墨迹 327"/>
              <p14:cNvContentPartPr/>
              <p14:nvPr/>
            </p14:nvContentPartPr>
            <p14:xfrm>
              <a:off x="6708422" y="5346533"/>
              <a:ext cx="19755" cy="126896"/>
            </p14:xfrm>
          </p:contentPart>
        </mc:Choice>
        <mc:Fallback xmlns="">
          <p:pic>
            <p:nvPicPr>
              <p:cNvPr id="328" name="墨迹 327"/>
            </p:nvPicPr>
            <p:blipFill>
              <a:blip r:embed="rId626"/>
            </p:blipFill>
            <p:spPr>
              <a:xfrm>
                <a:off x="6708422" y="5346533"/>
                <a:ext cx="19755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7">
            <p14:nvContentPartPr>
              <p14:cNvPr id="329" name="墨迹 328"/>
              <p14:cNvContentPartPr/>
              <p14:nvPr/>
            </p14:nvContentPartPr>
            <p14:xfrm>
              <a:off x="6753577" y="5301414"/>
              <a:ext cx="110067" cy="290450"/>
            </p14:xfrm>
          </p:contentPart>
        </mc:Choice>
        <mc:Fallback xmlns="">
          <p:pic>
            <p:nvPicPr>
              <p:cNvPr id="329" name="墨迹 328"/>
            </p:nvPicPr>
            <p:blipFill>
              <a:blip r:embed="rId628"/>
            </p:blipFill>
            <p:spPr>
              <a:xfrm>
                <a:off x="6753577" y="5301414"/>
                <a:ext cx="110067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9">
            <p14:nvContentPartPr>
              <p14:cNvPr id="330" name="墨迹 329"/>
              <p14:cNvContentPartPr/>
              <p14:nvPr/>
            </p14:nvContentPartPr>
            <p14:xfrm>
              <a:off x="6970888" y="5386011"/>
              <a:ext cx="124178" cy="25379"/>
            </p14:xfrm>
          </p:contentPart>
        </mc:Choice>
        <mc:Fallback xmlns="">
          <p:pic>
            <p:nvPicPr>
              <p:cNvPr id="330" name="墨迹 329"/>
            </p:nvPicPr>
            <p:blipFill>
              <a:blip r:embed="rId630"/>
            </p:blipFill>
            <p:spPr>
              <a:xfrm>
                <a:off x="6970888" y="5386011"/>
                <a:ext cx="124178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1">
            <p14:nvContentPartPr>
              <p14:cNvPr id="331" name="墨迹 330"/>
              <p14:cNvContentPartPr/>
              <p14:nvPr/>
            </p14:nvContentPartPr>
            <p14:xfrm>
              <a:off x="6953955" y="5459328"/>
              <a:ext cx="166512" cy="14100"/>
            </p14:xfrm>
          </p:contentPart>
        </mc:Choice>
        <mc:Fallback xmlns="">
          <p:pic>
            <p:nvPicPr>
              <p:cNvPr id="331" name="墨迹 330"/>
            </p:nvPicPr>
            <p:blipFill>
              <a:blip r:embed="rId632"/>
            </p:blipFill>
            <p:spPr>
              <a:xfrm>
                <a:off x="6953955" y="5459328"/>
                <a:ext cx="16651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3">
            <p14:nvContentPartPr>
              <p14:cNvPr id="332" name="墨迹 331"/>
              <p14:cNvContentPartPr/>
              <p14:nvPr/>
            </p14:nvContentPartPr>
            <p14:xfrm>
              <a:off x="7303911" y="5419850"/>
              <a:ext cx="891822" cy="39478"/>
            </p14:xfrm>
          </p:contentPart>
        </mc:Choice>
        <mc:Fallback xmlns="">
          <p:pic>
            <p:nvPicPr>
              <p:cNvPr id="332" name="墨迹 331"/>
            </p:nvPicPr>
            <p:blipFill>
              <a:blip r:embed="rId634"/>
            </p:blipFill>
            <p:spPr>
              <a:xfrm>
                <a:off x="7303911" y="5419850"/>
                <a:ext cx="891822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5">
            <p14:nvContentPartPr>
              <p14:cNvPr id="333" name="墨迹 332"/>
              <p14:cNvContentPartPr/>
              <p14:nvPr/>
            </p14:nvContentPartPr>
            <p14:xfrm>
              <a:off x="7670800" y="5481888"/>
              <a:ext cx="121355" cy="112796"/>
            </p14:xfrm>
          </p:contentPart>
        </mc:Choice>
        <mc:Fallback xmlns="">
          <p:pic>
            <p:nvPicPr>
              <p:cNvPr id="333" name="墨迹 332"/>
            </p:nvPicPr>
            <p:blipFill>
              <a:blip r:embed="rId636"/>
            </p:blipFill>
            <p:spPr>
              <a:xfrm>
                <a:off x="7670800" y="5481888"/>
                <a:ext cx="121355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7">
            <p14:nvContentPartPr>
              <p14:cNvPr id="334" name="墨迹 333"/>
              <p14:cNvContentPartPr/>
              <p14:nvPr/>
            </p14:nvContentPartPr>
            <p14:xfrm>
              <a:off x="7326488" y="5228097"/>
              <a:ext cx="189089" cy="39478"/>
            </p14:xfrm>
          </p:contentPart>
        </mc:Choice>
        <mc:Fallback xmlns="">
          <p:pic>
            <p:nvPicPr>
              <p:cNvPr id="334" name="墨迹 333"/>
            </p:nvPicPr>
            <p:blipFill>
              <a:blip r:embed="rId638"/>
            </p:blipFill>
            <p:spPr>
              <a:xfrm>
                <a:off x="7326488" y="5228097"/>
                <a:ext cx="18908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9">
            <p14:nvContentPartPr>
              <p14:cNvPr id="335" name="墨迹 334"/>
              <p14:cNvContentPartPr/>
              <p14:nvPr/>
            </p14:nvContentPartPr>
            <p14:xfrm>
              <a:off x="7518400" y="5036343"/>
              <a:ext cx="163688" cy="434265"/>
            </p14:xfrm>
          </p:contentPart>
        </mc:Choice>
        <mc:Fallback xmlns="">
          <p:pic>
            <p:nvPicPr>
              <p:cNvPr id="335" name="墨迹 334"/>
            </p:nvPicPr>
            <p:blipFill>
              <a:blip r:embed="rId640"/>
            </p:blipFill>
            <p:spPr>
              <a:xfrm>
                <a:off x="7518400" y="5036343"/>
                <a:ext cx="163688" cy="434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1">
            <p14:nvContentPartPr>
              <p14:cNvPr id="336" name="墨迹 335"/>
              <p14:cNvContentPartPr/>
              <p14:nvPr/>
            </p14:nvContentPartPr>
            <p14:xfrm>
              <a:off x="7699022" y="5070182"/>
              <a:ext cx="39511" cy="265071"/>
            </p14:xfrm>
          </p:contentPart>
        </mc:Choice>
        <mc:Fallback xmlns="">
          <p:pic>
            <p:nvPicPr>
              <p:cNvPr id="336" name="墨迹 335"/>
            </p:nvPicPr>
            <p:blipFill>
              <a:blip r:embed="rId642"/>
            </p:blipFill>
            <p:spPr>
              <a:xfrm>
                <a:off x="7699022" y="5070182"/>
                <a:ext cx="39511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3">
            <p14:nvContentPartPr>
              <p14:cNvPr id="337" name="墨迹 336"/>
              <p14:cNvContentPartPr/>
              <p14:nvPr/>
            </p14:nvContentPartPr>
            <p14:xfrm>
              <a:off x="7738533" y="5149139"/>
              <a:ext cx="132644" cy="126896"/>
            </p14:xfrm>
          </p:contentPart>
        </mc:Choice>
        <mc:Fallback xmlns="">
          <p:pic>
            <p:nvPicPr>
              <p:cNvPr id="337" name="墨迹 336"/>
            </p:nvPicPr>
            <p:blipFill>
              <a:blip r:embed="rId644"/>
            </p:blipFill>
            <p:spPr>
              <a:xfrm>
                <a:off x="7738533" y="5149139"/>
                <a:ext cx="132644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5">
            <p14:nvContentPartPr>
              <p14:cNvPr id="338" name="墨迹 337"/>
              <p14:cNvContentPartPr/>
              <p14:nvPr/>
            </p14:nvContentPartPr>
            <p14:xfrm>
              <a:off x="7840133" y="5188618"/>
              <a:ext cx="93134" cy="101516"/>
            </p14:xfrm>
          </p:contentPart>
        </mc:Choice>
        <mc:Fallback xmlns="">
          <p:pic>
            <p:nvPicPr>
              <p:cNvPr id="338" name="墨迹 337"/>
            </p:nvPicPr>
            <p:blipFill>
              <a:blip r:embed="rId646"/>
            </p:blipFill>
            <p:spPr>
              <a:xfrm>
                <a:off x="7840133" y="5188618"/>
                <a:ext cx="93134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7">
            <p14:nvContentPartPr>
              <p14:cNvPr id="339" name="墨迹 338"/>
              <p14:cNvContentPartPr/>
              <p14:nvPr/>
            </p14:nvContentPartPr>
            <p14:xfrm>
              <a:off x="7958666" y="5188618"/>
              <a:ext cx="127000" cy="5640"/>
            </p14:xfrm>
          </p:contentPart>
        </mc:Choice>
        <mc:Fallback xmlns="">
          <p:pic>
            <p:nvPicPr>
              <p:cNvPr id="339" name="墨迹 338"/>
            </p:nvPicPr>
            <p:blipFill>
              <a:blip r:embed="rId648"/>
            </p:blipFill>
            <p:spPr>
              <a:xfrm>
                <a:off x="7958666" y="5188618"/>
                <a:ext cx="1270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9">
            <p14:nvContentPartPr>
              <p14:cNvPr id="340" name="墨迹 339"/>
              <p14:cNvContentPartPr/>
              <p14:nvPr/>
            </p14:nvContentPartPr>
            <p14:xfrm>
              <a:off x="8088488" y="5036343"/>
              <a:ext cx="129822" cy="389147"/>
            </p14:xfrm>
          </p:contentPart>
        </mc:Choice>
        <mc:Fallback xmlns="">
          <p:pic>
            <p:nvPicPr>
              <p:cNvPr id="340" name="墨迹 339"/>
            </p:nvPicPr>
            <p:blipFill>
              <a:blip r:embed="rId650"/>
            </p:blipFill>
            <p:spPr>
              <a:xfrm>
                <a:off x="8088488" y="5036343"/>
                <a:ext cx="129822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1">
            <p14:nvContentPartPr>
              <p14:cNvPr id="341" name="墨迹 340"/>
              <p14:cNvContentPartPr/>
              <p14:nvPr/>
            </p14:nvContentPartPr>
            <p14:xfrm>
              <a:off x="8246533" y="5058902"/>
              <a:ext cx="39511" cy="231232"/>
            </p14:xfrm>
          </p:contentPart>
        </mc:Choice>
        <mc:Fallback xmlns="">
          <p:pic>
            <p:nvPicPr>
              <p:cNvPr id="341" name="墨迹 340"/>
            </p:nvPicPr>
            <p:blipFill>
              <a:blip r:embed="rId652"/>
            </p:blipFill>
            <p:spPr>
              <a:xfrm>
                <a:off x="8246533" y="5058902"/>
                <a:ext cx="39511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3">
            <p14:nvContentPartPr>
              <p14:cNvPr id="342" name="墨迹 341"/>
              <p14:cNvContentPartPr/>
              <p14:nvPr/>
            </p14:nvContentPartPr>
            <p14:xfrm>
              <a:off x="8274755" y="5120940"/>
              <a:ext cx="127000" cy="90237"/>
            </p14:xfrm>
          </p:contentPart>
        </mc:Choice>
        <mc:Fallback xmlns="">
          <p:pic>
            <p:nvPicPr>
              <p:cNvPr id="342" name="墨迹 341"/>
            </p:nvPicPr>
            <p:blipFill>
              <a:blip r:embed="rId654"/>
            </p:blipFill>
            <p:spPr>
              <a:xfrm>
                <a:off x="8274755" y="5120940"/>
                <a:ext cx="127000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5">
            <p14:nvContentPartPr>
              <p14:cNvPr id="343" name="墨迹 342"/>
              <p14:cNvContentPartPr/>
              <p14:nvPr/>
            </p14:nvContentPartPr>
            <p14:xfrm>
              <a:off x="8308622" y="5166059"/>
              <a:ext cx="146755" cy="296090"/>
            </p14:xfrm>
          </p:contentPart>
        </mc:Choice>
        <mc:Fallback xmlns="">
          <p:pic>
            <p:nvPicPr>
              <p:cNvPr id="343" name="墨迹 342"/>
            </p:nvPicPr>
            <p:blipFill>
              <a:blip r:embed="rId656"/>
            </p:blipFill>
            <p:spPr>
              <a:xfrm>
                <a:off x="8308622" y="5166059"/>
                <a:ext cx="146755" cy="296090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7">
            <p14:nvContentPartPr>
              <p14:cNvPr id="112" name="墨迹 111"/>
              <p14:cNvContentPartPr/>
              <p14:nvPr/>
            </p14:nvContentPartPr>
            <p14:xfrm>
              <a:off x="844560" y="1647360"/>
              <a:ext cx="10287720" cy="3851280"/>
            </p14:xfrm>
          </p:contentPart>
        </mc:Choice>
        <mc:Fallback>
          <p:pic>
            <p:nvPicPr>
              <p:cNvPr id="112" name="墨迹 111"/>
              <p:cNvPicPr/>
              <p:nvPr/>
            </p:nvPicPr>
            <p:blipFill>
              <a:blip r:embed="rId658"/>
              <a:stretch>
                <a:fillRect/>
              </a:stretch>
            </p:blipFill>
            <p:spPr>
              <a:xfrm>
                <a:off x="835200" y="1638000"/>
                <a:ext cx="10306440" cy="387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5_BD.41_1#6339c08e1?sp=1&amp;vop=1&amp;pid=18623be64&amp;color=0,0,0&amp;vtp=1&amp;bt=1&amp;bbb=1"/>
              <p:cNvSpPr/>
              <p:nvPr/>
            </p:nvSpPr>
            <p:spPr>
              <a:xfrm>
                <a:off x="459754" y="552779"/>
                <a:ext cx="10899648" cy="4318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400"/>
                  </a:lnSpc>
                </a:pP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7.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仿宋" panose="02010609060101010101" pitchFamily="34" charset="-122"/>
                    <a:ea typeface="仿宋" panose="02010609060101010101" pitchFamily="34" charset="-122"/>
                    <a:cs typeface="仿宋" panose="02010609060101010101" pitchFamily="34" charset="-120"/>
                  </a:rPr>
                  <a:t>［山东济南2024期末］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（</a:t>
                </a:r>
                <a:r>
                  <a:rPr lang="en-US" altLang="zh-CN" sz="2000" b="0" i="0" dirty="0" err="1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双选）氨基酸在水溶液中可通过得到或失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H</m:t>
                        </m:r>
                      </m:e>
                      <m:sup>
                        <m: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100" b="0" i="0" kern="0" spc="-99900" dirty="0">
                    <a:solidFill>
                      <a:srgbClr val="FFFFFF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发生如下反应：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2" name="QC_5_BD.41_1#6339c08e1?sp=1&amp;vop=1&amp;pid=18623be64&amp;color=0,0,0&amp;vtp=1&amp;bt=1&amp;bbb=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54" y="552779"/>
                <a:ext cx="10899648" cy="431800"/>
              </a:xfrm>
              <a:prstGeom prst="rect">
                <a:avLst/>
              </a:prstGeom>
              <a:blipFill rotWithShape="1">
                <a:blip r:embed="rId3"/>
                <a:stretch>
                  <a:fillRect t="-76" r="5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QC_5_BD.41_2#6339c08e1?vop=1&amp;pid=18623be64&amp;color=0,0,0&amp;vtp=1&amp;bbb=1&amp;hb=1"/>
              <p:cNvSpPr/>
              <p:nvPr/>
            </p:nvSpPr>
            <p:spPr>
              <a:xfrm>
                <a:off x="646176" y="3492222"/>
                <a:ext cx="10899648" cy="9144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600"/>
                  </a:lnSpc>
                </a:pP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常温下，</a:t>
                </a:r>
                <a14:m>
                  <m:oMath xmlns:m="http://schemas.openxmlformats.org/officeDocument/2006/math">
                    <m:r>
                      <a:rPr lang="en-US" altLang="zh-CN" sz="2000" b="0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34" charset="-120"/>
                      </a:rPr>
                      <m:t>0.001 </m:t>
                    </m:r>
                    <m:r>
                      <m:rPr>
                        <m:sty m:val="p"/>
                      </m:rPr>
                      <a:rPr lang="en-US" altLang="zh-CN" sz="2000" b="0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34" charset="-120"/>
                      </a:rPr>
                      <m:t>mol</m:t>
                    </m:r>
                    <m:r>
                      <a:rPr lang="en-US" altLang="zh-CN" sz="2000" b="0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34" charset="-120"/>
                      </a:rPr>
                      <m:t>⋅</m:t>
                    </m:r>
                    <m:sSup>
                      <m:sSupPr>
                        <m:ctrlPr>
                          <a:rPr lang="en-US" altLang="zh-CN" sz="20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L</m:t>
                        </m:r>
                      </m:e>
                      <m:sup>
                        <m: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的甘氨酸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2000" b="0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  <m:t>NCH</m:t>
                            </m:r>
                          </m:e>
                          <m:sub>
                            <m:r>
                              <a:rPr lang="en-US" altLang="zh-CN" sz="2000" b="0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COOH</m:t>
                        </m:r>
                      </m:e>
                    </m:d>
                  </m:oMath>
                </a14:m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溶液中各物种浓度对数值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34" charset="-120"/>
                      </a:rPr>
                      <m:t>pH</m:t>
                    </m:r>
                  </m:oMath>
                </a14:m>
                <a:r>
                  <a:rPr lang="en-US" altLang="zh-CN" sz="100" b="0" i="0" kern="0" spc="-99900" dirty="0">
                    <a:solidFill>
                      <a:srgbClr val="FFFFFF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2000" b="0" i="0" dirty="0" err="1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的关系如图所示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。</a:t>
                </a:r>
              </a:p>
              <a:p>
                <a:pPr latinLnBrk="1">
                  <a:lnSpc>
                    <a:spcPts val="3600"/>
                  </a:lnSpc>
                </a:pPr>
                <a:r>
                  <a:rPr lang="en-US" altLang="zh-CN" sz="2000" b="0" i="0" dirty="0" err="1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下列说法错误的是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(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 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)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QC_5_BD.41_2#6339c08e1?vop=1&amp;pid=18623be64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76" y="3492222"/>
                <a:ext cx="10899648" cy="914400"/>
              </a:xfrm>
              <a:prstGeom prst="rect">
                <a:avLst/>
              </a:prstGeom>
              <a:blipFill rotWithShape="1">
                <a:blip r:embed="rId4"/>
                <a:stretch>
                  <a:fillRect l="-3" t="-39" r="-97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QC_5_BD.43_1#6339c08e1?htil=10&amp;vop=1&amp;pid=18623be64&amp;color=0,0,0&amp;tib=255,255,255&amp;vtp=1" descr="preencoded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4355" y="1015769"/>
            <a:ext cx="4709361" cy="2083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6" name="QC_5_BD.41_3#6339c08e1?vop=1&amp;pid=18623be64&amp;color=0,0,0&amp;tib=255,255,255&amp;vtp=1" descr="preencoded.png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049607"/>
            <a:ext cx="4568089" cy="2593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6060" y="4255589"/>
            <a:ext cx="6242231" cy="222346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墨迹 6"/>
              <p14:cNvContentPartPr/>
              <p14:nvPr/>
            </p14:nvContentPartPr>
            <p14:xfrm>
              <a:off x="916560" y="148680"/>
              <a:ext cx="10992600" cy="656640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07200" y="139320"/>
                <a:ext cx="11011320" cy="6585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_1#40c79eea6?sp=1&amp;vop=1&amp;pid=3f5b9ec7d&amp;color=0,0,0&amp;vtp=1&amp;bt=1&amp;bbb=1"/>
          <p:cNvSpPr/>
          <p:nvPr/>
        </p:nvSpPr>
        <p:spPr>
          <a:xfrm>
            <a:off x="649224" y="1080000"/>
            <a:ext cx="10899648" cy="431800"/>
          </a:xfrm>
          <a:prstGeom prst="rect">
            <a:avLst/>
          </a:prstGeom>
          <a:blipFill rotWithShape="1">
            <a:blip r:embed="rId3"/>
            <a:stretch>
              <a:fillRect l="-1454" t="-4225" b="-2535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QC_5_BD.1_2#40c79eea6?colgroup=9,19,11&amp;vop=1&amp;pid=3f5b9ec7d&amp;color=0,0,0&amp;vtp=1&amp;bbb=1"/>
          <p:cNvGraphicFramePr>
            <a:graphicFrameLocks noGrp="1"/>
          </p:cNvGraphicFramePr>
          <p:nvPr/>
        </p:nvGraphicFramePr>
        <p:xfrm>
          <a:off x="649224" y="1600065"/>
          <a:ext cx="10863072" cy="924052"/>
        </p:xfrm>
        <a:graphic>
          <a:graphicData uri="http://schemas.openxmlformats.org/drawingml/2006/table">
            <a:tbl>
              <a:tblPr/>
              <a:tblGrid>
                <a:gridCol w="2560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937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9740">
                <a:tc>
                  <a:txBody>
                    <a:bodyPr/>
                    <a:lstStyle/>
                    <a:p>
                      <a:pPr algn="ctr" latinLnBrk="1" hangingPunct="0">
                        <a:lnSpc>
                          <a:spcPts val="3000"/>
                        </a:lnSpc>
                      </a:pPr>
                      <a:r>
                        <a:rPr lang="en-US" altLang="zh-CN" sz="2000" b="1" i="0" smtClean="0">
                          <a:solidFill>
                            <a:srgbClr val="000000"/>
                          </a:solidFill>
                          <a:latin typeface="Times New Roman" panose="02020603050405020304" pitchFamily="34" charset="0"/>
                          <a:ea typeface="微软雅黑" panose="020B0503020204020204" pitchFamily="34" charset="-122"/>
                          <a:cs typeface="Times New Roman" panose="02020603050405020304" pitchFamily="34" charset="0"/>
                        </a:rPr>
                        <a:t>弱电解质</a:t>
                      </a:r>
                      <a:endParaRPr lang="en-US" altLang="zh-CN" sz="1200" dirty="0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49355" t="-1316" r="-60023" b="-12105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49804" t="-1316" r="-392" b="-12105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312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38" t="-100000" r="-325000" b="-194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49355" t="-100000" r="-60023" b="-194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49804" t="-100000" r="-392" b="-1948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QC_5_BD.1_3#40c79eea6?vop=1&amp;pid=3f5b9ec7d&amp;color=0,0,0&amp;vtp=1&amp;bbb=1&amp;hb=1"/>
          <p:cNvSpPr/>
          <p:nvPr/>
        </p:nvSpPr>
        <p:spPr>
          <a:xfrm>
            <a:off x="649224" y="2654165"/>
            <a:ext cx="10899648" cy="1041400"/>
          </a:xfrm>
          <a:prstGeom prst="rect">
            <a:avLst/>
          </a:prstGeom>
          <a:blipFill rotWithShape="1">
            <a:blip r:embed="rId5"/>
            <a:stretch>
              <a:fillRect l="-1454" b="-467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QC_5_AN.2_1#40c79eea6.bracket?vop=1&amp;pid=3f5b9ec7d&amp;color=0,0,0&amp;vpa=1&amp;vtp=1"/>
          <p:cNvSpPr/>
          <p:nvPr/>
        </p:nvSpPr>
        <p:spPr>
          <a:xfrm>
            <a:off x="9421051" y="3177913"/>
            <a:ext cx="311150" cy="5207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100"/>
              </a:lnSpc>
            </a:pPr>
            <a:r>
              <a:rPr lang="en-US" altLang="zh-CN" sz="2000" b="0" i="0" dirty="0">
                <a:solidFill>
                  <a:srgbClr val="FF0000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2"/>
              </a:rPr>
              <a:t>C</a:t>
            </a:r>
            <a:endParaRPr lang="en-US" altLang="zh-CN" sz="2000" dirty="0"/>
          </a:p>
        </p:txBody>
      </p:sp>
      <p:sp>
        <p:nvSpPr>
          <p:cNvPr id="3" name="QC_5_BD.1_4#40c79eea6.choices?vop=1&amp;pid=3f5b9ec7d&amp;color=0,0,0&amp;vtp=1&amp;bbb=1"/>
          <p:cNvSpPr/>
          <p:nvPr/>
        </p:nvSpPr>
        <p:spPr>
          <a:xfrm>
            <a:off x="649224" y="3695565"/>
            <a:ext cx="10899648" cy="1866900"/>
          </a:xfrm>
          <a:prstGeom prst="rect">
            <a:avLst/>
          </a:prstGeom>
          <a:blipFill rotWithShape="1">
            <a:blip r:embed="rId6"/>
            <a:stretch>
              <a:fillRect l="-1454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墨迹 6"/>
              <p14:cNvContentPartPr/>
              <p14:nvPr/>
            </p14:nvContentPartPr>
            <p14:xfrm>
              <a:off x="7484709" y="947486"/>
              <a:ext cx="28046" cy="2256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7484709" y="947486"/>
                <a:ext cx="28046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墨迹 7"/>
              <p14:cNvContentPartPr/>
              <p14:nvPr/>
            </p14:nvContentPartPr>
            <p14:xfrm>
              <a:off x="2425523" y="4096435"/>
              <a:ext cx="2053343" cy="562042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2425523" y="4096435"/>
                <a:ext cx="2053343" cy="5620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墨迹 8"/>
              <p14:cNvContentPartPr/>
              <p14:nvPr/>
            </p14:nvContentPartPr>
            <p14:xfrm>
              <a:off x="4597400" y="3996857"/>
              <a:ext cx="150636" cy="22735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2"/>
            </p:blipFill>
            <p:spPr>
              <a:xfrm>
                <a:off x="4597400" y="3996857"/>
                <a:ext cx="150636" cy="227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墨迹 9"/>
              <p14:cNvContentPartPr/>
              <p14:nvPr/>
            </p14:nvContentPartPr>
            <p14:xfrm>
              <a:off x="4622800" y="4002673"/>
              <a:ext cx="104422" cy="21025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4622800" y="4002673"/>
                <a:ext cx="104422" cy="2102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墨迹 10"/>
              <p14:cNvContentPartPr/>
              <p14:nvPr/>
            </p14:nvContentPartPr>
            <p14:xfrm>
              <a:off x="3891844" y="3665871"/>
              <a:ext cx="166511" cy="25661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6"/>
            </p:blipFill>
            <p:spPr>
              <a:xfrm>
                <a:off x="3891844" y="3665871"/>
                <a:ext cx="166511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墨迹 11"/>
              <p14:cNvContentPartPr/>
              <p14:nvPr/>
            </p14:nvContentPartPr>
            <p14:xfrm>
              <a:off x="3853391" y="3653005"/>
              <a:ext cx="190853" cy="25819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8"/>
            </p:blipFill>
            <p:spPr>
              <a:xfrm>
                <a:off x="3853391" y="3653005"/>
                <a:ext cx="190853" cy="25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墨迹 12"/>
              <p14:cNvContentPartPr/>
              <p14:nvPr/>
            </p14:nvContentPartPr>
            <p14:xfrm>
              <a:off x="3423355" y="3082152"/>
              <a:ext cx="1603552" cy="47938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0"/>
            </p:blipFill>
            <p:spPr>
              <a:xfrm>
                <a:off x="3423355" y="3082152"/>
                <a:ext cx="1603552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墨迹 13"/>
              <p14:cNvContentPartPr/>
              <p14:nvPr/>
            </p14:nvContentPartPr>
            <p14:xfrm>
              <a:off x="8456788" y="4043738"/>
              <a:ext cx="108656" cy="257316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2"/>
            </p:blipFill>
            <p:spPr>
              <a:xfrm>
                <a:off x="8456788" y="4043738"/>
                <a:ext cx="108656" cy="2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墨迹 14"/>
              <p14:cNvContentPartPr/>
              <p14:nvPr/>
            </p14:nvContentPartPr>
            <p14:xfrm>
              <a:off x="8602133" y="4074404"/>
              <a:ext cx="327378" cy="16055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4"/>
            </p:blipFill>
            <p:spPr>
              <a:xfrm>
                <a:off x="8602133" y="4074404"/>
                <a:ext cx="327378" cy="160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墨迹 15"/>
              <p14:cNvContentPartPr/>
              <p14:nvPr/>
            </p14:nvContentPartPr>
            <p14:xfrm>
              <a:off x="8912577" y="3974474"/>
              <a:ext cx="45156" cy="50634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6"/>
            </p:blipFill>
            <p:spPr>
              <a:xfrm>
                <a:off x="8912577" y="3974474"/>
                <a:ext cx="45156" cy="5063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墨迹 16"/>
              <p14:cNvContentPartPr/>
              <p14:nvPr/>
            </p14:nvContentPartPr>
            <p14:xfrm>
              <a:off x="8997244" y="4136795"/>
              <a:ext cx="81844" cy="6344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8"/>
            </p:blipFill>
            <p:spPr>
              <a:xfrm>
                <a:off x="8997244" y="4136795"/>
                <a:ext cx="81844" cy="634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墨迹 17"/>
              <p14:cNvContentPartPr/>
              <p14:nvPr/>
            </p14:nvContentPartPr>
            <p14:xfrm>
              <a:off x="9022644" y="4111416"/>
              <a:ext cx="76200" cy="14663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0"/>
            </p:blipFill>
            <p:spPr>
              <a:xfrm>
                <a:off x="9022644" y="4111416"/>
                <a:ext cx="76200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墨迹 18"/>
              <p14:cNvContentPartPr/>
              <p14:nvPr/>
            </p14:nvContentPartPr>
            <p14:xfrm>
              <a:off x="9081911" y="3976060"/>
              <a:ext cx="99660" cy="29891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2"/>
            </p:blipFill>
            <p:spPr>
              <a:xfrm>
                <a:off x="9081911" y="3976060"/>
                <a:ext cx="99660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墨迹 19"/>
              <p14:cNvContentPartPr/>
              <p14:nvPr/>
            </p14:nvContentPartPr>
            <p14:xfrm>
              <a:off x="9206088" y="4014482"/>
              <a:ext cx="445912" cy="432502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4"/>
            </p:blipFill>
            <p:spPr>
              <a:xfrm>
                <a:off x="9206088" y="4014482"/>
                <a:ext cx="445912" cy="432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" name="墨迹 20"/>
              <p14:cNvContentPartPr/>
              <p14:nvPr/>
            </p14:nvContentPartPr>
            <p14:xfrm>
              <a:off x="10182577" y="3936582"/>
              <a:ext cx="28223" cy="78957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6"/>
            </p:blipFill>
            <p:spPr>
              <a:xfrm>
                <a:off x="10182577" y="3936582"/>
                <a:ext cx="2822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2" name="墨迹 21"/>
              <p14:cNvContentPartPr/>
              <p14:nvPr/>
            </p14:nvContentPartPr>
            <p14:xfrm>
              <a:off x="10244666" y="3905034"/>
              <a:ext cx="50800" cy="54107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8"/>
            </p:blipFill>
            <p:spPr>
              <a:xfrm>
                <a:off x="10244666" y="3905034"/>
                <a:ext cx="50800" cy="541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3" name="墨迹 22"/>
              <p14:cNvContentPartPr/>
              <p14:nvPr/>
            </p14:nvContentPartPr>
            <p14:xfrm>
              <a:off x="10193866" y="3894283"/>
              <a:ext cx="186266" cy="205853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0"/>
            </p:blipFill>
            <p:spPr>
              <a:xfrm>
                <a:off x="10193866" y="3894283"/>
                <a:ext cx="186266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4" name="墨迹 23"/>
              <p14:cNvContentPartPr/>
              <p14:nvPr/>
            </p14:nvContentPartPr>
            <p14:xfrm>
              <a:off x="10093677" y="4059952"/>
              <a:ext cx="32456" cy="14381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2"/>
            </p:blipFill>
            <p:spPr>
              <a:xfrm>
                <a:off x="10093677" y="4059952"/>
                <a:ext cx="32456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5" name="墨迹 24"/>
              <p14:cNvContentPartPr/>
              <p14:nvPr/>
            </p14:nvContentPartPr>
            <p14:xfrm>
              <a:off x="10160000" y="4049378"/>
              <a:ext cx="214488" cy="280051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4"/>
            </p:blipFill>
            <p:spPr>
              <a:xfrm>
                <a:off x="10160000" y="4049378"/>
                <a:ext cx="214488" cy="2800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6" name="墨迹 25"/>
              <p14:cNvContentPartPr/>
              <p14:nvPr/>
            </p14:nvContentPartPr>
            <p14:xfrm>
              <a:off x="10464800" y="3985578"/>
              <a:ext cx="214488" cy="272473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6"/>
            </p:blipFill>
            <p:spPr>
              <a:xfrm>
                <a:off x="10464800" y="3985578"/>
                <a:ext cx="214488" cy="272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7" name="墨迹 26"/>
              <p14:cNvContentPartPr/>
              <p14:nvPr/>
            </p14:nvContentPartPr>
            <p14:xfrm>
              <a:off x="10737850" y="3885823"/>
              <a:ext cx="93838" cy="315829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8"/>
            </p:blipFill>
            <p:spPr>
              <a:xfrm>
                <a:off x="10737850" y="3885823"/>
                <a:ext cx="93838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8" name="墨迹 27"/>
              <p14:cNvContentPartPr/>
              <p14:nvPr/>
            </p14:nvContentPartPr>
            <p14:xfrm>
              <a:off x="10871200" y="3944160"/>
              <a:ext cx="103717" cy="19545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0"/>
            </p:blipFill>
            <p:spPr>
              <a:xfrm>
                <a:off x="10871200" y="3944160"/>
                <a:ext cx="103717" cy="195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9" name="墨迹 28"/>
              <p14:cNvContentPartPr/>
              <p14:nvPr/>
            </p14:nvContentPartPr>
            <p14:xfrm>
              <a:off x="10835217" y="4095906"/>
              <a:ext cx="185561" cy="122666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2"/>
            </p:blipFill>
            <p:spPr>
              <a:xfrm>
                <a:off x="10835217" y="4095906"/>
                <a:ext cx="185561" cy="1226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0" name="墨迹 29"/>
              <p14:cNvContentPartPr/>
              <p14:nvPr/>
            </p14:nvContentPartPr>
            <p14:xfrm>
              <a:off x="11051822" y="3991217"/>
              <a:ext cx="28223" cy="173777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4"/>
            </p:blipFill>
            <p:spPr>
              <a:xfrm>
                <a:off x="11051822" y="3991217"/>
                <a:ext cx="28223" cy="173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1" name="墨迹 30"/>
              <p14:cNvContentPartPr/>
              <p14:nvPr/>
            </p14:nvContentPartPr>
            <p14:xfrm>
              <a:off x="11065227" y="3961080"/>
              <a:ext cx="187677" cy="23775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6"/>
            </p:blipFill>
            <p:spPr>
              <a:xfrm>
                <a:off x="11065227" y="3961080"/>
                <a:ext cx="187677" cy="237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2" name="墨迹 31"/>
              <p14:cNvContentPartPr/>
              <p14:nvPr/>
            </p14:nvContentPartPr>
            <p14:xfrm>
              <a:off x="11231738" y="3892873"/>
              <a:ext cx="130527" cy="43144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8"/>
            </p:blipFill>
            <p:spPr>
              <a:xfrm>
                <a:off x="11231738" y="3892873"/>
                <a:ext cx="130527" cy="431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3" name="墨迹 32"/>
              <p14:cNvContentPartPr/>
              <p14:nvPr/>
            </p14:nvContentPartPr>
            <p14:xfrm>
              <a:off x="671688" y="4604898"/>
              <a:ext cx="668867" cy="49982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0"/>
            </p:blipFill>
            <p:spPr>
              <a:xfrm>
                <a:off x="671688" y="4604898"/>
                <a:ext cx="668867" cy="4998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4" name="墨迹 33"/>
              <p14:cNvContentPartPr/>
              <p14:nvPr/>
            </p14:nvContentPartPr>
            <p14:xfrm>
              <a:off x="8090605" y="4688085"/>
              <a:ext cx="402343" cy="33697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2"/>
            </p:blipFill>
            <p:spPr>
              <a:xfrm>
                <a:off x="8090605" y="4688085"/>
                <a:ext cx="402343" cy="336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5" name="墨迹 34"/>
              <p14:cNvContentPartPr/>
              <p14:nvPr/>
            </p14:nvContentPartPr>
            <p14:xfrm>
              <a:off x="8511822" y="4633802"/>
              <a:ext cx="433211" cy="87910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4"/>
            </p:blipFill>
            <p:spPr>
              <a:xfrm>
                <a:off x="8511822" y="4633802"/>
                <a:ext cx="433211" cy="8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6" name="墨迹 35"/>
              <p14:cNvContentPartPr/>
              <p14:nvPr/>
            </p14:nvContentPartPr>
            <p14:xfrm>
              <a:off x="9048044" y="4513251"/>
              <a:ext cx="70556" cy="15650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6"/>
            </p:blipFill>
            <p:spPr>
              <a:xfrm>
                <a:off x="9048044" y="4513251"/>
                <a:ext cx="70556" cy="156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7" name="墨迹 36"/>
              <p14:cNvContentPartPr/>
              <p14:nvPr/>
            </p14:nvContentPartPr>
            <p14:xfrm>
              <a:off x="8938683" y="4682446"/>
              <a:ext cx="271110" cy="26930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8"/>
            </p:blipFill>
            <p:spPr>
              <a:xfrm>
                <a:off x="8938683" y="4682446"/>
                <a:ext cx="271110" cy="269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8" name="墨迹 37"/>
              <p14:cNvContentPartPr/>
              <p14:nvPr/>
            </p14:nvContentPartPr>
            <p14:xfrm>
              <a:off x="9290755" y="4598554"/>
              <a:ext cx="22578" cy="553405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0"/>
            </p:blipFill>
            <p:spPr>
              <a:xfrm>
                <a:off x="9290755" y="4598554"/>
                <a:ext cx="22578" cy="5534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9" name="墨迹 38"/>
              <p14:cNvContentPartPr/>
              <p14:nvPr/>
            </p14:nvContentPartPr>
            <p14:xfrm>
              <a:off x="9234311" y="4722629"/>
              <a:ext cx="79022" cy="71203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2"/>
            </p:blipFill>
            <p:spPr>
              <a:xfrm>
                <a:off x="9234311" y="4722629"/>
                <a:ext cx="79022" cy="712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0" name="墨迹 39"/>
              <p14:cNvContentPartPr/>
              <p14:nvPr/>
            </p14:nvContentPartPr>
            <p14:xfrm>
              <a:off x="9409288" y="4568240"/>
              <a:ext cx="116593" cy="73317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4"/>
            </p:blipFill>
            <p:spPr>
              <a:xfrm>
                <a:off x="9409288" y="4568240"/>
                <a:ext cx="116593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1" name="墨迹 40"/>
              <p14:cNvContentPartPr/>
              <p14:nvPr/>
            </p14:nvContentPartPr>
            <p14:xfrm>
              <a:off x="9318977" y="4664116"/>
              <a:ext cx="471312" cy="251500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6"/>
            </p:blipFill>
            <p:spPr>
              <a:xfrm>
                <a:off x="9318977" y="4664116"/>
                <a:ext cx="471312" cy="251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2" name="墨迹 41"/>
              <p14:cNvContentPartPr/>
              <p14:nvPr/>
            </p14:nvContentPartPr>
            <p14:xfrm>
              <a:off x="5330825" y="5154779"/>
              <a:ext cx="370063" cy="263132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8"/>
            </p:blipFill>
            <p:spPr>
              <a:xfrm>
                <a:off x="5330825" y="5154779"/>
                <a:ext cx="370063" cy="263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3" name="墨迹 42"/>
              <p14:cNvContentPartPr/>
              <p14:nvPr/>
            </p14:nvContentPartPr>
            <p14:xfrm>
              <a:off x="6753577" y="5192495"/>
              <a:ext cx="155223" cy="20761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0"/>
            </p:blipFill>
            <p:spPr>
              <a:xfrm>
                <a:off x="6753577" y="5192495"/>
                <a:ext cx="155223" cy="2076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4" name="墨迹 43"/>
              <p14:cNvContentPartPr/>
              <p14:nvPr/>
            </p14:nvContentPartPr>
            <p14:xfrm>
              <a:off x="6741406" y="5209415"/>
              <a:ext cx="181504" cy="21607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2"/>
            </p:blipFill>
            <p:spPr>
              <a:xfrm>
                <a:off x="6741406" y="5209415"/>
                <a:ext cx="181504" cy="216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5" name="墨迹 44"/>
              <p14:cNvContentPartPr/>
              <p14:nvPr/>
            </p14:nvContentPartPr>
            <p14:xfrm>
              <a:off x="468488" y="576669"/>
              <a:ext cx="330730" cy="58090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4"/>
            </p:blipFill>
            <p:spPr>
              <a:xfrm>
                <a:off x="468488" y="576669"/>
                <a:ext cx="330730" cy="580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6" name="墨迹 45"/>
              <p14:cNvContentPartPr/>
              <p14:nvPr/>
            </p14:nvContentPartPr>
            <p14:xfrm>
              <a:off x="598311" y="819886"/>
              <a:ext cx="200730" cy="26648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6"/>
            </p:blipFill>
            <p:spPr>
              <a:xfrm>
                <a:off x="598311" y="819886"/>
                <a:ext cx="200730" cy="2664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7" name="墨迹 46"/>
              <p14:cNvContentPartPr/>
              <p14:nvPr/>
            </p14:nvContentPartPr>
            <p14:xfrm>
              <a:off x="841022" y="616148"/>
              <a:ext cx="454378" cy="411001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8"/>
            </p:blipFill>
            <p:spPr>
              <a:xfrm>
                <a:off x="841022" y="616148"/>
                <a:ext cx="454378" cy="4110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48" name="墨迹 47"/>
              <p14:cNvContentPartPr/>
              <p14:nvPr/>
            </p14:nvContentPartPr>
            <p14:xfrm>
              <a:off x="1407759" y="473743"/>
              <a:ext cx="25929" cy="184703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0"/>
            </p:blipFill>
            <p:spPr>
              <a:xfrm>
                <a:off x="1407759" y="473743"/>
                <a:ext cx="25929" cy="1847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49" name="墨迹 48"/>
              <p14:cNvContentPartPr/>
              <p14:nvPr/>
            </p14:nvContentPartPr>
            <p14:xfrm>
              <a:off x="1399822" y="413644"/>
              <a:ext cx="82550" cy="32517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2"/>
            </p:blipFill>
            <p:spPr>
              <a:xfrm>
                <a:off x="1399822" y="413644"/>
                <a:ext cx="82550" cy="325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50" name="墨迹 49"/>
              <p14:cNvContentPartPr/>
              <p14:nvPr/>
            </p14:nvContentPartPr>
            <p14:xfrm>
              <a:off x="1490133" y="755733"/>
              <a:ext cx="105304" cy="120022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4"/>
            </p:blipFill>
            <p:spPr>
              <a:xfrm>
                <a:off x="1490133" y="755733"/>
                <a:ext cx="105304" cy="120022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_1#40c79eea6?sp=1&amp;vop=1&amp;pid=3f5b9ec7d&amp;color=0,0,0&amp;vtp=1&amp;bt=1&amp;bbb=1"/>
          <p:cNvSpPr/>
          <p:nvPr/>
        </p:nvSpPr>
        <p:spPr>
          <a:xfrm>
            <a:off x="649224" y="1080000"/>
            <a:ext cx="10899648" cy="431800"/>
          </a:xfrm>
          <a:prstGeom prst="rect">
            <a:avLst/>
          </a:prstGeom>
          <a:blipFill rotWithShape="1">
            <a:blip r:embed="rId3"/>
            <a:stretch>
              <a:fillRect l="-1454" t="-4225" b="-2535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QC_5_BD.1_2#40c79eea6?colgroup=9,19,11&amp;vop=1&amp;pid=3f5b9ec7d&amp;color=0,0,0&amp;vtp=1&amp;bbb=1"/>
          <p:cNvGraphicFramePr>
            <a:graphicFrameLocks noGrp="1"/>
          </p:cNvGraphicFramePr>
          <p:nvPr/>
        </p:nvGraphicFramePr>
        <p:xfrm>
          <a:off x="649224" y="1600065"/>
          <a:ext cx="10863072" cy="924052"/>
        </p:xfrm>
        <a:graphic>
          <a:graphicData uri="http://schemas.openxmlformats.org/drawingml/2006/table">
            <a:tbl>
              <a:tblPr/>
              <a:tblGrid>
                <a:gridCol w="2560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937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9740">
                <a:tc>
                  <a:txBody>
                    <a:bodyPr/>
                    <a:lstStyle/>
                    <a:p>
                      <a:pPr algn="ctr" latinLnBrk="1" hangingPunct="0">
                        <a:lnSpc>
                          <a:spcPts val="3000"/>
                        </a:lnSpc>
                      </a:pPr>
                      <a:r>
                        <a:rPr lang="en-US" altLang="zh-CN" sz="2000" b="1" i="0" smtClean="0">
                          <a:solidFill>
                            <a:srgbClr val="000000"/>
                          </a:solidFill>
                          <a:latin typeface="Times New Roman" panose="02020603050405020304" pitchFamily="34" charset="0"/>
                          <a:ea typeface="微软雅黑" panose="020B0503020204020204" pitchFamily="34" charset="-122"/>
                          <a:cs typeface="Times New Roman" panose="02020603050405020304" pitchFamily="34" charset="0"/>
                        </a:rPr>
                        <a:t>弱电解质</a:t>
                      </a:r>
                      <a:endParaRPr lang="en-US" altLang="zh-CN" sz="1200" dirty="0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49355" t="-1316" r="-60023" b="-12105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49804" t="-1316" r="-392" b="-12105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312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38" t="-100000" r="-325000" b="-194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49355" t="-100000" r="-60023" b="-194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49804" t="-100000" r="-392" b="-1948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QC_5_BD.1_3#40c79eea6?vop=1&amp;pid=3f5b9ec7d&amp;color=0,0,0&amp;vtp=1&amp;bbb=1&amp;hb=1"/>
          <p:cNvSpPr/>
          <p:nvPr/>
        </p:nvSpPr>
        <p:spPr>
          <a:xfrm>
            <a:off x="649224" y="2654165"/>
            <a:ext cx="10899648" cy="1041400"/>
          </a:xfrm>
          <a:prstGeom prst="rect">
            <a:avLst/>
          </a:prstGeom>
          <a:blipFill rotWithShape="1">
            <a:blip r:embed="rId5"/>
            <a:stretch>
              <a:fillRect l="-1454" b="-467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QC_5_BD.1_4#40c79eea6.choices?vop=1&amp;pid=3f5b9ec7d&amp;color=0,0,0&amp;vtp=1&amp;bbb=1"/>
          <p:cNvSpPr/>
          <p:nvPr/>
        </p:nvSpPr>
        <p:spPr>
          <a:xfrm>
            <a:off x="649224" y="3695565"/>
            <a:ext cx="10899648" cy="1866900"/>
          </a:xfrm>
          <a:prstGeom prst="rect">
            <a:avLst/>
          </a:prstGeom>
          <a:blipFill rotWithShape="1">
            <a:blip r:embed="rId6"/>
            <a:stretch>
              <a:fillRect l="-1454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墨迹 6"/>
              <p14:cNvContentPartPr/>
              <p14:nvPr/>
            </p14:nvContentPartPr>
            <p14:xfrm>
              <a:off x="7484709" y="947486"/>
              <a:ext cx="28046" cy="2256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7484709" y="947486"/>
                <a:ext cx="28046" cy="22560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4_1#736574e46?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68146" y="1675951"/>
            <a:ext cx="5218534" cy="3059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C_5_BD.4_2#736574e46?htil=1&amp;sp=1&amp;vop=1&amp;pid=3f5b9ec7d&amp;color=0,0,0&amp;vtp=1&amp;bt=1&amp;bbb=1&amp;hb=1"/>
          <p:cNvSpPr/>
          <p:nvPr/>
        </p:nvSpPr>
        <p:spPr>
          <a:xfrm>
            <a:off x="403183" y="293616"/>
            <a:ext cx="7424928" cy="1828800"/>
          </a:xfrm>
          <a:prstGeom prst="rect">
            <a:avLst/>
          </a:prstGeom>
          <a:blipFill rotWithShape="1">
            <a:blip r:embed="rId4"/>
            <a:stretch>
              <a:fillRect l="-2053" b="-566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QC_5_BD.4_3#736574e46.choices?htil=1&amp;vop=1&amp;pid=3f5b9ec7d&amp;color=0,0,0&amp;vtp=1&amp;bbb=1"/>
          <p:cNvSpPr/>
          <p:nvPr/>
        </p:nvSpPr>
        <p:spPr>
          <a:xfrm>
            <a:off x="403183" y="4519235"/>
            <a:ext cx="7424928" cy="1866900"/>
          </a:xfrm>
          <a:prstGeom prst="rect">
            <a:avLst/>
          </a:prstGeom>
          <a:blipFill rotWithShape="1">
            <a:blip r:embed="rId5"/>
            <a:stretch>
              <a:fillRect l="-2053" b="-52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5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6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3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8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3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2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6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heme/theme1.xml><?xml version="1.0" encoding="utf-8"?>
<a:theme xmlns:a="http://schemas.openxmlformats.org/drawingml/2006/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第一PPT，www.1ppt.com">
  <a:themeElements>
    <a:clrScheme name="自定义 8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BC1DD"/>
      </a:accent1>
      <a:accent2>
        <a:srgbClr val="435F8E"/>
      </a:accent2>
      <a:accent3>
        <a:srgbClr val="4BC1DD"/>
      </a:accent3>
      <a:accent4>
        <a:srgbClr val="435F8E"/>
      </a:accent4>
      <a:accent5>
        <a:srgbClr val="4BC1DD"/>
      </a:accent5>
      <a:accent6>
        <a:srgbClr val="435F8E"/>
      </a:accent6>
      <a:hlink>
        <a:srgbClr val="4BC1DD"/>
      </a:hlink>
      <a:folHlink>
        <a:srgbClr val="435F8E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第一PPT，www.1ppt.com">
  <a:themeElements>
    <a:clrScheme name="自定义 8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BC1DD"/>
      </a:accent1>
      <a:accent2>
        <a:srgbClr val="435F8E"/>
      </a:accent2>
      <a:accent3>
        <a:srgbClr val="4BC1DD"/>
      </a:accent3>
      <a:accent4>
        <a:srgbClr val="435F8E"/>
      </a:accent4>
      <a:accent5>
        <a:srgbClr val="4BC1DD"/>
      </a:accent5>
      <a:accent6>
        <a:srgbClr val="435F8E"/>
      </a:accent6>
      <a:hlink>
        <a:srgbClr val="4BC1DD"/>
      </a:hlink>
      <a:folHlink>
        <a:srgbClr val="435F8E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447</Words>
  <Application>Microsoft Office PowerPoint</Application>
  <PresentationFormat>宽屏</PresentationFormat>
  <Paragraphs>116</Paragraphs>
  <Slides>23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5" baseType="lpstr">
      <vt:lpstr>等线</vt:lpstr>
      <vt:lpstr>仿宋</vt:lpstr>
      <vt:lpstr>黑体</vt:lpstr>
      <vt:lpstr>华文琥珀</vt:lpstr>
      <vt:lpstr>华文中宋</vt:lpstr>
      <vt:lpstr>宋体</vt:lpstr>
      <vt:lpstr>微软雅黑</vt:lpstr>
      <vt:lpstr>幼圆</vt:lpstr>
      <vt:lpstr>Arial</vt:lpstr>
      <vt:lpstr>Calibri</vt:lpstr>
      <vt:lpstr>Calibri Light</vt:lpstr>
      <vt:lpstr>Cambria Math</vt:lpstr>
      <vt:lpstr>Century Gothic</vt:lpstr>
      <vt:lpstr>Impact</vt:lpstr>
      <vt:lpstr>Times New Roman</vt:lpstr>
      <vt:lpstr>Wingdings 3</vt:lpstr>
      <vt:lpstr/>
      <vt:lpstr>丝状</vt:lpstr>
      <vt:lpstr>2_第一PPT，www.1ppt.com</vt:lpstr>
      <vt:lpstr>1_第一PPT，www.1ppt.com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朱珂</dc:creator>
  <cp:lastModifiedBy>³He</cp:lastModifiedBy>
  <cp:revision>6</cp:revision>
  <dcterms:created xsi:type="dcterms:W3CDTF">1900-01-01T00:00:00Z</dcterms:created>
  <dcterms:modified xsi:type="dcterms:W3CDTF">2025-10-21T02:1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2A5BAFE179B4C7B81A084688EBDAA22_13</vt:lpwstr>
  </property>
  <property fmtid="{D5CDD505-2E9C-101B-9397-08002B2CF9AE}" pid="3" name="KSOProductBuildVer">
    <vt:lpwstr>2052-12.1.0.23125</vt:lpwstr>
  </property>
</Properties>
</file>